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notesSlides/notesSlide4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  <p:sldMasterId id="2147483659" r:id="rId5"/>
  </p:sldMasterIdLst>
  <p:notesMasterIdLst>
    <p:notesMasterId r:id="rId38"/>
  </p:notesMasterIdLst>
  <p:sldIdLst>
    <p:sldId id="273" r:id="rId6"/>
    <p:sldId id="2063" r:id="rId7"/>
    <p:sldId id="289" r:id="rId8"/>
    <p:sldId id="2032" r:id="rId9"/>
    <p:sldId id="444" r:id="rId10"/>
    <p:sldId id="2064" r:id="rId11"/>
    <p:sldId id="2066" r:id="rId12"/>
    <p:sldId id="2067" r:id="rId13"/>
    <p:sldId id="2068" r:id="rId14"/>
    <p:sldId id="2038" r:id="rId15"/>
    <p:sldId id="2041" r:id="rId16"/>
    <p:sldId id="2040" r:id="rId17"/>
    <p:sldId id="2045" r:id="rId18"/>
    <p:sldId id="2058" r:id="rId19"/>
    <p:sldId id="2056" r:id="rId20"/>
    <p:sldId id="2057" r:id="rId21"/>
    <p:sldId id="2065" r:id="rId22"/>
    <p:sldId id="268" r:id="rId23"/>
    <p:sldId id="285" r:id="rId24"/>
    <p:sldId id="2030" r:id="rId25"/>
    <p:sldId id="297" r:id="rId26"/>
    <p:sldId id="2029" r:id="rId27"/>
    <p:sldId id="2048" r:id="rId28"/>
    <p:sldId id="420" r:id="rId29"/>
    <p:sldId id="421" r:id="rId30"/>
    <p:sldId id="808" r:id="rId31"/>
    <p:sldId id="2052" r:id="rId32"/>
    <p:sldId id="2053" r:id="rId33"/>
    <p:sldId id="2062" r:id="rId34"/>
    <p:sldId id="2060" r:id="rId35"/>
    <p:sldId id="2059" r:id="rId36"/>
    <p:sldId id="2046" r:id="rId37"/>
  </p:sldIdLst>
  <p:sldSz cx="12192000" cy="6858000"/>
  <p:notesSz cx="7099300" cy="10234613"/>
  <p:defaultTextStyle>
    <a:defPPr>
      <a:defRPr lang="nb-NO"/>
    </a:defPPr>
    <a:lvl1pPr marL="0" algn="l" defTabSz="914263" rtl="0" eaLnBrk="1" latinLnBrk="0" hangingPunct="1">
      <a:defRPr sz="1799" kern="1200">
        <a:solidFill>
          <a:schemeClr val="tx1"/>
        </a:solidFill>
        <a:latin typeface="+mn-lt"/>
        <a:ea typeface="+mn-ea"/>
        <a:cs typeface="+mn-cs"/>
      </a:defRPr>
    </a:lvl1pPr>
    <a:lvl2pPr marL="457131" algn="l" defTabSz="914263" rtl="0" eaLnBrk="1" latinLnBrk="0" hangingPunct="1">
      <a:defRPr sz="1799" kern="1200">
        <a:solidFill>
          <a:schemeClr val="tx1"/>
        </a:solidFill>
        <a:latin typeface="+mn-lt"/>
        <a:ea typeface="+mn-ea"/>
        <a:cs typeface="+mn-cs"/>
      </a:defRPr>
    </a:lvl2pPr>
    <a:lvl3pPr marL="914263" algn="l" defTabSz="914263" rtl="0" eaLnBrk="1" latinLnBrk="0" hangingPunct="1">
      <a:defRPr sz="1799" kern="1200">
        <a:solidFill>
          <a:schemeClr val="tx1"/>
        </a:solidFill>
        <a:latin typeface="+mn-lt"/>
        <a:ea typeface="+mn-ea"/>
        <a:cs typeface="+mn-cs"/>
      </a:defRPr>
    </a:lvl3pPr>
    <a:lvl4pPr marL="1371394" algn="l" defTabSz="914263" rtl="0" eaLnBrk="1" latinLnBrk="0" hangingPunct="1">
      <a:defRPr sz="1799" kern="1200">
        <a:solidFill>
          <a:schemeClr val="tx1"/>
        </a:solidFill>
        <a:latin typeface="+mn-lt"/>
        <a:ea typeface="+mn-ea"/>
        <a:cs typeface="+mn-cs"/>
      </a:defRPr>
    </a:lvl4pPr>
    <a:lvl5pPr marL="1828525" algn="l" defTabSz="914263" rtl="0" eaLnBrk="1" latinLnBrk="0" hangingPunct="1">
      <a:defRPr sz="1799" kern="1200">
        <a:solidFill>
          <a:schemeClr val="tx1"/>
        </a:solidFill>
        <a:latin typeface="+mn-lt"/>
        <a:ea typeface="+mn-ea"/>
        <a:cs typeface="+mn-cs"/>
      </a:defRPr>
    </a:lvl5pPr>
    <a:lvl6pPr marL="2285657" algn="l" defTabSz="914263" rtl="0" eaLnBrk="1" latinLnBrk="0" hangingPunct="1">
      <a:defRPr sz="1799" kern="1200">
        <a:solidFill>
          <a:schemeClr val="tx1"/>
        </a:solidFill>
        <a:latin typeface="+mn-lt"/>
        <a:ea typeface="+mn-ea"/>
        <a:cs typeface="+mn-cs"/>
      </a:defRPr>
    </a:lvl6pPr>
    <a:lvl7pPr marL="2742789" algn="l" defTabSz="914263" rtl="0" eaLnBrk="1" latinLnBrk="0" hangingPunct="1">
      <a:defRPr sz="1799" kern="1200">
        <a:solidFill>
          <a:schemeClr val="tx1"/>
        </a:solidFill>
        <a:latin typeface="+mn-lt"/>
        <a:ea typeface="+mn-ea"/>
        <a:cs typeface="+mn-cs"/>
      </a:defRPr>
    </a:lvl7pPr>
    <a:lvl8pPr marL="3199920" algn="l" defTabSz="914263" rtl="0" eaLnBrk="1" latinLnBrk="0" hangingPunct="1">
      <a:defRPr sz="1799" kern="1200">
        <a:solidFill>
          <a:schemeClr val="tx1"/>
        </a:solidFill>
        <a:latin typeface="+mn-lt"/>
        <a:ea typeface="+mn-ea"/>
        <a:cs typeface="+mn-cs"/>
      </a:defRPr>
    </a:lvl8pPr>
    <a:lvl9pPr marL="3657051" algn="l" defTabSz="914263" rtl="0" eaLnBrk="1" latinLnBrk="0" hangingPunct="1">
      <a:defRPr sz="1799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 userDrawn="1">
          <p15:clr>
            <a:srgbClr val="A4A3A4"/>
          </p15:clr>
        </p15:guide>
        <p15:guide id="2" pos="2236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FF"/>
    <a:srgbClr val="D97215"/>
    <a:srgbClr val="EF9F57"/>
    <a:srgbClr val="F4B183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0C93864E-E573-438A-A19B-B2F7D10E8EA7}" v="294" dt="2020-08-11T22:56:59.247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horzBarState="maximized">
    <p:restoredLeft sz="14996" autoAdjust="0"/>
    <p:restoredTop sz="93792" autoAdjust="0"/>
  </p:normalViewPr>
  <p:slideViewPr>
    <p:cSldViewPr snapToGrid="0">
      <p:cViewPr>
        <p:scale>
          <a:sx n="70" d="100"/>
          <a:sy n="70" d="100"/>
        </p:scale>
        <p:origin x="468" y="-208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80" d="100"/>
        <a:sy n="80" d="100"/>
      </p:scale>
      <p:origin x="0" y="0"/>
    </p:cViewPr>
  </p:sorterViewPr>
  <p:notesViewPr>
    <p:cSldViewPr snapToGrid="0" showGuides="1">
      <p:cViewPr varScale="1">
        <p:scale>
          <a:sx n="96" d="100"/>
          <a:sy n="96" d="100"/>
        </p:scale>
        <p:origin x="2880" y="102"/>
      </p:cViewPr>
      <p:guideLst>
        <p:guide orient="horz" pos="3224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presProps" Target="presProps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42" Type="http://schemas.openxmlformats.org/officeDocument/2006/relationships/tableStyles" Target="tableStyles.xml"/><Relationship Id="rId7" Type="http://schemas.openxmlformats.org/officeDocument/2006/relationships/slide" Target="slides/slide2.xml"/><Relationship Id="rId2" Type="http://schemas.openxmlformats.org/officeDocument/2006/relationships/customXml" Target="../customXml/item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slide" Target="slides/slide24.xml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viewProps" Target="viewProps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microsoft.com/office/2015/10/relationships/revisionInfo" Target="revisionInfo.xml"/><Relationship Id="rId8" Type="http://schemas.openxmlformats.org/officeDocument/2006/relationships/slide" Target="slides/slide3.xml"/><Relationship Id="rId3" Type="http://schemas.openxmlformats.org/officeDocument/2006/relationships/customXml" Target="../customXml/item3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notesMaster" Target="notesMasters/notesMaster1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\\nve\fil\e\Presentasjoner%20&amp;%20rapporter\2017_IAEE-m&#248;te_Aggregated-load-profiles-for-power-system-analysis\Lastprofil_DK_GER_NOR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\\nve\fil\e\Presentasjoner%20&amp;%20rapporter\2017_IAEE-m&#248;te_Aggregated-load-profiles-for-power-system-analysis\Lastprofil_DK_GER_NOR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nb-NO"/>
  <c:roundedCorners val="0"/>
  <mc:AlternateContent xmlns:mc="http://schemas.openxmlformats.org/markup-compatibility/2006">
    <mc:Choice xmlns:c14="http://schemas.microsoft.com/office/drawing/2007/8/2/chart" Requires="c14">
      <c14:style val="101"/>
    </mc:Choice>
    <mc:Fallback>
      <c:style val="1"/>
    </mc:Fallback>
  </mc:AlternateContent>
  <c:chart>
    <c:autoTitleDeleted val="1"/>
    <c:plotArea>
      <c:layout>
        <c:manualLayout>
          <c:layoutTarget val="inner"/>
          <c:xMode val="edge"/>
          <c:yMode val="edge"/>
          <c:x val="9.3830555366367613E-2"/>
          <c:y val="3.9208114977835419E-2"/>
          <c:w val="0.88159651061757138"/>
          <c:h val="0.7427157027901764"/>
        </c:manualLayout>
      </c:layout>
      <c:lineChart>
        <c:grouping val="standard"/>
        <c:varyColors val="0"/>
        <c:ser>
          <c:idx val="1"/>
          <c:order val="0"/>
          <c:tx>
            <c:strRef>
              <c:f>'[Lastprofil_DK_GER_NOR.xlsx]graf-til-bruk'!$C$2</c:f>
              <c:strCache>
                <c:ptCount val="1"/>
                <c:pt idx="0">
                  <c:v>Denmark</c:v>
                </c:pt>
              </c:strCache>
            </c:strRef>
          </c:tx>
          <c:spPr>
            <a:ln w="9525" cap="rnd">
              <a:solidFill>
                <a:schemeClr val="dk1">
                  <a:tint val="55000"/>
                </a:schemeClr>
              </a:solidFill>
              <a:round/>
            </a:ln>
            <a:effectLst/>
          </c:spPr>
          <c:marker>
            <c:symbol val="none"/>
          </c:marker>
          <c:cat>
            <c:numRef>
              <c:f>'[Lastprofil_DK_GER_NOR.xlsx]graf-til-bruk'!$A$3:$A$8761</c:f>
              <c:numCache>
                <c:formatCode>General</c:formatCode>
                <c:ptCount val="8759"/>
                <c:pt idx="0" formatCode="0">
                  <c:v>1</c:v>
                </c:pt>
                <c:pt idx="8758" formatCode="0">
                  <c:v>8760</c:v>
                </c:pt>
              </c:numCache>
            </c:numRef>
          </c:cat>
          <c:val>
            <c:numRef>
              <c:f>[Lastprofil_DK_GER_NOR.xlsx]Lastprofil_DK_GER_NOR!$F$8762:$F$17521</c:f>
              <c:numCache>
                <c:formatCode>General</c:formatCode>
                <c:ptCount val="8760"/>
                <c:pt idx="0">
                  <c:v>3.2890000000000001</c:v>
                </c:pt>
                <c:pt idx="1">
                  <c:v>3.2130000000000001</c:v>
                </c:pt>
                <c:pt idx="2">
                  <c:v>3.0979999999999999</c:v>
                </c:pt>
                <c:pt idx="3">
                  <c:v>2.9790000000000001</c:v>
                </c:pt>
                <c:pt idx="4">
                  <c:v>2.9390000000000001</c:v>
                </c:pt>
                <c:pt idx="5">
                  <c:v>2.9420000000000002</c:v>
                </c:pt>
                <c:pt idx="6">
                  <c:v>2.9929999999999999</c:v>
                </c:pt>
                <c:pt idx="7">
                  <c:v>3.1760000000000002</c:v>
                </c:pt>
                <c:pt idx="8">
                  <c:v>3.29</c:v>
                </c:pt>
                <c:pt idx="9">
                  <c:v>3.3730000000000002</c:v>
                </c:pt>
                <c:pt idx="10">
                  <c:v>3.5609999999999999</c:v>
                </c:pt>
                <c:pt idx="11">
                  <c:v>3.7330000000000001</c:v>
                </c:pt>
                <c:pt idx="12">
                  <c:v>3.835</c:v>
                </c:pt>
                <c:pt idx="13">
                  <c:v>3.8780000000000001</c:v>
                </c:pt>
                <c:pt idx="14">
                  <c:v>3.855</c:v>
                </c:pt>
                <c:pt idx="15">
                  <c:v>3.988</c:v>
                </c:pt>
                <c:pt idx="16">
                  <c:v>4.258</c:v>
                </c:pt>
                <c:pt idx="17">
                  <c:v>4.492</c:v>
                </c:pt>
                <c:pt idx="18">
                  <c:v>4.4820000000000002</c:v>
                </c:pt>
                <c:pt idx="19">
                  <c:v>4.2850000000000001</c:v>
                </c:pt>
                <c:pt idx="20">
                  <c:v>4.048</c:v>
                </c:pt>
                <c:pt idx="21">
                  <c:v>3.8490000000000002</c:v>
                </c:pt>
                <c:pt idx="22">
                  <c:v>3.5819999999999999</c:v>
                </c:pt>
                <c:pt idx="23">
                  <c:v>3.4159999999999999</c:v>
                </c:pt>
                <c:pt idx="24">
                  <c:v>3.214</c:v>
                </c:pt>
                <c:pt idx="25">
                  <c:v>2.996</c:v>
                </c:pt>
                <c:pt idx="26">
                  <c:v>2.944</c:v>
                </c:pt>
                <c:pt idx="27">
                  <c:v>2.9409999999999998</c:v>
                </c:pt>
                <c:pt idx="28">
                  <c:v>3.028</c:v>
                </c:pt>
                <c:pt idx="29">
                  <c:v>3.1030000000000002</c:v>
                </c:pt>
                <c:pt idx="30">
                  <c:v>3.5249999999999999</c:v>
                </c:pt>
                <c:pt idx="31">
                  <c:v>3.8650000000000002</c:v>
                </c:pt>
                <c:pt idx="32">
                  <c:v>4.1859999999999999</c:v>
                </c:pt>
                <c:pt idx="33">
                  <c:v>4.3380000000000001</c:v>
                </c:pt>
                <c:pt idx="34">
                  <c:v>4.5140000000000002</c:v>
                </c:pt>
                <c:pt idx="35">
                  <c:v>4.5259999999999998</c:v>
                </c:pt>
                <c:pt idx="36">
                  <c:v>4.476</c:v>
                </c:pt>
                <c:pt idx="37">
                  <c:v>4.4480000000000004</c:v>
                </c:pt>
                <c:pt idx="38">
                  <c:v>4.3920000000000003</c:v>
                </c:pt>
                <c:pt idx="39">
                  <c:v>4.4290000000000003</c:v>
                </c:pt>
                <c:pt idx="40">
                  <c:v>4.7309999999999999</c:v>
                </c:pt>
                <c:pt idx="41">
                  <c:v>5.1749999999999998</c:v>
                </c:pt>
                <c:pt idx="42">
                  <c:v>5.0940000000000003</c:v>
                </c:pt>
                <c:pt idx="43">
                  <c:v>4.7240000000000002</c:v>
                </c:pt>
                <c:pt idx="44">
                  <c:v>4.3150000000000004</c:v>
                </c:pt>
                <c:pt idx="45">
                  <c:v>4.1230000000000002</c:v>
                </c:pt>
                <c:pt idx="46">
                  <c:v>3.8290000000000002</c:v>
                </c:pt>
                <c:pt idx="47">
                  <c:v>3.53</c:v>
                </c:pt>
                <c:pt idx="48">
                  <c:v>3.3889999999999998</c:v>
                </c:pt>
                <c:pt idx="49">
                  <c:v>3.2770000000000001</c:v>
                </c:pt>
                <c:pt idx="50">
                  <c:v>3.1190000000000002</c:v>
                </c:pt>
                <c:pt idx="51">
                  <c:v>3.0339999999999998</c:v>
                </c:pt>
                <c:pt idx="52">
                  <c:v>3.0190000000000001</c:v>
                </c:pt>
                <c:pt idx="53">
                  <c:v>3.081</c:v>
                </c:pt>
                <c:pt idx="54">
                  <c:v>3.3170000000000002</c:v>
                </c:pt>
                <c:pt idx="55">
                  <c:v>3.6389999999999998</c:v>
                </c:pt>
                <c:pt idx="56">
                  <c:v>3.891</c:v>
                </c:pt>
                <c:pt idx="57">
                  <c:v>4.0659999999999998</c:v>
                </c:pt>
                <c:pt idx="58">
                  <c:v>4.17</c:v>
                </c:pt>
                <c:pt idx="59">
                  <c:v>4.1349999999999998</c:v>
                </c:pt>
                <c:pt idx="60">
                  <c:v>4.0679999999999996</c:v>
                </c:pt>
                <c:pt idx="61">
                  <c:v>4.0460000000000003</c:v>
                </c:pt>
                <c:pt idx="62">
                  <c:v>3.9809999999999999</c:v>
                </c:pt>
                <c:pt idx="63">
                  <c:v>3.97</c:v>
                </c:pt>
                <c:pt idx="64">
                  <c:v>4.3330000000000002</c:v>
                </c:pt>
                <c:pt idx="65">
                  <c:v>4.8129999999999997</c:v>
                </c:pt>
                <c:pt idx="66">
                  <c:v>4.7460000000000004</c:v>
                </c:pt>
                <c:pt idx="67">
                  <c:v>4.3239999999999998</c:v>
                </c:pt>
                <c:pt idx="68">
                  <c:v>4.0490000000000004</c:v>
                </c:pt>
                <c:pt idx="69">
                  <c:v>3.7949999999999999</c:v>
                </c:pt>
                <c:pt idx="70">
                  <c:v>3.5710000000000002</c:v>
                </c:pt>
                <c:pt idx="71">
                  <c:v>3.38</c:v>
                </c:pt>
                <c:pt idx="72">
                  <c:v>3.1819999999999999</c:v>
                </c:pt>
                <c:pt idx="73">
                  <c:v>3.0569999999999999</c:v>
                </c:pt>
                <c:pt idx="74">
                  <c:v>2.9620000000000002</c:v>
                </c:pt>
                <c:pt idx="75">
                  <c:v>2.9489999999999998</c:v>
                </c:pt>
                <c:pt idx="76">
                  <c:v>2.9649999999999999</c:v>
                </c:pt>
                <c:pt idx="77">
                  <c:v>2.9780000000000002</c:v>
                </c:pt>
                <c:pt idx="78">
                  <c:v>3.11</c:v>
                </c:pt>
                <c:pt idx="79">
                  <c:v>3.3450000000000002</c:v>
                </c:pt>
                <c:pt idx="80">
                  <c:v>3.637</c:v>
                </c:pt>
                <c:pt idx="81">
                  <c:v>3.8980000000000001</c:v>
                </c:pt>
                <c:pt idx="82">
                  <c:v>4.04</c:v>
                </c:pt>
                <c:pt idx="83">
                  <c:v>4.0979999999999999</c:v>
                </c:pt>
                <c:pt idx="84">
                  <c:v>4.0220000000000002</c:v>
                </c:pt>
                <c:pt idx="85">
                  <c:v>3.952</c:v>
                </c:pt>
                <c:pt idx="86">
                  <c:v>3.923</c:v>
                </c:pt>
                <c:pt idx="87">
                  <c:v>3.9729999999999999</c:v>
                </c:pt>
                <c:pt idx="88">
                  <c:v>4.4489999999999998</c:v>
                </c:pt>
                <c:pt idx="89">
                  <c:v>4.9320000000000004</c:v>
                </c:pt>
                <c:pt idx="90">
                  <c:v>4.8150000000000004</c:v>
                </c:pt>
                <c:pt idx="91">
                  <c:v>4.4690000000000003</c:v>
                </c:pt>
                <c:pt idx="92">
                  <c:v>4.1420000000000003</c:v>
                </c:pt>
                <c:pt idx="93">
                  <c:v>3.9119999999999999</c:v>
                </c:pt>
                <c:pt idx="94">
                  <c:v>3.5139999999999998</c:v>
                </c:pt>
                <c:pt idx="95">
                  <c:v>3.3439999999999999</c:v>
                </c:pt>
                <c:pt idx="96">
                  <c:v>3.1909999999999998</c:v>
                </c:pt>
                <c:pt idx="97">
                  <c:v>3.0790000000000002</c:v>
                </c:pt>
                <c:pt idx="98">
                  <c:v>2.972</c:v>
                </c:pt>
                <c:pt idx="99">
                  <c:v>2.9489999999999998</c:v>
                </c:pt>
                <c:pt idx="100">
                  <c:v>2.9969999999999999</c:v>
                </c:pt>
                <c:pt idx="101">
                  <c:v>3.3090000000000002</c:v>
                </c:pt>
                <c:pt idx="102">
                  <c:v>4.0510000000000002</c:v>
                </c:pt>
                <c:pt idx="103">
                  <c:v>4.7969999999999997</c:v>
                </c:pt>
                <c:pt idx="104">
                  <c:v>5.0540000000000003</c:v>
                </c:pt>
                <c:pt idx="105">
                  <c:v>5.0910000000000002</c:v>
                </c:pt>
                <c:pt idx="106">
                  <c:v>5.1479999999999997</c:v>
                </c:pt>
                <c:pt idx="107">
                  <c:v>5.1079999999999997</c:v>
                </c:pt>
                <c:pt idx="108">
                  <c:v>5.0250000000000004</c:v>
                </c:pt>
                <c:pt idx="109">
                  <c:v>5.0279999999999996</c:v>
                </c:pt>
                <c:pt idx="110">
                  <c:v>4.984</c:v>
                </c:pt>
                <c:pt idx="111">
                  <c:v>4.9169999999999998</c:v>
                </c:pt>
                <c:pt idx="112">
                  <c:v>5.1470000000000002</c:v>
                </c:pt>
                <c:pt idx="113">
                  <c:v>5.524</c:v>
                </c:pt>
                <c:pt idx="114">
                  <c:v>5.258</c:v>
                </c:pt>
                <c:pt idx="115">
                  <c:v>4.9020000000000001</c:v>
                </c:pt>
                <c:pt idx="116">
                  <c:v>4.5609999999999999</c:v>
                </c:pt>
                <c:pt idx="117">
                  <c:v>4.2329999999999997</c:v>
                </c:pt>
                <c:pt idx="118">
                  <c:v>3.8519999999999999</c:v>
                </c:pt>
                <c:pt idx="119">
                  <c:v>3.4849999999999999</c:v>
                </c:pt>
                <c:pt idx="120">
                  <c:v>3.2509999999999999</c:v>
                </c:pt>
                <c:pt idx="121">
                  <c:v>3.133</c:v>
                </c:pt>
                <c:pt idx="122">
                  <c:v>3.1019999999999999</c:v>
                </c:pt>
                <c:pt idx="123">
                  <c:v>3.0880000000000001</c:v>
                </c:pt>
                <c:pt idx="124">
                  <c:v>3.1709999999999998</c:v>
                </c:pt>
                <c:pt idx="125">
                  <c:v>3.4220000000000002</c:v>
                </c:pt>
                <c:pt idx="126">
                  <c:v>4.1150000000000002</c:v>
                </c:pt>
                <c:pt idx="127">
                  <c:v>4.8949999999999996</c:v>
                </c:pt>
                <c:pt idx="128">
                  <c:v>5.1609999999999996</c:v>
                </c:pt>
                <c:pt idx="129">
                  <c:v>5.1260000000000003</c:v>
                </c:pt>
                <c:pt idx="130">
                  <c:v>5.1689999999999996</c:v>
                </c:pt>
                <c:pt idx="131">
                  <c:v>5.1870000000000003</c:v>
                </c:pt>
                <c:pt idx="132">
                  <c:v>5.1260000000000003</c:v>
                </c:pt>
                <c:pt idx="133">
                  <c:v>5.1559999999999997</c:v>
                </c:pt>
                <c:pt idx="134">
                  <c:v>5.0839999999999996</c:v>
                </c:pt>
                <c:pt idx="135">
                  <c:v>5.0060000000000002</c:v>
                </c:pt>
                <c:pt idx="136">
                  <c:v>5.2279999999999998</c:v>
                </c:pt>
                <c:pt idx="137">
                  <c:v>5.5650000000000004</c:v>
                </c:pt>
                <c:pt idx="138">
                  <c:v>5.3</c:v>
                </c:pt>
                <c:pt idx="139">
                  <c:v>4.9530000000000003</c:v>
                </c:pt>
                <c:pt idx="140">
                  <c:v>4.6130000000000004</c:v>
                </c:pt>
                <c:pt idx="141">
                  <c:v>4.3049999999999997</c:v>
                </c:pt>
                <c:pt idx="142">
                  <c:v>3.9470000000000001</c:v>
                </c:pt>
                <c:pt idx="143">
                  <c:v>3.6139999999999999</c:v>
                </c:pt>
                <c:pt idx="144">
                  <c:v>3.3570000000000002</c:v>
                </c:pt>
                <c:pt idx="145">
                  <c:v>3.25</c:v>
                </c:pt>
                <c:pt idx="146">
                  <c:v>3.1709999999999998</c:v>
                </c:pt>
                <c:pt idx="147">
                  <c:v>3.157</c:v>
                </c:pt>
                <c:pt idx="148">
                  <c:v>3.238</c:v>
                </c:pt>
                <c:pt idx="149">
                  <c:v>3.484</c:v>
                </c:pt>
                <c:pt idx="150">
                  <c:v>4.1870000000000003</c:v>
                </c:pt>
                <c:pt idx="151">
                  <c:v>4.9649999999999999</c:v>
                </c:pt>
                <c:pt idx="152">
                  <c:v>5.1970000000000001</c:v>
                </c:pt>
                <c:pt idx="153">
                  <c:v>5.1100000000000003</c:v>
                </c:pt>
                <c:pt idx="154">
                  <c:v>5.093</c:v>
                </c:pt>
                <c:pt idx="155">
                  <c:v>5.0380000000000003</c:v>
                </c:pt>
                <c:pt idx="156">
                  <c:v>4.9160000000000004</c:v>
                </c:pt>
                <c:pt idx="157">
                  <c:v>4.968</c:v>
                </c:pt>
                <c:pt idx="158">
                  <c:v>4.8719999999999999</c:v>
                </c:pt>
                <c:pt idx="159">
                  <c:v>4.827</c:v>
                </c:pt>
                <c:pt idx="160">
                  <c:v>5.077</c:v>
                </c:pt>
                <c:pt idx="161">
                  <c:v>5.4850000000000003</c:v>
                </c:pt>
                <c:pt idx="162">
                  <c:v>5.2729999999999997</c:v>
                </c:pt>
                <c:pt idx="163">
                  <c:v>4.9720000000000004</c:v>
                </c:pt>
                <c:pt idx="164">
                  <c:v>4.6340000000000003</c:v>
                </c:pt>
                <c:pt idx="165">
                  <c:v>4.3140000000000001</c:v>
                </c:pt>
                <c:pt idx="166">
                  <c:v>3.9740000000000002</c:v>
                </c:pt>
                <c:pt idx="167">
                  <c:v>3.6669999999999998</c:v>
                </c:pt>
                <c:pt idx="168">
                  <c:v>3.4180000000000001</c:v>
                </c:pt>
                <c:pt idx="169">
                  <c:v>3.2989999999999999</c:v>
                </c:pt>
                <c:pt idx="170">
                  <c:v>3.28</c:v>
                </c:pt>
                <c:pt idx="171">
                  <c:v>3.294</c:v>
                </c:pt>
                <c:pt idx="172">
                  <c:v>3.375</c:v>
                </c:pt>
                <c:pt idx="173">
                  <c:v>3.6349999999999998</c:v>
                </c:pt>
                <c:pt idx="174">
                  <c:v>4.2770000000000001</c:v>
                </c:pt>
                <c:pt idx="175">
                  <c:v>5.07</c:v>
                </c:pt>
                <c:pt idx="176">
                  <c:v>5.2939999999999996</c:v>
                </c:pt>
                <c:pt idx="177">
                  <c:v>5.27</c:v>
                </c:pt>
                <c:pt idx="178">
                  <c:v>5.2939999999999996</c:v>
                </c:pt>
                <c:pt idx="179">
                  <c:v>5.2350000000000003</c:v>
                </c:pt>
                <c:pt idx="180">
                  <c:v>5.1550000000000002</c:v>
                </c:pt>
                <c:pt idx="181">
                  <c:v>5.133</c:v>
                </c:pt>
                <c:pt idx="182">
                  <c:v>5.0250000000000004</c:v>
                </c:pt>
                <c:pt idx="183">
                  <c:v>4.9119999999999999</c:v>
                </c:pt>
                <c:pt idx="184">
                  <c:v>5.1619999999999999</c:v>
                </c:pt>
                <c:pt idx="185">
                  <c:v>5.4770000000000003</c:v>
                </c:pt>
                <c:pt idx="186">
                  <c:v>5.25</c:v>
                </c:pt>
                <c:pt idx="187">
                  <c:v>4.9139999999999997</c:v>
                </c:pt>
                <c:pt idx="188">
                  <c:v>4.593</c:v>
                </c:pt>
                <c:pt idx="189">
                  <c:v>4.3460000000000001</c:v>
                </c:pt>
                <c:pt idx="190">
                  <c:v>4.0960000000000001</c:v>
                </c:pt>
                <c:pt idx="191">
                  <c:v>4.05</c:v>
                </c:pt>
                <c:pt idx="192">
                  <c:v>3.6309999999999998</c:v>
                </c:pt>
                <c:pt idx="193">
                  <c:v>3.2879999999999998</c:v>
                </c:pt>
                <c:pt idx="194">
                  <c:v>3.2149999999999999</c:v>
                </c:pt>
                <c:pt idx="195">
                  <c:v>3.2440000000000002</c:v>
                </c:pt>
                <c:pt idx="196">
                  <c:v>3.2930000000000001</c:v>
                </c:pt>
                <c:pt idx="197">
                  <c:v>3.5209999999999999</c:v>
                </c:pt>
                <c:pt idx="198">
                  <c:v>4.2699999999999996</c:v>
                </c:pt>
                <c:pt idx="199">
                  <c:v>4.9989999999999997</c:v>
                </c:pt>
                <c:pt idx="200">
                  <c:v>5.2960000000000003</c:v>
                </c:pt>
                <c:pt idx="201">
                  <c:v>5.3239999999999998</c:v>
                </c:pt>
                <c:pt idx="202">
                  <c:v>5.407</c:v>
                </c:pt>
                <c:pt idx="203">
                  <c:v>5.2750000000000004</c:v>
                </c:pt>
                <c:pt idx="204">
                  <c:v>5.125</c:v>
                </c:pt>
                <c:pt idx="205">
                  <c:v>5.0510000000000002</c:v>
                </c:pt>
                <c:pt idx="206">
                  <c:v>4.8719999999999999</c:v>
                </c:pt>
                <c:pt idx="207">
                  <c:v>4.8449999999999998</c:v>
                </c:pt>
                <c:pt idx="208">
                  <c:v>5.1029999999999998</c:v>
                </c:pt>
                <c:pt idx="209">
                  <c:v>5.4480000000000004</c:v>
                </c:pt>
                <c:pt idx="210">
                  <c:v>5.2729999999999997</c:v>
                </c:pt>
                <c:pt idx="211">
                  <c:v>4.82</c:v>
                </c:pt>
                <c:pt idx="212">
                  <c:v>4.3979999999999997</c:v>
                </c:pt>
                <c:pt idx="213">
                  <c:v>4.0919999999999996</c:v>
                </c:pt>
                <c:pt idx="214">
                  <c:v>3.782</c:v>
                </c:pt>
                <c:pt idx="215">
                  <c:v>3.524</c:v>
                </c:pt>
                <c:pt idx="216">
                  <c:v>3.258</c:v>
                </c:pt>
                <c:pt idx="217">
                  <c:v>3.1230000000000002</c:v>
                </c:pt>
                <c:pt idx="218">
                  <c:v>3.0609999999999999</c:v>
                </c:pt>
                <c:pt idx="219">
                  <c:v>3.0859999999999999</c:v>
                </c:pt>
                <c:pt idx="220">
                  <c:v>3.1110000000000002</c:v>
                </c:pt>
                <c:pt idx="221">
                  <c:v>3.214</c:v>
                </c:pt>
                <c:pt idx="222">
                  <c:v>3.3919999999999999</c:v>
                </c:pt>
                <c:pt idx="223">
                  <c:v>3.7330000000000001</c:v>
                </c:pt>
                <c:pt idx="224">
                  <c:v>4.0919999999999996</c:v>
                </c:pt>
                <c:pt idx="225">
                  <c:v>4.3239999999999998</c:v>
                </c:pt>
                <c:pt idx="226">
                  <c:v>4.5209999999999999</c:v>
                </c:pt>
                <c:pt idx="227">
                  <c:v>4.5990000000000002</c:v>
                </c:pt>
                <c:pt idx="228">
                  <c:v>4.5949999999999998</c:v>
                </c:pt>
                <c:pt idx="229">
                  <c:v>4.43</c:v>
                </c:pt>
                <c:pt idx="230">
                  <c:v>4.3440000000000003</c:v>
                </c:pt>
                <c:pt idx="231">
                  <c:v>4.3719999999999999</c:v>
                </c:pt>
                <c:pt idx="232">
                  <c:v>4.6909999999999998</c:v>
                </c:pt>
                <c:pt idx="233">
                  <c:v>5.0960000000000001</c:v>
                </c:pt>
                <c:pt idx="234">
                  <c:v>4.915</c:v>
                </c:pt>
                <c:pt idx="235">
                  <c:v>4.5460000000000003</c:v>
                </c:pt>
                <c:pt idx="236">
                  <c:v>4.2889999999999997</c:v>
                </c:pt>
                <c:pt idx="237">
                  <c:v>4.056</c:v>
                </c:pt>
                <c:pt idx="238">
                  <c:v>3.7970000000000002</c:v>
                </c:pt>
                <c:pt idx="239">
                  <c:v>3.59</c:v>
                </c:pt>
                <c:pt idx="240">
                  <c:v>3.4369999999999998</c:v>
                </c:pt>
                <c:pt idx="241">
                  <c:v>3.214</c:v>
                </c:pt>
                <c:pt idx="242">
                  <c:v>3.1040000000000001</c:v>
                </c:pt>
                <c:pt idx="243">
                  <c:v>3.0569999999999999</c:v>
                </c:pt>
                <c:pt idx="244">
                  <c:v>3.08</c:v>
                </c:pt>
                <c:pt idx="245">
                  <c:v>3.1459999999999999</c:v>
                </c:pt>
                <c:pt idx="246">
                  <c:v>3.298</c:v>
                </c:pt>
                <c:pt idx="247">
                  <c:v>3.5259999999999998</c:v>
                </c:pt>
                <c:pt idx="248">
                  <c:v>3.8929999999999998</c:v>
                </c:pt>
                <c:pt idx="249">
                  <c:v>4.0979999999999999</c:v>
                </c:pt>
                <c:pt idx="250">
                  <c:v>4.2530000000000001</c:v>
                </c:pt>
                <c:pt idx="251">
                  <c:v>4.2640000000000002</c:v>
                </c:pt>
                <c:pt idx="252">
                  <c:v>4.2809999999999997</c:v>
                </c:pt>
                <c:pt idx="253">
                  <c:v>4.3479999999999999</c:v>
                </c:pt>
                <c:pt idx="254">
                  <c:v>4.3209999999999997</c:v>
                </c:pt>
                <c:pt idx="255">
                  <c:v>4.306</c:v>
                </c:pt>
                <c:pt idx="256">
                  <c:v>4.6420000000000003</c:v>
                </c:pt>
                <c:pt idx="257">
                  <c:v>5.1959999999999997</c:v>
                </c:pt>
                <c:pt idx="258">
                  <c:v>5.0609999999999999</c:v>
                </c:pt>
                <c:pt idx="259">
                  <c:v>4.6630000000000003</c:v>
                </c:pt>
                <c:pt idx="260">
                  <c:v>4.37</c:v>
                </c:pt>
                <c:pt idx="261">
                  <c:v>4.077</c:v>
                </c:pt>
                <c:pt idx="262">
                  <c:v>3.7290000000000001</c:v>
                </c:pt>
                <c:pt idx="263">
                  <c:v>3.4489999999999998</c:v>
                </c:pt>
                <c:pt idx="264">
                  <c:v>3.2490000000000001</c:v>
                </c:pt>
                <c:pt idx="265">
                  <c:v>3.1869999999999998</c:v>
                </c:pt>
                <c:pt idx="266">
                  <c:v>3.1040000000000001</c:v>
                </c:pt>
                <c:pt idx="267">
                  <c:v>3.1930000000000001</c:v>
                </c:pt>
                <c:pt idx="268">
                  <c:v>3.3260000000000001</c:v>
                </c:pt>
                <c:pt idx="269">
                  <c:v>3.552</c:v>
                </c:pt>
                <c:pt idx="270">
                  <c:v>4.1539999999999999</c:v>
                </c:pt>
                <c:pt idx="271">
                  <c:v>5.0339999999999998</c:v>
                </c:pt>
                <c:pt idx="272">
                  <c:v>5.2869999999999999</c:v>
                </c:pt>
                <c:pt idx="273">
                  <c:v>5.3490000000000002</c:v>
                </c:pt>
                <c:pt idx="274">
                  <c:v>5.34</c:v>
                </c:pt>
                <c:pt idx="275">
                  <c:v>5.3609999999999998</c:v>
                </c:pt>
                <c:pt idx="276">
                  <c:v>5.2869999999999999</c:v>
                </c:pt>
                <c:pt idx="277">
                  <c:v>5.2149999999999999</c:v>
                </c:pt>
                <c:pt idx="278">
                  <c:v>5.1790000000000003</c:v>
                </c:pt>
                <c:pt idx="279">
                  <c:v>5.1239999999999997</c:v>
                </c:pt>
                <c:pt idx="280">
                  <c:v>5.282</c:v>
                </c:pt>
                <c:pt idx="281">
                  <c:v>5.6029999999999998</c:v>
                </c:pt>
                <c:pt idx="282">
                  <c:v>5.38</c:v>
                </c:pt>
                <c:pt idx="283">
                  <c:v>5.0430000000000001</c:v>
                </c:pt>
                <c:pt idx="284">
                  <c:v>4.6779999999999999</c:v>
                </c:pt>
                <c:pt idx="285">
                  <c:v>4.3499999999999996</c:v>
                </c:pt>
                <c:pt idx="286">
                  <c:v>4.0620000000000003</c:v>
                </c:pt>
                <c:pt idx="287">
                  <c:v>3.758</c:v>
                </c:pt>
                <c:pt idx="288">
                  <c:v>3.419</c:v>
                </c:pt>
                <c:pt idx="289">
                  <c:v>3.181</c:v>
                </c:pt>
                <c:pt idx="290">
                  <c:v>3.0840000000000001</c:v>
                </c:pt>
                <c:pt idx="291">
                  <c:v>3.1280000000000001</c:v>
                </c:pt>
                <c:pt idx="292">
                  <c:v>3.1890000000000001</c:v>
                </c:pt>
                <c:pt idx="293">
                  <c:v>3.4540000000000002</c:v>
                </c:pt>
                <c:pt idx="294">
                  <c:v>4.1559999999999997</c:v>
                </c:pt>
                <c:pt idx="295">
                  <c:v>4.9240000000000004</c:v>
                </c:pt>
                <c:pt idx="296">
                  <c:v>5.133</c:v>
                </c:pt>
                <c:pt idx="297">
                  <c:v>5.0830000000000002</c:v>
                </c:pt>
                <c:pt idx="298">
                  <c:v>4.9969999999999999</c:v>
                </c:pt>
                <c:pt idx="299">
                  <c:v>4.6109999999999998</c:v>
                </c:pt>
                <c:pt idx="300">
                  <c:v>4.2640000000000002</c:v>
                </c:pt>
                <c:pt idx="301">
                  <c:v>4.5629999999999997</c:v>
                </c:pt>
                <c:pt idx="302">
                  <c:v>5.149</c:v>
                </c:pt>
                <c:pt idx="303">
                  <c:v>4.8890000000000002</c:v>
                </c:pt>
                <c:pt idx="304">
                  <c:v>5.0430000000000001</c:v>
                </c:pt>
                <c:pt idx="305">
                  <c:v>5.4889999999999999</c:v>
                </c:pt>
                <c:pt idx="306">
                  <c:v>5.2770000000000001</c:v>
                </c:pt>
                <c:pt idx="307">
                  <c:v>4.8810000000000002</c:v>
                </c:pt>
                <c:pt idx="308">
                  <c:v>4.5949999999999998</c:v>
                </c:pt>
                <c:pt idx="309">
                  <c:v>4.2370000000000001</c:v>
                </c:pt>
                <c:pt idx="310">
                  <c:v>3.8820000000000001</c:v>
                </c:pt>
                <c:pt idx="311">
                  <c:v>3.6429999999999998</c:v>
                </c:pt>
                <c:pt idx="312">
                  <c:v>3.4340000000000002</c:v>
                </c:pt>
                <c:pt idx="313">
                  <c:v>3.1930000000000001</c:v>
                </c:pt>
                <c:pt idx="314">
                  <c:v>3.1960000000000002</c:v>
                </c:pt>
                <c:pt idx="315">
                  <c:v>3.181</c:v>
                </c:pt>
                <c:pt idx="316">
                  <c:v>3.1819999999999999</c:v>
                </c:pt>
                <c:pt idx="317">
                  <c:v>3.5019999999999998</c:v>
                </c:pt>
                <c:pt idx="318">
                  <c:v>4.2370000000000001</c:v>
                </c:pt>
                <c:pt idx="319">
                  <c:v>5.0019999999999998</c:v>
                </c:pt>
                <c:pt idx="320">
                  <c:v>5.2750000000000004</c:v>
                </c:pt>
                <c:pt idx="321">
                  <c:v>5.258</c:v>
                </c:pt>
                <c:pt idx="322">
                  <c:v>5.3419999999999996</c:v>
                </c:pt>
                <c:pt idx="323">
                  <c:v>5.391</c:v>
                </c:pt>
                <c:pt idx="324">
                  <c:v>5.2839999999999998</c:v>
                </c:pt>
                <c:pt idx="325">
                  <c:v>5.2889999999999997</c:v>
                </c:pt>
                <c:pt idx="326">
                  <c:v>5.1449999999999996</c:v>
                </c:pt>
                <c:pt idx="327">
                  <c:v>5.0039999999999996</c:v>
                </c:pt>
                <c:pt idx="328">
                  <c:v>5.218</c:v>
                </c:pt>
                <c:pt idx="329">
                  <c:v>5.6280000000000001</c:v>
                </c:pt>
                <c:pt idx="330">
                  <c:v>5.4139999999999997</c:v>
                </c:pt>
                <c:pt idx="331">
                  <c:v>5.0069999999999997</c:v>
                </c:pt>
                <c:pt idx="332">
                  <c:v>4.7149999999999999</c:v>
                </c:pt>
                <c:pt idx="333">
                  <c:v>4.3849999999999998</c:v>
                </c:pt>
                <c:pt idx="334">
                  <c:v>4.0640000000000001</c:v>
                </c:pt>
                <c:pt idx="335">
                  <c:v>3.714</c:v>
                </c:pt>
                <c:pt idx="336">
                  <c:v>3.4249999999999998</c:v>
                </c:pt>
                <c:pt idx="337">
                  <c:v>3.2629999999999999</c:v>
                </c:pt>
                <c:pt idx="338">
                  <c:v>3.2240000000000002</c:v>
                </c:pt>
                <c:pt idx="339">
                  <c:v>3.2440000000000002</c:v>
                </c:pt>
                <c:pt idx="340">
                  <c:v>3.347</c:v>
                </c:pt>
                <c:pt idx="341">
                  <c:v>3.6179999999999999</c:v>
                </c:pt>
                <c:pt idx="342">
                  <c:v>4.3120000000000003</c:v>
                </c:pt>
                <c:pt idx="343">
                  <c:v>5.1070000000000002</c:v>
                </c:pt>
                <c:pt idx="344">
                  <c:v>5.3920000000000003</c:v>
                </c:pt>
                <c:pt idx="345">
                  <c:v>5.3970000000000002</c:v>
                </c:pt>
                <c:pt idx="346">
                  <c:v>5.4539999999999997</c:v>
                </c:pt>
                <c:pt idx="347">
                  <c:v>5.4889999999999999</c:v>
                </c:pt>
                <c:pt idx="348">
                  <c:v>5.4640000000000004</c:v>
                </c:pt>
                <c:pt idx="349">
                  <c:v>5.3760000000000003</c:v>
                </c:pt>
                <c:pt idx="350">
                  <c:v>5.27</c:v>
                </c:pt>
                <c:pt idx="351">
                  <c:v>5.0940000000000003</c:v>
                </c:pt>
                <c:pt idx="352">
                  <c:v>5.3010000000000002</c:v>
                </c:pt>
                <c:pt idx="353">
                  <c:v>5.6429999999999998</c:v>
                </c:pt>
                <c:pt idx="354">
                  <c:v>5.4359999999999999</c:v>
                </c:pt>
                <c:pt idx="355">
                  <c:v>4.9969999999999999</c:v>
                </c:pt>
                <c:pt idx="356">
                  <c:v>4.7030000000000003</c:v>
                </c:pt>
                <c:pt idx="357">
                  <c:v>4.4089999999999998</c:v>
                </c:pt>
                <c:pt idx="358">
                  <c:v>4.0679999999999996</c:v>
                </c:pt>
                <c:pt idx="359">
                  <c:v>3.7309999999999999</c:v>
                </c:pt>
                <c:pt idx="360">
                  <c:v>3.4689999999999999</c:v>
                </c:pt>
                <c:pt idx="361">
                  <c:v>3.355</c:v>
                </c:pt>
                <c:pt idx="362">
                  <c:v>3.4369999999999998</c:v>
                </c:pt>
                <c:pt idx="363">
                  <c:v>3.39</c:v>
                </c:pt>
                <c:pt idx="364">
                  <c:v>3.5049999999999999</c:v>
                </c:pt>
                <c:pt idx="365">
                  <c:v>3.7</c:v>
                </c:pt>
                <c:pt idx="366">
                  <c:v>4.3090000000000002</c:v>
                </c:pt>
                <c:pt idx="367">
                  <c:v>5.077</c:v>
                </c:pt>
                <c:pt idx="368">
                  <c:v>5.2969999999999997</c:v>
                </c:pt>
                <c:pt idx="369">
                  <c:v>5.2610000000000001</c:v>
                </c:pt>
                <c:pt idx="370">
                  <c:v>5.359</c:v>
                </c:pt>
                <c:pt idx="371">
                  <c:v>5.2080000000000002</c:v>
                </c:pt>
                <c:pt idx="372">
                  <c:v>5.0179999999999998</c:v>
                </c:pt>
                <c:pt idx="373">
                  <c:v>4.8550000000000004</c:v>
                </c:pt>
                <c:pt idx="374">
                  <c:v>4.7050000000000001</c:v>
                </c:pt>
                <c:pt idx="375">
                  <c:v>4.6079999999999997</c:v>
                </c:pt>
                <c:pt idx="376">
                  <c:v>4.7949999999999999</c:v>
                </c:pt>
                <c:pt idx="377">
                  <c:v>5.21</c:v>
                </c:pt>
                <c:pt idx="378">
                  <c:v>5.0199999999999996</c:v>
                </c:pt>
                <c:pt idx="379">
                  <c:v>4.6630000000000003</c:v>
                </c:pt>
                <c:pt idx="380">
                  <c:v>4.3230000000000004</c:v>
                </c:pt>
                <c:pt idx="381">
                  <c:v>4.016</c:v>
                </c:pt>
                <c:pt idx="382">
                  <c:v>3.68</c:v>
                </c:pt>
                <c:pt idx="383">
                  <c:v>3.427</c:v>
                </c:pt>
                <c:pt idx="384">
                  <c:v>3.2909999999999999</c:v>
                </c:pt>
                <c:pt idx="385">
                  <c:v>3.129</c:v>
                </c:pt>
                <c:pt idx="386">
                  <c:v>2.97</c:v>
                </c:pt>
                <c:pt idx="387">
                  <c:v>2.9350000000000001</c:v>
                </c:pt>
                <c:pt idx="388">
                  <c:v>3.028</c:v>
                </c:pt>
                <c:pt idx="389">
                  <c:v>3.05</c:v>
                </c:pt>
                <c:pt idx="390">
                  <c:v>3.3220000000000001</c:v>
                </c:pt>
                <c:pt idx="391">
                  <c:v>3.5539999999999998</c:v>
                </c:pt>
                <c:pt idx="392">
                  <c:v>3.956</c:v>
                </c:pt>
                <c:pt idx="393">
                  <c:v>4.226</c:v>
                </c:pt>
                <c:pt idx="394">
                  <c:v>4.234</c:v>
                </c:pt>
                <c:pt idx="395">
                  <c:v>4.1820000000000004</c:v>
                </c:pt>
                <c:pt idx="396">
                  <c:v>4.1589999999999998</c:v>
                </c:pt>
                <c:pt idx="397">
                  <c:v>4.1260000000000003</c:v>
                </c:pt>
                <c:pt idx="398">
                  <c:v>4.0789999999999997</c:v>
                </c:pt>
                <c:pt idx="399">
                  <c:v>4.1070000000000002</c:v>
                </c:pt>
                <c:pt idx="400">
                  <c:v>4.343</c:v>
                </c:pt>
                <c:pt idx="401">
                  <c:v>4.8620000000000001</c:v>
                </c:pt>
                <c:pt idx="402">
                  <c:v>4.79</c:v>
                </c:pt>
                <c:pt idx="403">
                  <c:v>4.4029999999999996</c:v>
                </c:pt>
                <c:pt idx="404">
                  <c:v>4.0670000000000002</c:v>
                </c:pt>
                <c:pt idx="405">
                  <c:v>3.8380000000000001</c:v>
                </c:pt>
                <c:pt idx="406">
                  <c:v>3.617</c:v>
                </c:pt>
                <c:pt idx="407">
                  <c:v>3.4239999999999999</c:v>
                </c:pt>
                <c:pt idx="408">
                  <c:v>3.2170000000000001</c:v>
                </c:pt>
                <c:pt idx="409">
                  <c:v>3.0590000000000002</c:v>
                </c:pt>
                <c:pt idx="410">
                  <c:v>2.984</c:v>
                </c:pt>
                <c:pt idx="411">
                  <c:v>3.03</c:v>
                </c:pt>
                <c:pt idx="412">
                  <c:v>2.944</c:v>
                </c:pt>
                <c:pt idx="413">
                  <c:v>2.9889999999999999</c:v>
                </c:pt>
                <c:pt idx="414">
                  <c:v>3.181</c:v>
                </c:pt>
                <c:pt idx="415">
                  <c:v>3.4510000000000001</c:v>
                </c:pt>
                <c:pt idx="416">
                  <c:v>3.738</c:v>
                </c:pt>
                <c:pt idx="417">
                  <c:v>3.964</c:v>
                </c:pt>
                <c:pt idx="418">
                  <c:v>4.1210000000000004</c:v>
                </c:pt>
                <c:pt idx="419">
                  <c:v>4.16</c:v>
                </c:pt>
                <c:pt idx="420">
                  <c:v>4.1529999999999996</c:v>
                </c:pt>
                <c:pt idx="421">
                  <c:v>4.117</c:v>
                </c:pt>
                <c:pt idx="422">
                  <c:v>4.1059999999999999</c:v>
                </c:pt>
                <c:pt idx="423">
                  <c:v>4.117</c:v>
                </c:pt>
                <c:pt idx="424">
                  <c:v>4.431</c:v>
                </c:pt>
                <c:pt idx="425">
                  <c:v>4.99</c:v>
                </c:pt>
                <c:pt idx="426">
                  <c:v>4.9130000000000003</c:v>
                </c:pt>
                <c:pt idx="427">
                  <c:v>4.5019999999999998</c:v>
                </c:pt>
                <c:pt idx="428">
                  <c:v>4.2270000000000003</c:v>
                </c:pt>
                <c:pt idx="429">
                  <c:v>3.9260000000000002</c:v>
                </c:pt>
                <c:pt idx="430">
                  <c:v>3.621</c:v>
                </c:pt>
                <c:pt idx="431">
                  <c:v>3.3490000000000002</c:v>
                </c:pt>
                <c:pt idx="432">
                  <c:v>3.1840000000000002</c:v>
                </c:pt>
                <c:pt idx="433">
                  <c:v>3.0720000000000001</c:v>
                </c:pt>
                <c:pt idx="434">
                  <c:v>3.0449999999999999</c:v>
                </c:pt>
                <c:pt idx="435">
                  <c:v>3.0710000000000002</c:v>
                </c:pt>
                <c:pt idx="436">
                  <c:v>3.17</c:v>
                </c:pt>
                <c:pt idx="437">
                  <c:v>3.4649999999999999</c:v>
                </c:pt>
                <c:pt idx="438">
                  <c:v>4.2380000000000004</c:v>
                </c:pt>
                <c:pt idx="439">
                  <c:v>4.9870000000000001</c:v>
                </c:pt>
                <c:pt idx="440">
                  <c:v>5.2350000000000003</c:v>
                </c:pt>
                <c:pt idx="441">
                  <c:v>5.2560000000000002</c:v>
                </c:pt>
                <c:pt idx="442">
                  <c:v>5.3280000000000003</c:v>
                </c:pt>
                <c:pt idx="443">
                  <c:v>5.3330000000000002</c:v>
                </c:pt>
                <c:pt idx="444">
                  <c:v>5.2549999999999999</c:v>
                </c:pt>
                <c:pt idx="445">
                  <c:v>5.1859999999999999</c:v>
                </c:pt>
                <c:pt idx="446">
                  <c:v>5.1760000000000002</c:v>
                </c:pt>
                <c:pt idx="447">
                  <c:v>4.9290000000000003</c:v>
                </c:pt>
                <c:pt idx="448">
                  <c:v>5.008</c:v>
                </c:pt>
                <c:pt idx="449">
                  <c:v>5.47</c:v>
                </c:pt>
                <c:pt idx="450">
                  <c:v>5.2519999999999998</c:v>
                </c:pt>
                <c:pt idx="451">
                  <c:v>4.9400000000000004</c:v>
                </c:pt>
                <c:pt idx="452">
                  <c:v>4.6479999999999997</c:v>
                </c:pt>
                <c:pt idx="453">
                  <c:v>4.3680000000000003</c:v>
                </c:pt>
                <c:pt idx="454">
                  <c:v>3.9849999999999999</c:v>
                </c:pt>
                <c:pt idx="455">
                  <c:v>3.577</c:v>
                </c:pt>
                <c:pt idx="456">
                  <c:v>3.347</c:v>
                </c:pt>
                <c:pt idx="457">
                  <c:v>3.2069999999999999</c:v>
                </c:pt>
                <c:pt idx="458">
                  <c:v>3.1269999999999998</c:v>
                </c:pt>
                <c:pt idx="459">
                  <c:v>3.181</c:v>
                </c:pt>
                <c:pt idx="460">
                  <c:v>3.24</c:v>
                </c:pt>
                <c:pt idx="461">
                  <c:v>3.5470000000000002</c:v>
                </c:pt>
                <c:pt idx="462">
                  <c:v>4.3079999999999998</c:v>
                </c:pt>
                <c:pt idx="463">
                  <c:v>5.0140000000000002</c:v>
                </c:pt>
                <c:pt idx="464">
                  <c:v>5.1970000000000001</c:v>
                </c:pt>
                <c:pt idx="465">
                  <c:v>5.1760000000000002</c:v>
                </c:pt>
                <c:pt idx="466">
                  <c:v>5.306</c:v>
                </c:pt>
                <c:pt idx="467">
                  <c:v>5.2889999999999997</c:v>
                </c:pt>
                <c:pt idx="468">
                  <c:v>5.2480000000000002</c:v>
                </c:pt>
                <c:pt idx="469">
                  <c:v>5.2590000000000003</c:v>
                </c:pt>
                <c:pt idx="470">
                  <c:v>5.218</c:v>
                </c:pt>
                <c:pt idx="471">
                  <c:v>5.0949999999999998</c:v>
                </c:pt>
                <c:pt idx="472">
                  <c:v>5.2290000000000001</c:v>
                </c:pt>
                <c:pt idx="473">
                  <c:v>5.7110000000000003</c:v>
                </c:pt>
                <c:pt idx="474">
                  <c:v>5.4939999999999998</c:v>
                </c:pt>
                <c:pt idx="475">
                  <c:v>5.0999999999999996</c:v>
                </c:pt>
                <c:pt idx="476">
                  <c:v>4.7750000000000004</c:v>
                </c:pt>
                <c:pt idx="477">
                  <c:v>4.5369999999999999</c:v>
                </c:pt>
                <c:pt idx="478">
                  <c:v>4.173</c:v>
                </c:pt>
                <c:pt idx="479">
                  <c:v>3.7919999999999998</c:v>
                </c:pt>
                <c:pt idx="480">
                  <c:v>3.5510000000000002</c:v>
                </c:pt>
                <c:pt idx="481">
                  <c:v>3.4369999999999998</c:v>
                </c:pt>
                <c:pt idx="482">
                  <c:v>3.3879999999999999</c:v>
                </c:pt>
                <c:pt idx="483">
                  <c:v>3.3969999999999998</c:v>
                </c:pt>
                <c:pt idx="484">
                  <c:v>3.48</c:v>
                </c:pt>
                <c:pt idx="485">
                  <c:v>3.7490000000000001</c:v>
                </c:pt>
                <c:pt idx="486">
                  <c:v>4.4530000000000003</c:v>
                </c:pt>
                <c:pt idx="487">
                  <c:v>5.2060000000000004</c:v>
                </c:pt>
                <c:pt idx="488">
                  <c:v>5.28</c:v>
                </c:pt>
                <c:pt idx="489">
                  <c:v>5.1749999999999998</c:v>
                </c:pt>
                <c:pt idx="490">
                  <c:v>5.2270000000000003</c:v>
                </c:pt>
                <c:pt idx="491">
                  <c:v>5.194</c:v>
                </c:pt>
                <c:pt idx="492">
                  <c:v>5.1219999999999999</c:v>
                </c:pt>
                <c:pt idx="493">
                  <c:v>5.1340000000000003</c:v>
                </c:pt>
                <c:pt idx="494">
                  <c:v>5.0190000000000001</c:v>
                </c:pt>
                <c:pt idx="495">
                  <c:v>4.91</c:v>
                </c:pt>
                <c:pt idx="496">
                  <c:v>5.0490000000000004</c:v>
                </c:pt>
                <c:pt idx="497">
                  <c:v>5.5039999999999996</c:v>
                </c:pt>
                <c:pt idx="498">
                  <c:v>5.298</c:v>
                </c:pt>
                <c:pt idx="499">
                  <c:v>5.0140000000000002</c:v>
                </c:pt>
                <c:pt idx="500">
                  <c:v>4.7720000000000002</c:v>
                </c:pt>
                <c:pt idx="501">
                  <c:v>4.4320000000000004</c:v>
                </c:pt>
                <c:pt idx="502">
                  <c:v>4.077</c:v>
                </c:pt>
                <c:pt idx="503">
                  <c:v>3.7130000000000001</c:v>
                </c:pt>
                <c:pt idx="504">
                  <c:v>3.45</c:v>
                </c:pt>
                <c:pt idx="505">
                  <c:v>3.335</c:v>
                </c:pt>
                <c:pt idx="506">
                  <c:v>3.2690000000000001</c:v>
                </c:pt>
                <c:pt idx="507">
                  <c:v>3.2930000000000001</c:v>
                </c:pt>
                <c:pt idx="508">
                  <c:v>3.3570000000000002</c:v>
                </c:pt>
                <c:pt idx="509">
                  <c:v>3.6379999999999999</c:v>
                </c:pt>
                <c:pt idx="510">
                  <c:v>4.306</c:v>
                </c:pt>
                <c:pt idx="511">
                  <c:v>5.0019999999999998</c:v>
                </c:pt>
                <c:pt idx="512">
                  <c:v>5.194</c:v>
                </c:pt>
                <c:pt idx="513">
                  <c:v>5.1360000000000001</c:v>
                </c:pt>
                <c:pt idx="514">
                  <c:v>5.1849999999999996</c:v>
                </c:pt>
                <c:pt idx="515">
                  <c:v>5.13</c:v>
                </c:pt>
                <c:pt idx="516">
                  <c:v>5.0389999999999997</c:v>
                </c:pt>
                <c:pt idx="517">
                  <c:v>5.0460000000000003</c:v>
                </c:pt>
                <c:pt idx="518">
                  <c:v>4.9450000000000003</c:v>
                </c:pt>
                <c:pt idx="519">
                  <c:v>4.8330000000000002</c:v>
                </c:pt>
                <c:pt idx="520">
                  <c:v>4.9720000000000004</c:v>
                </c:pt>
                <c:pt idx="521">
                  <c:v>5.4870000000000001</c:v>
                </c:pt>
                <c:pt idx="522">
                  <c:v>5.3</c:v>
                </c:pt>
                <c:pt idx="523">
                  <c:v>4.992</c:v>
                </c:pt>
                <c:pt idx="524">
                  <c:v>4.7389999999999999</c:v>
                </c:pt>
                <c:pt idx="525">
                  <c:v>4.4690000000000003</c:v>
                </c:pt>
                <c:pt idx="526">
                  <c:v>4.0880000000000001</c:v>
                </c:pt>
                <c:pt idx="527">
                  <c:v>3.742</c:v>
                </c:pt>
                <c:pt idx="528">
                  <c:v>3.508</c:v>
                </c:pt>
                <c:pt idx="529">
                  <c:v>3.371</c:v>
                </c:pt>
                <c:pt idx="530">
                  <c:v>3.298</c:v>
                </c:pt>
                <c:pt idx="531">
                  <c:v>3.3290000000000002</c:v>
                </c:pt>
                <c:pt idx="532">
                  <c:v>3.4209999999999998</c:v>
                </c:pt>
                <c:pt idx="533">
                  <c:v>3.6920000000000002</c:v>
                </c:pt>
                <c:pt idx="534">
                  <c:v>4.3710000000000004</c:v>
                </c:pt>
                <c:pt idx="535">
                  <c:v>5.1109999999999998</c:v>
                </c:pt>
                <c:pt idx="536">
                  <c:v>5.2220000000000004</c:v>
                </c:pt>
                <c:pt idx="537">
                  <c:v>5.2069999999999999</c:v>
                </c:pt>
                <c:pt idx="538">
                  <c:v>5.226</c:v>
                </c:pt>
                <c:pt idx="539">
                  <c:v>5.141</c:v>
                </c:pt>
                <c:pt idx="540">
                  <c:v>5.0179999999999998</c:v>
                </c:pt>
                <c:pt idx="541">
                  <c:v>4.8090000000000002</c:v>
                </c:pt>
                <c:pt idx="542">
                  <c:v>4.5609999999999999</c:v>
                </c:pt>
                <c:pt idx="543">
                  <c:v>4.335</c:v>
                </c:pt>
                <c:pt idx="544">
                  <c:v>4.5519999999999996</c:v>
                </c:pt>
                <c:pt idx="545">
                  <c:v>5.3070000000000004</c:v>
                </c:pt>
                <c:pt idx="546">
                  <c:v>5.23</c:v>
                </c:pt>
                <c:pt idx="547">
                  <c:v>4.8520000000000003</c:v>
                </c:pt>
                <c:pt idx="548">
                  <c:v>4.5250000000000004</c:v>
                </c:pt>
                <c:pt idx="549">
                  <c:v>4.2770000000000001</c:v>
                </c:pt>
                <c:pt idx="550">
                  <c:v>4.0060000000000002</c:v>
                </c:pt>
                <c:pt idx="551">
                  <c:v>3.7770000000000001</c:v>
                </c:pt>
                <c:pt idx="552">
                  <c:v>3.54</c:v>
                </c:pt>
                <c:pt idx="553">
                  <c:v>3.4</c:v>
                </c:pt>
                <c:pt idx="554">
                  <c:v>3.331</c:v>
                </c:pt>
                <c:pt idx="555">
                  <c:v>3.2930000000000001</c:v>
                </c:pt>
                <c:pt idx="556">
                  <c:v>3.306</c:v>
                </c:pt>
                <c:pt idx="557">
                  <c:v>3.375</c:v>
                </c:pt>
                <c:pt idx="558">
                  <c:v>3.6259999999999999</c:v>
                </c:pt>
                <c:pt idx="559">
                  <c:v>3.9289999999999998</c:v>
                </c:pt>
                <c:pt idx="560">
                  <c:v>4.1980000000000004</c:v>
                </c:pt>
                <c:pt idx="561">
                  <c:v>4.4470000000000001</c:v>
                </c:pt>
                <c:pt idx="562">
                  <c:v>4.5590000000000002</c:v>
                </c:pt>
                <c:pt idx="563">
                  <c:v>4.5069999999999997</c:v>
                </c:pt>
                <c:pt idx="564">
                  <c:v>4.4459999999999997</c:v>
                </c:pt>
                <c:pt idx="565">
                  <c:v>4.3499999999999996</c:v>
                </c:pt>
                <c:pt idx="566">
                  <c:v>4.1959999999999997</c:v>
                </c:pt>
                <c:pt idx="567">
                  <c:v>4.1509999999999998</c:v>
                </c:pt>
                <c:pt idx="568">
                  <c:v>4.3600000000000003</c:v>
                </c:pt>
                <c:pt idx="569">
                  <c:v>4.9409999999999998</c:v>
                </c:pt>
                <c:pt idx="570">
                  <c:v>4.8570000000000002</c:v>
                </c:pt>
                <c:pt idx="571">
                  <c:v>4.4290000000000003</c:v>
                </c:pt>
                <c:pt idx="572">
                  <c:v>4.1079999999999997</c:v>
                </c:pt>
                <c:pt idx="573">
                  <c:v>3.907</c:v>
                </c:pt>
                <c:pt idx="574">
                  <c:v>3.6739999999999999</c:v>
                </c:pt>
                <c:pt idx="575">
                  <c:v>3.448</c:v>
                </c:pt>
                <c:pt idx="576">
                  <c:v>3.2719999999999998</c:v>
                </c:pt>
                <c:pt idx="577">
                  <c:v>3.141</c:v>
                </c:pt>
                <c:pt idx="578">
                  <c:v>3.113</c:v>
                </c:pt>
                <c:pt idx="579">
                  <c:v>3.0390000000000001</c:v>
                </c:pt>
                <c:pt idx="580">
                  <c:v>3.0950000000000002</c:v>
                </c:pt>
                <c:pt idx="581">
                  <c:v>3.1850000000000001</c:v>
                </c:pt>
                <c:pt idx="582">
                  <c:v>3.3170000000000002</c:v>
                </c:pt>
                <c:pt idx="583">
                  <c:v>3.5659999999999998</c:v>
                </c:pt>
                <c:pt idx="584">
                  <c:v>3.8370000000000002</c:v>
                </c:pt>
                <c:pt idx="585">
                  <c:v>4.0350000000000001</c:v>
                </c:pt>
                <c:pt idx="586">
                  <c:v>4.0549999999999997</c:v>
                </c:pt>
                <c:pt idx="587">
                  <c:v>4.0620000000000003</c:v>
                </c:pt>
                <c:pt idx="588">
                  <c:v>4.0030000000000001</c:v>
                </c:pt>
                <c:pt idx="589">
                  <c:v>3.931</c:v>
                </c:pt>
                <c:pt idx="590">
                  <c:v>3.8809999999999998</c:v>
                </c:pt>
                <c:pt idx="591">
                  <c:v>3.94</c:v>
                </c:pt>
                <c:pt idx="592">
                  <c:v>4.2069999999999999</c:v>
                </c:pt>
                <c:pt idx="593">
                  <c:v>4.9370000000000003</c:v>
                </c:pt>
                <c:pt idx="594">
                  <c:v>4.8869999999999996</c:v>
                </c:pt>
                <c:pt idx="595">
                  <c:v>4.5890000000000004</c:v>
                </c:pt>
                <c:pt idx="596">
                  <c:v>4.2249999999999996</c:v>
                </c:pt>
                <c:pt idx="597">
                  <c:v>3.9580000000000002</c:v>
                </c:pt>
                <c:pt idx="598">
                  <c:v>3.6269999999999998</c:v>
                </c:pt>
                <c:pt idx="599">
                  <c:v>3.3420000000000001</c:v>
                </c:pt>
                <c:pt idx="600">
                  <c:v>3.1360000000000001</c:v>
                </c:pt>
                <c:pt idx="601">
                  <c:v>3.0409999999999999</c:v>
                </c:pt>
                <c:pt idx="602">
                  <c:v>3.012</c:v>
                </c:pt>
                <c:pt idx="603">
                  <c:v>3.0659999999999998</c:v>
                </c:pt>
                <c:pt idx="604">
                  <c:v>3.1840000000000002</c:v>
                </c:pt>
                <c:pt idx="605">
                  <c:v>3.4260000000000002</c:v>
                </c:pt>
                <c:pt idx="606">
                  <c:v>4.1449999999999996</c:v>
                </c:pt>
                <c:pt idx="607">
                  <c:v>4.9779999999999998</c:v>
                </c:pt>
                <c:pt idx="608">
                  <c:v>5.1769999999999996</c:v>
                </c:pt>
                <c:pt idx="609">
                  <c:v>5.1970000000000001</c:v>
                </c:pt>
                <c:pt idx="610">
                  <c:v>5.327</c:v>
                </c:pt>
                <c:pt idx="611">
                  <c:v>5.3259999999999996</c:v>
                </c:pt>
                <c:pt idx="612">
                  <c:v>5.2629999999999999</c:v>
                </c:pt>
                <c:pt idx="613">
                  <c:v>5.2610000000000001</c:v>
                </c:pt>
                <c:pt idx="614">
                  <c:v>5.1669999999999998</c:v>
                </c:pt>
                <c:pt idx="615">
                  <c:v>5.0199999999999996</c:v>
                </c:pt>
                <c:pt idx="616">
                  <c:v>5.0919999999999996</c:v>
                </c:pt>
                <c:pt idx="617">
                  <c:v>5.5449999999999999</c:v>
                </c:pt>
                <c:pt idx="618">
                  <c:v>5.3410000000000002</c:v>
                </c:pt>
                <c:pt idx="619">
                  <c:v>4.9160000000000004</c:v>
                </c:pt>
                <c:pt idx="620">
                  <c:v>4.5529999999999999</c:v>
                </c:pt>
                <c:pt idx="621">
                  <c:v>4.2450000000000001</c:v>
                </c:pt>
                <c:pt idx="622">
                  <c:v>3.9220000000000002</c:v>
                </c:pt>
                <c:pt idx="623">
                  <c:v>3.5950000000000002</c:v>
                </c:pt>
                <c:pt idx="624">
                  <c:v>3.3530000000000002</c:v>
                </c:pt>
                <c:pt idx="625">
                  <c:v>3.2509999999999999</c:v>
                </c:pt>
                <c:pt idx="626">
                  <c:v>3.2229999999999999</c:v>
                </c:pt>
                <c:pt idx="627">
                  <c:v>3.246</c:v>
                </c:pt>
                <c:pt idx="628">
                  <c:v>3.2959999999999998</c:v>
                </c:pt>
                <c:pt idx="629">
                  <c:v>3.5960000000000001</c:v>
                </c:pt>
                <c:pt idx="630">
                  <c:v>4.2880000000000003</c:v>
                </c:pt>
                <c:pt idx="631">
                  <c:v>5.0330000000000004</c:v>
                </c:pt>
                <c:pt idx="632">
                  <c:v>5.226</c:v>
                </c:pt>
                <c:pt idx="633">
                  <c:v>5.1769999999999996</c:v>
                </c:pt>
                <c:pt idx="634">
                  <c:v>5.1760000000000002</c:v>
                </c:pt>
                <c:pt idx="635">
                  <c:v>5.0839999999999996</c:v>
                </c:pt>
                <c:pt idx="636">
                  <c:v>4.9749999999999996</c:v>
                </c:pt>
                <c:pt idx="637">
                  <c:v>4.984</c:v>
                </c:pt>
                <c:pt idx="638">
                  <c:v>4.8719999999999999</c:v>
                </c:pt>
                <c:pt idx="639">
                  <c:v>4.766</c:v>
                </c:pt>
                <c:pt idx="640">
                  <c:v>4.867</c:v>
                </c:pt>
                <c:pt idx="641">
                  <c:v>5.4459999999999997</c:v>
                </c:pt>
                <c:pt idx="642">
                  <c:v>5.3209999999999997</c:v>
                </c:pt>
                <c:pt idx="643">
                  <c:v>4.9729999999999999</c:v>
                </c:pt>
                <c:pt idx="644">
                  <c:v>4.6109999999999998</c:v>
                </c:pt>
                <c:pt idx="645">
                  <c:v>4.3259999999999996</c:v>
                </c:pt>
                <c:pt idx="646">
                  <c:v>3.9590000000000001</c:v>
                </c:pt>
                <c:pt idx="647">
                  <c:v>3.5550000000000002</c:v>
                </c:pt>
                <c:pt idx="648">
                  <c:v>3.32</c:v>
                </c:pt>
                <c:pt idx="649">
                  <c:v>3.202</c:v>
                </c:pt>
                <c:pt idx="650">
                  <c:v>3.153</c:v>
                </c:pt>
                <c:pt idx="651">
                  <c:v>3.173</c:v>
                </c:pt>
                <c:pt idx="652">
                  <c:v>3.2639999999999998</c:v>
                </c:pt>
                <c:pt idx="653">
                  <c:v>3.5049999999999999</c:v>
                </c:pt>
                <c:pt idx="654">
                  <c:v>4.226</c:v>
                </c:pt>
                <c:pt idx="655">
                  <c:v>5.0069999999999997</c:v>
                </c:pt>
                <c:pt idx="656">
                  <c:v>5.2169999999999996</c:v>
                </c:pt>
                <c:pt idx="657">
                  <c:v>5.1959999999999997</c:v>
                </c:pt>
                <c:pt idx="658">
                  <c:v>5.1639999999999997</c:v>
                </c:pt>
                <c:pt idx="659">
                  <c:v>5.2359999999999998</c:v>
                </c:pt>
                <c:pt idx="660">
                  <c:v>5.1689999999999996</c:v>
                </c:pt>
                <c:pt idx="661">
                  <c:v>5.2190000000000003</c:v>
                </c:pt>
                <c:pt idx="662">
                  <c:v>5.1790000000000003</c:v>
                </c:pt>
                <c:pt idx="663">
                  <c:v>5.141</c:v>
                </c:pt>
                <c:pt idx="664">
                  <c:v>5.2480000000000002</c:v>
                </c:pt>
                <c:pt idx="665">
                  <c:v>5.6680000000000001</c:v>
                </c:pt>
                <c:pt idx="666">
                  <c:v>5.4619999999999997</c:v>
                </c:pt>
                <c:pt idx="667">
                  <c:v>5.056</c:v>
                </c:pt>
                <c:pt idx="668">
                  <c:v>4.7119999999999997</c:v>
                </c:pt>
                <c:pt idx="669">
                  <c:v>4.4459999999999997</c:v>
                </c:pt>
                <c:pt idx="670">
                  <c:v>4.0579999999999998</c:v>
                </c:pt>
                <c:pt idx="671">
                  <c:v>3.6509999999999998</c:v>
                </c:pt>
                <c:pt idx="672">
                  <c:v>3.4470000000000001</c:v>
                </c:pt>
                <c:pt idx="673">
                  <c:v>3.3460000000000001</c:v>
                </c:pt>
                <c:pt idx="674">
                  <c:v>3.327</c:v>
                </c:pt>
                <c:pt idx="675">
                  <c:v>3.4049999999999998</c:v>
                </c:pt>
                <c:pt idx="676">
                  <c:v>3.3780000000000001</c:v>
                </c:pt>
                <c:pt idx="677">
                  <c:v>3.6379999999999999</c:v>
                </c:pt>
                <c:pt idx="678">
                  <c:v>4.468</c:v>
                </c:pt>
                <c:pt idx="679">
                  <c:v>5.242</c:v>
                </c:pt>
                <c:pt idx="680">
                  <c:v>5.194</c:v>
                </c:pt>
                <c:pt idx="681">
                  <c:v>5.1769999999999996</c:v>
                </c:pt>
                <c:pt idx="682">
                  <c:v>5.2380000000000004</c:v>
                </c:pt>
                <c:pt idx="683">
                  <c:v>5.2</c:v>
                </c:pt>
                <c:pt idx="684">
                  <c:v>5.1120000000000001</c:v>
                </c:pt>
                <c:pt idx="685">
                  <c:v>5.0750000000000002</c:v>
                </c:pt>
                <c:pt idx="686">
                  <c:v>5.0389999999999997</c:v>
                </c:pt>
                <c:pt idx="687">
                  <c:v>5.1029999999999998</c:v>
                </c:pt>
                <c:pt idx="688">
                  <c:v>5.0739999999999998</c:v>
                </c:pt>
                <c:pt idx="689">
                  <c:v>5.6139999999999999</c:v>
                </c:pt>
                <c:pt idx="690">
                  <c:v>5.4240000000000004</c:v>
                </c:pt>
                <c:pt idx="691">
                  <c:v>5.1180000000000003</c:v>
                </c:pt>
                <c:pt idx="692">
                  <c:v>4.851</c:v>
                </c:pt>
                <c:pt idx="693">
                  <c:v>4.5549999999999997</c:v>
                </c:pt>
                <c:pt idx="694">
                  <c:v>4.141</c:v>
                </c:pt>
                <c:pt idx="695">
                  <c:v>3.7730000000000001</c:v>
                </c:pt>
                <c:pt idx="696">
                  <c:v>3.5059999999999998</c:v>
                </c:pt>
                <c:pt idx="697">
                  <c:v>3.4020000000000001</c:v>
                </c:pt>
                <c:pt idx="698">
                  <c:v>3.3570000000000002</c:v>
                </c:pt>
                <c:pt idx="699">
                  <c:v>3.355</c:v>
                </c:pt>
                <c:pt idx="700">
                  <c:v>3.4529999999999998</c:v>
                </c:pt>
                <c:pt idx="701">
                  <c:v>3.706</c:v>
                </c:pt>
                <c:pt idx="702">
                  <c:v>4.4089999999999998</c:v>
                </c:pt>
                <c:pt idx="703">
                  <c:v>5.1829999999999998</c:v>
                </c:pt>
                <c:pt idx="704">
                  <c:v>5.3840000000000003</c:v>
                </c:pt>
                <c:pt idx="705">
                  <c:v>5.2809999999999997</c:v>
                </c:pt>
                <c:pt idx="706">
                  <c:v>5.25</c:v>
                </c:pt>
                <c:pt idx="707">
                  <c:v>5.2039999999999997</c:v>
                </c:pt>
                <c:pt idx="708">
                  <c:v>5.0250000000000004</c:v>
                </c:pt>
                <c:pt idx="709">
                  <c:v>4.9020000000000001</c:v>
                </c:pt>
                <c:pt idx="710">
                  <c:v>4.7</c:v>
                </c:pt>
                <c:pt idx="711">
                  <c:v>4.5789999999999997</c:v>
                </c:pt>
                <c:pt idx="712">
                  <c:v>4.7110000000000003</c:v>
                </c:pt>
                <c:pt idx="713">
                  <c:v>5.2030000000000003</c:v>
                </c:pt>
                <c:pt idx="714">
                  <c:v>5.141</c:v>
                </c:pt>
                <c:pt idx="715">
                  <c:v>4.7249999999999996</c:v>
                </c:pt>
                <c:pt idx="716">
                  <c:v>4.37</c:v>
                </c:pt>
                <c:pt idx="717">
                  <c:v>4.0709999999999997</c:v>
                </c:pt>
                <c:pt idx="718">
                  <c:v>3.8490000000000002</c:v>
                </c:pt>
                <c:pt idx="719">
                  <c:v>3.5590000000000002</c:v>
                </c:pt>
                <c:pt idx="720">
                  <c:v>3.3079999999999998</c:v>
                </c:pt>
                <c:pt idx="721">
                  <c:v>3.1429999999999998</c:v>
                </c:pt>
                <c:pt idx="722">
                  <c:v>3.073</c:v>
                </c:pt>
                <c:pt idx="723">
                  <c:v>3.0579999999999998</c:v>
                </c:pt>
                <c:pt idx="724">
                  <c:v>3.085</c:v>
                </c:pt>
                <c:pt idx="725">
                  <c:v>3.1829999999999998</c:v>
                </c:pt>
                <c:pt idx="726">
                  <c:v>3.399</c:v>
                </c:pt>
                <c:pt idx="727">
                  <c:v>3.7549999999999999</c:v>
                </c:pt>
                <c:pt idx="728">
                  <c:v>4.0919999999999996</c:v>
                </c:pt>
                <c:pt idx="729">
                  <c:v>4.3339999999999996</c:v>
                </c:pt>
                <c:pt idx="730">
                  <c:v>4.4130000000000003</c:v>
                </c:pt>
                <c:pt idx="731">
                  <c:v>4.3570000000000002</c:v>
                </c:pt>
                <c:pt idx="732">
                  <c:v>4.2619999999999996</c:v>
                </c:pt>
                <c:pt idx="733">
                  <c:v>4.2030000000000003</c:v>
                </c:pt>
                <c:pt idx="734">
                  <c:v>4.1349999999999998</c:v>
                </c:pt>
                <c:pt idx="735">
                  <c:v>4.1260000000000003</c:v>
                </c:pt>
                <c:pt idx="736">
                  <c:v>4.3209999999999997</c:v>
                </c:pt>
                <c:pt idx="737">
                  <c:v>4.8380000000000001</c:v>
                </c:pt>
                <c:pt idx="738">
                  <c:v>4.8010000000000002</c:v>
                </c:pt>
                <c:pt idx="739">
                  <c:v>4.444</c:v>
                </c:pt>
                <c:pt idx="740">
                  <c:v>4.1660000000000004</c:v>
                </c:pt>
                <c:pt idx="741">
                  <c:v>3.952</c:v>
                </c:pt>
                <c:pt idx="742">
                  <c:v>3.7189999999999999</c:v>
                </c:pt>
                <c:pt idx="743">
                  <c:v>3.5</c:v>
                </c:pt>
                <c:pt idx="744">
                  <c:v>3.2570000000000001</c:v>
                </c:pt>
                <c:pt idx="745">
                  <c:v>3.1059999999999999</c:v>
                </c:pt>
                <c:pt idx="746">
                  <c:v>3.03</c:v>
                </c:pt>
                <c:pt idx="747">
                  <c:v>3.0339999999999998</c:v>
                </c:pt>
                <c:pt idx="748">
                  <c:v>3.0350000000000001</c:v>
                </c:pt>
                <c:pt idx="749">
                  <c:v>3.105</c:v>
                </c:pt>
                <c:pt idx="750">
                  <c:v>3.306</c:v>
                </c:pt>
                <c:pt idx="751">
                  <c:v>3.5510000000000002</c:v>
                </c:pt>
                <c:pt idx="752">
                  <c:v>3.8220000000000001</c:v>
                </c:pt>
                <c:pt idx="753">
                  <c:v>4.0590000000000002</c:v>
                </c:pt>
                <c:pt idx="754">
                  <c:v>4.1669999999999998</c:v>
                </c:pt>
                <c:pt idx="755">
                  <c:v>4.1689999999999996</c:v>
                </c:pt>
                <c:pt idx="756">
                  <c:v>4.1390000000000002</c:v>
                </c:pt>
                <c:pt idx="757">
                  <c:v>4.1379999999999999</c:v>
                </c:pt>
                <c:pt idx="758">
                  <c:v>4.0880000000000001</c:v>
                </c:pt>
                <c:pt idx="759">
                  <c:v>4.1029999999999998</c:v>
                </c:pt>
                <c:pt idx="760">
                  <c:v>4.3150000000000004</c:v>
                </c:pt>
                <c:pt idx="761">
                  <c:v>4.9450000000000003</c:v>
                </c:pt>
                <c:pt idx="762">
                  <c:v>4.9210000000000003</c:v>
                </c:pt>
                <c:pt idx="763">
                  <c:v>4.6529999999999996</c:v>
                </c:pt>
                <c:pt idx="764">
                  <c:v>4.2960000000000003</c:v>
                </c:pt>
                <c:pt idx="765">
                  <c:v>4.0540000000000003</c:v>
                </c:pt>
                <c:pt idx="766">
                  <c:v>3.762</c:v>
                </c:pt>
                <c:pt idx="767">
                  <c:v>3.5230000000000001</c:v>
                </c:pt>
                <c:pt idx="768">
                  <c:v>3.3330000000000002</c:v>
                </c:pt>
                <c:pt idx="769">
                  <c:v>3.194</c:v>
                </c:pt>
                <c:pt idx="770">
                  <c:v>3.14</c:v>
                </c:pt>
                <c:pt idx="771">
                  <c:v>3.2170000000000001</c:v>
                </c:pt>
                <c:pt idx="772">
                  <c:v>3.3069999999999999</c:v>
                </c:pt>
                <c:pt idx="773">
                  <c:v>3.54</c:v>
                </c:pt>
                <c:pt idx="774">
                  <c:v>4.2510000000000003</c:v>
                </c:pt>
                <c:pt idx="775">
                  <c:v>5.0279999999999996</c:v>
                </c:pt>
                <c:pt idx="776">
                  <c:v>5.1959999999999997</c:v>
                </c:pt>
                <c:pt idx="777">
                  <c:v>5.226</c:v>
                </c:pt>
                <c:pt idx="778">
                  <c:v>5.2930000000000001</c:v>
                </c:pt>
                <c:pt idx="779">
                  <c:v>5.2389999999999999</c:v>
                </c:pt>
                <c:pt idx="780">
                  <c:v>5.1340000000000003</c:v>
                </c:pt>
                <c:pt idx="781">
                  <c:v>5.1159999999999997</c:v>
                </c:pt>
                <c:pt idx="782">
                  <c:v>5.0289999999999999</c:v>
                </c:pt>
                <c:pt idx="783">
                  <c:v>4.9020000000000001</c:v>
                </c:pt>
                <c:pt idx="784">
                  <c:v>4.9390000000000001</c:v>
                </c:pt>
                <c:pt idx="785">
                  <c:v>5.4889999999999999</c:v>
                </c:pt>
                <c:pt idx="786">
                  <c:v>5.415</c:v>
                </c:pt>
                <c:pt idx="787">
                  <c:v>5.077</c:v>
                </c:pt>
                <c:pt idx="788">
                  <c:v>4.7359999999999998</c:v>
                </c:pt>
                <c:pt idx="789">
                  <c:v>4.4210000000000003</c:v>
                </c:pt>
                <c:pt idx="790">
                  <c:v>4.0460000000000003</c:v>
                </c:pt>
                <c:pt idx="791">
                  <c:v>3.7269999999999999</c:v>
                </c:pt>
                <c:pt idx="792">
                  <c:v>3.4809999999999999</c:v>
                </c:pt>
                <c:pt idx="793">
                  <c:v>3.3290000000000002</c:v>
                </c:pt>
                <c:pt idx="794">
                  <c:v>3.2709999999999999</c:v>
                </c:pt>
                <c:pt idx="795">
                  <c:v>3.2890000000000001</c:v>
                </c:pt>
                <c:pt idx="796">
                  <c:v>3.3279999999999998</c:v>
                </c:pt>
                <c:pt idx="797">
                  <c:v>3.6520000000000001</c:v>
                </c:pt>
                <c:pt idx="798">
                  <c:v>4.3760000000000003</c:v>
                </c:pt>
                <c:pt idx="799">
                  <c:v>5.1310000000000002</c:v>
                </c:pt>
                <c:pt idx="800">
                  <c:v>5.1310000000000002</c:v>
                </c:pt>
                <c:pt idx="801">
                  <c:v>5.2729999999999997</c:v>
                </c:pt>
                <c:pt idx="802">
                  <c:v>5.3319999999999999</c:v>
                </c:pt>
                <c:pt idx="803">
                  <c:v>5.266</c:v>
                </c:pt>
                <c:pt idx="804">
                  <c:v>5.2</c:v>
                </c:pt>
                <c:pt idx="805">
                  <c:v>5.13</c:v>
                </c:pt>
                <c:pt idx="806">
                  <c:v>5.0410000000000004</c:v>
                </c:pt>
                <c:pt idx="807">
                  <c:v>4.9470000000000001</c:v>
                </c:pt>
                <c:pt idx="808">
                  <c:v>4.97</c:v>
                </c:pt>
                <c:pt idx="809">
                  <c:v>5.5179999999999998</c:v>
                </c:pt>
                <c:pt idx="810">
                  <c:v>5.4290000000000003</c:v>
                </c:pt>
                <c:pt idx="811">
                  <c:v>5.048</c:v>
                </c:pt>
                <c:pt idx="812">
                  <c:v>4.7389999999999999</c:v>
                </c:pt>
                <c:pt idx="813">
                  <c:v>4.43</c:v>
                </c:pt>
                <c:pt idx="814">
                  <c:v>4.0430000000000001</c:v>
                </c:pt>
                <c:pt idx="815">
                  <c:v>3.6829999999999998</c:v>
                </c:pt>
                <c:pt idx="816">
                  <c:v>3.4369999999999998</c:v>
                </c:pt>
                <c:pt idx="817">
                  <c:v>3.33</c:v>
                </c:pt>
                <c:pt idx="818">
                  <c:v>3.2749999999999999</c:v>
                </c:pt>
                <c:pt idx="819">
                  <c:v>3.2890000000000001</c:v>
                </c:pt>
                <c:pt idx="820">
                  <c:v>3.3959999999999999</c:v>
                </c:pt>
                <c:pt idx="821">
                  <c:v>3.649</c:v>
                </c:pt>
                <c:pt idx="822">
                  <c:v>4.359</c:v>
                </c:pt>
                <c:pt idx="823">
                  <c:v>5.1340000000000003</c:v>
                </c:pt>
                <c:pt idx="824">
                  <c:v>5.2930000000000001</c:v>
                </c:pt>
                <c:pt idx="825">
                  <c:v>5.2869999999999999</c:v>
                </c:pt>
                <c:pt idx="826">
                  <c:v>5.367</c:v>
                </c:pt>
                <c:pt idx="827">
                  <c:v>5.3070000000000004</c:v>
                </c:pt>
                <c:pt idx="828">
                  <c:v>5.2119999999999997</c:v>
                </c:pt>
                <c:pt idx="829">
                  <c:v>5.2469999999999999</c:v>
                </c:pt>
                <c:pt idx="830">
                  <c:v>5.1719999999999997</c:v>
                </c:pt>
                <c:pt idx="831">
                  <c:v>5.0199999999999996</c:v>
                </c:pt>
                <c:pt idx="832">
                  <c:v>5.0659999999999998</c:v>
                </c:pt>
                <c:pt idx="833">
                  <c:v>5.5670000000000002</c:v>
                </c:pt>
                <c:pt idx="834">
                  <c:v>5.4690000000000003</c:v>
                </c:pt>
                <c:pt idx="835">
                  <c:v>5.1319999999999997</c:v>
                </c:pt>
                <c:pt idx="836">
                  <c:v>4.8070000000000004</c:v>
                </c:pt>
                <c:pt idx="837">
                  <c:v>4.4870000000000001</c:v>
                </c:pt>
                <c:pt idx="838">
                  <c:v>4.0819999999999999</c:v>
                </c:pt>
                <c:pt idx="839">
                  <c:v>3.7189999999999999</c:v>
                </c:pt>
                <c:pt idx="840">
                  <c:v>3.4580000000000002</c:v>
                </c:pt>
                <c:pt idx="841">
                  <c:v>3.3460000000000001</c:v>
                </c:pt>
                <c:pt idx="842">
                  <c:v>3.2810000000000001</c:v>
                </c:pt>
                <c:pt idx="843">
                  <c:v>3.3239999999999998</c:v>
                </c:pt>
                <c:pt idx="844">
                  <c:v>3.4279999999999999</c:v>
                </c:pt>
                <c:pt idx="845">
                  <c:v>3.7160000000000002</c:v>
                </c:pt>
                <c:pt idx="846">
                  <c:v>4.3929999999999998</c:v>
                </c:pt>
                <c:pt idx="847">
                  <c:v>5.1429999999999998</c:v>
                </c:pt>
                <c:pt idx="848">
                  <c:v>5.3289999999999997</c:v>
                </c:pt>
                <c:pt idx="849">
                  <c:v>5.2690000000000001</c:v>
                </c:pt>
                <c:pt idx="850">
                  <c:v>5.2709999999999999</c:v>
                </c:pt>
                <c:pt idx="851">
                  <c:v>5.2069999999999999</c:v>
                </c:pt>
                <c:pt idx="852">
                  <c:v>5.0350000000000001</c:v>
                </c:pt>
                <c:pt idx="853">
                  <c:v>5.0149999999999997</c:v>
                </c:pt>
                <c:pt idx="854">
                  <c:v>4.8929999999999998</c:v>
                </c:pt>
                <c:pt idx="855">
                  <c:v>4.7590000000000003</c:v>
                </c:pt>
                <c:pt idx="856">
                  <c:v>4.8410000000000002</c:v>
                </c:pt>
                <c:pt idx="857">
                  <c:v>5.4189999999999996</c:v>
                </c:pt>
                <c:pt idx="858">
                  <c:v>5.4180000000000001</c:v>
                </c:pt>
                <c:pt idx="859">
                  <c:v>5.1029999999999998</c:v>
                </c:pt>
                <c:pt idx="860">
                  <c:v>4.7649999999999997</c:v>
                </c:pt>
                <c:pt idx="861">
                  <c:v>4.4560000000000004</c:v>
                </c:pt>
                <c:pt idx="862">
                  <c:v>4.1139999999999999</c:v>
                </c:pt>
                <c:pt idx="863">
                  <c:v>3.76</c:v>
                </c:pt>
                <c:pt idx="864">
                  <c:v>3.5790000000000002</c:v>
                </c:pt>
                <c:pt idx="865">
                  <c:v>3.4660000000000002</c:v>
                </c:pt>
                <c:pt idx="866">
                  <c:v>3.4180000000000001</c:v>
                </c:pt>
                <c:pt idx="867">
                  <c:v>3.4020000000000001</c:v>
                </c:pt>
                <c:pt idx="868">
                  <c:v>3.5049999999999999</c:v>
                </c:pt>
                <c:pt idx="869">
                  <c:v>3.7559999999999998</c:v>
                </c:pt>
                <c:pt idx="870">
                  <c:v>4.4160000000000004</c:v>
                </c:pt>
                <c:pt idx="871">
                  <c:v>5.0789999999999997</c:v>
                </c:pt>
                <c:pt idx="872">
                  <c:v>5.2169999999999996</c:v>
                </c:pt>
                <c:pt idx="873">
                  <c:v>5.21</c:v>
                </c:pt>
                <c:pt idx="874">
                  <c:v>5.1920000000000002</c:v>
                </c:pt>
                <c:pt idx="875">
                  <c:v>5.0910000000000002</c:v>
                </c:pt>
                <c:pt idx="876">
                  <c:v>4.8550000000000004</c:v>
                </c:pt>
                <c:pt idx="877">
                  <c:v>4.734</c:v>
                </c:pt>
                <c:pt idx="878">
                  <c:v>4.5730000000000004</c:v>
                </c:pt>
                <c:pt idx="879">
                  <c:v>4.5199999999999996</c:v>
                </c:pt>
                <c:pt idx="880">
                  <c:v>4.6310000000000002</c:v>
                </c:pt>
                <c:pt idx="881">
                  <c:v>5.117</c:v>
                </c:pt>
                <c:pt idx="882">
                  <c:v>5.0679999999999996</c:v>
                </c:pt>
                <c:pt idx="883">
                  <c:v>4.6909999999999998</c:v>
                </c:pt>
                <c:pt idx="884">
                  <c:v>4.3220000000000001</c:v>
                </c:pt>
                <c:pt idx="885">
                  <c:v>4.0430000000000001</c:v>
                </c:pt>
                <c:pt idx="886">
                  <c:v>3.7429999999999999</c:v>
                </c:pt>
                <c:pt idx="887">
                  <c:v>3.4489999999999998</c:v>
                </c:pt>
                <c:pt idx="888">
                  <c:v>3.2069999999999999</c:v>
                </c:pt>
                <c:pt idx="889">
                  <c:v>3.0640000000000001</c:v>
                </c:pt>
                <c:pt idx="890">
                  <c:v>3.0219999999999998</c:v>
                </c:pt>
                <c:pt idx="891">
                  <c:v>3.0009999999999999</c:v>
                </c:pt>
                <c:pt idx="892">
                  <c:v>3.0190000000000001</c:v>
                </c:pt>
                <c:pt idx="893">
                  <c:v>3.0990000000000002</c:v>
                </c:pt>
                <c:pt idx="894">
                  <c:v>3.35</c:v>
                </c:pt>
                <c:pt idx="895">
                  <c:v>3.6560000000000001</c:v>
                </c:pt>
                <c:pt idx="896">
                  <c:v>3.9079999999999999</c:v>
                </c:pt>
                <c:pt idx="897">
                  <c:v>4.1630000000000003</c:v>
                </c:pt>
                <c:pt idx="898">
                  <c:v>4.25</c:v>
                </c:pt>
                <c:pt idx="899">
                  <c:v>4.3099999999999996</c:v>
                </c:pt>
                <c:pt idx="900">
                  <c:v>4.2919999999999998</c:v>
                </c:pt>
                <c:pt idx="901">
                  <c:v>4.2300000000000004</c:v>
                </c:pt>
                <c:pt idx="902">
                  <c:v>4.1959999999999997</c:v>
                </c:pt>
                <c:pt idx="903">
                  <c:v>4.1680000000000001</c:v>
                </c:pt>
                <c:pt idx="904">
                  <c:v>4.2880000000000003</c:v>
                </c:pt>
                <c:pt idx="905">
                  <c:v>4.8550000000000004</c:v>
                </c:pt>
                <c:pt idx="906">
                  <c:v>4.883</c:v>
                </c:pt>
                <c:pt idx="907">
                  <c:v>4.5250000000000004</c:v>
                </c:pt>
                <c:pt idx="908">
                  <c:v>4.2560000000000002</c:v>
                </c:pt>
                <c:pt idx="909">
                  <c:v>4.0250000000000004</c:v>
                </c:pt>
                <c:pt idx="910">
                  <c:v>3.8330000000000002</c:v>
                </c:pt>
                <c:pt idx="911">
                  <c:v>3.6469999999999998</c:v>
                </c:pt>
                <c:pt idx="912">
                  <c:v>3.4689999999999999</c:v>
                </c:pt>
                <c:pt idx="913">
                  <c:v>3.3929999999999998</c:v>
                </c:pt>
                <c:pt idx="914">
                  <c:v>3.31</c:v>
                </c:pt>
                <c:pt idx="915">
                  <c:v>3.2909999999999999</c:v>
                </c:pt>
                <c:pt idx="916">
                  <c:v>3.2930000000000001</c:v>
                </c:pt>
                <c:pt idx="917">
                  <c:v>3.351</c:v>
                </c:pt>
                <c:pt idx="918">
                  <c:v>3.42</c:v>
                </c:pt>
                <c:pt idx="919">
                  <c:v>3.593</c:v>
                </c:pt>
                <c:pt idx="920">
                  <c:v>3.8220000000000001</c:v>
                </c:pt>
                <c:pt idx="921">
                  <c:v>3.9710000000000001</c:v>
                </c:pt>
                <c:pt idx="922">
                  <c:v>4.008</c:v>
                </c:pt>
                <c:pt idx="923">
                  <c:v>4.03</c:v>
                </c:pt>
                <c:pt idx="924">
                  <c:v>4.0640000000000001</c:v>
                </c:pt>
                <c:pt idx="925">
                  <c:v>3.948</c:v>
                </c:pt>
                <c:pt idx="926">
                  <c:v>3.89</c:v>
                </c:pt>
                <c:pt idx="927">
                  <c:v>3.8439999999999999</c:v>
                </c:pt>
                <c:pt idx="928">
                  <c:v>4.0190000000000001</c:v>
                </c:pt>
                <c:pt idx="929">
                  <c:v>4.6660000000000004</c:v>
                </c:pt>
                <c:pt idx="930">
                  <c:v>4.7619999999999996</c:v>
                </c:pt>
                <c:pt idx="931">
                  <c:v>4.4649999999999999</c:v>
                </c:pt>
                <c:pt idx="932">
                  <c:v>4.157</c:v>
                </c:pt>
                <c:pt idx="933">
                  <c:v>3.9910000000000001</c:v>
                </c:pt>
                <c:pt idx="934">
                  <c:v>3.7280000000000002</c:v>
                </c:pt>
                <c:pt idx="935">
                  <c:v>3.4529999999999998</c:v>
                </c:pt>
                <c:pt idx="936">
                  <c:v>3.2639999999999998</c:v>
                </c:pt>
                <c:pt idx="937">
                  <c:v>3.1659999999999999</c:v>
                </c:pt>
                <c:pt idx="938">
                  <c:v>3.1509999999999998</c:v>
                </c:pt>
                <c:pt idx="939">
                  <c:v>3.1720000000000002</c:v>
                </c:pt>
                <c:pt idx="940">
                  <c:v>3.2669999999999999</c:v>
                </c:pt>
                <c:pt idx="941">
                  <c:v>3.5030000000000001</c:v>
                </c:pt>
                <c:pt idx="942">
                  <c:v>4.0839999999999996</c:v>
                </c:pt>
                <c:pt idx="943">
                  <c:v>4.7519999999999998</c:v>
                </c:pt>
                <c:pt idx="944">
                  <c:v>4.9470000000000001</c:v>
                </c:pt>
                <c:pt idx="945">
                  <c:v>4.9809999999999999</c:v>
                </c:pt>
                <c:pt idx="946">
                  <c:v>4.992</c:v>
                </c:pt>
                <c:pt idx="947">
                  <c:v>4.9429999999999996</c:v>
                </c:pt>
                <c:pt idx="948">
                  <c:v>4.8410000000000002</c:v>
                </c:pt>
                <c:pt idx="949">
                  <c:v>4.8029999999999999</c:v>
                </c:pt>
                <c:pt idx="950">
                  <c:v>4.6459999999999999</c:v>
                </c:pt>
                <c:pt idx="951">
                  <c:v>4.4690000000000003</c:v>
                </c:pt>
                <c:pt idx="952">
                  <c:v>4.4470000000000001</c:v>
                </c:pt>
                <c:pt idx="953">
                  <c:v>4.952</c:v>
                </c:pt>
                <c:pt idx="954">
                  <c:v>5.0259999999999998</c:v>
                </c:pt>
                <c:pt idx="955">
                  <c:v>4.7220000000000004</c:v>
                </c:pt>
                <c:pt idx="956">
                  <c:v>4.3970000000000002</c:v>
                </c:pt>
                <c:pt idx="957">
                  <c:v>4.12</c:v>
                </c:pt>
                <c:pt idx="958">
                  <c:v>3.76</c:v>
                </c:pt>
                <c:pt idx="959">
                  <c:v>3.4580000000000002</c:v>
                </c:pt>
                <c:pt idx="960">
                  <c:v>3.2839999999999998</c:v>
                </c:pt>
                <c:pt idx="961">
                  <c:v>3.161</c:v>
                </c:pt>
                <c:pt idx="962">
                  <c:v>3.1160000000000001</c:v>
                </c:pt>
                <c:pt idx="963">
                  <c:v>3.129</c:v>
                </c:pt>
                <c:pt idx="964">
                  <c:v>3.2269999999999999</c:v>
                </c:pt>
                <c:pt idx="965">
                  <c:v>3.488</c:v>
                </c:pt>
                <c:pt idx="966">
                  <c:v>4.0650000000000004</c:v>
                </c:pt>
                <c:pt idx="967">
                  <c:v>4.7530000000000001</c:v>
                </c:pt>
                <c:pt idx="968">
                  <c:v>5.0049999999999999</c:v>
                </c:pt>
                <c:pt idx="969">
                  <c:v>5.032</c:v>
                </c:pt>
                <c:pt idx="970">
                  <c:v>4.992</c:v>
                </c:pt>
                <c:pt idx="971">
                  <c:v>4.9420000000000002</c:v>
                </c:pt>
                <c:pt idx="972">
                  <c:v>4.7949999999999999</c:v>
                </c:pt>
                <c:pt idx="973">
                  <c:v>4.7709999999999999</c:v>
                </c:pt>
                <c:pt idx="974">
                  <c:v>4.6509999999999998</c:v>
                </c:pt>
                <c:pt idx="975">
                  <c:v>4.4809999999999999</c:v>
                </c:pt>
                <c:pt idx="976">
                  <c:v>4.4829999999999997</c:v>
                </c:pt>
                <c:pt idx="977">
                  <c:v>4.9109999999999996</c:v>
                </c:pt>
                <c:pt idx="978">
                  <c:v>5.0289999999999999</c:v>
                </c:pt>
                <c:pt idx="979">
                  <c:v>4.7190000000000003</c:v>
                </c:pt>
                <c:pt idx="980">
                  <c:v>4.3920000000000003</c:v>
                </c:pt>
                <c:pt idx="981">
                  <c:v>4.149</c:v>
                </c:pt>
                <c:pt idx="982">
                  <c:v>3.839</c:v>
                </c:pt>
                <c:pt idx="983">
                  <c:v>3.5150000000000001</c:v>
                </c:pt>
                <c:pt idx="984">
                  <c:v>3.2869999999999999</c:v>
                </c:pt>
                <c:pt idx="985">
                  <c:v>3.1579999999999999</c:v>
                </c:pt>
                <c:pt idx="986">
                  <c:v>3.1030000000000002</c:v>
                </c:pt>
                <c:pt idx="987">
                  <c:v>3.1139999999999999</c:v>
                </c:pt>
                <c:pt idx="988">
                  <c:v>3.17</c:v>
                </c:pt>
                <c:pt idx="989">
                  <c:v>3.4169999999999998</c:v>
                </c:pt>
                <c:pt idx="990">
                  <c:v>3.996</c:v>
                </c:pt>
                <c:pt idx="991">
                  <c:v>4.6669999999999998</c:v>
                </c:pt>
                <c:pt idx="992">
                  <c:v>4.9379999999999997</c:v>
                </c:pt>
                <c:pt idx="993">
                  <c:v>5.0199999999999996</c:v>
                </c:pt>
                <c:pt idx="994">
                  <c:v>5.0979999999999999</c:v>
                </c:pt>
                <c:pt idx="995">
                  <c:v>5.0750000000000002</c:v>
                </c:pt>
                <c:pt idx="996">
                  <c:v>4.9569999999999999</c:v>
                </c:pt>
                <c:pt idx="997">
                  <c:v>4.9530000000000003</c:v>
                </c:pt>
                <c:pt idx="998">
                  <c:v>4.859</c:v>
                </c:pt>
                <c:pt idx="999">
                  <c:v>4.7640000000000002</c:v>
                </c:pt>
                <c:pt idx="1000">
                  <c:v>4.7910000000000004</c:v>
                </c:pt>
                <c:pt idx="1001">
                  <c:v>5.2249999999999996</c:v>
                </c:pt>
                <c:pt idx="1002">
                  <c:v>5.165</c:v>
                </c:pt>
                <c:pt idx="1003">
                  <c:v>4.8159999999999998</c:v>
                </c:pt>
                <c:pt idx="1004">
                  <c:v>4.4539999999999997</c:v>
                </c:pt>
                <c:pt idx="1005">
                  <c:v>4.1539999999999999</c:v>
                </c:pt>
                <c:pt idx="1006">
                  <c:v>3.8260000000000001</c:v>
                </c:pt>
                <c:pt idx="1007">
                  <c:v>3.5030000000000001</c:v>
                </c:pt>
                <c:pt idx="1008">
                  <c:v>3.2530000000000001</c:v>
                </c:pt>
                <c:pt idx="1009">
                  <c:v>3.1379999999999999</c:v>
                </c:pt>
                <c:pt idx="1010">
                  <c:v>3.08</c:v>
                </c:pt>
                <c:pt idx="1011">
                  <c:v>3.09</c:v>
                </c:pt>
                <c:pt idx="1012">
                  <c:v>3.1680000000000001</c:v>
                </c:pt>
                <c:pt idx="1013">
                  <c:v>3.4220000000000002</c:v>
                </c:pt>
                <c:pt idx="1014">
                  <c:v>4.0049999999999999</c:v>
                </c:pt>
                <c:pt idx="1015">
                  <c:v>4.7080000000000002</c:v>
                </c:pt>
                <c:pt idx="1016">
                  <c:v>4.9640000000000004</c:v>
                </c:pt>
                <c:pt idx="1017">
                  <c:v>5.0830000000000002</c:v>
                </c:pt>
                <c:pt idx="1018">
                  <c:v>5.1459999999999999</c:v>
                </c:pt>
                <c:pt idx="1019">
                  <c:v>5.165</c:v>
                </c:pt>
                <c:pt idx="1020">
                  <c:v>5.109</c:v>
                </c:pt>
                <c:pt idx="1021">
                  <c:v>5.0759999999999996</c:v>
                </c:pt>
                <c:pt idx="1022">
                  <c:v>4.9980000000000002</c:v>
                </c:pt>
                <c:pt idx="1023">
                  <c:v>4.8390000000000004</c:v>
                </c:pt>
                <c:pt idx="1024">
                  <c:v>4.8220000000000001</c:v>
                </c:pt>
                <c:pt idx="1025">
                  <c:v>5.2279999999999998</c:v>
                </c:pt>
                <c:pt idx="1026">
                  <c:v>5.1459999999999999</c:v>
                </c:pt>
                <c:pt idx="1027">
                  <c:v>4.82</c:v>
                </c:pt>
                <c:pt idx="1028">
                  <c:v>4.4909999999999997</c:v>
                </c:pt>
                <c:pt idx="1029">
                  <c:v>4.1980000000000004</c:v>
                </c:pt>
                <c:pt idx="1030">
                  <c:v>3.871</c:v>
                </c:pt>
                <c:pt idx="1031">
                  <c:v>3.544</c:v>
                </c:pt>
                <c:pt idx="1032">
                  <c:v>3.2970000000000002</c:v>
                </c:pt>
                <c:pt idx="1033">
                  <c:v>3.1869999999999998</c:v>
                </c:pt>
                <c:pt idx="1034">
                  <c:v>3.1269999999999998</c:v>
                </c:pt>
                <c:pt idx="1035">
                  <c:v>3.1349999999999998</c:v>
                </c:pt>
                <c:pt idx="1036">
                  <c:v>3.2149999999999999</c:v>
                </c:pt>
                <c:pt idx="1037">
                  <c:v>3.4529999999999998</c:v>
                </c:pt>
                <c:pt idx="1038">
                  <c:v>3.996</c:v>
                </c:pt>
                <c:pt idx="1039">
                  <c:v>4.6660000000000004</c:v>
                </c:pt>
                <c:pt idx="1040">
                  <c:v>4.9580000000000002</c:v>
                </c:pt>
                <c:pt idx="1041">
                  <c:v>5.0670000000000002</c:v>
                </c:pt>
                <c:pt idx="1042">
                  <c:v>5.1980000000000004</c:v>
                </c:pt>
                <c:pt idx="1043">
                  <c:v>5.1459999999999999</c:v>
                </c:pt>
                <c:pt idx="1044">
                  <c:v>4.9509999999999996</c:v>
                </c:pt>
                <c:pt idx="1045">
                  <c:v>4.8159999999999998</c:v>
                </c:pt>
                <c:pt idx="1046">
                  <c:v>4.6779999999999999</c:v>
                </c:pt>
                <c:pt idx="1047">
                  <c:v>4.5629999999999997</c:v>
                </c:pt>
                <c:pt idx="1048">
                  <c:v>4.6349999999999998</c:v>
                </c:pt>
                <c:pt idx="1049">
                  <c:v>5.0449999999999999</c:v>
                </c:pt>
                <c:pt idx="1050">
                  <c:v>5.0510000000000002</c:v>
                </c:pt>
                <c:pt idx="1051">
                  <c:v>4.6900000000000004</c:v>
                </c:pt>
                <c:pt idx="1052">
                  <c:v>4.2869999999999999</c:v>
                </c:pt>
                <c:pt idx="1053">
                  <c:v>4.0270000000000001</c:v>
                </c:pt>
                <c:pt idx="1054">
                  <c:v>3.754</c:v>
                </c:pt>
                <c:pt idx="1055">
                  <c:v>3.51</c:v>
                </c:pt>
                <c:pt idx="1056">
                  <c:v>3.306</c:v>
                </c:pt>
                <c:pt idx="1057">
                  <c:v>3.1269999999999998</c:v>
                </c:pt>
                <c:pt idx="1058">
                  <c:v>3.069</c:v>
                </c:pt>
                <c:pt idx="1059">
                  <c:v>3.0449999999999999</c:v>
                </c:pt>
                <c:pt idx="1060">
                  <c:v>3.06</c:v>
                </c:pt>
                <c:pt idx="1061">
                  <c:v>3.133</c:v>
                </c:pt>
                <c:pt idx="1062">
                  <c:v>3.3029999999999999</c:v>
                </c:pt>
                <c:pt idx="1063">
                  <c:v>3.5920000000000001</c:v>
                </c:pt>
                <c:pt idx="1064">
                  <c:v>3.9049999999999998</c:v>
                </c:pt>
                <c:pt idx="1065">
                  <c:v>4.1639999999999997</c:v>
                </c:pt>
                <c:pt idx="1066">
                  <c:v>4.2919999999999998</c:v>
                </c:pt>
                <c:pt idx="1067">
                  <c:v>4.298</c:v>
                </c:pt>
                <c:pt idx="1068">
                  <c:v>4.2050000000000001</c:v>
                </c:pt>
                <c:pt idx="1069">
                  <c:v>4.1189999999999998</c:v>
                </c:pt>
                <c:pt idx="1070">
                  <c:v>4.0410000000000004</c:v>
                </c:pt>
                <c:pt idx="1071">
                  <c:v>4.0220000000000002</c:v>
                </c:pt>
                <c:pt idx="1072">
                  <c:v>4.1289999999999996</c:v>
                </c:pt>
                <c:pt idx="1073">
                  <c:v>4.6189999999999998</c:v>
                </c:pt>
                <c:pt idx="1074">
                  <c:v>4.7300000000000004</c:v>
                </c:pt>
                <c:pt idx="1075">
                  <c:v>4.399</c:v>
                </c:pt>
                <c:pt idx="1076">
                  <c:v>4.141</c:v>
                </c:pt>
                <c:pt idx="1077">
                  <c:v>3.8929999999999998</c:v>
                </c:pt>
                <c:pt idx="1078">
                  <c:v>3.6579999999999999</c:v>
                </c:pt>
                <c:pt idx="1079">
                  <c:v>3.4140000000000001</c:v>
                </c:pt>
                <c:pt idx="1080">
                  <c:v>3.1970000000000001</c:v>
                </c:pt>
                <c:pt idx="1081">
                  <c:v>3.0529999999999999</c:v>
                </c:pt>
                <c:pt idx="1082">
                  <c:v>3.0529999999999999</c:v>
                </c:pt>
                <c:pt idx="1083">
                  <c:v>3.0110000000000001</c:v>
                </c:pt>
                <c:pt idx="1084">
                  <c:v>3.0219999999999998</c:v>
                </c:pt>
                <c:pt idx="1085">
                  <c:v>3.0859999999999999</c:v>
                </c:pt>
                <c:pt idx="1086">
                  <c:v>3.2559999999999998</c:v>
                </c:pt>
                <c:pt idx="1087">
                  <c:v>3.5129999999999999</c:v>
                </c:pt>
                <c:pt idx="1088">
                  <c:v>3.7890000000000001</c:v>
                </c:pt>
                <c:pt idx="1089">
                  <c:v>4.0510000000000002</c:v>
                </c:pt>
                <c:pt idx="1090">
                  <c:v>4.2089999999999996</c:v>
                </c:pt>
                <c:pt idx="1091">
                  <c:v>4.26</c:v>
                </c:pt>
                <c:pt idx="1092">
                  <c:v>4.25</c:v>
                </c:pt>
                <c:pt idx="1093">
                  <c:v>4.2670000000000003</c:v>
                </c:pt>
                <c:pt idx="1094">
                  <c:v>4.2149999999999999</c:v>
                </c:pt>
                <c:pt idx="1095">
                  <c:v>4.165</c:v>
                </c:pt>
                <c:pt idx="1096">
                  <c:v>4.2370000000000001</c:v>
                </c:pt>
                <c:pt idx="1097">
                  <c:v>4.7750000000000004</c:v>
                </c:pt>
                <c:pt idx="1098">
                  <c:v>4.8789999999999996</c:v>
                </c:pt>
                <c:pt idx="1099">
                  <c:v>4.5670000000000002</c:v>
                </c:pt>
                <c:pt idx="1100">
                  <c:v>4.2320000000000002</c:v>
                </c:pt>
                <c:pt idx="1101">
                  <c:v>3.9830000000000001</c:v>
                </c:pt>
                <c:pt idx="1102">
                  <c:v>3.7</c:v>
                </c:pt>
                <c:pt idx="1103">
                  <c:v>3.444</c:v>
                </c:pt>
                <c:pt idx="1104">
                  <c:v>3.2480000000000002</c:v>
                </c:pt>
                <c:pt idx="1105">
                  <c:v>3.13</c:v>
                </c:pt>
                <c:pt idx="1106">
                  <c:v>3.089</c:v>
                </c:pt>
                <c:pt idx="1107">
                  <c:v>3.0859999999999999</c:v>
                </c:pt>
                <c:pt idx="1108">
                  <c:v>3.1640000000000001</c:v>
                </c:pt>
                <c:pt idx="1109">
                  <c:v>3.4790000000000001</c:v>
                </c:pt>
                <c:pt idx="1110">
                  <c:v>4.1870000000000003</c:v>
                </c:pt>
                <c:pt idx="1111">
                  <c:v>4.8680000000000003</c:v>
                </c:pt>
                <c:pt idx="1112">
                  <c:v>5.0869999999999997</c:v>
                </c:pt>
                <c:pt idx="1113">
                  <c:v>5.1109999999999998</c:v>
                </c:pt>
                <c:pt idx="1114">
                  <c:v>5.21</c:v>
                </c:pt>
                <c:pt idx="1115">
                  <c:v>5.1989999999999998</c:v>
                </c:pt>
                <c:pt idx="1116">
                  <c:v>5.16</c:v>
                </c:pt>
                <c:pt idx="1117">
                  <c:v>5.2220000000000004</c:v>
                </c:pt>
                <c:pt idx="1118">
                  <c:v>5.1820000000000004</c:v>
                </c:pt>
                <c:pt idx="1119">
                  <c:v>5.0179999999999998</c:v>
                </c:pt>
                <c:pt idx="1120">
                  <c:v>4.9980000000000002</c:v>
                </c:pt>
                <c:pt idx="1121">
                  <c:v>5.4379999999999997</c:v>
                </c:pt>
                <c:pt idx="1122">
                  <c:v>5.4089999999999998</c:v>
                </c:pt>
                <c:pt idx="1123">
                  <c:v>5.0380000000000003</c:v>
                </c:pt>
                <c:pt idx="1124">
                  <c:v>4.6189999999999998</c:v>
                </c:pt>
                <c:pt idx="1125">
                  <c:v>4.3049999999999997</c:v>
                </c:pt>
                <c:pt idx="1126">
                  <c:v>3.9990000000000001</c:v>
                </c:pt>
                <c:pt idx="1127">
                  <c:v>3.6160000000000001</c:v>
                </c:pt>
                <c:pt idx="1128">
                  <c:v>3.3769999999999998</c:v>
                </c:pt>
                <c:pt idx="1129">
                  <c:v>3.25</c:v>
                </c:pt>
                <c:pt idx="1130">
                  <c:v>3.202</c:v>
                </c:pt>
                <c:pt idx="1131">
                  <c:v>3.2010000000000001</c:v>
                </c:pt>
                <c:pt idx="1132">
                  <c:v>3.2669999999999999</c:v>
                </c:pt>
                <c:pt idx="1133">
                  <c:v>3.5070000000000001</c:v>
                </c:pt>
                <c:pt idx="1134">
                  <c:v>4.1989999999999998</c:v>
                </c:pt>
                <c:pt idx="1135">
                  <c:v>4.9000000000000004</c:v>
                </c:pt>
                <c:pt idx="1136">
                  <c:v>5.0940000000000003</c:v>
                </c:pt>
                <c:pt idx="1137">
                  <c:v>5.1289999999999996</c:v>
                </c:pt>
                <c:pt idx="1138">
                  <c:v>5.1849999999999996</c:v>
                </c:pt>
                <c:pt idx="1139">
                  <c:v>5.2380000000000004</c:v>
                </c:pt>
                <c:pt idx="1140">
                  <c:v>5.1859999999999999</c:v>
                </c:pt>
                <c:pt idx="1141">
                  <c:v>5.1390000000000002</c:v>
                </c:pt>
                <c:pt idx="1142">
                  <c:v>4.9950000000000001</c:v>
                </c:pt>
                <c:pt idx="1143">
                  <c:v>4.8479999999999999</c:v>
                </c:pt>
                <c:pt idx="1144">
                  <c:v>4.8090000000000002</c:v>
                </c:pt>
                <c:pt idx="1145">
                  <c:v>5.2140000000000004</c:v>
                </c:pt>
                <c:pt idx="1146">
                  <c:v>5.2789999999999999</c:v>
                </c:pt>
                <c:pt idx="1147">
                  <c:v>4.9459999999999997</c:v>
                </c:pt>
                <c:pt idx="1148">
                  <c:v>4.6150000000000002</c:v>
                </c:pt>
                <c:pt idx="1149">
                  <c:v>4.3070000000000004</c:v>
                </c:pt>
                <c:pt idx="1150">
                  <c:v>3.9809999999999999</c:v>
                </c:pt>
                <c:pt idx="1151">
                  <c:v>3.6040000000000001</c:v>
                </c:pt>
                <c:pt idx="1152">
                  <c:v>3.33</c:v>
                </c:pt>
                <c:pt idx="1153">
                  <c:v>3.2189999999999999</c:v>
                </c:pt>
                <c:pt idx="1154">
                  <c:v>3.1629999999999998</c:v>
                </c:pt>
                <c:pt idx="1155">
                  <c:v>3.2149999999999999</c:v>
                </c:pt>
                <c:pt idx="1156">
                  <c:v>3.2789999999999999</c:v>
                </c:pt>
                <c:pt idx="1157">
                  <c:v>3.5</c:v>
                </c:pt>
                <c:pt idx="1158">
                  <c:v>4.2069999999999999</c:v>
                </c:pt>
                <c:pt idx="1159">
                  <c:v>4.8449999999999998</c:v>
                </c:pt>
                <c:pt idx="1160">
                  <c:v>5.0090000000000003</c:v>
                </c:pt>
                <c:pt idx="1161">
                  <c:v>5.0140000000000002</c:v>
                </c:pt>
                <c:pt idx="1162">
                  <c:v>5.0940000000000003</c:v>
                </c:pt>
                <c:pt idx="1163">
                  <c:v>5.0609999999999999</c:v>
                </c:pt>
                <c:pt idx="1164">
                  <c:v>4.9729999999999999</c:v>
                </c:pt>
                <c:pt idx="1165">
                  <c:v>4.9829999999999997</c:v>
                </c:pt>
                <c:pt idx="1166">
                  <c:v>4.8730000000000002</c:v>
                </c:pt>
                <c:pt idx="1167">
                  <c:v>4.7210000000000001</c:v>
                </c:pt>
                <c:pt idx="1168">
                  <c:v>4.766</c:v>
                </c:pt>
                <c:pt idx="1169">
                  <c:v>5.2140000000000004</c:v>
                </c:pt>
                <c:pt idx="1170">
                  <c:v>5.2690000000000001</c:v>
                </c:pt>
                <c:pt idx="1171">
                  <c:v>4.9340000000000002</c:v>
                </c:pt>
                <c:pt idx="1172">
                  <c:v>4.609</c:v>
                </c:pt>
                <c:pt idx="1173">
                  <c:v>4.3019999999999996</c:v>
                </c:pt>
                <c:pt idx="1174">
                  <c:v>3.91</c:v>
                </c:pt>
                <c:pt idx="1175">
                  <c:v>3.5510000000000002</c:v>
                </c:pt>
                <c:pt idx="1176">
                  <c:v>3.3410000000000002</c:v>
                </c:pt>
                <c:pt idx="1177">
                  <c:v>3.1949999999999998</c:v>
                </c:pt>
                <c:pt idx="1178">
                  <c:v>3.141</c:v>
                </c:pt>
                <c:pt idx="1179">
                  <c:v>3.1619999999999999</c:v>
                </c:pt>
                <c:pt idx="1180">
                  <c:v>3.2919999999999998</c:v>
                </c:pt>
                <c:pt idx="1181">
                  <c:v>3.4969999999999999</c:v>
                </c:pt>
                <c:pt idx="1182">
                  <c:v>4.12</c:v>
                </c:pt>
                <c:pt idx="1183">
                  <c:v>4.83</c:v>
                </c:pt>
                <c:pt idx="1184">
                  <c:v>5.0410000000000004</c:v>
                </c:pt>
                <c:pt idx="1185">
                  <c:v>5.1749999999999998</c:v>
                </c:pt>
                <c:pt idx="1186">
                  <c:v>5.23</c:v>
                </c:pt>
                <c:pt idx="1187">
                  <c:v>5.181</c:v>
                </c:pt>
                <c:pt idx="1188">
                  <c:v>5.0910000000000002</c:v>
                </c:pt>
                <c:pt idx="1189">
                  <c:v>5.0540000000000003</c:v>
                </c:pt>
                <c:pt idx="1190">
                  <c:v>4.9729999999999999</c:v>
                </c:pt>
                <c:pt idx="1191">
                  <c:v>4.8369999999999997</c:v>
                </c:pt>
                <c:pt idx="1192">
                  <c:v>4.9000000000000004</c:v>
                </c:pt>
                <c:pt idx="1193">
                  <c:v>5.2789999999999999</c:v>
                </c:pt>
                <c:pt idx="1194">
                  <c:v>5.3010000000000002</c:v>
                </c:pt>
                <c:pt idx="1195">
                  <c:v>5.0010000000000003</c:v>
                </c:pt>
                <c:pt idx="1196">
                  <c:v>4.649</c:v>
                </c:pt>
                <c:pt idx="1197">
                  <c:v>4.3570000000000002</c:v>
                </c:pt>
                <c:pt idx="1198">
                  <c:v>4.0019999999999998</c:v>
                </c:pt>
                <c:pt idx="1199">
                  <c:v>3.6659999999999999</c:v>
                </c:pt>
                <c:pt idx="1200">
                  <c:v>3.4169999999999998</c:v>
                </c:pt>
                <c:pt idx="1201">
                  <c:v>3.3250000000000002</c:v>
                </c:pt>
                <c:pt idx="1202">
                  <c:v>3.2389999999999999</c:v>
                </c:pt>
                <c:pt idx="1203">
                  <c:v>3.2450000000000001</c:v>
                </c:pt>
                <c:pt idx="1204">
                  <c:v>3.327</c:v>
                </c:pt>
                <c:pt idx="1205">
                  <c:v>3.5630000000000002</c:v>
                </c:pt>
                <c:pt idx="1206">
                  <c:v>4.2160000000000002</c:v>
                </c:pt>
                <c:pt idx="1207">
                  <c:v>4.9059999999999997</c:v>
                </c:pt>
                <c:pt idx="1208">
                  <c:v>5.1509999999999998</c:v>
                </c:pt>
                <c:pt idx="1209">
                  <c:v>5.2119999999999997</c:v>
                </c:pt>
                <c:pt idx="1210">
                  <c:v>5.3120000000000003</c:v>
                </c:pt>
                <c:pt idx="1211">
                  <c:v>5.2709999999999999</c:v>
                </c:pt>
                <c:pt idx="1212">
                  <c:v>5.1059999999999999</c:v>
                </c:pt>
                <c:pt idx="1213">
                  <c:v>4.9640000000000004</c:v>
                </c:pt>
                <c:pt idx="1214">
                  <c:v>4.8170000000000002</c:v>
                </c:pt>
                <c:pt idx="1215">
                  <c:v>4.6980000000000004</c:v>
                </c:pt>
                <c:pt idx="1216">
                  <c:v>4.7370000000000001</c:v>
                </c:pt>
                <c:pt idx="1217">
                  <c:v>5.024</c:v>
                </c:pt>
                <c:pt idx="1218">
                  <c:v>5.0430000000000001</c:v>
                </c:pt>
                <c:pt idx="1219">
                  <c:v>4.6740000000000004</c:v>
                </c:pt>
                <c:pt idx="1220">
                  <c:v>4.2839999999999998</c:v>
                </c:pt>
                <c:pt idx="1221">
                  <c:v>3.9729999999999999</c:v>
                </c:pt>
                <c:pt idx="1222">
                  <c:v>3.7</c:v>
                </c:pt>
                <c:pt idx="1223">
                  <c:v>3.419</c:v>
                </c:pt>
                <c:pt idx="1224">
                  <c:v>3.2080000000000002</c:v>
                </c:pt>
                <c:pt idx="1225">
                  <c:v>3.073</c:v>
                </c:pt>
                <c:pt idx="1226">
                  <c:v>3</c:v>
                </c:pt>
                <c:pt idx="1227">
                  <c:v>2.972</c:v>
                </c:pt>
                <c:pt idx="1228">
                  <c:v>2.9769999999999999</c:v>
                </c:pt>
                <c:pt idx="1229">
                  <c:v>3.0470000000000002</c:v>
                </c:pt>
                <c:pt idx="1230">
                  <c:v>3.274</c:v>
                </c:pt>
                <c:pt idx="1231">
                  <c:v>3.5569999999999999</c:v>
                </c:pt>
                <c:pt idx="1232">
                  <c:v>3.9009999999999998</c:v>
                </c:pt>
                <c:pt idx="1233">
                  <c:v>4.1500000000000004</c:v>
                </c:pt>
                <c:pt idx="1234">
                  <c:v>4.2839999999999998</c:v>
                </c:pt>
                <c:pt idx="1235">
                  <c:v>4.3</c:v>
                </c:pt>
                <c:pt idx="1236">
                  <c:v>4.266</c:v>
                </c:pt>
                <c:pt idx="1237">
                  <c:v>4.194</c:v>
                </c:pt>
                <c:pt idx="1238">
                  <c:v>4.1289999999999996</c:v>
                </c:pt>
                <c:pt idx="1239">
                  <c:v>4.1479999999999997</c:v>
                </c:pt>
                <c:pt idx="1240">
                  <c:v>4.2610000000000001</c:v>
                </c:pt>
                <c:pt idx="1241">
                  <c:v>4.649</c:v>
                </c:pt>
                <c:pt idx="1242">
                  <c:v>4.7460000000000004</c:v>
                </c:pt>
                <c:pt idx="1243">
                  <c:v>4.4180000000000001</c:v>
                </c:pt>
                <c:pt idx="1244">
                  <c:v>4.0970000000000004</c:v>
                </c:pt>
                <c:pt idx="1245">
                  <c:v>3.827</c:v>
                </c:pt>
                <c:pt idx="1246">
                  <c:v>3.552</c:v>
                </c:pt>
                <c:pt idx="1247">
                  <c:v>3.34</c:v>
                </c:pt>
                <c:pt idx="1248">
                  <c:v>3.1379999999999999</c:v>
                </c:pt>
                <c:pt idx="1249">
                  <c:v>3.012</c:v>
                </c:pt>
                <c:pt idx="1250">
                  <c:v>2.91</c:v>
                </c:pt>
                <c:pt idx="1251">
                  <c:v>2.8759999999999999</c:v>
                </c:pt>
                <c:pt idx="1252">
                  <c:v>2.9049999999999998</c:v>
                </c:pt>
                <c:pt idx="1253">
                  <c:v>2.98</c:v>
                </c:pt>
                <c:pt idx="1254">
                  <c:v>3.1819999999999999</c:v>
                </c:pt>
                <c:pt idx="1255">
                  <c:v>3.3820000000000001</c:v>
                </c:pt>
                <c:pt idx="1256">
                  <c:v>3.6859999999999999</c:v>
                </c:pt>
                <c:pt idx="1257">
                  <c:v>3.8780000000000001</c:v>
                </c:pt>
                <c:pt idx="1258">
                  <c:v>3.964</c:v>
                </c:pt>
                <c:pt idx="1259">
                  <c:v>3.9350000000000001</c:v>
                </c:pt>
                <c:pt idx="1260">
                  <c:v>3.8809999999999998</c:v>
                </c:pt>
                <c:pt idx="1261">
                  <c:v>3.823</c:v>
                </c:pt>
                <c:pt idx="1262">
                  <c:v>3.8109999999999999</c:v>
                </c:pt>
                <c:pt idx="1263">
                  <c:v>3.7730000000000001</c:v>
                </c:pt>
                <c:pt idx="1264">
                  <c:v>3.96</c:v>
                </c:pt>
                <c:pt idx="1265">
                  <c:v>4.4429999999999996</c:v>
                </c:pt>
                <c:pt idx="1266">
                  <c:v>4.7370000000000001</c:v>
                </c:pt>
                <c:pt idx="1267">
                  <c:v>4.4669999999999996</c:v>
                </c:pt>
                <c:pt idx="1268">
                  <c:v>4.1319999999999997</c:v>
                </c:pt>
                <c:pt idx="1269">
                  <c:v>3.92</c:v>
                </c:pt>
                <c:pt idx="1270">
                  <c:v>3.633</c:v>
                </c:pt>
                <c:pt idx="1271">
                  <c:v>3.3620000000000001</c:v>
                </c:pt>
                <c:pt idx="1272">
                  <c:v>3.2639999999999998</c:v>
                </c:pt>
                <c:pt idx="1273">
                  <c:v>3.1960000000000002</c:v>
                </c:pt>
                <c:pt idx="1274">
                  <c:v>3.18</c:v>
                </c:pt>
                <c:pt idx="1275">
                  <c:v>3.161</c:v>
                </c:pt>
                <c:pt idx="1276">
                  <c:v>3.2610000000000001</c:v>
                </c:pt>
                <c:pt idx="1277">
                  <c:v>3.5529999999999999</c:v>
                </c:pt>
                <c:pt idx="1278">
                  <c:v>4.1840000000000002</c:v>
                </c:pt>
                <c:pt idx="1279">
                  <c:v>4.8819999999999997</c:v>
                </c:pt>
                <c:pt idx="1280">
                  <c:v>5.1230000000000002</c:v>
                </c:pt>
                <c:pt idx="1281">
                  <c:v>5.31</c:v>
                </c:pt>
                <c:pt idx="1282">
                  <c:v>5.2789999999999999</c:v>
                </c:pt>
                <c:pt idx="1283">
                  <c:v>5.218</c:v>
                </c:pt>
                <c:pt idx="1284">
                  <c:v>5.1050000000000004</c:v>
                </c:pt>
                <c:pt idx="1285">
                  <c:v>5.0549999999999997</c:v>
                </c:pt>
                <c:pt idx="1286">
                  <c:v>4.9340000000000002</c:v>
                </c:pt>
                <c:pt idx="1287">
                  <c:v>4.7590000000000003</c:v>
                </c:pt>
                <c:pt idx="1288">
                  <c:v>4.6980000000000004</c:v>
                </c:pt>
                <c:pt idx="1289">
                  <c:v>5.0839999999999996</c:v>
                </c:pt>
                <c:pt idx="1290">
                  <c:v>5.2069999999999999</c:v>
                </c:pt>
                <c:pt idx="1291">
                  <c:v>4.9509999999999996</c:v>
                </c:pt>
                <c:pt idx="1292">
                  <c:v>4.5590000000000002</c:v>
                </c:pt>
                <c:pt idx="1293">
                  <c:v>4.2530000000000001</c:v>
                </c:pt>
                <c:pt idx="1294">
                  <c:v>3.867</c:v>
                </c:pt>
                <c:pt idx="1295">
                  <c:v>3.51</c:v>
                </c:pt>
                <c:pt idx="1296">
                  <c:v>3.274</c:v>
                </c:pt>
                <c:pt idx="1297">
                  <c:v>3.181</c:v>
                </c:pt>
                <c:pt idx="1298">
                  <c:v>3.1</c:v>
                </c:pt>
                <c:pt idx="1299">
                  <c:v>3.1579999999999999</c:v>
                </c:pt>
                <c:pt idx="1300">
                  <c:v>3.2669999999999999</c:v>
                </c:pt>
                <c:pt idx="1301">
                  <c:v>3.5390000000000001</c:v>
                </c:pt>
                <c:pt idx="1302">
                  <c:v>4.2430000000000003</c:v>
                </c:pt>
                <c:pt idx="1303">
                  <c:v>4.8849999999999998</c:v>
                </c:pt>
                <c:pt idx="1304">
                  <c:v>5.0750000000000002</c:v>
                </c:pt>
                <c:pt idx="1305">
                  <c:v>5.0759999999999996</c:v>
                </c:pt>
                <c:pt idx="1306">
                  <c:v>5.1280000000000001</c:v>
                </c:pt>
                <c:pt idx="1307">
                  <c:v>5.0860000000000003</c:v>
                </c:pt>
                <c:pt idx="1308">
                  <c:v>5.0119999999999996</c:v>
                </c:pt>
                <c:pt idx="1309">
                  <c:v>5.0650000000000004</c:v>
                </c:pt>
                <c:pt idx="1310">
                  <c:v>4.9260000000000002</c:v>
                </c:pt>
                <c:pt idx="1311">
                  <c:v>4.7850000000000001</c:v>
                </c:pt>
                <c:pt idx="1312">
                  <c:v>4.7830000000000004</c:v>
                </c:pt>
                <c:pt idx="1313">
                  <c:v>5.1929999999999996</c:v>
                </c:pt>
                <c:pt idx="1314">
                  <c:v>5.2770000000000001</c:v>
                </c:pt>
                <c:pt idx="1315">
                  <c:v>4.9749999999999996</c:v>
                </c:pt>
                <c:pt idx="1316">
                  <c:v>4.6289999999999996</c:v>
                </c:pt>
                <c:pt idx="1317">
                  <c:v>4.2919999999999998</c:v>
                </c:pt>
                <c:pt idx="1318">
                  <c:v>3.9329999999999998</c:v>
                </c:pt>
                <c:pt idx="1319">
                  <c:v>3.5430000000000001</c:v>
                </c:pt>
                <c:pt idx="1320">
                  <c:v>3.3029999999999999</c:v>
                </c:pt>
                <c:pt idx="1321">
                  <c:v>3.1859999999999999</c:v>
                </c:pt>
                <c:pt idx="1322">
                  <c:v>3.1389999999999998</c:v>
                </c:pt>
                <c:pt idx="1323">
                  <c:v>3.1520000000000001</c:v>
                </c:pt>
                <c:pt idx="1324">
                  <c:v>3.1970000000000001</c:v>
                </c:pt>
                <c:pt idx="1325">
                  <c:v>3.4950000000000001</c:v>
                </c:pt>
                <c:pt idx="1326">
                  <c:v>4.2039999999999997</c:v>
                </c:pt>
                <c:pt idx="1327">
                  <c:v>4.843</c:v>
                </c:pt>
                <c:pt idx="1328">
                  <c:v>4.9710000000000001</c:v>
                </c:pt>
                <c:pt idx="1329">
                  <c:v>4.7709999999999999</c:v>
                </c:pt>
                <c:pt idx="1330">
                  <c:v>4.8710000000000004</c:v>
                </c:pt>
                <c:pt idx="1331">
                  <c:v>5.0039999999999996</c:v>
                </c:pt>
                <c:pt idx="1332">
                  <c:v>4.8419999999999996</c:v>
                </c:pt>
                <c:pt idx="1333">
                  <c:v>4.8319999999999999</c:v>
                </c:pt>
                <c:pt idx="1334">
                  <c:v>4.7220000000000004</c:v>
                </c:pt>
                <c:pt idx="1335">
                  <c:v>4.5819999999999999</c:v>
                </c:pt>
                <c:pt idx="1336">
                  <c:v>4.55</c:v>
                </c:pt>
                <c:pt idx="1337">
                  <c:v>4.923</c:v>
                </c:pt>
                <c:pt idx="1338">
                  <c:v>5.0979999999999999</c:v>
                </c:pt>
                <c:pt idx="1339">
                  <c:v>4.8419999999999996</c:v>
                </c:pt>
                <c:pt idx="1340">
                  <c:v>4.5449999999999999</c:v>
                </c:pt>
                <c:pt idx="1341">
                  <c:v>4.2530000000000001</c:v>
                </c:pt>
                <c:pt idx="1342">
                  <c:v>3.8759999999999999</c:v>
                </c:pt>
                <c:pt idx="1343">
                  <c:v>3.5150000000000001</c:v>
                </c:pt>
                <c:pt idx="1344">
                  <c:v>3.3130000000000002</c:v>
                </c:pt>
                <c:pt idx="1345">
                  <c:v>3.2109999999999999</c:v>
                </c:pt>
                <c:pt idx="1346">
                  <c:v>3.153</c:v>
                </c:pt>
                <c:pt idx="1347">
                  <c:v>3.16</c:v>
                </c:pt>
                <c:pt idx="1348">
                  <c:v>3.2440000000000002</c:v>
                </c:pt>
                <c:pt idx="1349">
                  <c:v>3.516</c:v>
                </c:pt>
                <c:pt idx="1350">
                  <c:v>4.2229999999999999</c:v>
                </c:pt>
                <c:pt idx="1351">
                  <c:v>4.8449999999999998</c:v>
                </c:pt>
                <c:pt idx="1352">
                  <c:v>5.03</c:v>
                </c:pt>
                <c:pt idx="1353">
                  <c:v>4.9820000000000002</c:v>
                </c:pt>
                <c:pt idx="1354">
                  <c:v>5.048</c:v>
                </c:pt>
                <c:pt idx="1355">
                  <c:v>5.01</c:v>
                </c:pt>
                <c:pt idx="1356">
                  <c:v>4.8559999999999999</c:v>
                </c:pt>
                <c:pt idx="1357">
                  <c:v>4.8470000000000004</c:v>
                </c:pt>
                <c:pt idx="1358">
                  <c:v>4.74</c:v>
                </c:pt>
                <c:pt idx="1359">
                  <c:v>4.5919999999999996</c:v>
                </c:pt>
                <c:pt idx="1360">
                  <c:v>4.6029999999999998</c:v>
                </c:pt>
                <c:pt idx="1361">
                  <c:v>4.9790000000000001</c:v>
                </c:pt>
                <c:pt idx="1362">
                  <c:v>5.1260000000000003</c:v>
                </c:pt>
                <c:pt idx="1363">
                  <c:v>4.8460000000000001</c:v>
                </c:pt>
                <c:pt idx="1364">
                  <c:v>4.5549999999999997</c:v>
                </c:pt>
                <c:pt idx="1365">
                  <c:v>4.2359999999999998</c:v>
                </c:pt>
                <c:pt idx="1366">
                  <c:v>3.839</c:v>
                </c:pt>
                <c:pt idx="1367">
                  <c:v>3.48</c:v>
                </c:pt>
                <c:pt idx="1368">
                  <c:v>3.2469999999999999</c:v>
                </c:pt>
                <c:pt idx="1369">
                  <c:v>3.1739999999999999</c:v>
                </c:pt>
                <c:pt idx="1370">
                  <c:v>3.11</c:v>
                </c:pt>
                <c:pt idx="1371">
                  <c:v>3.1120000000000001</c:v>
                </c:pt>
                <c:pt idx="1372">
                  <c:v>3.1539999999999999</c:v>
                </c:pt>
                <c:pt idx="1373">
                  <c:v>3.4249999999999998</c:v>
                </c:pt>
                <c:pt idx="1374">
                  <c:v>4.1079999999999997</c:v>
                </c:pt>
                <c:pt idx="1375">
                  <c:v>4.7469999999999999</c:v>
                </c:pt>
                <c:pt idx="1376">
                  <c:v>4.9790000000000001</c:v>
                </c:pt>
                <c:pt idx="1377">
                  <c:v>4.9989999999999997</c:v>
                </c:pt>
                <c:pt idx="1378">
                  <c:v>5.024</c:v>
                </c:pt>
                <c:pt idx="1379">
                  <c:v>4.9020000000000001</c:v>
                </c:pt>
                <c:pt idx="1380">
                  <c:v>4.7460000000000004</c:v>
                </c:pt>
                <c:pt idx="1381">
                  <c:v>4.6310000000000002</c:v>
                </c:pt>
                <c:pt idx="1382">
                  <c:v>4.4470000000000001</c:v>
                </c:pt>
                <c:pt idx="1383">
                  <c:v>4.3330000000000002</c:v>
                </c:pt>
                <c:pt idx="1384">
                  <c:v>4.375</c:v>
                </c:pt>
                <c:pt idx="1385">
                  <c:v>4.6779999999999999</c:v>
                </c:pt>
                <c:pt idx="1386">
                  <c:v>4.8840000000000003</c:v>
                </c:pt>
                <c:pt idx="1387">
                  <c:v>4.5670000000000002</c:v>
                </c:pt>
                <c:pt idx="1388">
                  <c:v>4.1900000000000004</c:v>
                </c:pt>
                <c:pt idx="1389">
                  <c:v>3.956</c:v>
                </c:pt>
                <c:pt idx="1390">
                  <c:v>3.6739999999999999</c:v>
                </c:pt>
                <c:pt idx="1391">
                  <c:v>3.407</c:v>
                </c:pt>
                <c:pt idx="1392">
                  <c:v>3.1760000000000002</c:v>
                </c:pt>
                <c:pt idx="1393">
                  <c:v>3.016</c:v>
                </c:pt>
                <c:pt idx="1394">
                  <c:v>2.92</c:v>
                </c:pt>
                <c:pt idx="1395">
                  <c:v>2.8929999999999998</c:v>
                </c:pt>
                <c:pt idx="1396">
                  <c:v>2.9220000000000002</c:v>
                </c:pt>
                <c:pt idx="1397">
                  <c:v>2.9929999999999999</c:v>
                </c:pt>
                <c:pt idx="1398">
                  <c:v>3.2050000000000001</c:v>
                </c:pt>
                <c:pt idx="1399">
                  <c:v>3.448</c:v>
                </c:pt>
                <c:pt idx="1400">
                  <c:v>3.7970000000000002</c:v>
                </c:pt>
                <c:pt idx="1401">
                  <c:v>3.9980000000000002</c:v>
                </c:pt>
                <c:pt idx="1402">
                  <c:v>4.0629999999999997</c:v>
                </c:pt>
                <c:pt idx="1403">
                  <c:v>4.016</c:v>
                </c:pt>
                <c:pt idx="1404">
                  <c:v>3.9620000000000002</c:v>
                </c:pt>
                <c:pt idx="1405">
                  <c:v>3.911</c:v>
                </c:pt>
                <c:pt idx="1406">
                  <c:v>3.84</c:v>
                </c:pt>
                <c:pt idx="1407">
                  <c:v>3.786</c:v>
                </c:pt>
                <c:pt idx="1408">
                  <c:v>3.8719999999999999</c:v>
                </c:pt>
                <c:pt idx="1409">
                  <c:v>4.327</c:v>
                </c:pt>
                <c:pt idx="1410">
                  <c:v>4.6029999999999998</c:v>
                </c:pt>
                <c:pt idx="1411">
                  <c:v>4.2889999999999997</c:v>
                </c:pt>
                <c:pt idx="1412">
                  <c:v>3.99</c:v>
                </c:pt>
                <c:pt idx="1413">
                  <c:v>3.83</c:v>
                </c:pt>
                <c:pt idx="1414">
                  <c:v>3.6349999999999998</c:v>
                </c:pt>
                <c:pt idx="1415">
                  <c:v>3.407</c:v>
                </c:pt>
                <c:pt idx="1416">
                  <c:v>3.2450000000000001</c:v>
                </c:pt>
                <c:pt idx="1417">
                  <c:v>3.0939999999999999</c:v>
                </c:pt>
                <c:pt idx="1418">
                  <c:v>3.0169999999999999</c:v>
                </c:pt>
                <c:pt idx="1419">
                  <c:v>2.9929999999999999</c:v>
                </c:pt>
                <c:pt idx="1420">
                  <c:v>3.0219999999999998</c:v>
                </c:pt>
                <c:pt idx="1421">
                  <c:v>3.1</c:v>
                </c:pt>
                <c:pt idx="1422">
                  <c:v>3.25</c:v>
                </c:pt>
                <c:pt idx="1423">
                  <c:v>3.5169999999999999</c:v>
                </c:pt>
                <c:pt idx="1424">
                  <c:v>3.9129999999999998</c:v>
                </c:pt>
                <c:pt idx="1425">
                  <c:v>4.2</c:v>
                </c:pt>
                <c:pt idx="1426">
                  <c:v>4.2759999999999998</c:v>
                </c:pt>
                <c:pt idx="1427">
                  <c:v>4.298</c:v>
                </c:pt>
                <c:pt idx="1428">
                  <c:v>4.2080000000000002</c:v>
                </c:pt>
                <c:pt idx="1429">
                  <c:v>4.1680000000000001</c:v>
                </c:pt>
                <c:pt idx="1430">
                  <c:v>4.1239999999999997</c:v>
                </c:pt>
                <c:pt idx="1431">
                  <c:v>4.0830000000000002</c:v>
                </c:pt>
                <c:pt idx="1432">
                  <c:v>4.0949999999999998</c:v>
                </c:pt>
                <c:pt idx="1433">
                  <c:v>4.484</c:v>
                </c:pt>
                <c:pt idx="1434">
                  <c:v>4.7409999999999997</c:v>
                </c:pt>
                <c:pt idx="1435">
                  <c:v>4.5199999999999996</c:v>
                </c:pt>
                <c:pt idx="1436">
                  <c:v>4.1189999999999998</c:v>
                </c:pt>
                <c:pt idx="1437">
                  <c:v>3.8940000000000001</c:v>
                </c:pt>
                <c:pt idx="1438">
                  <c:v>3.5529999999999999</c:v>
                </c:pt>
                <c:pt idx="1439">
                  <c:v>3.2559999999999998</c:v>
                </c:pt>
                <c:pt idx="1440">
                  <c:v>3.109</c:v>
                </c:pt>
                <c:pt idx="1441">
                  <c:v>2.976</c:v>
                </c:pt>
                <c:pt idx="1442">
                  <c:v>2.9729999999999999</c:v>
                </c:pt>
                <c:pt idx="1443">
                  <c:v>3.008</c:v>
                </c:pt>
                <c:pt idx="1444">
                  <c:v>3.125</c:v>
                </c:pt>
                <c:pt idx="1445">
                  <c:v>3.4289999999999998</c:v>
                </c:pt>
                <c:pt idx="1446">
                  <c:v>4.0919999999999996</c:v>
                </c:pt>
                <c:pt idx="1447">
                  <c:v>4.7640000000000002</c:v>
                </c:pt>
                <c:pt idx="1448">
                  <c:v>4.9909999999999997</c:v>
                </c:pt>
                <c:pt idx="1449">
                  <c:v>5.0179999999999998</c:v>
                </c:pt>
                <c:pt idx="1450">
                  <c:v>5.1210000000000004</c:v>
                </c:pt>
                <c:pt idx="1451">
                  <c:v>5.0620000000000003</c:v>
                </c:pt>
                <c:pt idx="1452">
                  <c:v>4.931</c:v>
                </c:pt>
                <c:pt idx="1453">
                  <c:v>4.9320000000000004</c:v>
                </c:pt>
                <c:pt idx="1454">
                  <c:v>4.8460000000000001</c:v>
                </c:pt>
                <c:pt idx="1455">
                  <c:v>4.75</c:v>
                </c:pt>
                <c:pt idx="1456">
                  <c:v>4.7320000000000002</c:v>
                </c:pt>
                <c:pt idx="1457">
                  <c:v>5.0640000000000001</c:v>
                </c:pt>
                <c:pt idx="1458">
                  <c:v>5.194</c:v>
                </c:pt>
                <c:pt idx="1459">
                  <c:v>4.9420000000000002</c:v>
                </c:pt>
                <c:pt idx="1460">
                  <c:v>4.4820000000000002</c:v>
                </c:pt>
                <c:pt idx="1461">
                  <c:v>4.1440000000000001</c:v>
                </c:pt>
                <c:pt idx="1462">
                  <c:v>3.8039999999999998</c:v>
                </c:pt>
                <c:pt idx="1463">
                  <c:v>3.4430000000000001</c:v>
                </c:pt>
                <c:pt idx="1464">
                  <c:v>3.2240000000000002</c:v>
                </c:pt>
                <c:pt idx="1465">
                  <c:v>3.1680000000000001</c:v>
                </c:pt>
                <c:pt idx="1466">
                  <c:v>3.169</c:v>
                </c:pt>
                <c:pt idx="1467">
                  <c:v>3.1739999999999999</c:v>
                </c:pt>
                <c:pt idx="1468">
                  <c:v>3.2010000000000001</c:v>
                </c:pt>
                <c:pt idx="1469">
                  <c:v>3.5089999999999999</c:v>
                </c:pt>
                <c:pt idx="1470">
                  <c:v>4.1639999999999997</c:v>
                </c:pt>
                <c:pt idx="1471">
                  <c:v>4.8129999999999997</c:v>
                </c:pt>
                <c:pt idx="1472">
                  <c:v>4.9740000000000002</c:v>
                </c:pt>
                <c:pt idx="1473">
                  <c:v>4.8789999999999996</c:v>
                </c:pt>
                <c:pt idx="1474">
                  <c:v>4.9349999999999996</c:v>
                </c:pt>
                <c:pt idx="1475">
                  <c:v>4.9329999999999998</c:v>
                </c:pt>
                <c:pt idx="1476">
                  <c:v>4.7960000000000003</c:v>
                </c:pt>
                <c:pt idx="1477">
                  <c:v>4.8280000000000003</c:v>
                </c:pt>
                <c:pt idx="1478">
                  <c:v>4.6929999999999996</c:v>
                </c:pt>
                <c:pt idx="1479">
                  <c:v>4.5430000000000001</c:v>
                </c:pt>
                <c:pt idx="1480">
                  <c:v>4.5750000000000002</c:v>
                </c:pt>
                <c:pt idx="1481">
                  <c:v>4.9349999999999996</c:v>
                </c:pt>
                <c:pt idx="1482">
                  <c:v>5.125</c:v>
                </c:pt>
                <c:pt idx="1483">
                  <c:v>4.9189999999999996</c:v>
                </c:pt>
                <c:pt idx="1484">
                  <c:v>4.5069999999999997</c:v>
                </c:pt>
                <c:pt idx="1485">
                  <c:v>4.2190000000000003</c:v>
                </c:pt>
                <c:pt idx="1486">
                  <c:v>3.87</c:v>
                </c:pt>
                <c:pt idx="1487">
                  <c:v>3.5249999999999999</c:v>
                </c:pt>
                <c:pt idx="1488">
                  <c:v>3.2829999999999999</c:v>
                </c:pt>
                <c:pt idx="1489">
                  <c:v>3.1960000000000002</c:v>
                </c:pt>
                <c:pt idx="1490">
                  <c:v>3.165</c:v>
                </c:pt>
                <c:pt idx="1491">
                  <c:v>3.1989999999999998</c:v>
                </c:pt>
                <c:pt idx="1492">
                  <c:v>3.2490000000000001</c:v>
                </c:pt>
                <c:pt idx="1493">
                  <c:v>3.5219999999999998</c:v>
                </c:pt>
                <c:pt idx="1494">
                  <c:v>4.2039999999999997</c:v>
                </c:pt>
                <c:pt idx="1495">
                  <c:v>4.7750000000000004</c:v>
                </c:pt>
                <c:pt idx="1496">
                  <c:v>4.9829999999999997</c:v>
                </c:pt>
                <c:pt idx="1497">
                  <c:v>4.9950000000000001</c:v>
                </c:pt>
                <c:pt idx="1498">
                  <c:v>5.0629999999999997</c:v>
                </c:pt>
                <c:pt idx="1499">
                  <c:v>5.0670000000000002</c:v>
                </c:pt>
                <c:pt idx="1500">
                  <c:v>5.0309999999999997</c:v>
                </c:pt>
                <c:pt idx="1501">
                  <c:v>5.0759999999999996</c:v>
                </c:pt>
                <c:pt idx="1502">
                  <c:v>4.9470000000000001</c:v>
                </c:pt>
                <c:pt idx="1503">
                  <c:v>4.7050000000000001</c:v>
                </c:pt>
                <c:pt idx="1504">
                  <c:v>4.7060000000000004</c:v>
                </c:pt>
                <c:pt idx="1505">
                  <c:v>5.0640000000000001</c:v>
                </c:pt>
                <c:pt idx="1506">
                  <c:v>5.133</c:v>
                </c:pt>
                <c:pt idx="1507">
                  <c:v>4.88</c:v>
                </c:pt>
                <c:pt idx="1508">
                  <c:v>4.5270000000000001</c:v>
                </c:pt>
                <c:pt idx="1509">
                  <c:v>4.2140000000000004</c:v>
                </c:pt>
                <c:pt idx="1510">
                  <c:v>3.8450000000000002</c:v>
                </c:pt>
                <c:pt idx="1511">
                  <c:v>3.4940000000000002</c:v>
                </c:pt>
                <c:pt idx="1512">
                  <c:v>3.26</c:v>
                </c:pt>
                <c:pt idx="1513">
                  <c:v>3.1789999999999998</c:v>
                </c:pt>
                <c:pt idx="1514">
                  <c:v>3.117</c:v>
                </c:pt>
                <c:pt idx="1515">
                  <c:v>3.1419999999999999</c:v>
                </c:pt>
                <c:pt idx="1516">
                  <c:v>3.1989999999999998</c:v>
                </c:pt>
                <c:pt idx="1517">
                  <c:v>3.4590000000000001</c:v>
                </c:pt>
                <c:pt idx="1518">
                  <c:v>4.1630000000000003</c:v>
                </c:pt>
                <c:pt idx="1519">
                  <c:v>4.7169999999999996</c:v>
                </c:pt>
                <c:pt idx="1520">
                  <c:v>4.9329999999999998</c:v>
                </c:pt>
                <c:pt idx="1521">
                  <c:v>4.9080000000000004</c:v>
                </c:pt>
                <c:pt idx="1522">
                  <c:v>4.9560000000000004</c:v>
                </c:pt>
                <c:pt idx="1523">
                  <c:v>4.9210000000000003</c:v>
                </c:pt>
                <c:pt idx="1524">
                  <c:v>4.8310000000000004</c:v>
                </c:pt>
                <c:pt idx="1525">
                  <c:v>4.8090000000000002</c:v>
                </c:pt>
                <c:pt idx="1526">
                  <c:v>4.6429999999999998</c:v>
                </c:pt>
                <c:pt idx="1527">
                  <c:v>4.4809999999999999</c:v>
                </c:pt>
                <c:pt idx="1528">
                  <c:v>4.468</c:v>
                </c:pt>
                <c:pt idx="1529">
                  <c:v>4.7869999999999999</c:v>
                </c:pt>
                <c:pt idx="1530">
                  <c:v>4.9169999999999998</c:v>
                </c:pt>
                <c:pt idx="1531">
                  <c:v>4.6959999999999997</c:v>
                </c:pt>
                <c:pt idx="1532">
                  <c:v>4.4039999999999999</c:v>
                </c:pt>
                <c:pt idx="1533">
                  <c:v>4.1070000000000002</c:v>
                </c:pt>
                <c:pt idx="1534">
                  <c:v>3.8029999999999999</c:v>
                </c:pt>
                <c:pt idx="1535">
                  <c:v>3.4369999999999998</c:v>
                </c:pt>
                <c:pt idx="1536">
                  <c:v>3.1709999999999998</c:v>
                </c:pt>
                <c:pt idx="1537">
                  <c:v>3.07</c:v>
                </c:pt>
                <c:pt idx="1538">
                  <c:v>3.0150000000000001</c:v>
                </c:pt>
                <c:pt idx="1539">
                  <c:v>3.0379999999999998</c:v>
                </c:pt>
                <c:pt idx="1540">
                  <c:v>3.0960000000000001</c:v>
                </c:pt>
                <c:pt idx="1541">
                  <c:v>3.37</c:v>
                </c:pt>
                <c:pt idx="1542">
                  <c:v>4.0369999999999999</c:v>
                </c:pt>
                <c:pt idx="1543">
                  <c:v>4.6349999999999998</c:v>
                </c:pt>
                <c:pt idx="1544">
                  <c:v>4.9039999999999999</c:v>
                </c:pt>
                <c:pt idx="1545">
                  <c:v>4.931</c:v>
                </c:pt>
                <c:pt idx="1546">
                  <c:v>5.024</c:v>
                </c:pt>
                <c:pt idx="1547">
                  <c:v>4.9279999999999999</c:v>
                </c:pt>
                <c:pt idx="1548">
                  <c:v>4.7729999999999997</c:v>
                </c:pt>
                <c:pt idx="1549">
                  <c:v>4.6660000000000004</c:v>
                </c:pt>
                <c:pt idx="1550">
                  <c:v>4.4820000000000002</c:v>
                </c:pt>
                <c:pt idx="1551">
                  <c:v>4.3620000000000001</c:v>
                </c:pt>
                <c:pt idx="1552">
                  <c:v>4.4180000000000001</c:v>
                </c:pt>
                <c:pt idx="1553">
                  <c:v>4.7510000000000003</c:v>
                </c:pt>
                <c:pt idx="1554">
                  <c:v>4.8860000000000001</c:v>
                </c:pt>
                <c:pt idx="1555">
                  <c:v>4.5350000000000001</c:v>
                </c:pt>
                <c:pt idx="1556">
                  <c:v>4.1360000000000001</c:v>
                </c:pt>
                <c:pt idx="1557">
                  <c:v>3.8530000000000002</c:v>
                </c:pt>
                <c:pt idx="1558">
                  <c:v>3.605</c:v>
                </c:pt>
                <c:pt idx="1559">
                  <c:v>3.347</c:v>
                </c:pt>
                <c:pt idx="1560">
                  <c:v>3.109</c:v>
                </c:pt>
                <c:pt idx="1561">
                  <c:v>2.9830000000000001</c:v>
                </c:pt>
                <c:pt idx="1562">
                  <c:v>2.9350000000000001</c:v>
                </c:pt>
                <c:pt idx="1563">
                  <c:v>2.93</c:v>
                </c:pt>
                <c:pt idx="1564">
                  <c:v>2.9849999999999999</c:v>
                </c:pt>
                <c:pt idx="1565">
                  <c:v>3.07</c:v>
                </c:pt>
                <c:pt idx="1566">
                  <c:v>3.266</c:v>
                </c:pt>
                <c:pt idx="1567">
                  <c:v>3.4969999999999999</c:v>
                </c:pt>
                <c:pt idx="1568">
                  <c:v>3.78</c:v>
                </c:pt>
                <c:pt idx="1569">
                  <c:v>4.0149999999999997</c:v>
                </c:pt>
                <c:pt idx="1570">
                  <c:v>4.1100000000000003</c:v>
                </c:pt>
                <c:pt idx="1571">
                  <c:v>4.0810000000000004</c:v>
                </c:pt>
                <c:pt idx="1572">
                  <c:v>3.9929999999999999</c:v>
                </c:pt>
                <c:pt idx="1573">
                  <c:v>3.9249999999999998</c:v>
                </c:pt>
                <c:pt idx="1574">
                  <c:v>3.839</c:v>
                </c:pt>
                <c:pt idx="1575">
                  <c:v>3.8</c:v>
                </c:pt>
                <c:pt idx="1576">
                  <c:v>3.9060000000000001</c:v>
                </c:pt>
                <c:pt idx="1577">
                  <c:v>4.2679999999999998</c:v>
                </c:pt>
                <c:pt idx="1578">
                  <c:v>4.5069999999999997</c:v>
                </c:pt>
                <c:pt idx="1579">
                  <c:v>4.2539999999999996</c:v>
                </c:pt>
                <c:pt idx="1580">
                  <c:v>3.95</c:v>
                </c:pt>
                <c:pt idx="1581">
                  <c:v>3.7090000000000001</c:v>
                </c:pt>
                <c:pt idx="1582">
                  <c:v>3.468</c:v>
                </c:pt>
                <c:pt idx="1583">
                  <c:v>3.2160000000000002</c:v>
                </c:pt>
                <c:pt idx="1584">
                  <c:v>3.0059999999999998</c:v>
                </c:pt>
                <c:pt idx="1585">
                  <c:v>2.8620000000000001</c:v>
                </c:pt>
                <c:pt idx="1586">
                  <c:v>2.8239999999999998</c:v>
                </c:pt>
                <c:pt idx="1587">
                  <c:v>2.8239999999999998</c:v>
                </c:pt>
                <c:pt idx="1588">
                  <c:v>2.843</c:v>
                </c:pt>
                <c:pt idx="1589">
                  <c:v>2.9279999999999999</c:v>
                </c:pt>
                <c:pt idx="1590">
                  <c:v>3.093</c:v>
                </c:pt>
                <c:pt idx="1591">
                  <c:v>3.266</c:v>
                </c:pt>
                <c:pt idx="1592">
                  <c:v>3.605</c:v>
                </c:pt>
                <c:pt idx="1593">
                  <c:v>3.766</c:v>
                </c:pt>
                <c:pt idx="1594">
                  <c:v>3.8410000000000002</c:v>
                </c:pt>
                <c:pt idx="1595">
                  <c:v>3.7669999999999999</c:v>
                </c:pt>
                <c:pt idx="1596">
                  <c:v>3.7410000000000001</c:v>
                </c:pt>
                <c:pt idx="1597">
                  <c:v>3.7010000000000001</c:v>
                </c:pt>
                <c:pt idx="1598">
                  <c:v>3.6259999999999999</c:v>
                </c:pt>
                <c:pt idx="1599">
                  <c:v>3.63</c:v>
                </c:pt>
                <c:pt idx="1600">
                  <c:v>3.7149999999999999</c:v>
                </c:pt>
                <c:pt idx="1601">
                  <c:v>4.1219999999999999</c:v>
                </c:pt>
                <c:pt idx="1602">
                  <c:v>4.45</c:v>
                </c:pt>
                <c:pt idx="1603">
                  <c:v>4.2629999999999999</c:v>
                </c:pt>
                <c:pt idx="1604">
                  <c:v>3.93</c:v>
                </c:pt>
                <c:pt idx="1605">
                  <c:v>3.6539999999999999</c:v>
                </c:pt>
                <c:pt idx="1606">
                  <c:v>3.37</c:v>
                </c:pt>
                <c:pt idx="1607">
                  <c:v>3.0739999999999998</c:v>
                </c:pt>
                <c:pt idx="1608">
                  <c:v>2.9409999999999998</c:v>
                </c:pt>
                <c:pt idx="1609">
                  <c:v>2.8410000000000002</c:v>
                </c:pt>
                <c:pt idx="1610">
                  <c:v>2.8149999999999999</c:v>
                </c:pt>
                <c:pt idx="1611">
                  <c:v>2.8069999999999999</c:v>
                </c:pt>
                <c:pt idx="1612">
                  <c:v>2.8929999999999998</c:v>
                </c:pt>
                <c:pt idx="1613">
                  <c:v>3.1629999999999998</c:v>
                </c:pt>
                <c:pt idx="1614">
                  <c:v>3.8420000000000001</c:v>
                </c:pt>
                <c:pt idx="1615">
                  <c:v>4.4039999999999999</c:v>
                </c:pt>
                <c:pt idx="1616">
                  <c:v>4.633</c:v>
                </c:pt>
                <c:pt idx="1617">
                  <c:v>4.6749999999999998</c:v>
                </c:pt>
                <c:pt idx="1618">
                  <c:v>4.7220000000000004</c:v>
                </c:pt>
                <c:pt idx="1619">
                  <c:v>4.67</c:v>
                </c:pt>
                <c:pt idx="1620">
                  <c:v>4.55</c:v>
                </c:pt>
                <c:pt idx="1621">
                  <c:v>4.5430000000000001</c:v>
                </c:pt>
                <c:pt idx="1622">
                  <c:v>4.423</c:v>
                </c:pt>
                <c:pt idx="1623">
                  <c:v>4.2530000000000001</c:v>
                </c:pt>
                <c:pt idx="1624">
                  <c:v>4.2050000000000001</c:v>
                </c:pt>
                <c:pt idx="1625">
                  <c:v>4.5140000000000002</c:v>
                </c:pt>
                <c:pt idx="1626">
                  <c:v>4.7389999999999999</c:v>
                </c:pt>
                <c:pt idx="1627">
                  <c:v>4.5949999999999998</c:v>
                </c:pt>
                <c:pt idx="1628">
                  <c:v>4.2699999999999996</c:v>
                </c:pt>
                <c:pt idx="1629">
                  <c:v>3.956</c:v>
                </c:pt>
                <c:pt idx="1630">
                  <c:v>3.63</c:v>
                </c:pt>
                <c:pt idx="1631">
                  <c:v>3.3450000000000002</c:v>
                </c:pt>
                <c:pt idx="1632">
                  <c:v>3.0950000000000002</c:v>
                </c:pt>
                <c:pt idx="1633">
                  <c:v>3</c:v>
                </c:pt>
                <c:pt idx="1634">
                  <c:v>2.9750000000000001</c:v>
                </c:pt>
                <c:pt idx="1635">
                  <c:v>3.02</c:v>
                </c:pt>
                <c:pt idx="1636">
                  <c:v>3.052</c:v>
                </c:pt>
                <c:pt idx="1637">
                  <c:v>3.294</c:v>
                </c:pt>
                <c:pt idx="1638">
                  <c:v>3.9390000000000001</c:v>
                </c:pt>
                <c:pt idx="1639">
                  <c:v>4.5140000000000002</c:v>
                </c:pt>
                <c:pt idx="1640">
                  <c:v>4.7</c:v>
                </c:pt>
                <c:pt idx="1641">
                  <c:v>4.7050000000000001</c:v>
                </c:pt>
                <c:pt idx="1642">
                  <c:v>4.7859999999999996</c:v>
                </c:pt>
                <c:pt idx="1643">
                  <c:v>4.742</c:v>
                </c:pt>
                <c:pt idx="1644">
                  <c:v>4.649</c:v>
                </c:pt>
                <c:pt idx="1645">
                  <c:v>4.7380000000000004</c:v>
                </c:pt>
                <c:pt idx="1646">
                  <c:v>4.6159999999999997</c:v>
                </c:pt>
                <c:pt idx="1647">
                  <c:v>4.4710000000000001</c:v>
                </c:pt>
                <c:pt idx="1648">
                  <c:v>4.4160000000000004</c:v>
                </c:pt>
                <c:pt idx="1649">
                  <c:v>4.7229999999999999</c:v>
                </c:pt>
                <c:pt idx="1650">
                  <c:v>4.8540000000000001</c:v>
                </c:pt>
                <c:pt idx="1651">
                  <c:v>4.7069999999999999</c:v>
                </c:pt>
                <c:pt idx="1652">
                  <c:v>4.3609999999999998</c:v>
                </c:pt>
                <c:pt idx="1653">
                  <c:v>4.0570000000000004</c:v>
                </c:pt>
                <c:pt idx="1654">
                  <c:v>3.6749999999999998</c:v>
                </c:pt>
                <c:pt idx="1655">
                  <c:v>3.3660000000000001</c:v>
                </c:pt>
                <c:pt idx="1656">
                  <c:v>3.1360000000000001</c:v>
                </c:pt>
                <c:pt idx="1657">
                  <c:v>3.0529999999999999</c:v>
                </c:pt>
                <c:pt idx="1658">
                  <c:v>3.0089999999999999</c:v>
                </c:pt>
                <c:pt idx="1659">
                  <c:v>3.004</c:v>
                </c:pt>
                <c:pt idx="1660">
                  <c:v>3.0710000000000002</c:v>
                </c:pt>
                <c:pt idx="1661">
                  <c:v>3.306</c:v>
                </c:pt>
                <c:pt idx="1662">
                  <c:v>3.9289999999999998</c:v>
                </c:pt>
                <c:pt idx="1663">
                  <c:v>4.4809999999999999</c:v>
                </c:pt>
                <c:pt idx="1664">
                  <c:v>4.6829999999999998</c:v>
                </c:pt>
                <c:pt idx="1665">
                  <c:v>4.673</c:v>
                </c:pt>
                <c:pt idx="1666">
                  <c:v>4.726</c:v>
                </c:pt>
                <c:pt idx="1667">
                  <c:v>4.649</c:v>
                </c:pt>
                <c:pt idx="1668">
                  <c:v>4.5380000000000003</c:v>
                </c:pt>
                <c:pt idx="1669">
                  <c:v>4.5209999999999999</c:v>
                </c:pt>
                <c:pt idx="1670">
                  <c:v>4.3959999999999999</c:v>
                </c:pt>
                <c:pt idx="1671">
                  <c:v>4.258</c:v>
                </c:pt>
                <c:pt idx="1672">
                  <c:v>4.2460000000000004</c:v>
                </c:pt>
                <c:pt idx="1673">
                  <c:v>4.5510000000000002</c:v>
                </c:pt>
                <c:pt idx="1674">
                  <c:v>4.6959999999999997</c:v>
                </c:pt>
                <c:pt idx="1675">
                  <c:v>4.6210000000000004</c:v>
                </c:pt>
                <c:pt idx="1676">
                  <c:v>4.2549999999999999</c:v>
                </c:pt>
                <c:pt idx="1677">
                  <c:v>3.9729999999999999</c:v>
                </c:pt>
                <c:pt idx="1678">
                  <c:v>3.6190000000000002</c:v>
                </c:pt>
                <c:pt idx="1679">
                  <c:v>3.2730000000000001</c:v>
                </c:pt>
                <c:pt idx="1680">
                  <c:v>3.0979999999999999</c:v>
                </c:pt>
                <c:pt idx="1681">
                  <c:v>2.9790000000000001</c:v>
                </c:pt>
                <c:pt idx="1682">
                  <c:v>2.9529999999999998</c:v>
                </c:pt>
                <c:pt idx="1683">
                  <c:v>2.984</c:v>
                </c:pt>
                <c:pt idx="1684">
                  <c:v>3.085</c:v>
                </c:pt>
                <c:pt idx="1685">
                  <c:v>3.387</c:v>
                </c:pt>
                <c:pt idx="1686">
                  <c:v>4.0010000000000003</c:v>
                </c:pt>
                <c:pt idx="1687">
                  <c:v>4.5679999999999996</c:v>
                </c:pt>
                <c:pt idx="1688">
                  <c:v>4.6760000000000002</c:v>
                </c:pt>
                <c:pt idx="1689">
                  <c:v>4.6399999999999997</c:v>
                </c:pt>
                <c:pt idx="1690">
                  <c:v>4.6929999999999996</c:v>
                </c:pt>
                <c:pt idx="1691">
                  <c:v>4.6509999999999998</c:v>
                </c:pt>
                <c:pt idx="1692">
                  <c:v>4.5270000000000001</c:v>
                </c:pt>
                <c:pt idx="1693">
                  <c:v>4.5149999999999997</c:v>
                </c:pt>
                <c:pt idx="1694">
                  <c:v>4.4000000000000004</c:v>
                </c:pt>
                <c:pt idx="1695">
                  <c:v>4.2210000000000001</c:v>
                </c:pt>
                <c:pt idx="1696">
                  <c:v>4.1829999999999998</c:v>
                </c:pt>
                <c:pt idx="1697">
                  <c:v>4.4359999999999999</c:v>
                </c:pt>
                <c:pt idx="1698">
                  <c:v>4.6310000000000002</c:v>
                </c:pt>
                <c:pt idx="1699">
                  <c:v>4.6029999999999998</c:v>
                </c:pt>
                <c:pt idx="1700">
                  <c:v>4.3140000000000001</c:v>
                </c:pt>
                <c:pt idx="1701">
                  <c:v>4.0220000000000002</c:v>
                </c:pt>
                <c:pt idx="1702">
                  <c:v>3.6339999999999999</c:v>
                </c:pt>
                <c:pt idx="1703">
                  <c:v>3.306</c:v>
                </c:pt>
                <c:pt idx="1704">
                  <c:v>3.101</c:v>
                </c:pt>
                <c:pt idx="1705">
                  <c:v>3.0139999999999998</c:v>
                </c:pt>
                <c:pt idx="1706">
                  <c:v>2.9860000000000002</c:v>
                </c:pt>
                <c:pt idx="1707">
                  <c:v>3.0150000000000001</c:v>
                </c:pt>
                <c:pt idx="1708">
                  <c:v>3.12</c:v>
                </c:pt>
                <c:pt idx="1709">
                  <c:v>3.4260000000000002</c:v>
                </c:pt>
                <c:pt idx="1710">
                  <c:v>4.0380000000000003</c:v>
                </c:pt>
                <c:pt idx="1711">
                  <c:v>4.617</c:v>
                </c:pt>
                <c:pt idx="1712">
                  <c:v>4.774</c:v>
                </c:pt>
                <c:pt idx="1713">
                  <c:v>4.8360000000000003</c:v>
                </c:pt>
                <c:pt idx="1714">
                  <c:v>4.923</c:v>
                </c:pt>
                <c:pt idx="1715">
                  <c:v>4.7960000000000003</c:v>
                </c:pt>
                <c:pt idx="1716">
                  <c:v>4.6120000000000001</c:v>
                </c:pt>
                <c:pt idx="1717">
                  <c:v>4.4470000000000001</c:v>
                </c:pt>
                <c:pt idx="1718">
                  <c:v>4.2370000000000001</c:v>
                </c:pt>
                <c:pt idx="1719">
                  <c:v>4.0739999999999998</c:v>
                </c:pt>
                <c:pt idx="1720">
                  <c:v>4.0890000000000004</c:v>
                </c:pt>
                <c:pt idx="1721">
                  <c:v>4.3609999999999998</c:v>
                </c:pt>
                <c:pt idx="1722">
                  <c:v>4.5410000000000004</c:v>
                </c:pt>
                <c:pt idx="1723">
                  <c:v>4.4080000000000004</c:v>
                </c:pt>
                <c:pt idx="1724">
                  <c:v>4.0590000000000002</c:v>
                </c:pt>
                <c:pt idx="1725">
                  <c:v>3.7919999999999998</c:v>
                </c:pt>
                <c:pt idx="1726">
                  <c:v>3.5110000000000001</c:v>
                </c:pt>
                <c:pt idx="1727">
                  <c:v>3.2370000000000001</c:v>
                </c:pt>
                <c:pt idx="1728">
                  <c:v>3.024</c:v>
                </c:pt>
                <c:pt idx="1729">
                  <c:v>2.887</c:v>
                </c:pt>
                <c:pt idx="1730">
                  <c:v>2.8290000000000002</c:v>
                </c:pt>
                <c:pt idx="1731">
                  <c:v>2.823</c:v>
                </c:pt>
                <c:pt idx="1732">
                  <c:v>2.8719999999999999</c:v>
                </c:pt>
                <c:pt idx="1733">
                  <c:v>2.9620000000000002</c:v>
                </c:pt>
                <c:pt idx="1734">
                  <c:v>3.141</c:v>
                </c:pt>
                <c:pt idx="1735">
                  <c:v>3.42</c:v>
                </c:pt>
                <c:pt idx="1736">
                  <c:v>3.714</c:v>
                </c:pt>
                <c:pt idx="1737">
                  <c:v>3.9140000000000001</c:v>
                </c:pt>
                <c:pt idx="1738">
                  <c:v>3.9740000000000002</c:v>
                </c:pt>
                <c:pt idx="1739">
                  <c:v>3.9460000000000002</c:v>
                </c:pt>
                <c:pt idx="1740">
                  <c:v>3.863</c:v>
                </c:pt>
                <c:pt idx="1741">
                  <c:v>3.7890000000000001</c:v>
                </c:pt>
                <c:pt idx="1742">
                  <c:v>3.6890000000000001</c:v>
                </c:pt>
                <c:pt idx="1743">
                  <c:v>3.6469999999999998</c:v>
                </c:pt>
                <c:pt idx="1744">
                  <c:v>3.7629999999999999</c:v>
                </c:pt>
                <c:pt idx="1745">
                  <c:v>4.1059999999999999</c:v>
                </c:pt>
                <c:pt idx="1746">
                  <c:v>4.2949999999999999</c:v>
                </c:pt>
                <c:pt idx="1747">
                  <c:v>4.1340000000000003</c:v>
                </c:pt>
                <c:pt idx="1748">
                  <c:v>3.8170000000000002</c:v>
                </c:pt>
                <c:pt idx="1749">
                  <c:v>3.5539999999999998</c:v>
                </c:pt>
                <c:pt idx="1750">
                  <c:v>3.274</c:v>
                </c:pt>
                <c:pt idx="1751">
                  <c:v>3.0329999999999999</c:v>
                </c:pt>
                <c:pt idx="1752">
                  <c:v>2.8639999999999999</c:v>
                </c:pt>
                <c:pt idx="1753">
                  <c:v>2.74</c:v>
                </c:pt>
                <c:pt idx="1754">
                  <c:v>2.7010000000000001</c:v>
                </c:pt>
                <c:pt idx="1755">
                  <c:v>2.726</c:v>
                </c:pt>
                <c:pt idx="1756">
                  <c:v>2.7490000000000001</c:v>
                </c:pt>
                <c:pt idx="1757">
                  <c:v>2.8279999999999998</c:v>
                </c:pt>
                <c:pt idx="1758">
                  <c:v>2.9420000000000002</c:v>
                </c:pt>
                <c:pt idx="1759">
                  <c:v>3.2309999999999999</c:v>
                </c:pt>
                <c:pt idx="1760">
                  <c:v>3.5430000000000001</c:v>
                </c:pt>
                <c:pt idx="1761">
                  <c:v>3.7189999999999999</c:v>
                </c:pt>
                <c:pt idx="1762">
                  <c:v>3.806</c:v>
                </c:pt>
                <c:pt idx="1763">
                  <c:v>3.8559999999999999</c:v>
                </c:pt>
                <c:pt idx="1764">
                  <c:v>3.7559999999999998</c:v>
                </c:pt>
                <c:pt idx="1765">
                  <c:v>3.7690000000000001</c:v>
                </c:pt>
                <c:pt idx="1766">
                  <c:v>3.778</c:v>
                </c:pt>
                <c:pt idx="1767">
                  <c:v>3.7770000000000001</c:v>
                </c:pt>
                <c:pt idx="1768">
                  <c:v>3.9140000000000001</c:v>
                </c:pt>
                <c:pt idx="1769">
                  <c:v>4.3120000000000003</c:v>
                </c:pt>
                <c:pt idx="1770">
                  <c:v>4.4859999999999998</c:v>
                </c:pt>
                <c:pt idx="1771">
                  <c:v>4.3310000000000004</c:v>
                </c:pt>
                <c:pt idx="1772">
                  <c:v>4.0149999999999997</c:v>
                </c:pt>
                <c:pt idx="1773">
                  <c:v>3.738</c:v>
                </c:pt>
                <c:pt idx="1774">
                  <c:v>3.411</c:v>
                </c:pt>
                <c:pt idx="1775">
                  <c:v>3.1970000000000001</c:v>
                </c:pt>
                <c:pt idx="1776">
                  <c:v>3.0710000000000002</c:v>
                </c:pt>
                <c:pt idx="1777">
                  <c:v>2.97</c:v>
                </c:pt>
                <c:pt idx="1778">
                  <c:v>2.9580000000000002</c:v>
                </c:pt>
                <c:pt idx="1779">
                  <c:v>2.976</c:v>
                </c:pt>
                <c:pt idx="1780">
                  <c:v>3.0390000000000001</c:v>
                </c:pt>
                <c:pt idx="1781">
                  <c:v>3.3380000000000001</c:v>
                </c:pt>
                <c:pt idx="1782">
                  <c:v>3.9660000000000002</c:v>
                </c:pt>
                <c:pt idx="1783">
                  <c:v>4.5739999999999998</c:v>
                </c:pt>
                <c:pt idx="1784">
                  <c:v>4.8070000000000004</c:v>
                </c:pt>
                <c:pt idx="1785">
                  <c:v>4.8499999999999996</c:v>
                </c:pt>
                <c:pt idx="1786">
                  <c:v>4.8819999999999997</c:v>
                </c:pt>
                <c:pt idx="1787">
                  <c:v>4.798</c:v>
                </c:pt>
                <c:pt idx="1788">
                  <c:v>4.6859999999999999</c:v>
                </c:pt>
                <c:pt idx="1789">
                  <c:v>4.7329999999999997</c:v>
                </c:pt>
                <c:pt idx="1790">
                  <c:v>4.6059999999999999</c:v>
                </c:pt>
                <c:pt idx="1791">
                  <c:v>4.3600000000000003</c:v>
                </c:pt>
                <c:pt idx="1792">
                  <c:v>4.4089999999999998</c:v>
                </c:pt>
                <c:pt idx="1793">
                  <c:v>4.7149999999999999</c:v>
                </c:pt>
                <c:pt idx="1794">
                  <c:v>4.8129999999999997</c:v>
                </c:pt>
                <c:pt idx="1795">
                  <c:v>4.7530000000000001</c:v>
                </c:pt>
                <c:pt idx="1796">
                  <c:v>4.4130000000000003</c:v>
                </c:pt>
                <c:pt idx="1797">
                  <c:v>4.0940000000000003</c:v>
                </c:pt>
                <c:pt idx="1798">
                  <c:v>3.6989999999999998</c:v>
                </c:pt>
                <c:pt idx="1799">
                  <c:v>3.3530000000000002</c:v>
                </c:pt>
                <c:pt idx="1800">
                  <c:v>3.133</c:v>
                </c:pt>
                <c:pt idx="1801">
                  <c:v>3.0089999999999999</c:v>
                </c:pt>
                <c:pt idx="1802">
                  <c:v>3.004</c:v>
                </c:pt>
                <c:pt idx="1803">
                  <c:v>3.0070000000000001</c:v>
                </c:pt>
                <c:pt idx="1804">
                  <c:v>3.093</c:v>
                </c:pt>
                <c:pt idx="1805">
                  <c:v>3.3540000000000001</c:v>
                </c:pt>
                <c:pt idx="1806">
                  <c:v>3.948</c:v>
                </c:pt>
                <c:pt idx="1807">
                  <c:v>4.556</c:v>
                </c:pt>
                <c:pt idx="1808">
                  <c:v>4.7300000000000004</c:v>
                </c:pt>
                <c:pt idx="1809">
                  <c:v>4.7590000000000003</c:v>
                </c:pt>
                <c:pt idx="1810">
                  <c:v>4.8470000000000004</c:v>
                </c:pt>
                <c:pt idx="1811">
                  <c:v>4.8330000000000002</c:v>
                </c:pt>
                <c:pt idx="1812">
                  <c:v>4.6449999999999996</c:v>
                </c:pt>
                <c:pt idx="1813">
                  <c:v>4.6390000000000002</c:v>
                </c:pt>
                <c:pt idx="1814">
                  <c:v>4.5609999999999999</c:v>
                </c:pt>
                <c:pt idx="1815">
                  <c:v>4.4020000000000001</c:v>
                </c:pt>
                <c:pt idx="1816">
                  <c:v>4.3559999999999999</c:v>
                </c:pt>
                <c:pt idx="1817">
                  <c:v>4.6219999999999999</c:v>
                </c:pt>
                <c:pt idx="1818">
                  <c:v>4.7080000000000002</c:v>
                </c:pt>
                <c:pt idx="1819">
                  <c:v>4.6550000000000002</c:v>
                </c:pt>
                <c:pt idx="1820">
                  <c:v>4.3129999999999997</c:v>
                </c:pt>
                <c:pt idx="1821">
                  <c:v>4.0119999999999996</c:v>
                </c:pt>
                <c:pt idx="1822">
                  <c:v>3.6480000000000001</c:v>
                </c:pt>
                <c:pt idx="1823">
                  <c:v>3.2669999999999999</c:v>
                </c:pt>
                <c:pt idx="1824">
                  <c:v>3.0670000000000002</c:v>
                </c:pt>
                <c:pt idx="1825">
                  <c:v>2.9609999999999999</c:v>
                </c:pt>
                <c:pt idx="1826">
                  <c:v>2.9049999999999998</c:v>
                </c:pt>
                <c:pt idx="1827">
                  <c:v>2.9670000000000001</c:v>
                </c:pt>
                <c:pt idx="1828">
                  <c:v>3.0430000000000001</c:v>
                </c:pt>
                <c:pt idx="1829">
                  <c:v>3.3220000000000001</c:v>
                </c:pt>
                <c:pt idx="1830">
                  <c:v>3.89</c:v>
                </c:pt>
                <c:pt idx="1831">
                  <c:v>4.3929999999999998</c:v>
                </c:pt>
                <c:pt idx="1832">
                  <c:v>4.5060000000000002</c:v>
                </c:pt>
                <c:pt idx="1833">
                  <c:v>4.5</c:v>
                </c:pt>
                <c:pt idx="1834">
                  <c:v>4.5659999999999998</c:v>
                </c:pt>
                <c:pt idx="1835">
                  <c:v>4.5629999999999997</c:v>
                </c:pt>
                <c:pt idx="1836">
                  <c:v>4.4589999999999996</c:v>
                </c:pt>
                <c:pt idx="1837">
                  <c:v>4.4450000000000003</c:v>
                </c:pt>
                <c:pt idx="1838">
                  <c:v>4.3479999999999999</c:v>
                </c:pt>
                <c:pt idx="1839">
                  <c:v>4.2030000000000003</c:v>
                </c:pt>
                <c:pt idx="1840">
                  <c:v>4.194</c:v>
                </c:pt>
                <c:pt idx="1841">
                  <c:v>4.4720000000000004</c:v>
                </c:pt>
                <c:pt idx="1842">
                  <c:v>4.5590000000000002</c:v>
                </c:pt>
                <c:pt idx="1843">
                  <c:v>4.5380000000000003</c:v>
                </c:pt>
                <c:pt idx="1844">
                  <c:v>4.2089999999999996</c:v>
                </c:pt>
                <c:pt idx="1845">
                  <c:v>3.91</c:v>
                </c:pt>
                <c:pt idx="1846">
                  <c:v>3.5649999999999999</c:v>
                </c:pt>
                <c:pt idx="1847">
                  <c:v>3.2669999999999999</c:v>
                </c:pt>
                <c:pt idx="1848">
                  <c:v>3.0569999999999999</c:v>
                </c:pt>
                <c:pt idx="1849">
                  <c:v>2.9470000000000001</c:v>
                </c:pt>
                <c:pt idx="1850">
                  <c:v>2.93</c:v>
                </c:pt>
                <c:pt idx="1851">
                  <c:v>2.9590000000000001</c:v>
                </c:pt>
                <c:pt idx="1852">
                  <c:v>3.0459999999999998</c:v>
                </c:pt>
                <c:pt idx="1853">
                  <c:v>3.319</c:v>
                </c:pt>
                <c:pt idx="1854">
                  <c:v>3.863</c:v>
                </c:pt>
                <c:pt idx="1855">
                  <c:v>4.4770000000000003</c:v>
                </c:pt>
                <c:pt idx="1856">
                  <c:v>4.6040000000000001</c:v>
                </c:pt>
                <c:pt idx="1857">
                  <c:v>4.5970000000000004</c:v>
                </c:pt>
                <c:pt idx="1858">
                  <c:v>4.6289999999999996</c:v>
                </c:pt>
                <c:pt idx="1859">
                  <c:v>4.5830000000000002</c:v>
                </c:pt>
                <c:pt idx="1860">
                  <c:v>4.4800000000000004</c:v>
                </c:pt>
                <c:pt idx="1861">
                  <c:v>4.46</c:v>
                </c:pt>
                <c:pt idx="1862">
                  <c:v>4.3310000000000004</c:v>
                </c:pt>
                <c:pt idx="1863">
                  <c:v>4.1559999999999997</c:v>
                </c:pt>
                <c:pt idx="1864">
                  <c:v>4.1219999999999999</c:v>
                </c:pt>
                <c:pt idx="1865">
                  <c:v>4.3789999999999996</c:v>
                </c:pt>
                <c:pt idx="1866">
                  <c:v>4.4669999999999996</c:v>
                </c:pt>
                <c:pt idx="1867">
                  <c:v>4.5369999999999999</c:v>
                </c:pt>
                <c:pt idx="1868">
                  <c:v>4.282</c:v>
                </c:pt>
                <c:pt idx="1869">
                  <c:v>3.9860000000000002</c:v>
                </c:pt>
                <c:pt idx="1870">
                  <c:v>3.6</c:v>
                </c:pt>
                <c:pt idx="1871">
                  <c:v>3.2589999999999999</c:v>
                </c:pt>
                <c:pt idx="1872">
                  <c:v>3.0329999999999999</c:v>
                </c:pt>
                <c:pt idx="1873">
                  <c:v>2.948</c:v>
                </c:pt>
                <c:pt idx="1874">
                  <c:v>2.903</c:v>
                </c:pt>
                <c:pt idx="1875">
                  <c:v>2.915</c:v>
                </c:pt>
                <c:pt idx="1876">
                  <c:v>2.9820000000000002</c:v>
                </c:pt>
                <c:pt idx="1877">
                  <c:v>3.2509999999999999</c:v>
                </c:pt>
                <c:pt idx="1878">
                  <c:v>3.8210000000000002</c:v>
                </c:pt>
                <c:pt idx="1879">
                  <c:v>4.3920000000000003</c:v>
                </c:pt>
                <c:pt idx="1880">
                  <c:v>4.6429999999999998</c:v>
                </c:pt>
                <c:pt idx="1881">
                  <c:v>4.6470000000000002</c:v>
                </c:pt>
                <c:pt idx="1882">
                  <c:v>4.7750000000000004</c:v>
                </c:pt>
                <c:pt idx="1883">
                  <c:v>4.7569999999999997</c:v>
                </c:pt>
                <c:pt idx="1884">
                  <c:v>4.5289999999999999</c:v>
                </c:pt>
                <c:pt idx="1885">
                  <c:v>4.4210000000000003</c:v>
                </c:pt>
                <c:pt idx="1886">
                  <c:v>4.2539999999999996</c:v>
                </c:pt>
                <c:pt idx="1887">
                  <c:v>4.181</c:v>
                </c:pt>
                <c:pt idx="1888">
                  <c:v>4.2640000000000002</c:v>
                </c:pt>
                <c:pt idx="1889">
                  <c:v>4.5220000000000002</c:v>
                </c:pt>
                <c:pt idx="1890">
                  <c:v>4.6050000000000004</c:v>
                </c:pt>
                <c:pt idx="1891">
                  <c:v>4.4589999999999996</c:v>
                </c:pt>
                <c:pt idx="1892">
                  <c:v>4.0819999999999999</c:v>
                </c:pt>
                <c:pt idx="1893">
                  <c:v>3.8039999999999998</c:v>
                </c:pt>
                <c:pt idx="1894">
                  <c:v>3.5190000000000001</c:v>
                </c:pt>
                <c:pt idx="1895">
                  <c:v>3.25</c:v>
                </c:pt>
                <c:pt idx="1896">
                  <c:v>3.0070000000000001</c:v>
                </c:pt>
                <c:pt idx="1897">
                  <c:v>2.8679999999999999</c:v>
                </c:pt>
                <c:pt idx="1898">
                  <c:v>2.8029999999999999</c:v>
                </c:pt>
                <c:pt idx="1899">
                  <c:v>2.7690000000000001</c:v>
                </c:pt>
                <c:pt idx="1900">
                  <c:v>2.7629999999999999</c:v>
                </c:pt>
                <c:pt idx="1901">
                  <c:v>2.8479999999999999</c:v>
                </c:pt>
                <c:pt idx="1902">
                  <c:v>3.028</c:v>
                </c:pt>
                <c:pt idx="1903">
                  <c:v>3.3109999999999999</c:v>
                </c:pt>
                <c:pt idx="1904">
                  <c:v>3.6890000000000001</c:v>
                </c:pt>
                <c:pt idx="1905">
                  <c:v>3.9750000000000001</c:v>
                </c:pt>
                <c:pt idx="1906">
                  <c:v>4.07</c:v>
                </c:pt>
                <c:pt idx="1907">
                  <c:v>4.1230000000000002</c:v>
                </c:pt>
                <c:pt idx="1908">
                  <c:v>4.0540000000000003</c:v>
                </c:pt>
                <c:pt idx="1909">
                  <c:v>3.952</c:v>
                </c:pt>
                <c:pt idx="1910">
                  <c:v>3.891</c:v>
                </c:pt>
                <c:pt idx="1911">
                  <c:v>3.8769999999999998</c:v>
                </c:pt>
                <c:pt idx="1912">
                  <c:v>3.9569999999999999</c:v>
                </c:pt>
                <c:pt idx="1913">
                  <c:v>4.2530000000000001</c:v>
                </c:pt>
                <c:pt idx="1914">
                  <c:v>4.3769999999999998</c:v>
                </c:pt>
                <c:pt idx="1915">
                  <c:v>4.2409999999999997</c:v>
                </c:pt>
                <c:pt idx="1916">
                  <c:v>3.9329999999999998</c:v>
                </c:pt>
                <c:pt idx="1917">
                  <c:v>3.7069999999999999</c:v>
                </c:pt>
                <c:pt idx="1918">
                  <c:v>3.4569999999999999</c:v>
                </c:pt>
                <c:pt idx="1919">
                  <c:v>3.2320000000000002</c:v>
                </c:pt>
                <c:pt idx="1920">
                  <c:v>3.117</c:v>
                </c:pt>
                <c:pt idx="1921">
                  <c:v>3.0150000000000001</c:v>
                </c:pt>
                <c:pt idx="1922">
                  <c:v>2.97</c:v>
                </c:pt>
                <c:pt idx="1923">
                  <c:v>2.9670000000000001</c:v>
                </c:pt>
                <c:pt idx="1924">
                  <c:v>2.9670000000000001</c:v>
                </c:pt>
                <c:pt idx="1925">
                  <c:v>3.0289999999999999</c:v>
                </c:pt>
                <c:pt idx="1926">
                  <c:v>3.113</c:v>
                </c:pt>
                <c:pt idx="1927">
                  <c:v>3.38</c:v>
                </c:pt>
                <c:pt idx="1928">
                  <c:v>3.6539999999999999</c:v>
                </c:pt>
                <c:pt idx="1929">
                  <c:v>3.81</c:v>
                </c:pt>
                <c:pt idx="1930">
                  <c:v>3.863</c:v>
                </c:pt>
                <c:pt idx="1931">
                  <c:v>3.8570000000000002</c:v>
                </c:pt>
                <c:pt idx="1932">
                  <c:v>3.7730000000000001</c:v>
                </c:pt>
                <c:pt idx="1933">
                  <c:v>3.7090000000000001</c:v>
                </c:pt>
                <c:pt idx="1934">
                  <c:v>3.6520000000000001</c:v>
                </c:pt>
                <c:pt idx="1935">
                  <c:v>3.6619999999999999</c:v>
                </c:pt>
                <c:pt idx="1936">
                  <c:v>3.766</c:v>
                </c:pt>
                <c:pt idx="1937">
                  <c:v>4.1669999999999998</c:v>
                </c:pt>
                <c:pt idx="1938">
                  <c:v>4.3920000000000003</c:v>
                </c:pt>
                <c:pt idx="1939">
                  <c:v>4.38</c:v>
                </c:pt>
                <c:pt idx="1940">
                  <c:v>4.069</c:v>
                </c:pt>
                <c:pt idx="1941">
                  <c:v>3.8170000000000002</c:v>
                </c:pt>
                <c:pt idx="1942">
                  <c:v>3.4910000000000001</c:v>
                </c:pt>
                <c:pt idx="1943">
                  <c:v>3.214</c:v>
                </c:pt>
                <c:pt idx="1944">
                  <c:v>3.0150000000000001</c:v>
                </c:pt>
                <c:pt idx="1945">
                  <c:v>2.8679999999999999</c:v>
                </c:pt>
                <c:pt idx="1946">
                  <c:v>2.8420000000000001</c:v>
                </c:pt>
                <c:pt idx="1947">
                  <c:v>2.8929999999999998</c:v>
                </c:pt>
                <c:pt idx="1948">
                  <c:v>2.9889999999999999</c:v>
                </c:pt>
                <c:pt idx="1949">
                  <c:v>3.274</c:v>
                </c:pt>
                <c:pt idx="1950">
                  <c:v>3.8919999999999999</c:v>
                </c:pt>
                <c:pt idx="1951">
                  <c:v>4.5220000000000002</c:v>
                </c:pt>
                <c:pt idx="1952">
                  <c:v>4.7469999999999999</c:v>
                </c:pt>
                <c:pt idx="1953">
                  <c:v>4.798</c:v>
                </c:pt>
                <c:pt idx="1954">
                  <c:v>4.8490000000000002</c:v>
                </c:pt>
                <c:pt idx="1955">
                  <c:v>4.8369999999999997</c:v>
                </c:pt>
                <c:pt idx="1956">
                  <c:v>4.6840000000000002</c:v>
                </c:pt>
                <c:pt idx="1957">
                  <c:v>4.6760000000000002</c:v>
                </c:pt>
                <c:pt idx="1958">
                  <c:v>4.6239999999999997</c:v>
                </c:pt>
                <c:pt idx="1959">
                  <c:v>4.4829999999999997</c:v>
                </c:pt>
                <c:pt idx="1960">
                  <c:v>4.4779999999999998</c:v>
                </c:pt>
                <c:pt idx="1961">
                  <c:v>4.7859999999999996</c:v>
                </c:pt>
                <c:pt idx="1962">
                  <c:v>4.8090000000000002</c:v>
                </c:pt>
                <c:pt idx="1963">
                  <c:v>4.71</c:v>
                </c:pt>
                <c:pt idx="1964">
                  <c:v>4.4029999999999996</c:v>
                </c:pt>
                <c:pt idx="1965">
                  <c:v>4.0709999999999997</c:v>
                </c:pt>
                <c:pt idx="1966">
                  <c:v>3.681</c:v>
                </c:pt>
                <c:pt idx="1967">
                  <c:v>3.3180000000000001</c:v>
                </c:pt>
                <c:pt idx="1968">
                  <c:v>3.101</c:v>
                </c:pt>
                <c:pt idx="1969">
                  <c:v>3.0169999999999999</c:v>
                </c:pt>
                <c:pt idx="1970">
                  <c:v>2.9590000000000001</c:v>
                </c:pt>
                <c:pt idx="1971">
                  <c:v>2.9649999999999999</c:v>
                </c:pt>
                <c:pt idx="1972">
                  <c:v>3.048</c:v>
                </c:pt>
                <c:pt idx="1973">
                  <c:v>3.3380000000000001</c:v>
                </c:pt>
                <c:pt idx="1974">
                  <c:v>3.903</c:v>
                </c:pt>
                <c:pt idx="1975">
                  <c:v>4.5439999999999996</c:v>
                </c:pt>
                <c:pt idx="1976">
                  <c:v>4.7619999999999996</c:v>
                </c:pt>
                <c:pt idx="1977">
                  <c:v>4.7530000000000001</c:v>
                </c:pt>
                <c:pt idx="1978">
                  <c:v>4.8029999999999999</c:v>
                </c:pt>
                <c:pt idx="1979">
                  <c:v>4.7409999999999997</c:v>
                </c:pt>
                <c:pt idx="1980">
                  <c:v>4.6219999999999999</c:v>
                </c:pt>
                <c:pt idx="1981">
                  <c:v>4.6680000000000001</c:v>
                </c:pt>
                <c:pt idx="1982">
                  <c:v>4.58</c:v>
                </c:pt>
                <c:pt idx="1983">
                  <c:v>4.423</c:v>
                </c:pt>
                <c:pt idx="1984">
                  <c:v>4.4139999999999997</c:v>
                </c:pt>
                <c:pt idx="1985">
                  <c:v>4.6920000000000002</c:v>
                </c:pt>
                <c:pt idx="1986">
                  <c:v>4.7320000000000002</c:v>
                </c:pt>
                <c:pt idx="1987">
                  <c:v>4.6879999999999997</c:v>
                </c:pt>
                <c:pt idx="1988">
                  <c:v>4.343</c:v>
                </c:pt>
                <c:pt idx="1989">
                  <c:v>4.0709999999999997</c:v>
                </c:pt>
                <c:pt idx="1990">
                  <c:v>3.7130000000000001</c:v>
                </c:pt>
                <c:pt idx="1991">
                  <c:v>3.363</c:v>
                </c:pt>
                <c:pt idx="1992">
                  <c:v>3.125</c:v>
                </c:pt>
                <c:pt idx="1993">
                  <c:v>3</c:v>
                </c:pt>
                <c:pt idx="1994">
                  <c:v>2.9449999999999998</c:v>
                </c:pt>
                <c:pt idx="1995">
                  <c:v>2.9609999999999999</c:v>
                </c:pt>
                <c:pt idx="1996">
                  <c:v>3.0390000000000001</c:v>
                </c:pt>
                <c:pt idx="1997">
                  <c:v>3.32</c:v>
                </c:pt>
                <c:pt idx="1998">
                  <c:v>3.879</c:v>
                </c:pt>
                <c:pt idx="1999">
                  <c:v>4.4880000000000004</c:v>
                </c:pt>
                <c:pt idx="2000">
                  <c:v>4.6879999999999997</c:v>
                </c:pt>
                <c:pt idx="2001">
                  <c:v>4.6989999999999998</c:v>
                </c:pt>
                <c:pt idx="2002">
                  <c:v>4.7869999999999999</c:v>
                </c:pt>
                <c:pt idx="2003">
                  <c:v>4.7809999999999997</c:v>
                </c:pt>
                <c:pt idx="2004">
                  <c:v>4.7569999999999997</c:v>
                </c:pt>
                <c:pt idx="2005">
                  <c:v>4.8259999999999996</c:v>
                </c:pt>
                <c:pt idx="2006">
                  <c:v>4.7640000000000002</c:v>
                </c:pt>
                <c:pt idx="2007">
                  <c:v>4.5759999999999996</c:v>
                </c:pt>
                <c:pt idx="2008">
                  <c:v>4.601</c:v>
                </c:pt>
                <c:pt idx="2009">
                  <c:v>4.8920000000000003</c:v>
                </c:pt>
                <c:pt idx="2010">
                  <c:v>4.8929999999999998</c:v>
                </c:pt>
                <c:pt idx="2011">
                  <c:v>4.8079999999999998</c:v>
                </c:pt>
                <c:pt idx="2012">
                  <c:v>4.5369999999999999</c:v>
                </c:pt>
                <c:pt idx="2013">
                  <c:v>4.1710000000000003</c:v>
                </c:pt>
                <c:pt idx="2014">
                  <c:v>3.802</c:v>
                </c:pt>
                <c:pt idx="2015">
                  <c:v>3.4249999999999998</c:v>
                </c:pt>
                <c:pt idx="2016">
                  <c:v>3.1539999999999999</c:v>
                </c:pt>
                <c:pt idx="2017">
                  <c:v>3.048</c:v>
                </c:pt>
                <c:pt idx="2018">
                  <c:v>3.0230000000000001</c:v>
                </c:pt>
                <c:pt idx="2019">
                  <c:v>3.0339999999999998</c:v>
                </c:pt>
                <c:pt idx="2020">
                  <c:v>3.1419999999999999</c:v>
                </c:pt>
                <c:pt idx="2021">
                  <c:v>3.4380000000000002</c:v>
                </c:pt>
                <c:pt idx="2022">
                  <c:v>3.99</c:v>
                </c:pt>
                <c:pt idx="2023">
                  <c:v>4.6180000000000003</c:v>
                </c:pt>
                <c:pt idx="2024">
                  <c:v>4.875</c:v>
                </c:pt>
                <c:pt idx="2025">
                  <c:v>4.899</c:v>
                </c:pt>
                <c:pt idx="2026">
                  <c:v>4.9359999999999999</c:v>
                </c:pt>
                <c:pt idx="2027">
                  <c:v>4.9000000000000004</c:v>
                </c:pt>
                <c:pt idx="2028">
                  <c:v>4.8070000000000004</c:v>
                </c:pt>
                <c:pt idx="2029">
                  <c:v>4.6849999999999996</c:v>
                </c:pt>
                <c:pt idx="2030">
                  <c:v>4.7009999999999996</c:v>
                </c:pt>
                <c:pt idx="2031">
                  <c:v>4.5190000000000001</c:v>
                </c:pt>
                <c:pt idx="2032">
                  <c:v>4.4509999999999996</c:v>
                </c:pt>
                <c:pt idx="2033">
                  <c:v>4.6399999999999997</c:v>
                </c:pt>
                <c:pt idx="2034">
                  <c:v>4.6529999999999996</c:v>
                </c:pt>
                <c:pt idx="2035">
                  <c:v>4.6859999999999999</c:v>
                </c:pt>
                <c:pt idx="2036">
                  <c:v>4.4580000000000002</c:v>
                </c:pt>
                <c:pt idx="2037">
                  <c:v>4.1070000000000002</c:v>
                </c:pt>
                <c:pt idx="2038">
                  <c:v>3.7589999999999999</c:v>
                </c:pt>
                <c:pt idx="2039">
                  <c:v>3.3959999999999999</c:v>
                </c:pt>
                <c:pt idx="2040">
                  <c:v>3.1739999999999999</c:v>
                </c:pt>
                <c:pt idx="2041">
                  <c:v>3.0880000000000001</c:v>
                </c:pt>
                <c:pt idx="2042">
                  <c:v>3.0150000000000001</c:v>
                </c:pt>
                <c:pt idx="2043">
                  <c:v>3.0179999999999998</c:v>
                </c:pt>
                <c:pt idx="2044">
                  <c:v>3.0990000000000002</c:v>
                </c:pt>
                <c:pt idx="2045">
                  <c:v>3.3610000000000002</c:v>
                </c:pt>
                <c:pt idx="2046">
                  <c:v>3.8759999999999999</c:v>
                </c:pt>
                <c:pt idx="2047">
                  <c:v>4.5140000000000002</c:v>
                </c:pt>
                <c:pt idx="2048">
                  <c:v>4.7560000000000002</c:v>
                </c:pt>
                <c:pt idx="2049">
                  <c:v>4.8070000000000004</c:v>
                </c:pt>
                <c:pt idx="2050">
                  <c:v>4.8920000000000003</c:v>
                </c:pt>
                <c:pt idx="2051">
                  <c:v>4.8029999999999999</c:v>
                </c:pt>
                <c:pt idx="2052">
                  <c:v>4.6529999999999996</c:v>
                </c:pt>
                <c:pt idx="2053">
                  <c:v>4.5259999999999998</c:v>
                </c:pt>
                <c:pt idx="2054">
                  <c:v>4.3630000000000004</c:v>
                </c:pt>
                <c:pt idx="2055">
                  <c:v>4.2709999999999999</c:v>
                </c:pt>
                <c:pt idx="2056">
                  <c:v>4.2629999999999999</c:v>
                </c:pt>
                <c:pt idx="2057">
                  <c:v>4.492</c:v>
                </c:pt>
                <c:pt idx="2058">
                  <c:v>4.5659999999999998</c:v>
                </c:pt>
                <c:pt idx="2059">
                  <c:v>4.4619999999999997</c:v>
                </c:pt>
                <c:pt idx="2060">
                  <c:v>4.1040000000000001</c:v>
                </c:pt>
                <c:pt idx="2061">
                  <c:v>3.831</c:v>
                </c:pt>
                <c:pt idx="2062">
                  <c:v>3.5710000000000002</c:v>
                </c:pt>
                <c:pt idx="2063">
                  <c:v>3.3010000000000002</c:v>
                </c:pt>
                <c:pt idx="2064">
                  <c:v>3.0950000000000002</c:v>
                </c:pt>
                <c:pt idx="2065">
                  <c:v>2.9580000000000002</c:v>
                </c:pt>
                <c:pt idx="2066">
                  <c:v>2.8839999999999999</c:v>
                </c:pt>
                <c:pt idx="2067">
                  <c:v>2.8769999999999998</c:v>
                </c:pt>
                <c:pt idx="2068">
                  <c:v>2.8940000000000001</c:v>
                </c:pt>
                <c:pt idx="2069">
                  <c:v>2.9620000000000002</c:v>
                </c:pt>
                <c:pt idx="2070">
                  <c:v>3.0670000000000002</c:v>
                </c:pt>
                <c:pt idx="2071">
                  <c:v>3.3809999999999998</c:v>
                </c:pt>
                <c:pt idx="2072">
                  <c:v>3.673</c:v>
                </c:pt>
                <c:pt idx="2073">
                  <c:v>3.855</c:v>
                </c:pt>
                <c:pt idx="2074">
                  <c:v>3.91</c:v>
                </c:pt>
                <c:pt idx="2075">
                  <c:v>3.919</c:v>
                </c:pt>
                <c:pt idx="2076">
                  <c:v>3.8679999999999999</c:v>
                </c:pt>
                <c:pt idx="2077">
                  <c:v>3.863</c:v>
                </c:pt>
                <c:pt idx="2078">
                  <c:v>3.8650000000000002</c:v>
                </c:pt>
                <c:pt idx="2079">
                  <c:v>3.83</c:v>
                </c:pt>
                <c:pt idx="2080">
                  <c:v>3.91</c:v>
                </c:pt>
                <c:pt idx="2081">
                  <c:v>4.2069999999999999</c:v>
                </c:pt>
                <c:pt idx="2082">
                  <c:v>4.37</c:v>
                </c:pt>
                <c:pt idx="2083">
                  <c:v>4.28</c:v>
                </c:pt>
                <c:pt idx="2084">
                  <c:v>4.0229999999999997</c:v>
                </c:pt>
                <c:pt idx="2085">
                  <c:v>3.786</c:v>
                </c:pt>
                <c:pt idx="2086">
                  <c:v>3.5569999999999999</c:v>
                </c:pt>
                <c:pt idx="2087">
                  <c:v>3.331</c:v>
                </c:pt>
                <c:pt idx="2088">
                  <c:v>3.1459999999999999</c:v>
                </c:pt>
                <c:pt idx="2089">
                  <c:v>2.964</c:v>
                </c:pt>
                <c:pt idx="2091">
                  <c:v>2.8679999999999999</c:v>
                </c:pt>
                <c:pt idx="2092">
                  <c:v>2.806</c:v>
                </c:pt>
                <c:pt idx="2093">
                  <c:v>2.8490000000000002</c:v>
                </c:pt>
                <c:pt idx="2094">
                  <c:v>2.96</c:v>
                </c:pt>
                <c:pt idx="2095">
                  <c:v>3.1040000000000001</c:v>
                </c:pt>
                <c:pt idx="2096">
                  <c:v>3.411</c:v>
                </c:pt>
                <c:pt idx="2097">
                  <c:v>3.66</c:v>
                </c:pt>
                <c:pt idx="2098">
                  <c:v>3.7469999999999999</c:v>
                </c:pt>
                <c:pt idx="2099">
                  <c:v>3.84</c:v>
                </c:pt>
                <c:pt idx="2100">
                  <c:v>3.8479999999999999</c:v>
                </c:pt>
                <c:pt idx="2101">
                  <c:v>3.8130000000000002</c:v>
                </c:pt>
                <c:pt idx="2102">
                  <c:v>3.778</c:v>
                </c:pt>
                <c:pt idx="2103">
                  <c:v>3.7709999999999999</c:v>
                </c:pt>
                <c:pt idx="2104">
                  <c:v>3.7970000000000002</c:v>
                </c:pt>
                <c:pt idx="2105">
                  <c:v>4.0090000000000003</c:v>
                </c:pt>
                <c:pt idx="2106">
                  <c:v>4.0819999999999999</c:v>
                </c:pt>
                <c:pt idx="2107">
                  <c:v>3.9929999999999999</c:v>
                </c:pt>
                <c:pt idx="2108">
                  <c:v>3.9260000000000002</c:v>
                </c:pt>
                <c:pt idx="2109">
                  <c:v>3.7730000000000001</c:v>
                </c:pt>
                <c:pt idx="2110">
                  <c:v>3.524</c:v>
                </c:pt>
                <c:pt idx="2111">
                  <c:v>3.2679999999999998</c:v>
                </c:pt>
                <c:pt idx="2112">
                  <c:v>3.0649999999999999</c:v>
                </c:pt>
                <c:pt idx="2113">
                  <c:v>2.9830000000000001</c:v>
                </c:pt>
                <c:pt idx="2114">
                  <c:v>2.9910000000000001</c:v>
                </c:pt>
                <c:pt idx="2115">
                  <c:v>2.988</c:v>
                </c:pt>
                <c:pt idx="2116">
                  <c:v>3.0579999999999998</c:v>
                </c:pt>
                <c:pt idx="2117">
                  <c:v>3.2290000000000001</c:v>
                </c:pt>
                <c:pt idx="2118">
                  <c:v>3.694</c:v>
                </c:pt>
                <c:pt idx="2119">
                  <c:v>4.2510000000000003</c:v>
                </c:pt>
                <c:pt idx="2120">
                  <c:v>4.58</c:v>
                </c:pt>
                <c:pt idx="2121">
                  <c:v>4.7530000000000001</c:v>
                </c:pt>
                <c:pt idx="2122">
                  <c:v>4.9160000000000004</c:v>
                </c:pt>
                <c:pt idx="2123">
                  <c:v>4.9130000000000003</c:v>
                </c:pt>
                <c:pt idx="2124">
                  <c:v>4.8840000000000003</c:v>
                </c:pt>
                <c:pt idx="2125">
                  <c:v>4.8479999999999999</c:v>
                </c:pt>
                <c:pt idx="2126">
                  <c:v>4.7309999999999999</c:v>
                </c:pt>
                <c:pt idx="2127">
                  <c:v>4.5629999999999997</c:v>
                </c:pt>
                <c:pt idx="2128">
                  <c:v>4.4640000000000004</c:v>
                </c:pt>
                <c:pt idx="2129">
                  <c:v>4.6379999999999999</c:v>
                </c:pt>
                <c:pt idx="2130">
                  <c:v>4.5679999999999996</c:v>
                </c:pt>
                <c:pt idx="2131">
                  <c:v>4.4240000000000004</c:v>
                </c:pt>
                <c:pt idx="2132">
                  <c:v>4.4320000000000004</c:v>
                </c:pt>
                <c:pt idx="2133">
                  <c:v>4.1609999999999996</c:v>
                </c:pt>
                <c:pt idx="2134">
                  <c:v>3.8050000000000002</c:v>
                </c:pt>
                <c:pt idx="2135">
                  <c:v>3.508</c:v>
                </c:pt>
                <c:pt idx="2136">
                  <c:v>3.2949999999999999</c:v>
                </c:pt>
                <c:pt idx="2137">
                  <c:v>3.1909999999999998</c:v>
                </c:pt>
                <c:pt idx="2138">
                  <c:v>3.1819999999999999</c:v>
                </c:pt>
                <c:pt idx="2139">
                  <c:v>3.1379999999999999</c:v>
                </c:pt>
                <c:pt idx="2140">
                  <c:v>3.1709999999999998</c:v>
                </c:pt>
                <c:pt idx="2141">
                  <c:v>3.3650000000000002</c:v>
                </c:pt>
                <c:pt idx="2142">
                  <c:v>3.8450000000000002</c:v>
                </c:pt>
                <c:pt idx="2143">
                  <c:v>4.4400000000000004</c:v>
                </c:pt>
                <c:pt idx="2144">
                  <c:v>4.7919999999999998</c:v>
                </c:pt>
                <c:pt idx="2145">
                  <c:v>5.0019999999999998</c:v>
                </c:pt>
                <c:pt idx="2146">
                  <c:v>5.1840000000000002</c:v>
                </c:pt>
                <c:pt idx="2147">
                  <c:v>5.1349999999999998</c:v>
                </c:pt>
                <c:pt idx="2148">
                  <c:v>4.9660000000000002</c:v>
                </c:pt>
                <c:pt idx="2149">
                  <c:v>4.9400000000000004</c:v>
                </c:pt>
                <c:pt idx="2150">
                  <c:v>4.8499999999999996</c:v>
                </c:pt>
                <c:pt idx="2151">
                  <c:v>4.7430000000000003</c:v>
                </c:pt>
                <c:pt idx="2152">
                  <c:v>4.6820000000000004</c:v>
                </c:pt>
                <c:pt idx="2153">
                  <c:v>4.8689999999999998</c:v>
                </c:pt>
                <c:pt idx="2154">
                  <c:v>4.7750000000000004</c:v>
                </c:pt>
                <c:pt idx="2155">
                  <c:v>4.617</c:v>
                </c:pt>
                <c:pt idx="2156">
                  <c:v>4.4710000000000001</c:v>
                </c:pt>
                <c:pt idx="2157">
                  <c:v>4.2809999999999997</c:v>
                </c:pt>
                <c:pt idx="2158">
                  <c:v>3.9660000000000002</c:v>
                </c:pt>
                <c:pt idx="2159">
                  <c:v>3.6150000000000002</c:v>
                </c:pt>
                <c:pt idx="2160">
                  <c:v>3.3250000000000002</c:v>
                </c:pt>
                <c:pt idx="2161">
                  <c:v>3.214</c:v>
                </c:pt>
                <c:pt idx="2162">
                  <c:v>3.1629999999999998</c:v>
                </c:pt>
                <c:pt idx="2163">
                  <c:v>3.1890000000000001</c:v>
                </c:pt>
                <c:pt idx="2164">
                  <c:v>3.238</c:v>
                </c:pt>
                <c:pt idx="2165">
                  <c:v>3.468</c:v>
                </c:pt>
                <c:pt idx="2166">
                  <c:v>3.8839999999999999</c:v>
                </c:pt>
                <c:pt idx="2167">
                  <c:v>4.3710000000000004</c:v>
                </c:pt>
                <c:pt idx="2168">
                  <c:v>4.7880000000000003</c:v>
                </c:pt>
                <c:pt idx="2169">
                  <c:v>4.91</c:v>
                </c:pt>
                <c:pt idx="2170">
                  <c:v>5.0140000000000002</c:v>
                </c:pt>
                <c:pt idx="2171">
                  <c:v>4.9450000000000003</c:v>
                </c:pt>
                <c:pt idx="2172">
                  <c:v>4.9009999999999998</c:v>
                </c:pt>
                <c:pt idx="2173">
                  <c:v>4.8150000000000004</c:v>
                </c:pt>
                <c:pt idx="2174">
                  <c:v>4.7229999999999999</c:v>
                </c:pt>
                <c:pt idx="2175">
                  <c:v>4.53</c:v>
                </c:pt>
                <c:pt idx="2176">
                  <c:v>4.4379999999999997</c:v>
                </c:pt>
                <c:pt idx="2177">
                  <c:v>4.5659999999999998</c:v>
                </c:pt>
                <c:pt idx="2178">
                  <c:v>4.476</c:v>
                </c:pt>
                <c:pt idx="2179">
                  <c:v>4.3159999999999998</c:v>
                </c:pt>
                <c:pt idx="2180">
                  <c:v>4.32</c:v>
                </c:pt>
                <c:pt idx="2181">
                  <c:v>4.1210000000000004</c:v>
                </c:pt>
                <c:pt idx="2182">
                  <c:v>3.8039999999999998</c:v>
                </c:pt>
                <c:pt idx="2183">
                  <c:v>3.47</c:v>
                </c:pt>
                <c:pt idx="2184">
                  <c:v>3.238</c:v>
                </c:pt>
                <c:pt idx="2185">
                  <c:v>3.0609999999999999</c:v>
                </c:pt>
                <c:pt idx="2186">
                  <c:v>2.996</c:v>
                </c:pt>
                <c:pt idx="2187">
                  <c:v>2.964</c:v>
                </c:pt>
                <c:pt idx="2188">
                  <c:v>2.988</c:v>
                </c:pt>
                <c:pt idx="2189">
                  <c:v>3.0590000000000002</c:v>
                </c:pt>
                <c:pt idx="2190">
                  <c:v>3.1749999999999998</c:v>
                </c:pt>
                <c:pt idx="2191">
                  <c:v>3.367</c:v>
                </c:pt>
                <c:pt idx="2192">
                  <c:v>3.6539999999999999</c:v>
                </c:pt>
                <c:pt idx="2193">
                  <c:v>3.8530000000000002</c:v>
                </c:pt>
                <c:pt idx="2194">
                  <c:v>4.0229999999999997</c:v>
                </c:pt>
                <c:pt idx="2195">
                  <c:v>3.99</c:v>
                </c:pt>
                <c:pt idx="2196">
                  <c:v>3.907</c:v>
                </c:pt>
                <c:pt idx="2197">
                  <c:v>3.84</c:v>
                </c:pt>
                <c:pt idx="2198">
                  <c:v>3.734</c:v>
                </c:pt>
                <c:pt idx="2199">
                  <c:v>3.7069999999999999</c:v>
                </c:pt>
                <c:pt idx="2200">
                  <c:v>3.7530000000000001</c:v>
                </c:pt>
                <c:pt idx="2201">
                  <c:v>3.8759999999999999</c:v>
                </c:pt>
                <c:pt idx="2202">
                  <c:v>3.8679999999999999</c:v>
                </c:pt>
                <c:pt idx="2203">
                  <c:v>3.7269999999999999</c:v>
                </c:pt>
                <c:pt idx="2204">
                  <c:v>3.7669999999999999</c:v>
                </c:pt>
                <c:pt idx="2205">
                  <c:v>3.6240000000000001</c:v>
                </c:pt>
                <c:pt idx="2206">
                  <c:v>3.4049999999999998</c:v>
                </c:pt>
                <c:pt idx="2207">
                  <c:v>3.1539999999999999</c:v>
                </c:pt>
                <c:pt idx="2208">
                  <c:v>2.99</c:v>
                </c:pt>
                <c:pt idx="2209">
                  <c:v>2.91</c:v>
                </c:pt>
                <c:pt idx="2210">
                  <c:v>2.851</c:v>
                </c:pt>
                <c:pt idx="2211">
                  <c:v>2.8639999999999999</c:v>
                </c:pt>
                <c:pt idx="2212">
                  <c:v>2.8929999999999998</c:v>
                </c:pt>
                <c:pt idx="2213">
                  <c:v>2.98</c:v>
                </c:pt>
                <c:pt idx="2214">
                  <c:v>3.0830000000000002</c:v>
                </c:pt>
                <c:pt idx="2215">
                  <c:v>3.28</c:v>
                </c:pt>
                <c:pt idx="2216">
                  <c:v>3.5230000000000001</c:v>
                </c:pt>
                <c:pt idx="2217">
                  <c:v>3.742</c:v>
                </c:pt>
                <c:pt idx="2218">
                  <c:v>3.855</c:v>
                </c:pt>
                <c:pt idx="2219">
                  <c:v>3.8170000000000002</c:v>
                </c:pt>
                <c:pt idx="2220">
                  <c:v>3.7170000000000001</c:v>
                </c:pt>
                <c:pt idx="2221">
                  <c:v>3.577</c:v>
                </c:pt>
                <c:pt idx="2222">
                  <c:v>3.4849999999999999</c:v>
                </c:pt>
                <c:pt idx="2223">
                  <c:v>3.4510000000000001</c:v>
                </c:pt>
                <c:pt idx="2224">
                  <c:v>3.4540000000000002</c:v>
                </c:pt>
                <c:pt idx="2225">
                  <c:v>3.64</c:v>
                </c:pt>
                <c:pt idx="2226">
                  <c:v>3.7090000000000001</c:v>
                </c:pt>
                <c:pt idx="2227">
                  <c:v>3.5960000000000001</c:v>
                </c:pt>
                <c:pt idx="2228">
                  <c:v>3.657</c:v>
                </c:pt>
                <c:pt idx="2229">
                  <c:v>3.544</c:v>
                </c:pt>
                <c:pt idx="2230">
                  <c:v>3.3290000000000002</c:v>
                </c:pt>
                <c:pt idx="2231">
                  <c:v>3.1120000000000001</c:v>
                </c:pt>
                <c:pt idx="2232">
                  <c:v>2.93</c:v>
                </c:pt>
                <c:pt idx="2233">
                  <c:v>2.8109999999999999</c:v>
                </c:pt>
                <c:pt idx="2234">
                  <c:v>2.7549999999999999</c:v>
                </c:pt>
                <c:pt idx="2235">
                  <c:v>2.7280000000000002</c:v>
                </c:pt>
                <c:pt idx="2236">
                  <c:v>2.7549999999999999</c:v>
                </c:pt>
                <c:pt idx="2237">
                  <c:v>2.8780000000000001</c:v>
                </c:pt>
                <c:pt idx="2238">
                  <c:v>2.9940000000000002</c:v>
                </c:pt>
                <c:pt idx="2239">
                  <c:v>3.2149999999999999</c:v>
                </c:pt>
                <c:pt idx="2240">
                  <c:v>3.4929999999999999</c:v>
                </c:pt>
                <c:pt idx="2241">
                  <c:v>3.657</c:v>
                </c:pt>
                <c:pt idx="2242">
                  <c:v>3.7050000000000001</c:v>
                </c:pt>
                <c:pt idx="2243">
                  <c:v>3.629</c:v>
                </c:pt>
                <c:pt idx="2244">
                  <c:v>3.5259999999999998</c:v>
                </c:pt>
                <c:pt idx="2245">
                  <c:v>3.4249999999999998</c:v>
                </c:pt>
                <c:pt idx="2246">
                  <c:v>3.347</c:v>
                </c:pt>
                <c:pt idx="2247">
                  <c:v>3.3210000000000002</c:v>
                </c:pt>
                <c:pt idx="2248">
                  <c:v>3.3759999999999999</c:v>
                </c:pt>
                <c:pt idx="2249">
                  <c:v>3.6419999999999999</c:v>
                </c:pt>
                <c:pt idx="2250">
                  <c:v>3.706</c:v>
                </c:pt>
                <c:pt idx="2251">
                  <c:v>3.5459999999999998</c:v>
                </c:pt>
                <c:pt idx="2252">
                  <c:v>3.5859999999999999</c:v>
                </c:pt>
                <c:pt idx="2253">
                  <c:v>3.4889999999999999</c:v>
                </c:pt>
                <c:pt idx="2254">
                  <c:v>3.2890000000000001</c:v>
                </c:pt>
                <c:pt idx="2255">
                  <c:v>3.0640000000000001</c:v>
                </c:pt>
                <c:pt idx="2256">
                  <c:v>2.8820000000000001</c:v>
                </c:pt>
                <c:pt idx="2257">
                  <c:v>2.7530000000000001</c:v>
                </c:pt>
                <c:pt idx="2258">
                  <c:v>2.67</c:v>
                </c:pt>
                <c:pt idx="2259">
                  <c:v>2.6619999999999999</c:v>
                </c:pt>
                <c:pt idx="2260">
                  <c:v>2.726</c:v>
                </c:pt>
                <c:pt idx="2261">
                  <c:v>2.7919999999999998</c:v>
                </c:pt>
                <c:pt idx="2262">
                  <c:v>2.8809999999999998</c:v>
                </c:pt>
                <c:pt idx="2263">
                  <c:v>3.056</c:v>
                </c:pt>
                <c:pt idx="2264">
                  <c:v>3.3010000000000002</c:v>
                </c:pt>
                <c:pt idx="2265">
                  <c:v>3.464</c:v>
                </c:pt>
                <c:pt idx="2266">
                  <c:v>3.5640000000000001</c:v>
                </c:pt>
                <c:pt idx="2267">
                  <c:v>3.532</c:v>
                </c:pt>
                <c:pt idx="2268">
                  <c:v>3.419</c:v>
                </c:pt>
                <c:pt idx="2269">
                  <c:v>3.3149999999999999</c:v>
                </c:pt>
                <c:pt idx="2270">
                  <c:v>3.258</c:v>
                </c:pt>
                <c:pt idx="2271">
                  <c:v>3.2280000000000002</c:v>
                </c:pt>
                <c:pt idx="2272">
                  <c:v>3.2949999999999999</c:v>
                </c:pt>
                <c:pt idx="2273">
                  <c:v>3.5129999999999999</c:v>
                </c:pt>
                <c:pt idx="2274">
                  <c:v>3.5569999999999999</c:v>
                </c:pt>
                <c:pt idx="2275">
                  <c:v>3.5</c:v>
                </c:pt>
                <c:pt idx="2276">
                  <c:v>3.5470000000000002</c:v>
                </c:pt>
                <c:pt idx="2277">
                  <c:v>3.4660000000000002</c:v>
                </c:pt>
                <c:pt idx="2278">
                  <c:v>3.24</c:v>
                </c:pt>
                <c:pt idx="2279">
                  <c:v>3.0289999999999999</c:v>
                </c:pt>
                <c:pt idx="2280">
                  <c:v>2.823</c:v>
                </c:pt>
                <c:pt idx="2281">
                  <c:v>2.6720000000000002</c:v>
                </c:pt>
                <c:pt idx="2282">
                  <c:v>2.6520000000000001</c:v>
                </c:pt>
                <c:pt idx="2283">
                  <c:v>2.6629999999999998</c:v>
                </c:pt>
                <c:pt idx="2284">
                  <c:v>2.702</c:v>
                </c:pt>
                <c:pt idx="2285">
                  <c:v>2.8039999999999998</c:v>
                </c:pt>
                <c:pt idx="2286">
                  <c:v>2.9510000000000001</c:v>
                </c:pt>
                <c:pt idx="2287">
                  <c:v>3.1469999999999998</c:v>
                </c:pt>
                <c:pt idx="2288">
                  <c:v>3.423</c:v>
                </c:pt>
                <c:pt idx="2289">
                  <c:v>3.621</c:v>
                </c:pt>
                <c:pt idx="2290">
                  <c:v>3.6850000000000001</c:v>
                </c:pt>
                <c:pt idx="2291">
                  <c:v>3.6619999999999999</c:v>
                </c:pt>
                <c:pt idx="2292">
                  <c:v>3.5590000000000002</c:v>
                </c:pt>
                <c:pt idx="2293">
                  <c:v>3.468</c:v>
                </c:pt>
                <c:pt idx="2294">
                  <c:v>3.3540000000000001</c:v>
                </c:pt>
                <c:pt idx="2295">
                  <c:v>3.298</c:v>
                </c:pt>
                <c:pt idx="2296">
                  <c:v>3.36</c:v>
                </c:pt>
                <c:pt idx="2297">
                  <c:v>3.6789999999999998</c:v>
                </c:pt>
                <c:pt idx="2298">
                  <c:v>3.73</c:v>
                </c:pt>
                <c:pt idx="2299">
                  <c:v>3.6179999999999999</c:v>
                </c:pt>
                <c:pt idx="2300">
                  <c:v>3.67</c:v>
                </c:pt>
                <c:pt idx="2301">
                  <c:v>3.5640000000000001</c:v>
                </c:pt>
                <c:pt idx="2302">
                  <c:v>3.2440000000000002</c:v>
                </c:pt>
                <c:pt idx="2303">
                  <c:v>2.9910000000000001</c:v>
                </c:pt>
                <c:pt idx="2304">
                  <c:v>2.851</c:v>
                </c:pt>
                <c:pt idx="2305">
                  <c:v>2.774</c:v>
                </c:pt>
                <c:pt idx="2306">
                  <c:v>2.7029999999999998</c:v>
                </c:pt>
                <c:pt idx="2307">
                  <c:v>2.7269999999999999</c:v>
                </c:pt>
                <c:pt idx="2308">
                  <c:v>2.8490000000000002</c:v>
                </c:pt>
                <c:pt idx="2309">
                  <c:v>3.1269999999999998</c:v>
                </c:pt>
                <c:pt idx="2310">
                  <c:v>3.7869999999999999</c:v>
                </c:pt>
                <c:pt idx="2311">
                  <c:v>4.444</c:v>
                </c:pt>
                <c:pt idx="2312">
                  <c:v>4.7110000000000003</c:v>
                </c:pt>
                <c:pt idx="2313">
                  <c:v>4.7779999999999996</c:v>
                </c:pt>
                <c:pt idx="2314">
                  <c:v>4.88</c:v>
                </c:pt>
                <c:pt idx="2315">
                  <c:v>4.8449999999999998</c:v>
                </c:pt>
                <c:pt idx="2316">
                  <c:v>4.7140000000000004</c:v>
                </c:pt>
                <c:pt idx="2317">
                  <c:v>4.7160000000000002</c:v>
                </c:pt>
                <c:pt idx="2318">
                  <c:v>4.5999999999999996</c:v>
                </c:pt>
                <c:pt idx="2319">
                  <c:v>4.4390000000000001</c:v>
                </c:pt>
                <c:pt idx="2320">
                  <c:v>4.3529999999999998</c:v>
                </c:pt>
                <c:pt idx="2321">
                  <c:v>4.6029999999999998</c:v>
                </c:pt>
                <c:pt idx="2322">
                  <c:v>4.5060000000000002</c:v>
                </c:pt>
                <c:pt idx="2323">
                  <c:v>4.3070000000000004</c:v>
                </c:pt>
                <c:pt idx="2324">
                  <c:v>4.2699999999999996</c:v>
                </c:pt>
                <c:pt idx="2325">
                  <c:v>4.09</c:v>
                </c:pt>
                <c:pt idx="2326">
                  <c:v>3.7450000000000001</c:v>
                </c:pt>
                <c:pt idx="2327">
                  <c:v>3.3460000000000001</c:v>
                </c:pt>
                <c:pt idx="2328">
                  <c:v>3.1280000000000001</c:v>
                </c:pt>
                <c:pt idx="2329">
                  <c:v>3</c:v>
                </c:pt>
                <c:pt idx="2330">
                  <c:v>2.9660000000000002</c:v>
                </c:pt>
                <c:pt idx="2331">
                  <c:v>2.9769999999999999</c:v>
                </c:pt>
                <c:pt idx="2332">
                  <c:v>3.0409999999999999</c:v>
                </c:pt>
                <c:pt idx="2333">
                  <c:v>3.2690000000000001</c:v>
                </c:pt>
                <c:pt idx="2334">
                  <c:v>3.895</c:v>
                </c:pt>
                <c:pt idx="2335">
                  <c:v>4.4480000000000004</c:v>
                </c:pt>
                <c:pt idx="2336">
                  <c:v>4.7</c:v>
                </c:pt>
                <c:pt idx="2337">
                  <c:v>4.8079999999999998</c:v>
                </c:pt>
                <c:pt idx="2338">
                  <c:v>4.8179999999999996</c:v>
                </c:pt>
                <c:pt idx="2339">
                  <c:v>4.6859999999999999</c:v>
                </c:pt>
                <c:pt idx="2340">
                  <c:v>4.569</c:v>
                </c:pt>
                <c:pt idx="2341">
                  <c:v>4.5529999999999999</c:v>
                </c:pt>
                <c:pt idx="2342">
                  <c:v>4.407</c:v>
                </c:pt>
                <c:pt idx="2343">
                  <c:v>4.1879999999999997</c:v>
                </c:pt>
                <c:pt idx="2344">
                  <c:v>4.0990000000000002</c:v>
                </c:pt>
                <c:pt idx="2345">
                  <c:v>4.3520000000000003</c:v>
                </c:pt>
                <c:pt idx="2346">
                  <c:v>4.226</c:v>
                </c:pt>
                <c:pt idx="2347">
                  <c:v>4.056</c:v>
                </c:pt>
                <c:pt idx="2348">
                  <c:v>4.0780000000000003</c:v>
                </c:pt>
                <c:pt idx="2349">
                  <c:v>3.9529999999999998</c:v>
                </c:pt>
                <c:pt idx="2350">
                  <c:v>3.6269999999999998</c:v>
                </c:pt>
                <c:pt idx="2351">
                  <c:v>3.2850000000000001</c:v>
                </c:pt>
                <c:pt idx="2352">
                  <c:v>3.0259999999999998</c:v>
                </c:pt>
                <c:pt idx="2353">
                  <c:v>2.8940000000000001</c:v>
                </c:pt>
                <c:pt idx="2354">
                  <c:v>2.84</c:v>
                </c:pt>
                <c:pt idx="2355">
                  <c:v>2.8519999999999999</c:v>
                </c:pt>
                <c:pt idx="2356">
                  <c:v>2.9510000000000001</c:v>
                </c:pt>
                <c:pt idx="2357">
                  <c:v>3.198</c:v>
                </c:pt>
                <c:pt idx="2358">
                  <c:v>3.7490000000000001</c:v>
                </c:pt>
                <c:pt idx="2359">
                  <c:v>4.3239999999999998</c:v>
                </c:pt>
                <c:pt idx="2360">
                  <c:v>4.569</c:v>
                </c:pt>
                <c:pt idx="2361">
                  <c:v>4.585</c:v>
                </c:pt>
                <c:pt idx="2362">
                  <c:v>4.6609999999999996</c:v>
                </c:pt>
                <c:pt idx="2363">
                  <c:v>4.617</c:v>
                </c:pt>
                <c:pt idx="2364">
                  <c:v>4.4950000000000001</c:v>
                </c:pt>
                <c:pt idx="2365">
                  <c:v>4.4909999999999997</c:v>
                </c:pt>
                <c:pt idx="2366">
                  <c:v>4.3849999999999998</c:v>
                </c:pt>
                <c:pt idx="2367">
                  <c:v>4.1980000000000004</c:v>
                </c:pt>
                <c:pt idx="2368">
                  <c:v>4.1109999999999998</c:v>
                </c:pt>
                <c:pt idx="2369">
                  <c:v>4.3</c:v>
                </c:pt>
                <c:pt idx="2370">
                  <c:v>4.2469999999999999</c:v>
                </c:pt>
                <c:pt idx="2371">
                  <c:v>4.0720000000000001</c:v>
                </c:pt>
                <c:pt idx="2372">
                  <c:v>4.0309999999999997</c:v>
                </c:pt>
                <c:pt idx="2373">
                  <c:v>3.927</c:v>
                </c:pt>
                <c:pt idx="2374">
                  <c:v>3.5870000000000002</c:v>
                </c:pt>
                <c:pt idx="2375">
                  <c:v>3.2240000000000002</c:v>
                </c:pt>
                <c:pt idx="2376">
                  <c:v>2.9809999999999999</c:v>
                </c:pt>
                <c:pt idx="2377">
                  <c:v>2.8570000000000002</c:v>
                </c:pt>
                <c:pt idx="2378">
                  <c:v>2.8290000000000002</c:v>
                </c:pt>
                <c:pt idx="2379">
                  <c:v>2.8439999999999999</c:v>
                </c:pt>
                <c:pt idx="2380">
                  <c:v>2.9359999999999999</c:v>
                </c:pt>
                <c:pt idx="2381">
                  <c:v>3.2</c:v>
                </c:pt>
                <c:pt idx="2382">
                  <c:v>3.7389999999999999</c:v>
                </c:pt>
                <c:pt idx="2383">
                  <c:v>4.3170000000000002</c:v>
                </c:pt>
                <c:pt idx="2384">
                  <c:v>4.5270000000000001</c:v>
                </c:pt>
                <c:pt idx="2385">
                  <c:v>4.5880000000000001</c:v>
                </c:pt>
                <c:pt idx="2386">
                  <c:v>4.6520000000000001</c:v>
                </c:pt>
                <c:pt idx="2387">
                  <c:v>4.556</c:v>
                </c:pt>
                <c:pt idx="2388">
                  <c:v>4.3780000000000001</c:v>
                </c:pt>
                <c:pt idx="2389">
                  <c:v>4.2160000000000002</c:v>
                </c:pt>
                <c:pt idx="2390">
                  <c:v>3.996</c:v>
                </c:pt>
                <c:pt idx="2391">
                  <c:v>3.843</c:v>
                </c:pt>
                <c:pt idx="2392">
                  <c:v>3.8050000000000002</c:v>
                </c:pt>
                <c:pt idx="2393">
                  <c:v>4.0039999999999996</c:v>
                </c:pt>
                <c:pt idx="2394">
                  <c:v>3.9950000000000001</c:v>
                </c:pt>
                <c:pt idx="2395">
                  <c:v>3.7669999999999999</c:v>
                </c:pt>
                <c:pt idx="2396">
                  <c:v>3.7250000000000001</c:v>
                </c:pt>
                <c:pt idx="2397">
                  <c:v>3.6019999999999999</c:v>
                </c:pt>
                <c:pt idx="2398">
                  <c:v>3.3239999999999998</c:v>
                </c:pt>
                <c:pt idx="2399">
                  <c:v>3.0449999999999999</c:v>
                </c:pt>
                <c:pt idx="2400">
                  <c:v>2.8290000000000002</c:v>
                </c:pt>
                <c:pt idx="2401">
                  <c:v>2.6970000000000001</c:v>
                </c:pt>
                <c:pt idx="2402">
                  <c:v>2.649</c:v>
                </c:pt>
                <c:pt idx="2403">
                  <c:v>2.617</c:v>
                </c:pt>
                <c:pt idx="2404">
                  <c:v>2.625</c:v>
                </c:pt>
                <c:pt idx="2405">
                  <c:v>2.6989999999999998</c:v>
                </c:pt>
                <c:pt idx="2406">
                  <c:v>2.79</c:v>
                </c:pt>
                <c:pt idx="2407">
                  <c:v>3.08</c:v>
                </c:pt>
                <c:pt idx="2408">
                  <c:v>3.4009999999999998</c:v>
                </c:pt>
                <c:pt idx="2409">
                  <c:v>3.589</c:v>
                </c:pt>
                <c:pt idx="2410">
                  <c:v>3.633</c:v>
                </c:pt>
                <c:pt idx="2411">
                  <c:v>3.5710000000000002</c:v>
                </c:pt>
                <c:pt idx="2412">
                  <c:v>3.5329999999999999</c:v>
                </c:pt>
                <c:pt idx="2413">
                  <c:v>3.452</c:v>
                </c:pt>
                <c:pt idx="2414">
                  <c:v>3.4039999999999999</c:v>
                </c:pt>
                <c:pt idx="2415">
                  <c:v>3.3679999999999999</c:v>
                </c:pt>
                <c:pt idx="2416">
                  <c:v>3.4209999999999998</c:v>
                </c:pt>
                <c:pt idx="2417">
                  <c:v>3.7679999999999998</c:v>
                </c:pt>
                <c:pt idx="2418">
                  <c:v>3.93</c:v>
                </c:pt>
                <c:pt idx="2419">
                  <c:v>3.7570000000000001</c:v>
                </c:pt>
                <c:pt idx="2420">
                  <c:v>3.6589999999999998</c:v>
                </c:pt>
                <c:pt idx="2421">
                  <c:v>3.512</c:v>
                </c:pt>
                <c:pt idx="2422">
                  <c:v>3.355</c:v>
                </c:pt>
                <c:pt idx="2423">
                  <c:v>3.1139999999999999</c:v>
                </c:pt>
                <c:pt idx="2424">
                  <c:v>2.915</c:v>
                </c:pt>
                <c:pt idx="2425">
                  <c:v>2.794</c:v>
                </c:pt>
                <c:pt idx="2426">
                  <c:v>2.7519999999999998</c:v>
                </c:pt>
                <c:pt idx="2427">
                  <c:v>2.7229999999999999</c:v>
                </c:pt>
                <c:pt idx="2428">
                  <c:v>2.7080000000000002</c:v>
                </c:pt>
                <c:pt idx="2429">
                  <c:v>2.7530000000000001</c:v>
                </c:pt>
                <c:pt idx="2430">
                  <c:v>2.7989999999999999</c:v>
                </c:pt>
                <c:pt idx="2431">
                  <c:v>3.0379999999999998</c:v>
                </c:pt>
                <c:pt idx="2432">
                  <c:v>3.3660000000000001</c:v>
                </c:pt>
                <c:pt idx="2433">
                  <c:v>3.601</c:v>
                </c:pt>
                <c:pt idx="2434">
                  <c:v>3.6429999999999998</c:v>
                </c:pt>
                <c:pt idx="2435">
                  <c:v>3.68</c:v>
                </c:pt>
                <c:pt idx="2436">
                  <c:v>3.54</c:v>
                </c:pt>
                <c:pt idx="2437">
                  <c:v>3.4940000000000002</c:v>
                </c:pt>
                <c:pt idx="2438">
                  <c:v>3.48</c:v>
                </c:pt>
                <c:pt idx="2439">
                  <c:v>3.492</c:v>
                </c:pt>
                <c:pt idx="2440">
                  <c:v>3.6030000000000002</c:v>
                </c:pt>
                <c:pt idx="2441">
                  <c:v>4.016</c:v>
                </c:pt>
                <c:pt idx="2442">
                  <c:v>4.0209999999999999</c:v>
                </c:pt>
                <c:pt idx="2443">
                  <c:v>3.8620000000000001</c:v>
                </c:pt>
                <c:pt idx="2444">
                  <c:v>3.847</c:v>
                </c:pt>
                <c:pt idx="2445">
                  <c:v>3.714</c:v>
                </c:pt>
                <c:pt idx="2446">
                  <c:v>3.3919999999999999</c:v>
                </c:pt>
                <c:pt idx="2447">
                  <c:v>3.1720000000000002</c:v>
                </c:pt>
                <c:pt idx="2448">
                  <c:v>2.9729999999999999</c:v>
                </c:pt>
                <c:pt idx="2449">
                  <c:v>2.895</c:v>
                </c:pt>
                <c:pt idx="2450">
                  <c:v>2.8660000000000001</c:v>
                </c:pt>
                <c:pt idx="2451">
                  <c:v>2.8780000000000001</c:v>
                </c:pt>
                <c:pt idx="2452">
                  <c:v>2.9750000000000001</c:v>
                </c:pt>
                <c:pt idx="2453">
                  <c:v>3.2320000000000002</c:v>
                </c:pt>
                <c:pt idx="2454">
                  <c:v>3.738</c:v>
                </c:pt>
                <c:pt idx="2455">
                  <c:v>4.34</c:v>
                </c:pt>
                <c:pt idx="2456">
                  <c:v>4.6040000000000001</c:v>
                </c:pt>
                <c:pt idx="2457">
                  <c:v>4.6630000000000003</c:v>
                </c:pt>
                <c:pt idx="2458">
                  <c:v>4.7549999999999999</c:v>
                </c:pt>
                <c:pt idx="2459">
                  <c:v>4.68</c:v>
                </c:pt>
                <c:pt idx="2460">
                  <c:v>4.6440000000000001</c:v>
                </c:pt>
                <c:pt idx="2461">
                  <c:v>4.71</c:v>
                </c:pt>
                <c:pt idx="2462">
                  <c:v>4.51</c:v>
                </c:pt>
                <c:pt idx="2463">
                  <c:v>4.3079999999999998</c:v>
                </c:pt>
                <c:pt idx="2464">
                  <c:v>4.2430000000000003</c:v>
                </c:pt>
                <c:pt idx="2465">
                  <c:v>4.415</c:v>
                </c:pt>
                <c:pt idx="2466">
                  <c:v>4.2649999999999997</c:v>
                </c:pt>
                <c:pt idx="2467">
                  <c:v>4.0880000000000001</c:v>
                </c:pt>
                <c:pt idx="2468">
                  <c:v>4.024</c:v>
                </c:pt>
                <c:pt idx="2469">
                  <c:v>3.93</c:v>
                </c:pt>
                <c:pt idx="2470">
                  <c:v>3.5710000000000002</c:v>
                </c:pt>
                <c:pt idx="2471">
                  <c:v>3.2</c:v>
                </c:pt>
                <c:pt idx="2472">
                  <c:v>3.0030000000000001</c:v>
                </c:pt>
                <c:pt idx="2473">
                  <c:v>2.9249999999999998</c:v>
                </c:pt>
                <c:pt idx="2474">
                  <c:v>2.8639999999999999</c:v>
                </c:pt>
                <c:pt idx="2475">
                  <c:v>2.8820000000000001</c:v>
                </c:pt>
                <c:pt idx="2476">
                  <c:v>2.9249999999999998</c:v>
                </c:pt>
                <c:pt idx="2477">
                  <c:v>3.206</c:v>
                </c:pt>
                <c:pt idx="2478">
                  <c:v>3.7559999999999998</c:v>
                </c:pt>
                <c:pt idx="2479">
                  <c:v>4.3840000000000003</c:v>
                </c:pt>
                <c:pt idx="2480">
                  <c:v>4.7149999999999999</c:v>
                </c:pt>
                <c:pt idx="2481">
                  <c:v>4.7939999999999996</c:v>
                </c:pt>
                <c:pt idx="2482">
                  <c:v>4.9290000000000003</c:v>
                </c:pt>
                <c:pt idx="2483">
                  <c:v>4.9089999999999998</c:v>
                </c:pt>
                <c:pt idx="2484">
                  <c:v>4.8979999999999997</c:v>
                </c:pt>
                <c:pt idx="2485">
                  <c:v>4.9059999999999997</c:v>
                </c:pt>
                <c:pt idx="2486">
                  <c:v>4.8239999999999998</c:v>
                </c:pt>
                <c:pt idx="2487">
                  <c:v>4.6139999999999999</c:v>
                </c:pt>
                <c:pt idx="2488">
                  <c:v>4.5490000000000004</c:v>
                </c:pt>
                <c:pt idx="2489">
                  <c:v>4.7069999999999999</c:v>
                </c:pt>
                <c:pt idx="2490">
                  <c:v>4.5609999999999999</c:v>
                </c:pt>
                <c:pt idx="2491">
                  <c:v>4.3</c:v>
                </c:pt>
                <c:pt idx="2492">
                  <c:v>4.1740000000000004</c:v>
                </c:pt>
                <c:pt idx="2493">
                  <c:v>3.9950000000000001</c:v>
                </c:pt>
                <c:pt idx="2494">
                  <c:v>3.6419999999999999</c:v>
                </c:pt>
                <c:pt idx="2495">
                  <c:v>3.2759999999999998</c:v>
                </c:pt>
                <c:pt idx="2496">
                  <c:v>3.085</c:v>
                </c:pt>
                <c:pt idx="2497">
                  <c:v>2.9510000000000001</c:v>
                </c:pt>
                <c:pt idx="2498">
                  <c:v>2.87</c:v>
                </c:pt>
                <c:pt idx="2499">
                  <c:v>2.8660000000000001</c:v>
                </c:pt>
                <c:pt idx="2500">
                  <c:v>2.9089999999999998</c:v>
                </c:pt>
                <c:pt idx="2501">
                  <c:v>3.1579999999999999</c:v>
                </c:pt>
                <c:pt idx="2502">
                  <c:v>3.7349999999999999</c:v>
                </c:pt>
                <c:pt idx="2503">
                  <c:v>4.37</c:v>
                </c:pt>
                <c:pt idx="2504">
                  <c:v>4.6529999999999996</c:v>
                </c:pt>
                <c:pt idx="2505">
                  <c:v>4.6849999999999996</c:v>
                </c:pt>
                <c:pt idx="2506">
                  <c:v>4.7750000000000004</c:v>
                </c:pt>
                <c:pt idx="2507">
                  <c:v>4.7320000000000002</c:v>
                </c:pt>
                <c:pt idx="2508">
                  <c:v>4.68</c:v>
                </c:pt>
                <c:pt idx="2509">
                  <c:v>4.7110000000000003</c:v>
                </c:pt>
                <c:pt idx="2510">
                  <c:v>4.6239999999999997</c:v>
                </c:pt>
                <c:pt idx="2511">
                  <c:v>4.4859999999999998</c:v>
                </c:pt>
                <c:pt idx="2512">
                  <c:v>4.4359999999999999</c:v>
                </c:pt>
                <c:pt idx="2513">
                  <c:v>4.6989999999999998</c:v>
                </c:pt>
                <c:pt idx="2514">
                  <c:v>4.5369999999999999</c:v>
                </c:pt>
                <c:pt idx="2515">
                  <c:v>4.2770000000000001</c:v>
                </c:pt>
                <c:pt idx="2516">
                  <c:v>4.0919999999999996</c:v>
                </c:pt>
                <c:pt idx="2517">
                  <c:v>4.0380000000000003</c:v>
                </c:pt>
                <c:pt idx="2518">
                  <c:v>3.71</c:v>
                </c:pt>
                <c:pt idx="2519">
                  <c:v>3.3</c:v>
                </c:pt>
                <c:pt idx="2520">
                  <c:v>3.0350000000000001</c:v>
                </c:pt>
                <c:pt idx="2521">
                  <c:v>2.9390000000000001</c:v>
                </c:pt>
                <c:pt idx="2522">
                  <c:v>2.883</c:v>
                </c:pt>
                <c:pt idx="2523">
                  <c:v>2.8780000000000001</c:v>
                </c:pt>
                <c:pt idx="2524">
                  <c:v>2.96</c:v>
                </c:pt>
                <c:pt idx="2525">
                  <c:v>3.2</c:v>
                </c:pt>
                <c:pt idx="2526">
                  <c:v>3.7269999999999999</c:v>
                </c:pt>
                <c:pt idx="2527">
                  <c:v>4.3440000000000003</c:v>
                </c:pt>
                <c:pt idx="2528">
                  <c:v>4.6260000000000003</c:v>
                </c:pt>
                <c:pt idx="2529">
                  <c:v>4.6559999999999997</c:v>
                </c:pt>
                <c:pt idx="2530">
                  <c:v>4.7210000000000001</c:v>
                </c:pt>
                <c:pt idx="2531">
                  <c:v>4.6879999999999997</c:v>
                </c:pt>
                <c:pt idx="2532">
                  <c:v>4.5670000000000002</c:v>
                </c:pt>
                <c:pt idx="2533">
                  <c:v>4.5599999999999996</c:v>
                </c:pt>
                <c:pt idx="2534">
                  <c:v>4.4729999999999999</c:v>
                </c:pt>
                <c:pt idx="2535">
                  <c:v>4.306</c:v>
                </c:pt>
                <c:pt idx="2536">
                  <c:v>4.2720000000000002</c:v>
                </c:pt>
                <c:pt idx="2537">
                  <c:v>4.4459999999999997</c:v>
                </c:pt>
                <c:pt idx="2538">
                  <c:v>4.343</c:v>
                </c:pt>
                <c:pt idx="2539">
                  <c:v>4.0629999999999997</c:v>
                </c:pt>
                <c:pt idx="2540">
                  <c:v>3.9580000000000002</c:v>
                </c:pt>
                <c:pt idx="2541">
                  <c:v>3.903</c:v>
                </c:pt>
                <c:pt idx="2542">
                  <c:v>3.5379999999999998</c:v>
                </c:pt>
                <c:pt idx="2543">
                  <c:v>3.1640000000000001</c:v>
                </c:pt>
                <c:pt idx="2544">
                  <c:v>2.931</c:v>
                </c:pt>
                <c:pt idx="2545">
                  <c:v>2.8359999999999999</c:v>
                </c:pt>
                <c:pt idx="2546">
                  <c:v>2.8069999999999999</c:v>
                </c:pt>
                <c:pt idx="2547">
                  <c:v>2.8239999999999998</c:v>
                </c:pt>
                <c:pt idx="2548">
                  <c:v>2.8879999999999999</c:v>
                </c:pt>
                <c:pt idx="2549">
                  <c:v>3.1480000000000001</c:v>
                </c:pt>
                <c:pt idx="2550">
                  <c:v>3.6739999999999999</c:v>
                </c:pt>
                <c:pt idx="2551">
                  <c:v>4.2699999999999996</c:v>
                </c:pt>
                <c:pt idx="2552">
                  <c:v>4.5229999999999997</c:v>
                </c:pt>
                <c:pt idx="2553">
                  <c:v>4.5410000000000004</c:v>
                </c:pt>
                <c:pt idx="2554">
                  <c:v>4.57</c:v>
                </c:pt>
                <c:pt idx="2555">
                  <c:v>4.4669999999999996</c:v>
                </c:pt>
                <c:pt idx="2556">
                  <c:v>4.335</c:v>
                </c:pt>
                <c:pt idx="2557">
                  <c:v>4.2530000000000001</c:v>
                </c:pt>
                <c:pt idx="2558">
                  <c:v>4.0609999999999999</c:v>
                </c:pt>
                <c:pt idx="2559">
                  <c:v>3.9430000000000001</c:v>
                </c:pt>
                <c:pt idx="2560">
                  <c:v>3.9769999999999999</c:v>
                </c:pt>
                <c:pt idx="2561">
                  <c:v>4.1689999999999996</c:v>
                </c:pt>
                <c:pt idx="2562">
                  <c:v>4.101</c:v>
                </c:pt>
                <c:pt idx="2563">
                  <c:v>3.8410000000000002</c:v>
                </c:pt>
                <c:pt idx="2564">
                  <c:v>3.6579999999999999</c:v>
                </c:pt>
                <c:pt idx="2565">
                  <c:v>3.6160000000000001</c:v>
                </c:pt>
                <c:pt idx="2566">
                  <c:v>3.3580000000000001</c:v>
                </c:pt>
                <c:pt idx="2567">
                  <c:v>3.093</c:v>
                </c:pt>
                <c:pt idx="2568">
                  <c:v>2.8719999999999999</c:v>
                </c:pt>
                <c:pt idx="2569">
                  <c:v>2.7469999999999999</c:v>
                </c:pt>
                <c:pt idx="2570">
                  <c:v>2.7050000000000001</c:v>
                </c:pt>
                <c:pt idx="2571">
                  <c:v>2.7069999999999999</c:v>
                </c:pt>
                <c:pt idx="2572">
                  <c:v>2.7250000000000001</c:v>
                </c:pt>
                <c:pt idx="2573">
                  <c:v>2.794</c:v>
                </c:pt>
                <c:pt idx="2574">
                  <c:v>2.8969999999999998</c:v>
                </c:pt>
                <c:pt idx="2575">
                  <c:v>3.181</c:v>
                </c:pt>
                <c:pt idx="2576">
                  <c:v>3.5089999999999999</c:v>
                </c:pt>
                <c:pt idx="2577">
                  <c:v>3.6739999999999999</c:v>
                </c:pt>
                <c:pt idx="2578">
                  <c:v>3.71</c:v>
                </c:pt>
                <c:pt idx="2579">
                  <c:v>3.6509999999999998</c:v>
                </c:pt>
                <c:pt idx="2580">
                  <c:v>3.5179999999999998</c:v>
                </c:pt>
                <c:pt idx="2581">
                  <c:v>3.4359999999999999</c:v>
                </c:pt>
                <c:pt idx="2582">
                  <c:v>3.4020000000000001</c:v>
                </c:pt>
                <c:pt idx="2583">
                  <c:v>3.3420000000000001</c:v>
                </c:pt>
                <c:pt idx="2584">
                  <c:v>3.3809999999999998</c:v>
                </c:pt>
                <c:pt idx="2585">
                  <c:v>3.6259999999999999</c:v>
                </c:pt>
                <c:pt idx="2586">
                  <c:v>3.669</c:v>
                </c:pt>
                <c:pt idx="2587">
                  <c:v>3.484</c:v>
                </c:pt>
                <c:pt idx="2588">
                  <c:v>3.4359999999999999</c:v>
                </c:pt>
                <c:pt idx="2589">
                  <c:v>3.42</c:v>
                </c:pt>
                <c:pt idx="2590">
                  <c:v>3.17</c:v>
                </c:pt>
                <c:pt idx="2591">
                  <c:v>2.9209999999999998</c:v>
                </c:pt>
                <c:pt idx="2592">
                  <c:v>2.67</c:v>
                </c:pt>
                <c:pt idx="2593">
                  <c:v>2.532</c:v>
                </c:pt>
                <c:pt idx="2594">
                  <c:v>2.492</c:v>
                </c:pt>
                <c:pt idx="2595">
                  <c:v>2.492</c:v>
                </c:pt>
                <c:pt idx="2596">
                  <c:v>2.4950000000000001</c:v>
                </c:pt>
                <c:pt idx="2597">
                  <c:v>2.5310000000000001</c:v>
                </c:pt>
                <c:pt idx="2598">
                  <c:v>2.621</c:v>
                </c:pt>
                <c:pt idx="2599">
                  <c:v>2.895</c:v>
                </c:pt>
                <c:pt idx="2600">
                  <c:v>3.2389999999999999</c:v>
                </c:pt>
                <c:pt idx="2601">
                  <c:v>3.4049999999999998</c:v>
                </c:pt>
                <c:pt idx="2602">
                  <c:v>3.419</c:v>
                </c:pt>
                <c:pt idx="2603">
                  <c:v>3.3690000000000002</c:v>
                </c:pt>
                <c:pt idx="2604">
                  <c:v>3.331</c:v>
                </c:pt>
                <c:pt idx="2605">
                  <c:v>3.2490000000000001</c:v>
                </c:pt>
                <c:pt idx="2606">
                  <c:v>3.2069999999999999</c:v>
                </c:pt>
                <c:pt idx="2607">
                  <c:v>3.2050000000000001</c:v>
                </c:pt>
                <c:pt idx="2608">
                  <c:v>3.2850000000000001</c:v>
                </c:pt>
                <c:pt idx="2609">
                  <c:v>3.5979999999999999</c:v>
                </c:pt>
                <c:pt idx="2610">
                  <c:v>3.6440000000000001</c:v>
                </c:pt>
                <c:pt idx="2611">
                  <c:v>3.5049999999999999</c:v>
                </c:pt>
                <c:pt idx="2612">
                  <c:v>3.4089999999999998</c:v>
                </c:pt>
                <c:pt idx="2613">
                  <c:v>3.4049999999999998</c:v>
                </c:pt>
                <c:pt idx="2614">
                  <c:v>3.1160000000000001</c:v>
                </c:pt>
                <c:pt idx="2615">
                  <c:v>2.8050000000000002</c:v>
                </c:pt>
                <c:pt idx="2616">
                  <c:v>2.6309999999999998</c:v>
                </c:pt>
                <c:pt idx="2617">
                  <c:v>2.5499999999999998</c:v>
                </c:pt>
                <c:pt idx="2618">
                  <c:v>2.5579999999999998</c:v>
                </c:pt>
                <c:pt idx="2619">
                  <c:v>2.5979999999999999</c:v>
                </c:pt>
                <c:pt idx="2620">
                  <c:v>2.6819999999999999</c:v>
                </c:pt>
                <c:pt idx="2621">
                  <c:v>2.9409999999999998</c:v>
                </c:pt>
                <c:pt idx="2622">
                  <c:v>3.4729999999999999</c:v>
                </c:pt>
                <c:pt idx="2623">
                  <c:v>3.984</c:v>
                </c:pt>
                <c:pt idx="2624">
                  <c:v>4.327</c:v>
                </c:pt>
                <c:pt idx="2625">
                  <c:v>4.38</c:v>
                </c:pt>
                <c:pt idx="2626">
                  <c:v>4.46</c:v>
                </c:pt>
                <c:pt idx="2627">
                  <c:v>4.43</c:v>
                </c:pt>
                <c:pt idx="2628">
                  <c:v>4.3380000000000001</c:v>
                </c:pt>
                <c:pt idx="2629">
                  <c:v>4.3460000000000001</c:v>
                </c:pt>
                <c:pt idx="2630">
                  <c:v>4.2539999999999996</c:v>
                </c:pt>
                <c:pt idx="2631">
                  <c:v>4.0540000000000003</c:v>
                </c:pt>
                <c:pt idx="2632">
                  <c:v>3.9550000000000001</c:v>
                </c:pt>
                <c:pt idx="2633">
                  <c:v>4.1760000000000002</c:v>
                </c:pt>
                <c:pt idx="2634">
                  <c:v>4.0910000000000002</c:v>
                </c:pt>
                <c:pt idx="2635">
                  <c:v>3.9140000000000001</c:v>
                </c:pt>
                <c:pt idx="2636">
                  <c:v>3.7850000000000001</c:v>
                </c:pt>
                <c:pt idx="2637">
                  <c:v>3.766</c:v>
                </c:pt>
                <c:pt idx="2638">
                  <c:v>3.4</c:v>
                </c:pt>
                <c:pt idx="2639">
                  <c:v>3.0169999999999999</c:v>
                </c:pt>
                <c:pt idx="2640">
                  <c:v>2.7970000000000002</c:v>
                </c:pt>
                <c:pt idx="2641">
                  <c:v>2.6779999999999999</c:v>
                </c:pt>
                <c:pt idx="2642">
                  <c:v>2.6509999999999998</c:v>
                </c:pt>
                <c:pt idx="2643">
                  <c:v>2.645</c:v>
                </c:pt>
                <c:pt idx="2644">
                  <c:v>2.75</c:v>
                </c:pt>
                <c:pt idx="2645">
                  <c:v>2.9649999999999999</c:v>
                </c:pt>
                <c:pt idx="2646">
                  <c:v>3.4670000000000001</c:v>
                </c:pt>
                <c:pt idx="2647">
                  <c:v>4.07</c:v>
                </c:pt>
                <c:pt idx="2648">
                  <c:v>4.37</c:v>
                </c:pt>
                <c:pt idx="2649">
                  <c:v>4.3769999999999998</c:v>
                </c:pt>
                <c:pt idx="2650">
                  <c:v>4.516</c:v>
                </c:pt>
                <c:pt idx="2651">
                  <c:v>4.5309999999999997</c:v>
                </c:pt>
                <c:pt idx="2652">
                  <c:v>4.4029999999999996</c:v>
                </c:pt>
                <c:pt idx="2653">
                  <c:v>4.3570000000000002</c:v>
                </c:pt>
                <c:pt idx="2654">
                  <c:v>4.3010000000000002</c:v>
                </c:pt>
                <c:pt idx="2655">
                  <c:v>4.1550000000000002</c:v>
                </c:pt>
                <c:pt idx="2656">
                  <c:v>4.0190000000000001</c:v>
                </c:pt>
                <c:pt idx="2657">
                  <c:v>4.2240000000000002</c:v>
                </c:pt>
                <c:pt idx="2658">
                  <c:v>4.157</c:v>
                </c:pt>
                <c:pt idx="2659">
                  <c:v>3.964</c:v>
                </c:pt>
                <c:pt idx="2660">
                  <c:v>3.859</c:v>
                </c:pt>
                <c:pt idx="2661">
                  <c:v>3.8109999999999999</c:v>
                </c:pt>
                <c:pt idx="2662">
                  <c:v>3.5049999999999999</c:v>
                </c:pt>
                <c:pt idx="2663">
                  <c:v>3.1819999999999999</c:v>
                </c:pt>
                <c:pt idx="2664">
                  <c:v>2.9180000000000001</c:v>
                </c:pt>
                <c:pt idx="2665">
                  <c:v>2.8050000000000002</c:v>
                </c:pt>
                <c:pt idx="2666">
                  <c:v>2.7530000000000001</c:v>
                </c:pt>
                <c:pt idx="2667">
                  <c:v>2.7839999999999998</c:v>
                </c:pt>
                <c:pt idx="2668">
                  <c:v>2.84</c:v>
                </c:pt>
                <c:pt idx="2669">
                  <c:v>3.052</c:v>
                </c:pt>
                <c:pt idx="2670">
                  <c:v>3.556</c:v>
                </c:pt>
                <c:pt idx="2671">
                  <c:v>4.141</c:v>
                </c:pt>
                <c:pt idx="2672">
                  <c:v>4.41</c:v>
                </c:pt>
                <c:pt idx="2673">
                  <c:v>4.4329999999999998</c:v>
                </c:pt>
                <c:pt idx="2674">
                  <c:v>4.5170000000000003</c:v>
                </c:pt>
                <c:pt idx="2675">
                  <c:v>4.4630000000000001</c:v>
                </c:pt>
                <c:pt idx="2676">
                  <c:v>4.37</c:v>
                </c:pt>
                <c:pt idx="2677">
                  <c:v>4.3719999999999999</c:v>
                </c:pt>
                <c:pt idx="2678">
                  <c:v>4.2549999999999999</c:v>
                </c:pt>
                <c:pt idx="2679">
                  <c:v>4.0819999999999999</c:v>
                </c:pt>
                <c:pt idx="2680">
                  <c:v>3.9830000000000001</c:v>
                </c:pt>
                <c:pt idx="2681">
                  <c:v>4.1559999999999997</c:v>
                </c:pt>
                <c:pt idx="2682">
                  <c:v>4.0380000000000003</c:v>
                </c:pt>
                <c:pt idx="2683">
                  <c:v>3.859</c:v>
                </c:pt>
                <c:pt idx="2684">
                  <c:v>3.7330000000000001</c:v>
                </c:pt>
                <c:pt idx="2685">
                  <c:v>3.7389999999999999</c:v>
                </c:pt>
                <c:pt idx="2686">
                  <c:v>3.4249999999999998</c:v>
                </c:pt>
                <c:pt idx="2687">
                  <c:v>3.0640000000000001</c:v>
                </c:pt>
                <c:pt idx="2688">
                  <c:v>2.8319999999999999</c:v>
                </c:pt>
                <c:pt idx="2689">
                  <c:v>2.74</c:v>
                </c:pt>
                <c:pt idx="2690">
                  <c:v>2.6890000000000001</c:v>
                </c:pt>
                <c:pt idx="2691">
                  <c:v>2.722</c:v>
                </c:pt>
                <c:pt idx="2692">
                  <c:v>2.79</c:v>
                </c:pt>
                <c:pt idx="2693">
                  <c:v>3.0470000000000002</c:v>
                </c:pt>
                <c:pt idx="2694">
                  <c:v>3.5640000000000001</c:v>
                </c:pt>
                <c:pt idx="2695">
                  <c:v>4.1790000000000003</c:v>
                </c:pt>
                <c:pt idx="2696">
                  <c:v>4.4050000000000002</c:v>
                </c:pt>
                <c:pt idx="2697">
                  <c:v>4.431</c:v>
                </c:pt>
                <c:pt idx="2698">
                  <c:v>4.5369999999999999</c:v>
                </c:pt>
                <c:pt idx="2699">
                  <c:v>4.516</c:v>
                </c:pt>
                <c:pt idx="2700">
                  <c:v>4.4509999999999996</c:v>
                </c:pt>
                <c:pt idx="2701">
                  <c:v>4.4710000000000001</c:v>
                </c:pt>
                <c:pt idx="2702">
                  <c:v>4.3369999999999997</c:v>
                </c:pt>
                <c:pt idx="2703">
                  <c:v>4.1660000000000004</c:v>
                </c:pt>
                <c:pt idx="2704">
                  <c:v>4.1189999999999998</c:v>
                </c:pt>
                <c:pt idx="2705">
                  <c:v>4.327</c:v>
                </c:pt>
                <c:pt idx="2706">
                  <c:v>4.1769999999999996</c:v>
                </c:pt>
                <c:pt idx="2707">
                  <c:v>3.9580000000000002</c:v>
                </c:pt>
                <c:pt idx="2708">
                  <c:v>3.863</c:v>
                </c:pt>
                <c:pt idx="2709">
                  <c:v>3.8180000000000001</c:v>
                </c:pt>
                <c:pt idx="2710">
                  <c:v>3.5009999999999999</c:v>
                </c:pt>
                <c:pt idx="2711">
                  <c:v>3.1269999999999998</c:v>
                </c:pt>
                <c:pt idx="2712">
                  <c:v>2.907</c:v>
                </c:pt>
                <c:pt idx="2713">
                  <c:v>2.8010000000000002</c:v>
                </c:pt>
                <c:pt idx="2714">
                  <c:v>2.7669999999999999</c:v>
                </c:pt>
                <c:pt idx="2715">
                  <c:v>2.7450000000000001</c:v>
                </c:pt>
                <c:pt idx="2716">
                  <c:v>2.8239999999999998</c:v>
                </c:pt>
                <c:pt idx="2717">
                  <c:v>3.024</c:v>
                </c:pt>
                <c:pt idx="2718">
                  <c:v>3.5339999999999998</c:v>
                </c:pt>
                <c:pt idx="2719">
                  <c:v>4.1660000000000004</c:v>
                </c:pt>
                <c:pt idx="2720">
                  <c:v>4.4450000000000003</c:v>
                </c:pt>
                <c:pt idx="2721">
                  <c:v>4.4640000000000004</c:v>
                </c:pt>
                <c:pt idx="2722">
                  <c:v>4.5510000000000002</c:v>
                </c:pt>
                <c:pt idx="2723">
                  <c:v>4.492</c:v>
                </c:pt>
                <c:pt idx="2724">
                  <c:v>4.3479999999999999</c:v>
                </c:pt>
                <c:pt idx="2725">
                  <c:v>4.2560000000000002</c:v>
                </c:pt>
                <c:pt idx="2726">
                  <c:v>4.0469999999999997</c:v>
                </c:pt>
                <c:pt idx="2727">
                  <c:v>3.8889999999999998</c:v>
                </c:pt>
                <c:pt idx="2728">
                  <c:v>3.8730000000000002</c:v>
                </c:pt>
                <c:pt idx="2729">
                  <c:v>4.0439999999999996</c:v>
                </c:pt>
                <c:pt idx="2730">
                  <c:v>3.964</c:v>
                </c:pt>
                <c:pt idx="2731">
                  <c:v>3.7250000000000001</c:v>
                </c:pt>
                <c:pt idx="2732">
                  <c:v>3.5379999999999998</c:v>
                </c:pt>
                <c:pt idx="2733">
                  <c:v>3.5419999999999998</c:v>
                </c:pt>
                <c:pt idx="2734">
                  <c:v>3.3290000000000002</c:v>
                </c:pt>
                <c:pt idx="2735">
                  <c:v>3.0390000000000001</c:v>
                </c:pt>
                <c:pt idx="2736">
                  <c:v>2.798</c:v>
                </c:pt>
                <c:pt idx="2737">
                  <c:v>2.6789999999999998</c:v>
                </c:pt>
                <c:pt idx="2738">
                  <c:v>2.621</c:v>
                </c:pt>
                <c:pt idx="2739">
                  <c:v>2.597</c:v>
                </c:pt>
                <c:pt idx="2740">
                  <c:v>2.617</c:v>
                </c:pt>
                <c:pt idx="2741">
                  <c:v>2.669</c:v>
                </c:pt>
                <c:pt idx="2742">
                  <c:v>2.778</c:v>
                </c:pt>
                <c:pt idx="2743">
                  <c:v>3.0649999999999999</c:v>
                </c:pt>
                <c:pt idx="2744">
                  <c:v>3.3959999999999999</c:v>
                </c:pt>
                <c:pt idx="2745">
                  <c:v>3.6120000000000001</c:v>
                </c:pt>
                <c:pt idx="2746">
                  <c:v>3.673</c:v>
                </c:pt>
                <c:pt idx="2747">
                  <c:v>3.6539999999999999</c:v>
                </c:pt>
                <c:pt idx="2748">
                  <c:v>3.5960000000000001</c:v>
                </c:pt>
                <c:pt idx="2749">
                  <c:v>3.5950000000000002</c:v>
                </c:pt>
                <c:pt idx="2750">
                  <c:v>3.5350000000000001</c:v>
                </c:pt>
                <c:pt idx="2751">
                  <c:v>3.4820000000000002</c:v>
                </c:pt>
                <c:pt idx="2752">
                  <c:v>3.5939999999999999</c:v>
                </c:pt>
                <c:pt idx="2753">
                  <c:v>3.94</c:v>
                </c:pt>
                <c:pt idx="2754">
                  <c:v>3.8879999999999999</c:v>
                </c:pt>
                <c:pt idx="2755">
                  <c:v>3.6360000000000001</c:v>
                </c:pt>
                <c:pt idx="2756">
                  <c:v>3.4420000000000002</c:v>
                </c:pt>
                <c:pt idx="2757">
                  <c:v>3.4140000000000001</c:v>
                </c:pt>
                <c:pt idx="2758">
                  <c:v>3.202</c:v>
                </c:pt>
                <c:pt idx="2759">
                  <c:v>2.9390000000000001</c:v>
                </c:pt>
                <c:pt idx="2760">
                  <c:v>2.7429999999999999</c:v>
                </c:pt>
                <c:pt idx="2761">
                  <c:v>2.5840000000000001</c:v>
                </c:pt>
                <c:pt idx="2762">
                  <c:v>2.5329999999999999</c:v>
                </c:pt>
                <c:pt idx="2763">
                  <c:v>2.5</c:v>
                </c:pt>
                <c:pt idx="2764">
                  <c:v>2.5049999999999999</c:v>
                </c:pt>
                <c:pt idx="2765">
                  <c:v>2.5230000000000001</c:v>
                </c:pt>
                <c:pt idx="2766">
                  <c:v>2.6080000000000001</c:v>
                </c:pt>
                <c:pt idx="2767">
                  <c:v>2.923</c:v>
                </c:pt>
                <c:pt idx="2768">
                  <c:v>3.2719999999999998</c:v>
                </c:pt>
                <c:pt idx="2769">
                  <c:v>3.4790000000000001</c:v>
                </c:pt>
                <c:pt idx="2770">
                  <c:v>3.5649999999999999</c:v>
                </c:pt>
                <c:pt idx="2771">
                  <c:v>3.6</c:v>
                </c:pt>
                <c:pt idx="2772">
                  <c:v>3.544</c:v>
                </c:pt>
                <c:pt idx="2773">
                  <c:v>3.5350000000000001</c:v>
                </c:pt>
                <c:pt idx="2774">
                  <c:v>3.4950000000000001</c:v>
                </c:pt>
                <c:pt idx="2775">
                  <c:v>3.46</c:v>
                </c:pt>
                <c:pt idx="2776">
                  <c:v>3.512</c:v>
                </c:pt>
                <c:pt idx="2777">
                  <c:v>3.8380000000000001</c:v>
                </c:pt>
                <c:pt idx="2778">
                  <c:v>3.84</c:v>
                </c:pt>
                <c:pt idx="2779">
                  <c:v>3.6539999999999999</c:v>
                </c:pt>
                <c:pt idx="2780">
                  <c:v>3.5270000000000001</c:v>
                </c:pt>
                <c:pt idx="2781">
                  <c:v>3.52</c:v>
                </c:pt>
                <c:pt idx="2782">
                  <c:v>3.3039999999999998</c:v>
                </c:pt>
                <c:pt idx="2783">
                  <c:v>3.0209999999999999</c:v>
                </c:pt>
                <c:pt idx="2784">
                  <c:v>2.827</c:v>
                </c:pt>
                <c:pt idx="2785">
                  <c:v>2.7170000000000001</c:v>
                </c:pt>
                <c:pt idx="2786">
                  <c:v>2.6520000000000001</c:v>
                </c:pt>
                <c:pt idx="2787">
                  <c:v>2.6970000000000001</c:v>
                </c:pt>
                <c:pt idx="2788">
                  <c:v>2.7989999999999999</c:v>
                </c:pt>
                <c:pt idx="2789">
                  <c:v>3</c:v>
                </c:pt>
                <c:pt idx="2790">
                  <c:v>3.5960000000000001</c:v>
                </c:pt>
                <c:pt idx="2791">
                  <c:v>4.194</c:v>
                </c:pt>
                <c:pt idx="2792">
                  <c:v>4.4290000000000003</c:v>
                </c:pt>
                <c:pt idx="2793">
                  <c:v>4.5170000000000003</c:v>
                </c:pt>
                <c:pt idx="2794">
                  <c:v>4.5739999999999998</c:v>
                </c:pt>
                <c:pt idx="2795">
                  <c:v>4.5670000000000002</c:v>
                </c:pt>
                <c:pt idx="2796">
                  <c:v>4.4909999999999997</c:v>
                </c:pt>
                <c:pt idx="2797">
                  <c:v>4.5</c:v>
                </c:pt>
                <c:pt idx="2798">
                  <c:v>4.4210000000000003</c:v>
                </c:pt>
                <c:pt idx="2799">
                  <c:v>4.2249999999999996</c:v>
                </c:pt>
                <c:pt idx="2800">
                  <c:v>4.1159999999999997</c:v>
                </c:pt>
                <c:pt idx="2801">
                  <c:v>4.32</c:v>
                </c:pt>
                <c:pt idx="2802">
                  <c:v>4.2060000000000004</c:v>
                </c:pt>
                <c:pt idx="2803">
                  <c:v>4.04</c:v>
                </c:pt>
                <c:pt idx="2804">
                  <c:v>3.8410000000000002</c:v>
                </c:pt>
                <c:pt idx="2805">
                  <c:v>3.843</c:v>
                </c:pt>
                <c:pt idx="2806">
                  <c:v>3.5289999999999999</c:v>
                </c:pt>
                <c:pt idx="2807">
                  <c:v>3.1629999999999998</c:v>
                </c:pt>
                <c:pt idx="2808">
                  <c:v>2.9449999999999998</c:v>
                </c:pt>
                <c:pt idx="2809">
                  <c:v>2.827</c:v>
                </c:pt>
                <c:pt idx="2810">
                  <c:v>2.8130000000000002</c:v>
                </c:pt>
                <c:pt idx="2811">
                  <c:v>2.831</c:v>
                </c:pt>
                <c:pt idx="2812">
                  <c:v>2.9260000000000002</c:v>
                </c:pt>
                <c:pt idx="2813">
                  <c:v>3.1190000000000002</c:v>
                </c:pt>
                <c:pt idx="2814">
                  <c:v>3.633</c:v>
                </c:pt>
                <c:pt idx="2815">
                  <c:v>4.2130000000000001</c:v>
                </c:pt>
                <c:pt idx="2816">
                  <c:v>4.5170000000000003</c:v>
                </c:pt>
                <c:pt idx="2817">
                  <c:v>4.5419999999999998</c:v>
                </c:pt>
                <c:pt idx="2818">
                  <c:v>4.6349999999999998</c:v>
                </c:pt>
                <c:pt idx="2819">
                  <c:v>4.5709999999999997</c:v>
                </c:pt>
                <c:pt idx="2820">
                  <c:v>4.4580000000000002</c:v>
                </c:pt>
                <c:pt idx="2821">
                  <c:v>4.4340000000000002</c:v>
                </c:pt>
                <c:pt idx="2822">
                  <c:v>4.3360000000000003</c:v>
                </c:pt>
                <c:pt idx="2823">
                  <c:v>4.1470000000000002</c:v>
                </c:pt>
                <c:pt idx="2824">
                  <c:v>4.0709999999999997</c:v>
                </c:pt>
                <c:pt idx="2825">
                  <c:v>4.2750000000000004</c:v>
                </c:pt>
                <c:pt idx="2826">
                  <c:v>4.2</c:v>
                </c:pt>
                <c:pt idx="2827">
                  <c:v>3.9950000000000001</c:v>
                </c:pt>
                <c:pt idx="2828">
                  <c:v>3.8479999999999999</c:v>
                </c:pt>
                <c:pt idx="2829">
                  <c:v>3.8780000000000001</c:v>
                </c:pt>
                <c:pt idx="2830">
                  <c:v>3.605</c:v>
                </c:pt>
                <c:pt idx="2831">
                  <c:v>3.2389999999999999</c:v>
                </c:pt>
                <c:pt idx="2832">
                  <c:v>2.9929999999999999</c:v>
                </c:pt>
                <c:pt idx="2833">
                  <c:v>2.8860000000000001</c:v>
                </c:pt>
                <c:pt idx="2834">
                  <c:v>2.8530000000000002</c:v>
                </c:pt>
                <c:pt idx="2835">
                  <c:v>2.859</c:v>
                </c:pt>
                <c:pt idx="2836">
                  <c:v>2.9369999999999998</c:v>
                </c:pt>
                <c:pt idx="2837">
                  <c:v>3.1259999999999999</c:v>
                </c:pt>
                <c:pt idx="2838">
                  <c:v>3.657</c:v>
                </c:pt>
                <c:pt idx="2839">
                  <c:v>4.24</c:v>
                </c:pt>
                <c:pt idx="2840">
                  <c:v>4.4630000000000001</c:v>
                </c:pt>
                <c:pt idx="2841">
                  <c:v>4.4939999999999998</c:v>
                </c:pt>
                <c:pt idx="2842">
                  <c:v>4.5549999999999997</c:v>
                </c:pt>
                <c:pt idx="2843">
                  <c:v>4.5229999999999997</c:v>
                </c:pt>
                <c:pt idx="2844">
                  <c:v>4.4429999999999996</c:v>
                </c:pt>
                <c:pt idx="2845">
                  <c:v>4.4320000000000004</c:v>
                </c:pt>
                <c:pt idx="2846">
                  <c:v>4.3739999999999997</c:v>
                </c:pt>
                <c:pt idx="2847">
                  <c:v>4.2149999999999999</c:v>
                </c:pt>
                <c:pt idx="2848">
                  <c:v>4.1269999999999998</c:v>
                </c:pt>
                <c:pt idx="2849">
                  <c:v>4.3659999999999997</c:v>
                </c:pt>
                <c:pt idx="2850">
                  <c:v>4.2859999999999996</c:v>
                </c:pt>
                <c:pt idx="2851">
                  <c:v>4.08</c:v>
                </c:pt>
                <c:pt idx="2852">
                  <c:v>3.8969999999999998</c:v>
                </c:pt>
                <c:pt idx="2853">
                  <c:v>3.8559999999999999</c:v>
                </c:pt>
                <c:pt idx="2854">
                  <c:v>3.5830000000000002</c:v>
                </c:pt>
                <c:pt idx="2855">
                  <c:v>3.2320000000000002</c:v>
                </c:pt>
                <c:pt idx="2856">
                  <c:v>3.0219999999999998</c:v>
                </c:pt>
                <c:pt idx="2857">
                  <c:v>2.88</c:v>
                </c:pt>
                <c:pt idx="2858">
                  <c:v>2.8420000000000001</c:v>
                </c:pt>
                <c:pt idx="2859">
                  <c:v>2.8650000000000002</c:v>
                </c:pt>
                <c:pt idx="2860">
                  <c:v>2.9390000000000001</c:v>
                </c:pt>
                <c:pt idx="2861">
                  <c:v>3.1520000000000001</c:v>
                </c:pt>
                <c:pt idx="2862">
                  <c:v>3.6859999999999999</c:v>
                </c:pt>
                <c:pt idx="2863">
                  <c:v>4.3170000000000002</c:v>
                </c:pt>
                <c:pt idx="2864">
                  <c:v>4.5510000000000002</c:v>
                </c:pt>
                <c:pt idx="2865">
                  <c:v>4.548</c:v>
                </c:pt>
                <c:pt idx="2866">
                  <c:v>4.63</c:v>
                </c:pt>
                <c:pt idx="2867">
                  <c:v>4.6120000000000001</c:v>
                </c:pt>
                <c:pt idx="2868">
                  <c:v>4.5350000000000001</c:v>
                </c:pt>
                <c:pt idx="2869">
                  <c:v>4.5250000000000004</c:v>
                </c:pt>
                <c:pt idx="2870">
                  <c:v>4.3630000000000004</c:v>
                </c:pt>
                <c:pt idx="2871">
                  <c:v>4.1779999999999999</c:v>
                </c:pt>
                <c:pt idx="2872">
                  <c:v>4.0919999999999996</c:v>
                </c:pt>
                <c:pt idx="2873">
                  <c:v>4.2279999999999998</c:v>
                </c:pt>
                <c:pt idx="2874">
                  <c:v>4.165</c:v>
                </c:pt>
                <c:pt idx="2875">
                  <c:v>4.0289999999999999</c:v>
                </c:pt>
                <c:pt idx="2876">
                  <c:v>3.8570000000000002</c:v>
                </c:pt>
                <c:pt idx="2877">
                  <c:v>3.8239999999999998</c:v>
                </c:pt>
                <c:pt idx="2878">
                  <c:v>3.5550000000000002</c:v>
                </c:pt>
                <c:pt idx="2879">
                  <c:v>3.2029999999999998</c:v>
                </c:pt>
                <c:pt idx="2880">
                  <c:v>2.9</c:v>
                </c:pt>
                <c:pt idx="2881">
                  <c:v>2.7309999999999999</c:v>
                </c:pt>
                <c:pt idx="2882">
                  <c:v>2.673</c:v>
                </c:pt>
                <c:pt idx="2883">
                  <c:v>2.6619999999999999</c:v>
                </c:pt>
                <c:pt idx="2884">
                  <c:v>2.7029999999999998</c:v>
                </c:pt>
                <c:pt idx="2885">
                  <c:v>2.7240000000000002</c:v>
                </c:pt>
                <c:pt idx="2886">
                  <c:v>2.863</c:v>
                </c:pt>
                <c:pt idx="2887">
                  <c:v>3.1629999999999998</c:v>
                </c:pt>
                <c:pt idx="2888">
                  <c:v>3.464</c:v>
                </c:pt>
                <c:pt idx="2889">
                  <c:v>3.6320000000000001</c:v>
                </c:pt>
                <c:pt idx="2890">
                  <c:v>3.6859999999999999</c:v>
                </c:pt>
                <c:pt idx="2891">
                  <c:v>3.6560000000000001</c:v>
                </c:pt>
                <c:pt idx="2892">
                  <c:v>3.5870000000000002</c:v>
                </c:pt>
                <c:pt idx="2893">
                  <c:v>3.5409999999999999</c:v>
                </c:pt>
                <c:pt idx="2894">
                  <c:v>3.4620000000000002</c:v>
                </c:pt>
                <c:pt idx="2895">
                  <c:v>3.403</c:v>
                </c:pt>
                <c:pt idx="2896">
                  <c:v>3.3940000000000001</c:v>
                </c:pt>
                <c:pt idx="2897">
                  <c:v>3.617</c:v>
                </c:pt>
                <c:pt idx="2898">
                  <c:v>3.6150000000000002</c:v>
                </c:pt>
                <c:pt idx="2899">
                  <c:v>3.43</c:v>
                </c:pt>
                <c:pt idx="2900">
                  <c:v>3.3079999999999998</c:v>
                </c:pt>
                <c:pt idx="2901">
                  <c:v>3.3559999999999999</c:v>
                </c:pt>
                <c:pt idx="2902">
                  <c:v>3.214</c:v>
                </c:pt>
                <c:pt idx="2903">
                  <c:v>2.9409999999999998</c:v>
                </c:pt>
                <c:pt idx="2904">
                  <c:v>2.7290000000000001</c:v>
                </c:pt>
                <c:pt idx="2905">
                  <c:v>2.605</c:v>
                </c:pt>
                <c:pt idx="2906">
                  <c:v>2.573</c:v>
                </c:pt>
                <c:pt idx="2907">
                  <c:v>2.5870000000000002</c:v>
                </c:pt>
                <c:pt idx="2908">
                  <c:v>2.6120000000000001</c:v>
                </c:pt>
                <c:pt idx="2909">
                  <c:v>2.6219999999999999</c:v>
                </c:pt>
                <c:pt idx="2910">
                  <c:v>2.7040000000000002</c:v>
                </c:pt>
                <c:pt idx="2911">
                  <c:v>2.9660000000000002</c:v>
                </c:pt>
                <c:pt idx="2912">
                  <c:v>3.2909999999999999</c:v>
                </c:pt>
                <c:pt idx="2913">
                  <c:v>3.452</c:v>
                </c:pt>
                <c:pt idx="2914">
                  <c:v>3.4950000000000001</c:v>
                </c:pt>
                <c:pt idx="2915">
                  <c:v>3.4329999999999998</c:v>
                </c:pt>
                <c:pt idx="2916">
                  <c:v>3.3490000000000002</c:v>
                </c:pt>
                <c:pt idx="2917">
                  <c:v>3.2770000000000001</c:v>
                </c:pt>
                <c:pt idx="2918">
                  <c:v>3.1960000000000002</c:v>
                </c:pt>
                <c:pt idx="2919">
                  <c:v>3.17</c:v>
                </c:pt>
                <c:pt idx="2920">
                  <c:v>3.2109999999999999</c:v>
                </c:pt>
                <c:pt idx="2921">
                  <c:v>3.47</c:v>
                </c:pt>
                <c:pt idx="2922">
                  <c:v>3.536</c:v>
                </c:pt>
                <c:pt idx="2923">
                  <c:v>3.3559999999999999</c:v>
                </c:pt>
                <c:pt idx="2924">
                  <c:v>3.242</c:v>
                </c:pt>
                <c:pt idx="2925">
                  <c:v>3.29</c:v>
                </c:pt>
                <c:pt idx="2926">
                  <c:v>3.141</c:v>
                </c:pt>
                <c:pt idx="2927">
                  <c:v>2.895</c:v>
                </c:pt>
                <c:pt idx="2928">
                  <c:v>2.7120000000000002</c:v>
                </c:pt>
                <c:pt idx="2929">
                  <c:v>2.5990000000000002</c:v>
                </c:pt>
                <c:pt idx="2930">
                  <c:v>2.54</c:v>
                </c:pt>
                <c:pt idx="2931">
                  <c:v>2.5499999999999998</c:v>
                </c:pt>
                <c:pt idx="2932">
                  <c:v>2.59</c:v>
                </c:pt>
                <c:pt idx="2933">
                  <c:v>2.57</c:v>
                </c:pt>
                <c:pt idx="2934">
                  <c:v>2.6659999999999999</c:v>
                </c:pt>
                <c:pt idx="2935">
                  <c:v>2.903</c:v>
                </c:pt>
                <c:pt idx="2936">
                  <c:v>3.206</c:v>
                </c:pt>
                <c:pt idx="2937">
                  <c:v>3.3759999999999999</c:v>
                </c:pt>
                <c:pt idx="2938">
                  <c:v>3.4449999999999998</c:v>
                </c:pt>
                <c:pt idx="2939">
                  <c:v>3.411</c:v>
                </c:pt>
                <c:pt idx="2940">
                  <c:v>3.3370000000000002</c:v>
                </c:pt>
                <c:pt idx="2941">
                  <c:v>3.2959999999999998</c:v>
                </c:pt>
                <c:pt idx="2942">
                  <c:v>3.2789999999999999</c:v>
                </c:pt>
                <c:pt idx="2943">
                  <c:v>3.2490000000000001</c:v>
                </c:pt>
                <c:pt idx="2944">
                  <c:v>3.323</c:v>
                </c:pt>
                <c:pt idx="2945">
                  <c:v>3.6230000000000002</c:v>
                </c:pt>
                <c:pt idx="2946">
                  <c:v>3.649</c:v>
                </c:pt>
                <c:pt idx="2947">
                  <c:v>3.5219999999999998</c:v>
                </c:pt>
                <c:pt idx="2948">
                  <c:v>3.4239999999999999</c:v>
                </c:pt>
                <c:pt idx="2949">
                  <c:v>3.4060000000000001</c:v>
                </c:pt>
                <c:pt idx="2950">
                  <c:v>3.1779999999999999</c:v>
                </c:pt>
                <c:pt idx="2951">
                  <c:v>2.9620000000000002</c:v>
                </c:pt>
                <c:pt idx="2952">
                  <c:v>2.802</c:v>
                </c:pt>
                <c:pt idx="2953">
                  <c:v>2.702</c:v>
                </c:pt>
                <c:pt idx="2954">
                  <c:v>2.6720000000000002</c:v>
                </c:pt>
                <c:pt idx="2955">
                  <c:v>2.6890000000000001</c:v>
                </c:pt>
                <c:pt idx="2956">
                  <c:v>2.7810000000000001</c:v>
                </c:pt>
                <c:pt idx="2957">
                  <c:v>2.9489999999999998</c:v>
                </c:pt>
                <c:pt idx="2958">
                  <c:v>3.512</c:v>
                </c:pt>
                <c:pt idx="2959">
                  <c:v>4.1820000000000004</c:v>
                </c:pt>
                <c:pt idx="2960">
                  <c:v>4.45</c:v>
                </c:pt>
                <c:pt idx="2961">
                  <c:v>4.5060000000000002</c:v>
                </c:pt>
                <c:pt idx="2962">
                  <c:v>4.6070000000000002</c:v>
                </c:pt>
                <c:pt idx="2963">
                  <c:v>4.5759999999999996</c:v>
                </c:pt>
                <c:pt idx="2964">
                  <c:v>4.5049999999999999</c:v>
                </c:pt>
                <c:pt idx="2965">
                  <c:v>4.5309999999999997</c:v>
                </c:pt>
                <c:pt idx="2966">
                  <c:v>4.3860000000000001</c:v>
                </c:pt>
                <c:pt idx="2967">
                  <c:v>4.2560000000000002</c:v>
                </c:pt>
                <c:pt idx="2968">
                  <c:v>4.2969999999999997</c:v>
                </c:pt>
                <c:pt idx="2969">
                  <c:v>4.5709999999999997</c:v>
                </c:pt>
                <c:pt idx="2970">
                  <c:v>4.5410000000000004</c:v>
                </c:pt>
                <c:pt idx="2971">
                  <c:v>4.2439999999999998</c:v>
                </c:pt>
                <c:pt idx="2972">
                  <c:v>3.7890000000000001</c:v>
                </c:pt>
                <c:pt idx="2973">
                  <c:v>3.7530000000000001</c:v>
                </c:pt>
                <c:pt idx="2974">
                  <c:v>3.5270000000000001</c:v>
                </c:pt>
                <c:pt idx="2975">
                  <c:v>3.1509999999999998</c:v>
                </c:pt>
                <c:pt idx="2976">
                  <c:v>2.9049999999999998</c:v>
                </c:pt>
                <c:pt idx="2977">
                  <c:v>2.7970000000000002</c:v>
                </c:pt>
                <c:pt idx="2978">
                  <c:v>2.7850000000000001</c:v>
                </c:pt>
                <c:pt idx="2979">
                  <c:v>2.7749999999999999</c:v>
                </c:pt>
                <c:pt idx="2980">
                  <c:v>2.84</c:v>
                </c:pt>
                <c:pt idx="2981">
                  <c:v>2.9940000000000002</c:v>
                </c:pt>
                <c:pt idx="2982">
                  <c:v>3.492</c:v>
                </c:pt>
                <c:pt idx="2983">
                  <c:v>4.0650000000000004</c:v>
                </c:pt>
                <c:pt idx="2984">
                  <c:v>4.3899999999999997</c:v>
                </c:pt>
                <c:pt idx="2985">
                  <c:v>4.4969999999999999</c:v>
                </c:pt>
                <c:pt idx="2986">
                  <c:v>4.6399999999999997</c:v>
                </c:pt>
                <c:pt idx="2987">
                  <c:v>4.6719999999999997</c:v>
                </c:pt>
                <c:pt idx="2988">
                  <c:v>4.6219999999999999</c:v>
                </c:pt>
                <c:pt idx="2989">
                  <c:v>4.5910000000000002</c:v>
                </c:pt>
                <c:pt idx="2990">
                  <c:v>4.5330000000000004</c:v>
                </c:pt>
                <c:pt idx="2991">
                  <c:v>4.4000000000000004</c:v>
                </c:pt>
                <c:pt idx="2992">
                  <c:v>4.3159999999999998</c:v>
                </c:pt>
                <c:pt idx="2993">
                  <c:v>4.4669999999999996</c:v>
                </c:pt>
                <c:pt idx="2994">
                  <c:v>4.351</c:v>
                </c:pt>
                <c:pt idx="2995">
                  <c:v>4.1580000000000004</c:v>
                </c:pt>
                <c:pt idx="2996">
                  <c:v>4</c:v>
                </c:pt>
                <c:pt idx="2997">
                  <c:v>3.87</c:v>
                </c:pt>
                <c:pt idx="2998">
                  <c:v>3.548</c:v>
                </c:pt>
                <c:pt idx="2999">
                  <c:v>3.1869999999999998</c:v>
                </c:pt>
                <c:pt idx="3000">
                  <c:v>2.952</c:v>
                </c:pt>
                <c:pt idx="3001">
                  <c:v>2.835</c:v>
                </c:pt>
                <c:pt idx="3002">
                  <c:v>2.7519999999999998</c:v>
                </c:pt>
                <c:pt idx="3003">
                  <c:v>2.802</c:v>
                </c:pt>
                <c:pt idx="3004">
                  <c:v>2.8420000000000001</c:v>
                </c:pt>
                <c:pt idx="3005">
                  <c:v>2.9649999999999999</c:v>
                </c:pt>
                <c:pt idx="3006">
                  <c:v>3.5129999999999999</c:v>
                </c:pt>
                <c:pt idx="3007">
                  <c:v>4.1319999999999997</c:v>
                </c:pt>
                <c:pt idx="3008">
                  <c:v>4.3810000000000002</c:v>
                </c:pt>
                <c:pt idx="3009">
                  <c:v>4.4660000000000002</c:v>
                </c:pt>
                <c:pt idx="3010">
                  <c:v>4.5119999999999996</c:v>
                </c:pt>
                <c:pt idx="3011">
                  <c:v>4.5010000000000003</c:v>
                </c:pt>
                <c:pt idx="3012">
                  <c:v>4.4180000000000001</c:v>
                </c:pt>
                <c:pt idx="3013">
                  <c:v>4.4349999999999996</c:v>
                </c:pt>
                <c:pt idx="3014">
                  <c:v>4.3490000000000002</c:v>
                </c:pt>
                <c:pt idx="3015">
                  <c:v>4.1859999999999999</c:v>
                </c:pt>
                <c:pt idx="3016">
                  <c:v>4.1040000000000001</c:v>
                </c:pt>
                <c:pt idx="3017">
                  <c:v>4.3280000000000003</c:v>
                </c:pt>
                <c:pt idx="3018">
                  <c:v>4.2430000000000003</c:v>
                </c:pt>
                <c:pt idx="3019">
                  <c:v>4.0789999999999997</c:v>
                </c:pt>
                <c:pt idx="3020">
                  <c:v>3.8460000000000001</c:v>
                </c:pt>
                <c:pt idx="3021">
                  <c:v>3.7559999999999998</c:v>
                </c:pt>
                <c:pt idx="3022">
                  <c:v>3.5070000000000001</c:v>
                </c:pt>
                <c:pt idx="3023">
                  <c:v>3.214</c:v>
                </c:pt>
                <c:pt idx="3024">
                  <c:v>2.944</c:v>
                </c:pt>
                <c:pt idx="3025">
                  <c:v>2.88</c:v>
                </c:pt>
                <c:pt idx="3026">
                  <c:v>2.871</c:v>
                </c:pt>
                <c:pt idx="3027">
                  <c:v>2.899</c:v>
                </c:pt>
                <c:pt idx="3028">
                  <c:v>2.944</c:v>
                </c:pt>
                <c:pt idx="3029">
                  <c:v>3.1</c:v>
                </c:pt>
                <c:pt idx="3030">
                  <c:v>3.617</c:v>
                </c:pt>
                <c:pt idx="3031">
                  <c:v>4.2350000000000003</c:v>
                </c:pt>
                <c:pt idx="3032">
                  <c:v>4.5330000000000004</c:v>
                </c:pt>
                <c:pt idx="3033">
                  <c:v>4.5510000000000002</c:v>
                </c:pt>
                <c:pt idx="3034">
                  <c:v>4.6399999999999997</c:v>
                </c:pt>
                <c:pt idx="3035">
                  <c:v>4.6219999999999999</c:v>
                </c:pt>
                <c:pt idx="3036">
                  <c:v>4.4790000000000001</c:v>
                </c:pt>
                <c:pt idx="3037">
                  <c:v>4.4989999999999997</c:v>
                </c:pt>
                <c:pt idx="3038">
                  <c:v>4.38</c:v>
                </c:pt>
                <c:pt idx="3039">
                  <c:v>4.202</c:v>
                </c:pt>
                <c:pt idx="3040">
                  <c:v>4.1379999999999999</c:v>
                </c:pt>
                <c:pt idx="3041">
                  <c:v>4.3490000000000002</c:v>
                </c:pt>
                <c:pt idx="3042">
                  <c:v>4.2220000000000004</c:v>
                </c:pt>
                <c:pt idx="3043">
                  <c:v>4.0179999999999998</c:v>
                </c:pt>
                <c:pt idx="3044">
                  <c:v>3.8519999999999999</c:v>
                </c:pt>
                <c:pt idx="3045">
                  <c:v>3.802</c:v>
                </c:pt>
                <c:pt idx="3046">
                  <c:v>3.5659999999999998</c:v>
                </c:pt>
                <c:pt idx="3047">
                  <c:v>3.1669999999999998</c:v>
                </c:pt>
                <c:pt idx="3048">
                  <c:v>2.9430000000000001</c:v>
                </c:pt>
                <c:pt idx="3049">
                  <c:v>2.7890000000000001</c:v>
                </c:pt>
                <c:pt idx="3050">
                  <c:v>2.8050000000000002</c:v>
                </c:pt>
                <c:pt idx="3051">
                  <c:v>2.8359999999999999</c:v>
                </c:pt>
                <c:pt idx="3052">
                  <c:v>2.9239999999999999</c:v>
                </c:pt>
                <c:pt idx="3053">
                  <c:v>3.0720000000000001</c:v>
                </c:pt>
                <c:pt idx="3054">
                  <c:v>3.6120000000000001</c:v>
                </c:pt>
                <c:pt idx="3055">
                  <c:v>4.2469999999999999</c:v>
                </c:pt>
                <c:pt idx="3056">
                  <c:v>4.4210000000000003</c:v>
                </c:pt>
                <c:pt idx="3057">
                  <c:v>4.444</c:v>
                </c:pt>
                <c:pt idx="3058">
                  <c:v>4.4800000000000004</c:v>
                </c:pt>
                <c:pt idx="3059">
                  <c:v>4.4829999999999997</c:v>
                </c:pt>
                <c:pt idx="3060">
                  <c:v>4.3310000000000004</c:v>
                </c:pt>
                <c:pt idx="3061">
                  <c:v>4.2119999999999997</c:v>
                </c:pt>
                <c:pt idx="3062">
                  <c:v>4.0049999999999999</c:v>
                </c:pt>
                <c:pt idx="3063">
                  <c:v>3.855</c:v>
                </c:pt>
                <c:pt idx="3064">
                  <c:v>3.8050000000000002</c:v>
                </c:pt>
                <c:pt idx="3065">
                  <c:v>3.9780000000000002</c:v>
                </c:pt>
                <c:pt idx="3066">
                  <c:v>3.952</c:v>
                </c:pt>
                <c:pt idx="3067">
                  <c:v>3.7130000000000001</c:v>
                </c:pt>
                <c:pt idx="3068">
                  <c:v>3.49</c:v>
                </c:pt>
                <c:pt idx="3069">
                  <c:v>3.4340000000000002</c:v>
                </c:pt>
                <c:pt idx="3070">
                  <c:v>3.32</c:v>
                </c:pt>
                <c:pt idx="3071">
                  <c:v>3.0550000000000002</c:v>
                </c:pt>
                <c:pt idx="3072">
                  <c:v>2.8130000000000002</c:v>
                </c:pt>
                <c:pt idx="3073">
                  <c:v>2.66</c:v>
                </c:pt>
                <c:pt idx="3074">
                  <c:v>2.58</c:v>
                </c:pt>
                <c:pt idx="3075">
                  <c:v>2.5979999999999999</c:v>
                </c:pt>
                <c:pt idx="3076">
                  <c:v>2.6030000000000002</c:v>
                </c:pt>
                <c:pt idx="3077">
                  <c:v>2.5640000000000001</c:v>
                </c:pt>
                <c:pt idx="3078">
                  <c:v>2.7330000000000001</c:v>
                </c:pt>
                <c:pt idx="3079">
                  <c:v>3.016</c:v>
                </c:pt>
                <c:pt idx="3080">
                  <c:v>3.33</c:v>
                </c:pt>
                <c:pt idx="3081">
                  <c:v>3.5659999999999998</c:v>
                </c:pt>
                <c:pt idx="3082">
                  <c:v>3.714</c:v>
                </c:pt>
                <c:pt idx="3083">
                  <c:v>3.7349999999999999</c:v>
                </c:pt>
                <c:pt idx="3084">
                  <c:v>3.6659999999999999</c:v>
                </c:pt>
                <c:pt idx="3085">
                  <c:v>3.677</c:v>
                </c:pt>
                <c:pt idx="3086">
                  <c:v>3.6440000000000001</c:v>
                </c:pt>
                <c:pt idx="3087">
                  <c:v>3.5939999999999999</c:v>
                </c:pt>
                <c:pt idx="3088">
                  <c:v>3.6230000000000002</c:v>
                </c:pt>
                <c:pt idx="3089">
                  <c:v>3.8730000000000002</c:v>
                </c:pt>
                <c:pt idx="3090">
                  <c:v>3.871</c:v>
                </c:pt>
                <c:pt idx="3091">
                  <c:v>3.6139999999999999</c:v>
                </c:pt>
                <c:pt idx="3092">
                  <c:v>3.395</c:v>
                </c:pt>
                <c:pt idx="3093">
                  <c:v>3.3450000000000002</c:v>
                </c:pt>
                <c:pt idx="3094">
                  <c:v>3.2120000000000002</c:v>
                </c:pt>
                <c:pt idx="3095">
                  <c:v>3.024</c:v>
                </c:pt>
                <c:pt idx="3096">
                  <c:v>2.8170000000000002</c:v>
                </c:pt>
                <c:pt idx="3097">
                  <c:v>2.7109999999999999</c:v>
                </c:pt>
                <c:pt idx="3098">
                  <c:v>2.657</c:v>
                </c:pt>
                <c:pt idx="3099">
                  <c:v>2.6339999999999999</c:v>
                </c:pt>
                <c:pt idx="3100">
                  <c:v>2.6589999999999998</c:v>
                </c:pt>
                <c:pt idx="3101">
                  <c:v>2.6909999999999998</c:v>
                </c:pt>
                <c:pt idx="3102">
                  <c:v>2.79</c:v>
                </c:pt>
                <c:pt idx="3103">
                  <c:v>2.9990000000000001</c:v>
                </c:pt>
                <c:pt idx="3104">
                  <c:v>3.331</c:v>
                </c:pt>
                <c:pt idx="3105">
                  <c:v>3.5049999999999999</c:v>
                </c:pt>
                <c:pt idx="3106">
                  <c:v>3.6480000000000001</c:v>
                </c:pt>
                <c:pt idx="3107">
                  <c:v>3.669</c:v>
                </c:pt>
                <c:pt idx="3108">
                  <c:v>3.5870000000000002</c:v>
                </c:pt>
                <c:pt idx="3109">
                  <c:v>3.5110000000000001</c:v>
                </c:pt>
                <c:pt idx="3110">
                  <c:v>3.4009999999999998</c:v>
                </c:pt>
                <c:pt idx="3111">
                  <c:v>3.3290000000000002</c:v>
                </c:pt>
                <c:pt idx="3112">
                  <c:v>3.3519999999999999</c:v>
                </c:pt>
                <c:pt idx="3113">
                  <c:v>3.5750000000000002</c:v>
                </c:pt>
                <c:pt idx="3114">
                  <c:v>3.61</c:v>
                </c:pt>
                <c:pt idx="3115">
                  <c:v>3.4670000000000001</c:v>
                </c:pt>
                <c:pt idx="3116">
                  <c:v>3.3610000000000002</c:v>
                </c:pt>
                <c:pt idx="3117">
                  <c:v>3.347</c:v>
                </c:pt>
                <c:pt idx="3118">
                  <c:v>3.2349999999999999</c:v>
                </c:pt>
                <c:pt idx="3119">
                  <c:v>2.9630000000000001</c:v>
                </c:pt>
                <c:pt idx="3120">
                  <c:v>2.7469999999999999</c:v>
                </c:pt>
                <c:pt idx="3121">
                  <c:v>2.6669999999999998</c:v>
                </c:pt>
                <c:pt idx="3122">
                  <c:v>2.641</c:v>
                </c:pt>
                <c:pt idx="3123">
                  <c:v>2.677</c:v>
                </c:pt>
                <c:pt idx="3124">
                  <c:v>2.758</c:v>
                </c:pt>
                <c:pt idx="3125">
                  <c:v>2.89</c:v>
                </c:pt>
                <c:pt idx="3126">
                  <c:v>3.431</c:v>
                </c:pt>
                <c:pt idx="3127">
                  <c:v>4.0650000000000004</c:v>
                </c:pt>
                <c:pt idx="3128">
                  <c:v>4.3559999999999999</c:v>
                </c:pt>
                <c:pt idx="3129">
                  <c:v>4.399</c:v>
                </c:pt>
                <c:pt idx="3130">
                  <c:v>4.4660000000000002</c:v>
                </c:pt>
                <c:pt idx="3131">
                  <c:v>4.4349999999999996</c:v>
                </c:pt>
                <c:pt idx="3132">
                  <c:v>4.34</c:v>
                </c:pt>
                <c:pt idx="3133">
                  <c:v>4.3840000000000003</c:v>
                </c:pt>
                <c:pt idx="3134">
                  <c:v>4.26</c:v>
                </c:pt>
                <c:pt idx="3135">
                  <c:v>4.0709999999999997</c:v>
                </c:pt>
                <c:pt idx="3136">
                  <c:v>4.0279999999999996</c:v>
                </c:pt>
                <c:pt idx="3137">
                  <c:v>4.2290000000000001</c:v>
                </c:pt>
                <c:pt idx="3138">
                  <c:v>4.1580000000000004</c:v>
                </c:pt>
                <c:pt idx="3139">
                  <c:v>3.9620000000000002</c:v>
                </c:pt>
                <c:pt idx="3140">
                  <c:v>3.7789999999999999</c:v>
                </c:pt>
                <c:pt idx="3141">
                  <c:v>3.7090000000000001</c:v>
                </c:pt>
                <c:pt idx="3142">
                  <c:v>3.4990000000000001</c:v>
                </c:pt>
                <c:pt idx="3143">
                  <c:v>3.101</c:v>
                </c:pt>
                <c:pt idx="3144">
                  <c:v>2.8650000000000002</c:v>
                </c:pt>
                <c:pt idx="3145">
                  <c:v>2.7730000000000001</c:v>
                </c:pt>
                <c:pt idx="3146">
                  <c:v>2.7</c:v>
                </c:pt>
                <c:pt idx="3147">
                  <c:v>2.7109999999999999</c:v>
                </c:pt>
                <c:pt idx="3148">
                  <c:v>2.7749999999999999</c:v>
                </c:pt>
                <c:pt idx="3149">
                  <c:v>2.9359999999999999</c:v>
                </c:pt>
                <c:pt idx="3150">
                  <c:v>3.4929999999999999</c:v>
                </c:pt>
                <c:pt idx="3151">
                  <c:v>4.1319999999999997</c:v>
                </c:pt>
                <c:pt idx="3152">
                  <c:v>4.4379999999999997</c:v>
                </c:pt>
                <c:pt idx="3153">
                  <c:v>4.4729999999999999</c:v>
                </c:pt>
                <c:pt idx="3154">
                  <c:v>4.5709999999999997</c:v>
                </c:pt>
                <c:pt idx="3155">
                  <c:v>4.5549999999999997</c:v>
                </c:pt>
                <c:pt idx="3156">
                  <c:v>4.5140000000000002</c:v>
                </c:pt>
                <c:pt idx="3157">
                  <c:v>4.6230000000000002</c:v>
                </c:pt>
                <c:pt idx="3158">
                  <c:v>4.4870000000000001</c:v>
                </c:pt>
                <c:pt idx="3159">
                  <c:v>4.3369999999999997</c:v>
                </c:pt>
                <c:pt idx="3160">
                  <c:v>4.298</c:v>
                </c:pt>
                <c:pt idx="3161">
                  <c:v>4.5369999999999999</c:v>
                </c:pt>
                <c:pt idx="3162">
                  <c:v>4.4429999999999996</c:v>
                </c:pt>
                <c:pt idx="3163">
                  <c:v>4.202</c:v>
                </c:pt>
                <c:pt idx="3164">
                  <c:v>3.9689999999999999</c:v>
                </c:pt>
                <c:pt idx="3165">
                  <c:v>3.831</c:v>
                </c:pt>
                <c:pt idx="3166">
                  <c:v>3.5619999999999998</c:v>
                </c:pt>
                <c:pt idx="3167">
                  <c:v>3.181</c:v>
                </c:pt>
                <c:pt idx="3168">
                  <c:v>2.96</c:v>
                </c:pt>
                <c:pt idx="3169">
                  <c:v>2.8580000000000001</c:v>
                </c:pt>
                <c:pt idx="3170">
                  <c:v>2.8260000000000001</c:v>
                </c:pt>
                <c:pt idx="3171">
                  <c:v>2.8359999999999999</c:v>
                </c:pt>
                <c:pt idx="3172">
                  <c:v>2.8980000000000001</c:v>
                </c:pt>
                <c:pt idx="3173">
                  <c:v>2.992</c:v>
                </c:pt>
                <c:pt idx="3174">
                  <c:v>3.58</c:v>
                </c:pt>
                <c:pt idx="3175">
                  <c:v>4.1790000000000003</c:v>
                </c:pt>
                <c:pt idx="3176">
                  <c:v>4.5170000000000003</c:v>
                </c:pt>
                <c:pt idx="3177">
                  <c:v>4.5780000000000003</c:v>
                </c:pt>
                <c:pt idx="3178">
                  <c:v>4.6559999999999997</c:v>
                </c:pt>
                <c:pt idx="3179">
                  <c:v>4.6120000000000001</c:v>
                </c:pt>
                <c:pt idx="3180">
                  <c:v>4.508</c:v>
                </c:pt>
                <c:pt idx="3181">
                  <c:v>4.4870000000000001</c:v>
                </c:pt>
                <c:pt idx="3182">
                  <c:v>4.4139999999999997</c:v>
                </c:pt>
                <c:pt idx="3183">
                  <c:v>4.2519999999999998</c:v>
                </c:pt>
                <c:pt idx="3184">
                  <c:v>4.2119999999999997</c:v>
                </c:pt>
                <c:pt idx="3185">
                  <c:v>4.3250000000000002</c:v>
                </c:pt>
                <c:pt idx="3186">
                  <c:v>4.274</c:v>
                </c:pt>
                <c:pt idx="3187">
                  <c:v>4.03</c:v>
                </c:pt>
                <c:pt idx="3188">
                  <c:v>3.8519999999999999</c:v>
                </c:pt>
                <c:pt idx="3189">
                  <c:v>3.718</c:v>
                </c:pt>
                <c:pt idx="3190">
                  <c:v>3.4980000000000002</c:v>
                </c:pt>
                <c:pt idx="3191">
                  <c:v>3.1659999999999999</c:v>
                </c:pt>
                <c:pt idx="3192">
                  <c:v>2.9119999999999999</c:v>
                </c:pt>
                <c:pt idx="3193">
                  <c:v>2.7549999999999999</c:v>
                </c:pt>
                <c:pt idx="3194">
                  <c:v>2.6720000000000002</c:v>
                </c:pt>
                <c:pt idx="3195">
                  <c:v>2.649</c:v>
                </c:pt>
                <c:pt idx="3196">
                  <c:v>2.6549999999999998</c:v>
                </c:pt>
                <c:pt idx="3197">
                  <c:v>2.649</c:v>
                </c:pt>
                <c:pt idx="3198">
                  <c:v>2.8090000000000002</c:v>
                </c:pt>
                <c:pt idx="3199">
                  <c:v>3.1560000000000001</c:v>
                </c:pt>
                <c:pt idx="3200">
                  <c:v>3.4510000000000001</c:v>
                </c:pt>
                <c:pt idx="3201">
                  <c:v>3.589</c:v>
                </c:pt>
                <c:pt idx="3202">
                  <c:v>3.653</c:v>
                </c:pt>
                <c:pt idx="3203">
                  <c:v>3.613</c:v>
                </c:pt>
                <c:pt idx="3204">
                  <c:v>3.54</c:v>
                </c:pt>
                <c:pt idx="3205">
                  <c:v>3.4380000000000002</c:v>
                </c:pt>
                <c:pt idx="3206">
                  <c:v>3.3410000000000002</c:v>
                </c:pt>
                <c:pt idx="3207">
                  <c:v>3.3029999999999999</c:v>
                </c:pt>
                <c:pt idx="3208">
                  <c:v>3.331</c:v>
                </c:pt>
                <c:pt idx="3209">
                  <c:v>3.6030000000000002</c:v>
                </c:pt>
                <c:pt idx="3210">
                  <c:v>3.6230000000000002</c:v>
                </c:pt>
                <c:pt idx="3211">
                  <c:v>3.4510000000000001</c:v>
                </c:pt>
                <c:pt idx="3212">
                  <c:v>3.31</c:v>
                </c:pt>
                <c:pt idx="3213">
                  <c:v>3.2559999999999998</c:v>
                </c:pt>
                <c:pt idx="3214">
                  <c:v>3.1619999999999999</c:v>
                </c:pt>
                <c:pt idx="3215">
                  <c:v>2.9449999999999998</c:v>
                </c:pt>
                <c:pt idx="3216">
                  <c:v>2.7040000000000002</c:v>
                </c:pt>
                <c:pt idx="3217">
                  <c:v>2.5659999999999998</c:v>
                </c:pt>
                <c:pt idx="3218">
                  <c:v>2.5190000000000001</c:v>
                </c:pt>
                <c:pt idx="3219">
                  <c:v>2.5179999999999998</c:v>
                </c:pt>
                <c:pt idx="3220">
                  <c:v>2.5550000000000002</c:v>
                </c:pt>
                <c:pt idx="3221">
                  <c:v>2.605</c:v>
                </c:pt>
                <c:pt idx="3222">
                  <c:v>2.9049999999999998</c:v>
                </c:pt>
                <c:pt idx="3223">
                  <c:v>3.347</c:v>
                </c:pt>
                <c:pt idx="3224">
                  <c:v>3.6850000000000001</c:v>
                </c:pt>
                <c:pt idx="3225">
                  <c:v>3.8420000000000001</c:v>
                </c:pt>
                <c:pt idx="3226">
                  <c:v>3.891</c:v>
                </c:pt>
                <c:pt idx="3227">
                  <c:v>3.8719999999999999</c:v>
                </c:pt>
                <c:pt idx="3228">
                  <c:v>3.7930000000000001</c:v>
                </c:pt>
                <c:pt idx="3229">
                  <c:v>3.7440000000000002</c:v>
                </c:pt>
                <c:pt idx="3230">
                  <c:v>3.6389999999999998</c:v>
                </c:pt>
                <c:pt idx="3231">
                  <c:v>3.53</c:v>
                </c:pt>
                <c:pt idx="3232">
                  <c:v>3.5550000000000002</c:v>
                </c:pt>
                <c:pt idx="3233">
                  <c:v>3.7090000000000001</c:v>
                </c:pt>
                <c:pt idx="3234">
                  <c:v>3.722</c:v>
                </c:pt>
                <c:pt idx="3235">
                  <c:v>3.4849999999999999</c:v>
                </c:pt>
                <c:pt idx="3236">
                  <c:v>3.2989999999999999</c:v>
                </c:pt>
                <c:pt idx="3237">
                  <c:v>3.2320000000000002</c:v>
                </c:pt>
                <c:pt idx="3238">
                  <c:v>3.1680000000000001</c:v>
                </c:pt>
                <c:pt idx="3239">
                  <c:v>2.9049999999999998</c:v>
                </c:pt>
                <c:pt idx="3240">
                  <c:v>2.706</c:v>
                </c:pt>
                <c:pt idx="3241">
                  <c:v>2.573</c:v>
                </c:pt>
                <c:pt idx="3242">
                  <c:v>2.496</c:v>
                </c:pt>
                <c:pt idx="3243">
                  <c:v>2.4809999999999999</c:v>
                </c:pt>
                <c:pt idx="3244">
                  <c:v>2.4590000000000001</c:v>
                </c:pt>
                <c:pt idx="3245">
                  <c:v>2.456</c:v>
                </c:pt>
                <c:pt idx="3246">
                  <c:v>2.6</c:v>
                </c:pt>
                <c:pt idx="3247">
                  <c:v>2.9329999999999998</c:v>
                </c:pt>
                <c:pt idx="3248">
                  <c:v>3.2330000000000001</c:v>
                </c:pt>
                <c:pt idx="3249">
                  <c:v>3.4359999999999999</c:v>
                </c:pt>
                <c:pt idx="3250">
                  <c:v>3.5649999999999999</c:v>
                </c:pt>
                <c:pt idx="3251">
                  <c:v>3.57</c:v>
                </c:pt>
                <c:pt idx="3252">
                  <c:v>3.536</c:v>
                </c:pt>
                <c:pt idx="3253">
                  <c:v>3.4990000000000001</c:v>
                </c:pt>
                <c:pt idx="3254">
                  <c:v>3.464</c:v>
                </c:pt>
                <c:pt idx="3255">
                  <c:v>3.415</c:v>
                </c:pt>
                <c:pt idx="3256">
                  <c:v>3.47</c:v>
                </c:pt>
                <c:pt idx="3257">
                  <c:v>3.7749999999999999</c:v>
                </c:pt>
                <c:pt idx="3258">
                  <c:v>3.7349999999999999</c:v>
                </c:pt>
                <c:pt idx="3259">
                  <c:v>3.47</c:v>
                </c:pt>
                <c:pt idx="3260">
                  <c:v>3.2770000000000001</c:v>
                </c:pt>
                <c:pt idx="3261">
                  <c:v>3.1859999999999999</c:v>
                </c:pt>
                <c:pt idx="3262">
                  <c:v>3.149</c:v>
                </c:pt>
                <c:pt idx="3263">
                  <c:v>2.915</c:v>
                </c:pt>
                <c:pt idx="3264">
                  <c:v>2.7189999999999999</c:v>
                </c:pt>
                <c:pt idx="3265">
                  <c:v>2.6219999999999999</c:v>
                </c:pt>
                <c:pt idx="3266">
                  <c:v>2.58</c:v>
                </c:pt>
                <c:pt idx="3267">
                  <c:v>2.6269999999999998</c:v>
                </c:pt>
                <c:pt idx="3268">
                  <c:v>2.593</c:v>
                </c:pt>
                <c:pt idx="3269">
                  <c:v>2.5539999999999998</c:v>
                </c:pt>
                <c:pt idx="3270">
                  <c:v>2.6480000000000001</c:v>
                </c:pt>
                <c:pt idx="3271">
                  <c:v>2.8420000000000001</c:v>
                </c:pt>
                <c:pt idx="3272">
                  <c:v>3.1349999999999998</c:v>
                </c:pt>
                <c:pt idx="3273">
                  <c:v>3.3340000000000001</c:v>
                </c:pt>
                <c:pt idx="3274">
                  <c:v>3.448</c:v>
                </c:pt>
                <c:pt idx="3275">
                  <c:v>3.468</c:v>
                </c:pt>
                <c:pt idx="3276">
                  <c:v>3.4489999999999998</c:v>
                </c:pt>
                <c:pt idx="3277">
                  <c:v>3.4489999999999998</c:v>
                </c:pt>
                <c:pt idx="3278">
                  <c:v>3.4740000000000002</c:v>
                </c:pt>
                <c:pt idx="3279">
                  <c:v>3.3839999999999999</c:v>
                </c:pt>
                <c:pt idx="3280">
                  <c:v>3.484</c:v>
                </c:pt>
                <c:pt idx="3281">
                  <c:v>3.738</c:v>
                </c:pt>
                <c:pt idx="3282">
                  <c:v>3.66</c:v>
                </c:pt>
                <c:pt idx="3283">
                  <c:v>3.46</c:v>
                </c:pt>
                <c:pt idx="3284">
                  <c:v>3.3109999999999999</c:v>
                </c:pt>
                <c:pt idx="3285">
                  <c:v>3.2589999999999999</c:v>
                </c:pt>
                <c:pt idx="3286">
                  <c:v>3.1579999999999999</c:v>
                </c:pt>
                <c:pt idx="3287">
                  <c:v>2.8519999999999999</c:v>
                </c:pt>
                <c:pt idx="3288">
                  <c:v>2.694</c:v>
                </c:pt>
                <c:pt idx="3289">
                  <c:v>2.6190000000000002</c:v>
                </c:pt>
                <c:pt idx="3290">
                  <c:v>2.569</c:v>
                </c:pt>
                <c:pt idx="3291">
                  <c:v>2.585</c:v>
                </c:pt>
                <c:pt idx="3292">
                  <c:v>2.6579999999999999</c:v>
                </c:pt>
                <c:pt idx="3293">
                  <c:v>2.794</c:v>
                </c:pt>
                <c:pt idx="3294">
                  <c:v>3.391</c:v>
                </c:pt>
                <c:pt idx="3295">
                  <c:v>4.0229999999999997</c:v>
                </c:pt>
                <c:pt idx="3296">
                  <c:v>4.3230000000000004</c:v>
                </c:pt>
                <c:pt idx="3297">
                  <c:v>4.3609999999999998</c:v>
                </c:pt>
                <c:pt idx="3298">
                  <c:v>4.4829999999999997</c:v>
                </c:pt>
                <c:pt idx="3299">
                  <c:v>4.4850000000000003</c:v>
                </c:pt>
                <c:pt idx="3300">
                  <c:v>4.42</c:v>
                </c:pt>
                <c:pt idx="3301">
                  <c:v>4.46</c:v>
                </c:pt>
                <c:pt idx="3302">
                  <c:v>4.3869999999999996</c:v>
                </c:pt>
                <c:pt idx="3303">
                  <c:v>4.2220000000000004</c:v>
                </c:pt>
                <c:pt idx="3304">
                  <c:v>4.194</c:v>
                </c:pt>
                <c:pt idx="3305">
                  <c:v>4.4160000000000004</c:v>
                </c:pt>
                <c:pt idx="3306">
                  <c:v>4.3470000000000004</c:v>
                </c:pt>
                <c:pt idx="3307">
                  <c:v>4.1100000000000003</c:v>
                </c:pt>
                <c:pt idx="3308">
                  <c:v>3.879</c:v>
                </c:pt>
                <c:pt idx="3309">
                  <c:v>3.7839999999999998</c:v>
                </c:pt>
                <c:pt idx="3310">
                  <c:v>3.5289999999999999</c:v>
                </c:pt>
                <c:pt idx="3311">
                  <c:v>3.1859999999999999</c:v>
                </c:pt>
                <c:pt idx="3312">
                  <c:v>2.9889999999999999</c:v>
                </c:pt>
                <c:pt idx="3313">
                  <c:v>2.8119999999999998</c:v>
                </c:pt>
                <c:pt idx="3314">
                  <c:v>2.7639999999999998</c:v>
                </c:pt>
                <c:pt idx="3315">
                  <c:v>2.738</c:v>
                </c:pt>
                <c:pt idx="3316">
                  <c:v>2.8580000000000001</c:v>
                </c:pt>
                <c:pt idx="3317">
                  <c:v>2.9889999999999999</c:v>
                </c:pt>
                <c:pt idx="3318">
                  <c:v>3.556</c:v>
                </c:pt>
                <c:pt idx="3319">
                  <c:v>4.2119999999999997</c:v>
                </c:pt>
                <c:pt idx="3320">
                  <c:v>4.4539999999999997</c:v>
                </c:pt>
                <c:pt idx="3321">
                  <c:v>4.4530000000000003</c:v>
                </c:pt>
                <c:pt idx="3322">
                  <c:v>4.5970000000000004</c:v>
                </c:pt>
                <c:pt idx="3323">
                  <c:v>4.5739999999999998</c:v>
                </c:pt>
                <c:pt idx="3324">
                  <c:v>4.4870000000000001</c:v>
                </c:pt>
                <c:pt idx="3325">
                  <c:v>4.49</c:v>
                </c:pt>
                <c:pt idx="3326">
                  <c:v>4.367</c:v>
                </c:pt>
                <c:pt idx="3327">
                  <c:v>4.2720000000000002</c:v>
                </c:pt>
                <c:pt idx="3328">
                  <c:v>4.1050000000000004</c:v>
                </c:pt>
                <c:pt idx="3329">
                  <c:v>4.2629999999999999</c:v>
                </c:pt>
                <c:pt idx="3330">
                  <c:v>4.1580000000000004</c:v>
                </c:pt>
                <c:pt idx="3331">
                  <c:v>3.9689999999999999</c:v>
                </c:pt>
                <c:pt idx="3332">
                  <c:v>3.9</c:v>
                </c:pt>
                <c:pt idx="3333">
                  <c:v>3.782</c:v>
                </c:pt>
                <c:pt idx="3334">
                  <c:v>3.5579999999999998</c:v>
                </c:pt>
                <c:pt idx="3335">
                  <c:v>3.202</c:v>
                </c:pt>
                <c:pt idx="3336">
                  <c:v>2.948</c:v>
                </c:pt>
                <c:pt idx="3337">
                  <c:v>2.82</c:v>
                </c:pt>
                <c:pt idx="3338">
                  <c:v>2.76</c:v>
                </c:pt>
                <c:pt idx="3339">
                  <c:v>2.7469999999999999</c:v>
                </c:pt>
                <c:pt idx="3340">
                  <c:v>2.8109999999999999</c:v>
                </c:pt>
                <c:pt idx="3341">
                  <c:v>2.9420000000000002</c:v>
                </c:pt>
                <c:pt idx="3342">
                  <c:v>3.5169999999999999</c:v>
                </c:pt>
                <c:pt idx="3343">
                  <c:v>4.1420000000000003</c:v>
                </c:pt>
                <c:pt idx="3344">
                  <c:v>4.3929999999999998</c:v>
                </c:pt>
                <c:pt idx="3345">
                  <c:v>4.4530000000000003</c:v>
                </c:pt>
                <c:pt idx="3346">
                  <c:v>4.5229999999999997</c:v>
                </c:pt>
                <c:pt idx="3347">
                  <c:v>4.4980000000000002</c:v>
                </c:pt>
                <c:pt idx="3348">
                  <c:v>4.3789999999999996</c:v>
                </c:pt>
                <c:pt idx="3349">
                  <c:v>4.4020000000000001</c:v>
                </c:pt>
                <c:pt idx="3350">
                  <c:v>4.3250000000000002</c:v>
                </c:pt>
                <c:pt idx="3351">
                  <c:v>4.1909999999999998</c:v>
                </c:pt>
                <c:pt idx="3352">
                  <c:v>4.18</c:v>
                </c:pt>
                <c:pt idx="3353">
                  <c:v>4.3879999999999999</c:v>
                </c:pt>
                <c:pt idx="3354">
                  <c:v>4.2350000000000003</c:v>
                </c:pt>
                <c:pt idx="3355">
                  <c:v>4.0060000000000002</c:v>
                </c:pt>
                <c:pt idx="3356">
                  <c:v>3.7719999999999998</c:v>
                </c:pt>
                <c:pt idx="3357">
                  <c:v>3.6259999999999999</c:v>
                </c:pt>
                <c:pt idx="3358">
                  <c:v>3.52</c:v>
                </c:pt>
                <c:pt idx="3359">
                  <c:v>3.1920000000000002</c:v>
                </c:pt>
                <c:pt idx="3360">
                  <c:v>2.9350000000000001</c:v>
                </c:pt>
                <c:pt idx="3361">
                  <c:v>2.8119999999999998</c:v>
                </c:pt>
                <c:pt idx="3362">
                  <c:v>2.7690000000000001</c:v>
                </c:pt>
                <c:pt idx="3363">
                  <c:v>2.766</c:v>
                </c:pt>
                <c:pt idx="3364">
                  <c:v>2.7930000000000001</c:v>
                </c:pt>
                <c:pt idx="3365">
                  <c:v>2.9670000000000001</c:v>
                </c:pt>
                <c:pt idx="3366">
                  <c:v>3.5419999999999998</c:v>
                </c:pt>
                <c:pt idx="3367">
                  <c:v>4.1420000000000003</c:v>
                </c:pt>
                <c:pt idx="3368">
                  <c:v>4.3860000000000001</c:v>
                </c:pt>
                <c:pt idx="3369">
                  <c:v>4.452</c:v>
                </c:pt>
                <c:pt idx="3370">
                  <c:v>4.5389999999999997</c:v>
                </c:pt>
                <c:pt idx="3371">
                  <c:v>4.5119999999999996</c:v>
                </c:pt>
                <c:pt idx="3372">
                  <c:v>4.4240000000000004</c:v>
                </c:pt>
                <c:pt idx="3373">
                  <c:v>4.4480000000000004</c:v>
                </c:pt>
                <c:pt idx="3374">
                  <c:v>4.359</c:v>
                </c:pt>
                <c:pt idx="3375">
                  <c:v>4.1989999999999998</c:v>
                </c:pt>
                <c:pt idx="3376">
                  <c:v>4.1429999999999998</c:v>
                </c:pt>
                <c:pt idx="3377">
                  <c:v>4.2919999999999998</c:v>
                </c:pt>
                <c:pt idx="3378">
                  <c:v>4.1829999999999998</c:v>
                </c:pt>
                <c:pt idx="3379">
                  <c:v>3.996</c:v>
                </c:pt>
                <c:pt idx="3380">
                  <c:v>3.7690000000000001</c:v>
                </c:pt>
                <c:pt idx="3381">
                  <c:v>3.6419999999999999</c:v>
                </c:pt>
                <c:pt idx="3382">
                  <c:v>3.51</c:v>
                </c:pt>
                <c:pt idx="3383">
                  <c:v>3.177</c:v>
                </c:pt>
                <c:pt idx="3384">
                  <c:v>2.9209999999999998</c:v>
                </c:pt>
                <c:pt idx="3385">
                  <c:v>2.7959999999999998</c:v>
                </c:pt>
                <c:pt idx="3386">
                  <c:v>2.7530000000000001</c:v>
                </c:pt>
                <c:pt idx="3387">
                  <c:v>2.7469999999999999</c:v>
                </c:pt>
                <c:pt idx="3388">
                  <c:v>2.7829999999999999</c:v>
                </c:pt>
                <c:pt idx="3389">
                  <c:v>2.9550000000000001</c:v>
                </c:pt>
                <c:pt idx="3390">
                  <c:v>3.5259999999999998</c:v>
                </c:pt>
                <c:pt idx="3391">
                  <c:v>4.1269999999999998</c:v>
                </c:pt>
                <c:pt idx="3392">
                  <c:v>4.4020000000000001</c:v>
                </c:pt>
                <c:pt idx="3393">
                  <c:v>4.46</c:v>
                </c:pt>
                <c:pt idx="3394">
                  <c:v>4.5469999999999997</c:v>
                </c:pt>
                <c:pt idx="3395">
                  <c:v>4.4939999999999998</c:v>
                </c:pt>
                <c:pt idx="3396">
                  <c:v>4.3520000000000003</c:v>
                </c:pt>
                <c:pt idx="3397">
                  <c:v>4.2539999999999996</c:v>
                </c:pt>
                <c:pt idx="3398">
                  <c:v>4.0650000000000004</c:v>
                </c:pt>
                <c:pt idx="3399">
                  <c:v>3.8980000000000001</c:v>
                </c:pt>
                <c:pt idx="3400">
                  <c:v>3.8540000000000001</c:v>
                </c:pt>
                <c:pt idx="3401">
                  <c:v>4.0259999999999998</c:v>
                </c:pt>
                <c:pt idx="3402">
                  <c:v>3.9670000000000001</c:v>
                </c:pt>
                <c:pt idx="3403">
                  <c:v>3.766</c:v>
                </c:pt>
                <c:pt idx="3404">
                  <c:v>3.55</c:v>
                </c:pt>
                <c:pt idx="3405">
                  <c:v>3.3969999999999998</c:v>
                </c:pt>
                <c:pt idx="3406">
                  <c:v>3.28</c:v>
                </c:pt>
                <c:pt idx="3407">
                  <c:v>3.0489999999999999</c:v>
                </c:pt>
                <c:pt idx="3408">
                  <c:v>2.7989999999999999</c:v>
                </c:pt>
                <c:pt idx="3409">
                  <c:v>2.673</c:v>
                </c:pt>
                <c:pt idx="3410">
                  <c:v>2.597</c:v>
                </c:pt>
                <c:pt idx="3411">
                  <c:v>2.5790000000000002</c:v>
                </c:pt>
                <c:pt idx="3412">
                  <c:v>2.552</c:v>
                </c:pt>
                <c:pt idx="3413">
                  <c:v>2.5539999999999998</c:v>
                </c:pt>
                <c:pt idx="3414">
                  <c:v>2.706</c:v>
                </c:pt>
                <c:pt idx="3415">
                  <c:v>3.0030000000000001</c:v>
                </c:pt>
                <c:pt idx="3416">
                  <c:v>3.323</c:v>
                </c:pt>
                <c:pt idx="3417">
                  <c:v>3.53</c:v>
                </c:pt>
                <c:pt idx="3418">
                  <c:v>3.629</c:v>
                </c:pt>
                <c:pt idx="3419">
                  <c:v>3.5819999999999999</c:v>
                </c:pt>
                <c:pt idx="3420">
                  <c:v>3.4990000000000001</c:v>
                </c:pt>
                <c:pt idx="3421">
                  <c:v>3.43</c:v>
                </c:pt>
                <c:pt idx="3422">
                  <c:v>3.36</c:v>
                </c:pt>
                <c:pt idx="3423">
                  <c:v>3.2989999999999999</c:v>
                </c:pt>
                <c:pt idx="3424">
                  <c:v>3.3380000000000001</c:v>
                </c:pt>
                <c:pt idx="3425">
                  <c:v>3.5510000000000002</c:v>
                </c:pt>
                <c:pt idx="3426">
                  <c:v>3.577</c:v>
                </c:pt>
                <c:pt idx="3427">
                  <c:v>3.3780000000000001</c:v>
                </c:pt>
                <c:pt idx="3428">
                  <c:v>3.2130000000000001</c:v>
                </c:pt>
                <c:pt idx="3429">
                  <c:v>3.12</c:v>
                </c:pt>
                <c:pt idx="3430">
                  <c:v>3.1219999999999999</c:v>
                </c:pt>
                <c:pt idx="3431">
                  <c:v>2.9350000000000001</c:v>
                </c:pt>
                <c:pt idx="3432">
                  <c:v>2.738</c:v>
                </c:pt>
                <c:pt idx="3433">
                  <c:v>2.5739999999999998</c:v>
                </c:pt>
                <c:pt idx="3434">
                  <c:v>2.488</c:v>
                </c:pt>
                <c:pt idx="3435">
                  <c:v>2.444</c:v>
                </c:pt>
                <c:pt idx="3436">
                  <c:v>2.3849999999999998</c:v>
                </c:pt>
                <c:pt idx="3437">
                  <c:v>2.367</c:v>
                </c:pt>
                <c:pt idx="3438">
                  <c:v>2.4780000000000002</c:v>
                </c:pt>
                <c:pt idx="3439">
                  <c:v>2.7389999999999999</c:v>
                </c:pt>
                <c:pt idx="3440">
                  <c:v>3.0289999999999999</c:v>
                </c:pt>
                <c:pt idx="3441">
                  <c:v>3.2170000000000001</c:v>
                </c:pt>
                <c:pt idx="3442">
                  <c:v>3.3010000000000002</c:v>
                </c:pt>
                <c:pt idx="3443">
                  <c:v>3.3010000000000002</c:v>
                </c:pt>
                <c:pt idx="3444">
                  <c:v>3.222</c:v>
                </c:pt>
                <c:pt idx="3445">
                  <c:v>3.149</c:v>
                </c:pt>
                <c:pt idx="3446">
                  <c:v>3.101</c:v>
                </c:pt>
                <c:pt idx="3447">
                  <c:v>3.0640000000000001</c:v>
                </c:pt>
                <c:pt idx="3448">
                  <c:v>3.1339999999999999</c:v>
                </c:pt>
                <c:pt idx="3449">
                  <c:v>3.3780000000000001</c:v>
                </c:pt>
                <c:pt idx="3450">
                  <c:v>3.4319999999999999</c:v>
                </c:pt>
                <c:pt idx="3451">
                  <c:v>3.3180000000000001</c:v>
                </c:pt>
                <c:pt idx="3452">
                  <c:v>3.2170000000000001</c:v>
                </c:pt>
                <c:pt idx="3453">
                  <c:v>3.1389999999999998</c:v>
                </c:pt>
                <c:pt idx="3454">
                  <c:v>3.0960000000000001</c:v>
                </c:pt>
                <c:pt idx="3455">
                  <c:v>2.879</c:v>
                </c:pt>
                <c:pt idx="3456">
                  <c:v>2.649</c:v>
                </c:pt>
                <c:pt idx="3457">
                  <c:v>2.508</c:v>
                </c:pt>
                <c:pt idx="3458">
                  <c:v>2.4409999999999998</c:v>
                </c:pt>
                <c:pt idx="3459">
                  <c:v>2.4249999999999998</c:v>
                </c:pt>
                <c:pt idx="3460">
                  <c:v>2.399</c:v>
                </c:pt>
                <c:pt idx="3461">
                  <c:v>2.3969999999999998</c:v>
                </c:pt>
                <c:pt idx="3462">
                  <c:v>2.5779999999999998</c:v>
                </c:pt>
                <c:pt idx="3463">
                  <c:v>2.839</c:v>
                </c:pt>
                <c:pt idx="3464">
                  <c:v>3.19</c:v>
                </c:pt>
                <c:pt idx="3465">
                  <c:v>3.4079999999999999</c:v>
                </c:pt>
                <c:pt idx="3466">
                  <c:v>3.5169999999999999</c:v>
                </c:pt>
                <c:pt idx="3467">
                  <c:v>3.556</c:v>
                </c:pt>
                <c:pt idx="3468">
                  <c:v>3.53</c:v>
                </c:pt>
                <c:pt idx="3469">
                  <c:v>3.4889999999999999</c:v>
                </c:pt>
                <c:pt idx="3470">
                  <c:v>3.4590000000000001</c:v>
                </c:pt>
                <c:pt idx="3471">
                  <c:v>3.4220000000000002</c:v>
                </c:pt>
                <c:pt idx="3472">
                  <c:v>3.4529999999999998</c:v>
                </c:pt>
                <c:pt idx="3473">
                  <c:v>3.7320000000000002</c:v>
                </c:pt>
                <c:pt idx="3474">
                  <c:v>3.7389999999999999</c:v>
                </c:pt>
                <c:pt idx="3475">
                  <c:v>3.54</c:v>
                </c:pt>
                <c:pt idx="3476">
                  <c:v>3.3540000000000001</c:v>
                </c:pt>
                <c:pt idx="3477">
                  <c:v>3.25</c:v>
                </c:pt>
                <c:pt idx="3478">
                  <c:v>3.177</c:v>
                </c:pt>
                <c:pt idx="3479">
                  <c:v>2.891</c:v>
                </c:pt>
                <c:pt idx="3480">
                  <c:v>2.71</c:v>
                </c:pt>
                <c:pt idx="3481">
                  <c:v>2.6030000000000002</c:v>
                </c:pt>
                <c:pt idx="3482">
                  <c:v>2.5720000000000001</c:v>
                </c:pt>
                <c:pt idx="3483">
                  <c:v>2.5939999999999999</c:v>
                </c:pt>
                <c:pt idx="3484">
                  <c:v>2.6269999999999998</c:v>
                </c:pt>
                <c:pt idx="3485">
                  <c:v>2.8039999999999998</c:v>
                </c:pt>
                <c:pt idx="3486">
                  <c:v>3.4119999999999999</c:v>
                </c:pt>
                <c:pt idx="3487">
                  <c:v>4.0279999999999996</c:v>
                </c:pt>
                <c:pt idx="3488">
                  <c:v>4.3280000000000003</c:v>
                </c:pt>
                <c:pt idx="3489">
                  <c:v>4.41</c:v>
                </c:pt>
                <c:pt idx="3490">
                  <c:v>4.4939999999999998</c:v>
                </c:pt>
                <c:pt idx="3491">
                  <c:v>4.601</c:v>
                </c:pt>
                <c:pt idx="3492">
                  <c:v>4.5540000000000003</c:v>
                </c:pt>
                <c:pt idx="3493">
                  <c:v>4.3789999999999996</c:v>
                </c:pt>
                <c:pt idx="3494">
                  <c:v>4.3029999999999999</c:v>
                </c:pt>
                <c:pt idx="3495">
                  <c:v>4.1100000000000003</c:v>
                </c:pt>
                <c:pt idx="3496">
                  <c:v>4.05</c:v>
                </c:pt>
                <c:pt idx="3497">
                  <c:v>4.266</c:v>
                </c:pt>
                <c:pt idx="3498">
                  <c:v>4.1520000000000001</c:v>
                </c:pt>
                <c:pt idx="3499">
                  <c:v>3.9369999999999998</c:v>
                </c:pt>
                <c:pt idx="3500">
                  <c:v>3.738</c:v>
                </c:pt>
                <c:pt idx="3501">
                  <c:v>3.5840000000000001</c:v>
                </c:pt>
                <c:pt idx="3502">
                  <c:v>3.4590000000000001</c:v>
                </c:pt>
                <c:pt idx="3503">
                  <c:v>3.129</c:v>
                </c:pt>
                <c:pt idx="3504">
                  <c:v>2.9119999999999999</c:v>
                </c:pt>
                <c:pt idx="3505">
                  <c:v>2.782</c:v>
                </c:pt>
                <c:pt idx="3506">
                  <c:v>2.7189999999999999</c:v>
                </c:pt>
                <c:pt idx="3507">
                  <c:v>2.7250000000000001</c:v>
                </c:pt>
                <c:pt idx="3508">
                  <c:v>2.7509999999999999</c:v>
                </c:pt>
                <c:pt idx="3509">
                  <c:v>2.9329999999999998</c:v>
                </c:pt>
                <c:pt idx="3510">
                  <c:v>3.4660000000000002</c:v>
                </c:pt>
                <c:pt idx="3511">
                  <c:v>4.0460000000000003</c:v>
                </c:pt>
                <c:pt idx="3512">
                  <c:v>4.29</c:v>
                </c:pt>
                <c:pt idx="3513">
                  <c:v>4.4009999999999998</c:v>
                </c:pt>
                <c:pt idx="3514">
                  <c:v>4.4809999999999999</c:v>
                </c:pt>
                <c:pt idx="3515">
                  <c:v>4.4690000000000003</c:v>
                </c:pt>
                <c:pt idx="3516">
                  <c:v>4.3869999999999996</c:v>
                </c:pt>
                <c:pt idx="3517">
                  <c:v>4.383</c:v>
                </c:pt>
                <c:pt idx="3518">
                  <c:v>4.2919999999999998</c:v>
                </c:pt>
                <c:pt idx="3519">
                  <c:v>4.1130000000000004</c:v>
                </c:pt>
                <c:pt idx="3520">
                  <c:v>4.0380000000000003</c:v>
                </c:pt>
                <c:pt idx="3521">
                  <c:v>4.2119999999999997</c:v>
                </c:pt>
                <c:pt idx="3522">
                  <c:v>4.077</c:v>
                </c:pt>
                <c:pt idx="3523">
                  <c:v>3.867</c:v>
                </c:pt>
                <c:pt idx="3524">
                  <c:v>3.702</c:v>
                </c:pt>
                <c:pt idx="3525">
                  <c:v>3.55</c:v>
                </c:pt>
                <c:pt idx="3526">
                  <c:v>3.431</c:v>
                </c:pt>
                <c:pt idx="3527">
                  <c:v>3.1549999999999998</c:v>
                </c:pt>
                <c:pt idx="3528">
                  <c:v>2.9329999999999998</c:v>
                </c:pt>
                <c:pt idx="3529">
                  <c:v>2.7749999999999999</c:v>
                </c:pt>
                <c:pt idx="3530">
                  <c:v>2.7040000000000002</c:v>
                </c:pt>
                <c:pt idx="3531">
                  <c:v>2.7090000000000001</c:v>
                </c:pt>
                <c:pt idx="3532">
                  <c:v>2.7349999999999999</c:v>
                </c:pt>
                <c:pt idx="3533">
                  <c:v>2.89</c:v>
                </c:pt>
                <c:pt idx="3534">
                  <c:v>3.488</c:v>
                </c:pt>
                <c:pt idx="3535">
                  <c:v>4.1479999999999997</c:v>
                </c:pt>
                <c:pt idx="3536">
                  <c:v>4.4560000000000004</c:v>
                </c:pt>
                <c:pt idx="3537">
                  <c:v>4.4800000000000004</c:v>
                </c:pt>
                <c:pt idx="3538">
                  <c:v>4.6379999999999999</c:v>
                </c:pt>
                <c:pt idx="3539">
                  <c:v>4.5010000000000003</c:v>
                </c:pt>
                <c:pt idx="3540">
                  <c:v>4.6189999999999998</c:v>
                </c:pt>
                <c:pt idx="3541">
                  <c:v>4.5919999999999996</c:v>
                </c:pt>
                <c:pt idx="3542">
                  <c:v>4.5090000000000003</c:v>
                </c:pt>
                <c:pt idx="3543">
                  <c:v>4.6870000000000003</c:v>
                </c:pt>
                <c:pt idx="3544">
                  <c:v>4.7229999999999999</c:v>
                </c:pt>
                <c:pt idx="3545">
                  <c:v>4.742</c:v>
                </c:pt>
                <c:pt idx="3546">
                  <c:v>4.508</c:v>
                </c:pt>
                <c:pt idx="3547">
                  <c:v>3.9550000000000001</c:v>
                </c:pt>
                <c:pt idx="3548">
                  <c:v>3.7480000000000002</c:v>
                </c:pt>
                <c:pt idx="3549">
                  <c:v>3.6080000000000001</c:v>
                </c:pt>
                <c:pt idx="3550">
                  <c:v>3.484</c:v>
                </c:pt>
                <c:pt idx="3551">
                  <c:v>3.2189999999999999</c:v>
                </c:pt>
                <c:pt idx="3552">
                  <c:v>2.9260000000000002</c:v>
                </c:pt>
                <c:pt idx="3553">
                  <c:v>2.8069999999999999</c:v>
                </c:pt>
                <c:pt idx="3554">
                  <c:v>2.766</c:v>
                </c:pt>
                <c:pt idx="3555">
                  <c:v>2.774</c:v>
                </c:pt>
                <c:pt idx="3556">
                  <c:v>2.7810000000000001</c:v>
                </c:pt>
                <c:pt idx="3557">
                  <c:v>2.9409999999999998</c:v>
                </c:pt>
                <c:pt idx="3558">
                  <c:v>3.4769999999999999</c:v>
                </c:pt>
                <c:pt idx="3559">
                  <c:v>4.0510000000000002</c:v>
                </c:pt>
                <c:pt idx="3560">
                  <c:v>4.2990000000000004</c:v>
                </c:pt>
                <c:pt idx="3561">
                  <c:v>4.24</c:v>
                </c:pt>
                <c:pt idx="3562">
                  <c:v>4.3179999999999996</c:v>
                </c:pt>
                <c:pt idx="3563">
                  <c:v>4.4210000000000003</c:v>
                </c:pt>
                <c:pt idx="3564">
                  <c:v>4.2530000000000001</c:v>
                </c:pt>
                <c:pt idx="3565">
                  <c:v>4.1790000000000003</c:v>
                </c:pt>
                <c:pt idx="3566">
                  <c:v>3.9940000000000002</c:v>
                </c:pt>
                <c:pt idx="3567">
                  <c:v>3.86</c:v>
                </c:pt>
                <c:pt idx="3568">
                  <c:v>3.8719999999999999</c:v>
                </c:pt>
                <c:pt idx="3569">
                  <c:v>4.0739999999999998</c:v>
                </c:pt>
                <c:pt idx="3570">
                  <c:v>4.0209999999999999</c:v>
                </c:pt>
                <c:pt idx="3571">
                  <c:v>3.76</c:v>
                </c:pt>
                <c:pt idx="3572">
                  <c:v>3.532</c:v>
                </c:pt>
                <c:pt idx="3573">
                  <c:v>3.4009999999999998</c:v>
                </c:pt>
                <c:pt idx="3574">
                  <c:v>3.2959999999999998</c:v>
                </c:pt>
                <c:pt idx="3575">
                  <c:v>3.052</c:v>
                </c:pt>
                <c:pt idx="3576">
                  <c:v>2.8530000000000002</c:v>
                </c:pt>
                <c:pt idx="3577">
                  <c:v>2.7029999999999998</c:v>
                </c:pt>
                <c:pt idx="3578">
                  <c:v>2.6219999999999999</c:v>
                </c:pt>
                <c:pt idx="3579">
                  <c:v>2.5950000000000002</c:v>
                </c:pt>
                <c:pt idx="3580">
                  <c:v>2.552</c:v>
                </c:pt>
                <c:pt idx="3581">
                  <c:v>2.5840000000000001</c:v>
                </c:pt>
                <c:pt idx="3582">
                  <c:v>2.7010000000000001</c:v>
                </c:pt>
                <c:pt idx="3583">
                  <c:v>2.9820000000000002</c:v>
                </c:pt>
                <c:pt idx="3584">
                  <c:v>3.3</c:v>
                </c:pt>
                <c:pt idx="3585">
                  <c:v>3.5249999999999999</c:v>
                </c:pt>
                <c:pt idx="3586">
                  <c:v>3.6190000000000002</c:v>
                </c:pt>
                <c:pt idx="3587">
                  <c:v>3.5779999999999998</c:v>
                </c:pt>
                <c:pt idx="3588">
                  <c:v>3.4929999999999999</c:v>
                </c:pt>
                <c:pt idx="3589">
                  <c:v>3.4340000000000002</c:v>
                </c:pt>
                <c:pt idx="3590">
                  <c:v>3.3759999999999999</c:v>
                </c:pt>
                <c:pt idx="3591">
                  <c:v>3.2519999999999998</c:v>
                </c:pt>
                <c:pt idx="3592">
                  <c:v>3.125</c:v>
                </c:pt>
                <c:pt idx="3593">
                  <c:v>3.5670000000000002</c:v>
                </c:pt>
                <c:pt idx="3594">
                  <c:v>3.5920000000000001</c:v>
                </c:pt>
                <c:pt idx="3595">
                  <c:v>3.3929999999999998</c:v>
                </c:pt>
                <c:pt idx="3596">
                  <c:v>3.2469999999999999</c:v>
                </c:pt>
                <c:pt idx="3597">
                  <c:v>3.11</c:v>
                </c:pt>
                <c:pt idx="3598">
                  <c:v>3.0830000000000002</c:v>
                </c:pt>
                <c:pt idx="3599">
                  <c:v>2.9049999999999998</c:v>
                </c:pt>
                <c:pt idx="3600">
                  <c:v>2.7269999999999999</c:v>
                </c:pt>
                <c:pt idx="3601">
                  <c:v>2.6080000000000001</c:v>
                </c:pt>
                <c:pt idx="3602">
                  <c:v>2.5579999999999998</c:v>
                </c:pt>
                <c:pt idx="3603">
                  <c:v>2.508</c:v>
                </c:pt>
                <c:pt idx="3604">
                  <c:v>2.4670000000000001</c:v>
                </c:pt>
                <c:pt idx="3605">
                  <c:v>2.448</c:v>
                </c:pt>
                <c:pt idx="3606">
                  <c:v>2.5030000000000001</c:v>
                </c:pt>
                <c:pt idx="3607">
                  <c:v>2.7389999999999999</c:v>
                </c:pt>
                <c:pt idx="3608">
                  <c:v>3.03</c:v>
                </c:pt>
                <c:pt idx="3609">
                  <c:v>3.2490000000000001</c:v>
                </c:pt>
                <c:pt idx="3610">
                  <c:v>3.3420000000000001</c:v>
                </c:pt>
                <c:pt idx="3611">
                  <c:v>3.3929999999999998</c:v>
                </c:pt>
                <c:pt idx="3612">
                  <c:v>3.3410000000000002</c:v>
                </c:pt>
                <c:pt idx="3613">
                  <c:v>3.3210000000000002</c:v>
                </c:pt>
                <c:pt idx="3614">
                  <c:v>3.3220000000000001</c:v>
                </c:pt>
                <c:pt idx="3615">
                  <c:v>3.298</c:v>
                </c:pt>
                <c:pt idx="3616">
                  <c:v>3.3980000000000001</c:v>
                </c:pt>
                <c:pt idx="3617">
                  <c:v>3.758</c:v>
                </c:pt>
                <c:pt idx="3618">
                  <c:v>3.7389999999999999</c:v>
                </c:pt>
                <c:pt idx="3619">
                  <c:v>3.6240000000000001</c:v>
                </c:pt>
                <c:pt idx="3620">
                  <c:v>3.4710000000000001</c:v>
                </c:pt>
                <c:pt idx="3621">
                  <c:v>3.323</c:v>
                </c:pt>
                <c:pt idx="3622">
                  <c:v>3.1629999999999998</c:v>
                </c:pt>
                <c:pt idx="3623">
                  <c:v>2.944</c:v>
                </c:pt>
                <c:pt idx="3624">
                  <c:v>2.7509999999999999</c:v>
                </c:pt>
                <c:pt idx="3625">
                  <c:v>2.6789999999999998</c:v>
                </c:pt>
                <c:pt idx="3626">
                  <c:v>2.63</c:v>
                </c:pt>
                <c:pt idx="3627">
                  <c:v>2.6680000000000001</c:v>
                </c:pt>
                <c:pt idx="3628">
                  <c:v>2.6840000000000002</c:v>
                </c:pt>
                <c:pt idx="3629">
                  <c:v>2.84</c:v>
                </c:pt>
                <c:pt idx="3630">
                  <c:v>3.3849999999999998</c:v>
                </c:pt>
                <c:pt idx="3631">
                  <c:v>3.9870000000000001</c:v>
                </c:pt>
                <c:pt idx="3632">
                  <c:v>4.282</c:v>
                </c:pt>
                <c:pt idx="3633">
                  <c:v>4.3360000000000003</c:v>
                </c:pt>
                <c:pt idx="3634">
                  <c:v>4.4539999999999997</c:v>
                </c:pt>
                <c:pt idx="3635">
                  <c:v>4.4770000000000003</c:v>
                </c:pt>
                <c:pt idx="3636">
                  <c:v>4.4000000000000004</c:v>
                </c:pt>
                <c:pt idx="3637">
                  <c:v>4.3639999999999999</c:v>
                </c:pt>
                <c:pt idx="3638">
                  <c:v>4.2830000000000004</c:v>
                </c:pt>
                <c:pt idx="3639">
                  <c:v>4.1020000000000003</c:v>
                </c:pt>
                <c:pt idx="3640">
                  <c:v>4.0229999999999997</c:v>
                </c:pt>
                <c:pt idx="3641">
                  <c:v>4.234</c:v>
                </c:pt>
                <c:pt idx="3642">
                  <c:v>4.1239999999999997</c:v>
                </c:pt>
                <c:pt idx="3643">
                  <c:v>3.9129999999999998</c:v>
                </c:pt>
                <c:pt idx="3644">
                  <c:v>3.694</c:v>
                </c:pt>
                <c:pt idx="3645">
                  <c:v>3.5110000000000001</c:v>
                </c:pt>
                <c:pt idx="3646">
                  <c:v>3.4359999999999999</c:v>
                </c:pt>
                <c:pt idx="3647">
                  <c:v>3.145</c:v>
                </c:pt>
                <c:pt idx="3648">
                  <c:v>2.8879999999999999</c:v>
                </c:pt>
                <c:pt idx="3649">
                  <c:v>2.742</c:v>
                </c:pt>
                <c:pt idx="3650">
                  <c:v>2.6629999999999998</c:v>
                </c:pt>
                <c:pt idx="3651">
                  <c:v>2.6760000000000002</c:v>
                </c:pt>
                <c:pt idx="3652">
                  <c:v>2.7069999999999999</c:v>
                </c:pt>
                <c:pt idx="3653">
                  <c:v>2.9239999999999999</c:v>
                </c:pt>
                <c:pt idx="3654">
                  <c:v>3.4830000000000001</c:v>
                </c:pt>
                <c:pt idx="3655">
                  <c:v>4.093</c:v>
                </c:pt>
                <c:pt idx="3656">
                  <c:v>4.3520000000000003</c:v>
                </c:pt>
                <c:pt idx="3657">
                  <c:v>4.4420000000000002</c:v>
                </c:pt>
                <c:pt idx="3658">
                  <c:v>4.5940000000000003</c:v>
                </c:pt>
                <c:pt idx="3659">
                  <c:v>4.6269999999999998</c:v>
                </c:pt>
                <c:pt idx="3660">
                  <c:v>4.5890000000000004</c:v>
                </c:pt>
                <c:pt idx="3661">
                  <c:v>4.62</c:v>
                </c:pt>
                <c:pt idx="3662">
                  <c:v>4.5220000000000002</c:v>
                </c:pt>
                <c:pt idx="3663">
                  <c:v>4.4020000000000001</c:v>
                </c:pt>
                <c:pt idx="3664">
                  <c:v>4.327</c:v>
                </c:pt>
                <c:pt idx="3665">
                  <c:v>4.5129999999999999</c:v>
                </c:pt>
                <c:pt idx="3666">
                  <c:v>4.351</c:v>
                </c:pt>
                <c:pt idx="3667">
                  <c:v>4.1440000000000001</c:v>
                </c:pt>
                <c:pt idx="3668">
                  <c:v>3.891</c:v>
                </c:pt>
                <c:pt idx="3669">
                  <c:v>3.7440000000000002</c:v>
                </c:pt>
                <c:pt idx="3670">
                  <c:v>3.5089999999999999</c:v>
                </c:pt>
                <c:pt idx="3671">
                  <c:v>3.2040000000000002</c:v>
                </c:pt>
                <c:pt idx="3672">
                  <c:v>2.94</c:v>
                </c:pt>
                <c:pt idx="3673">
                  <c:v>2.8380000000000001</c:v>
                </c:pt>
                <c:pt idx="3674">
                  <c:v>2.7789999999999999</c:v>
                </c:pt>
                <c:pt idx="3675">
                  <c:v>2.7789999999999999</c:v>
                </c:pt>
                <c:pt idx="3676">
                  <c:v>2.782</c:v>
                </c:pt>
                <c:pt idx="3677">
                  <c:v>2.9489999999999998</c:v>
                </c:pt>
                <c:pt idx="3678">
                  <c:v>3.464</c:v>
                </c:pt>
                <c:pt idx="3679">
                  <c:v>4.0460000000000003</c:v>
                </c:pt>
                <c:pt idx="3680">
                  <c:v>4.3360000000000003</c:v>
                </c:pt>
                <c:pt idx="3681">
                  <c:v>4.3949999999999996</c:v>
                </c:pt>
                <c:pt idx="3682">
                  <c:v>4.4710000000000001</c:v>
                </c:pt>
                <c:pt idx="3683">
                  <c:v>4.4349999999999996</c:v>
                </c:pt>
                <c:pt idx="3684">
                  <c:v>4.4109999999999996</c:v>
                </c:pt>
                <c:pt idx="3685">
                  <c:v>4.43</c:v>
                </c:pt>
                <c:pt idx="3686">
                  <c:v>4.3150000000000004</c:v>
                </c:pt>
                <c:pt idx="3687">
                  <c:v>4.0819999999999999</c:v>
                </c:pt>
                <c:pt idx="3688">
                  <c:v>4.0359999999999996</c:v>
                </c:pt>
                <c:pt idx="3689">
                  <c:v>4.2</c:v>
                </c:pt>
                <c:pt idx="3690">
                  <c:v>4.077</c:v>
                </c:pt>
                <c:pt idx="3691">
                  <c:v>3.831</c:v>
                </c:pt>
                <c:pt idx="3692">
                  <c:v>3.645</c:v>
                </c:pt>
                <c:pt idx="3693">
                  <c:v>3.476</c:v>
                </c:pt>
                <c:pt idx="3694">
                  <c:v>3.3559999999999999</c:v>
                </c:pt>
                <c:pt idx="3695">
                  <c:v>3.1139999999999999</c:v>
                </c:pt>
                <c:pt idx="3696">
                  <c:v>2.8380000000000001</c:v>
                </c:pt>
                <c:pt idx="3697">
                  <c:v>2.71</c:v>
                </c:pt>
                <c:pt idx="3698">
                  <c:v>2.6779999999999999</c:v>
                </c:pt>
                <c:pt idx="3699">
                  <c:v>2.7050000000000001</c:v>
                </c:pt>
                <c:pt idx="3700">
                  <c:v>2.726</c:v>
                </c:pt>
                <c:pt idx="3701">
                  <c:v>2.8849999999999998</c:v>
                </c:pt>
                <c:pt idx="3702">
                  <c:v>3.4329999999999998</c:v>
                </c:pt>
                <c:pt idx="3703">
                  <c:v>4.0350000000000001</c:v>
                </c:pt>
                <c:pt idx="3704">
                  <c:v>4.2750000000000004</c:v>
                </c:pt>
                <c:pt idx="3705">
                  <c:v>4.3029999999999999</c:v>
                </c:pt>
                <c:pt idx="3706">
                  <c:v>4.4210000000000003</c:v>
                </c:pt>
                <c:pt idx="3707">
                  <c:v>4.3680000000000003</c:v>
                </c:pt>
                <c:pt idx="3708">
                  <c:v>4.2880000000000003</c:v>
                </c:pt>
                <c:pt idx="3709">
                  <c:v>4.26</c:v>
                </c:pt>
                <c:pt idx="3710">
                  <c:v>4.1159999999999997</c:v>
                </c:pt>
                <c:pt idx="3711">
                  <c:v>3.944</c:v>
                </c:pt>
                <c:pt idx="3712">
                  <c:v>3.863</c:v>
                </c:pt>
                <c:pt idx="3713">
                  <c:v>3.9660000000000002</c:v>
                </c:pt>
                <c:pt idx="3714">
                  <c:v>3.9009999999999998</c:v>
                </c:pt>
                <c:pt idx="3715">
                  <c:v>3.722</c:v>
                </c:pt>
                <c:pt idx="3716">
                  <c:v>3.5289999999999999</c:v>
                </c:pt>
                <c:pt idx="3717">
                  <c:v>3.383</c:v>
                </c:pt>
                <c:pt idx="3718">
                  <c:v>3.2930000000000001</c:v>
                </c:pt>
                <c:pt idx="3719">
                  <c:v>3.0489999999999999</c:v>
                </c:pt>
                <c:pt idx="3720">
                  <c:v>2.7749999999999999</c:v>
                </c:pt>
                <c:pt idx="3721">
                  <c:v>2.613</c:v>
                </c:pt>
                <c:pt idx="3722">
                  <c:v>2.5419999999999998</c:v>
                </c:pt>
                <c:pt idx="3723">
                  <c:v>2.5230000000000001</c:v>
                </c:pt>
                <c:pt idx="3724">
                  <c:v>2.4820000000000002</c:v>
                </c:pt>
                <c:pt idx="3725">
                  <c:v>2.5219999999999998</c:v>
                </c:pt>
                <c:pt idx="3726">
                  <c:v>2.7919999999999998</c:v>
                </c:pt>
                <c:pt idx="3727">
                  <c:v>3.1579999999999999</c:v>
                </c:pt>
                <c:pt idx="3728">
                  <c:v>3.444</c:v>
                </c:pt>
                <c:pt idx="3729">
                  <c:v>3.5649999999999999</c:v>
                </c:pt>
                <c:pt idx="3730">
                  <c:v>3.6309999999999998</c:v>
                </c:pt>
                <c:pt idx="3731">
                  <c:v>3.6190000000000002</c:v>
                </c:pt>
                <c:pt idx="3732">
                  <c:v>3.5249999999999999</c:v>
                </c:pt>
                <c:pt idx="3733">
                  <c:v>3.4359999999999999</c:v>
                </c:pt>
                <c:pt idx="3734">
                  <c:v>3.286</c:v>
                </c:pt>
                <c:pt idx="3735">
                  <c:v>3.17</c:v>
                </c:pt>
                <c:pt idx="3736">
                  <c:v>3.234</c:v>
                </c:pt>
                <c:pt idx="3737">
                  <c:v>3.4769999999999999</c:v>
                </c:pt>
                <c:pt idx="3738">
                  <c:v>3.4350000000000001</c:v>
                </c:pt>
                <c:pt idx="3739">
                  <c:v>3.27</c:v>
                </c:pt>
                <c:pt idx="3740">
                  <c:v>3.1120000000000001</c:v>
                </c:pt>
                <c:pt idx="3741">
                  <c:v>2.9990000000000001</c:v>
                </c:pt>
                <c:pt idx="3742">
                  <c:v>2.9780000000000002</c:v>
                </c:pt>
                <c:pt idx="3743">
                  <c:v>2.7909999999999999</c:v>
                </c:pt>
                <c:pt idx="3744">
                  <c:v>2.5609999999999999</c:v>
                </c:pt>
                <c:pt idx="3745">
                  <c:v>2.4020000000000001</c:v>
                </c:pt>
                <c:pt idx="3746">
                  <c:v>2.3479999999999999</c:v>
                </c:pt>
                <c:pt idx="3747">
                  <c:v>2.3530000000000002</c:v>
                </c:pt>
                <c:pt idx="3748">
                  <c:v>2.331</c:v>
                </c:pt>
                <c:pt idx="3749">
                  <c:v>2.331</c:v>
                </c:pt>
                <c:pt idx="3750">
                  <c:v>2.4710000000000001</c:v>
                </c:pt>
                <c:pt idx="3751">
                  <c:v>2.7570000000000001</c:v>
                </c:pt>
                <c:pt idx="3752">
                  <c:v>3.093</c:v>
                </c:pt>
                <c:pt idx="3753">
                  <c:v>3.302</c:v>
                </c:pt>
                <c:pt idx="3754">
                  <c:v>3.3980000000000001</c:v>
                </c:pt>
                <c:pt idx="3755">
                  <c:v>3.355</c:v>
                </c:pt>
                <c:pt idx="3756">
                  <c:v>3.3319999999999999</c:v>
                </c:pt>
                <c:pt idx="3757">
                  <c:v>3.25</c:v>
                </c:pt>
                <c:pt idx="3758">
                  <c:v>3.1459999999999999</c:v>
                </c:pt>
                <c:pt idx="3759">
                  <c:v>3.105</c:v>
                </c:pt>
                <c:pt idx="3760">
                  <c:v>3.1640000000000001</c:v>
                </c:pt>
                <c:pt idx="3761">
                  <c:v>3.3479999999999999</c:v>
                </c:pt>
                <c:pt idx="3762">
                  <c:v>3.3490000000000002</c:v>
                </c:pt>
                <c:pt idx="3763">
                  <c:v>3.153</c:v>
                </c:pt>
                <c:pt idx="3764">
                  <c:v>3.044</c:v>
                </c:pt>
                <c:pt idx="3765">
                  <c:v>2.95</c:v>
                </c:pt>
                <c:pt idx="3766">
                  <c:v>2.9089999999999998</c:v>
                </c:pt>
                <c:pt idx="3767">
                  <c:v>2.8050000000000002</c:v>
                </c:pt>
                <c:pt idx="3768">
                  <c:v>2.6429999999999998</c:v>
                </c:pt>
                <c:pt idx="3769">
                  <c:v>2.4790000000000001</c:v>
                </c:pt>
                <c:pt idx="3770">
                  <c:v>2.4119999999999999</c:v>
                </c:pt>
                <c:pt idx="3771">
                  <c:v>2.419</c:v>
                </c:pt>
                <c:pt idx="3772">
                  <c:v>2.3359999999999999</c:v>
                </c:pt>
                <c:pt idx="3773">
                  <c:v>2.3250000000000002</c:v>
                </c:pt>
                <c:pt idx="3774">
                  <c:v>2.4129999999999998</c:v>
                </c:pt>
                <c:pt idx="3775">
                  <c:v>2.6459999999999999</c:v>
                </c:pt>
                <c:pt idx="3776">
                  <c:v>2.944</c:v>
                </c:pt>
                <c:pt idx="3777">
                  <c:v>3.1339999999999999</c:v>
                </c:pt>
                <c:pt idx="3778">
                  <c:v>3.2269999999999999</c:v>
                </c:pt>
                <c:pt idx="3779">
                  <c:v>3.2469999999999999</c:v>
                </c:pt>
                <c:pt idx="3780">
                  <c:v>3.206</c:v>
                </c:pt>
                <c:pt idx="3781">
                  <c:v>3.1419999999999999</c:v>
                </c:pt>
                <c:pt idx="3782">
                  <c:v>3.1259999999999999</c:v>
                </c:pt>
                <c:pt idx="3783">
                  <c:v>3.0739999999999998</c:v>
                </c:pt>
                <c:pt idx="3784">
                  <c:v>3.1659999999999999</c:v>
                </c:pt>
                <c:pt idx="3785">
                  <c:v>3.476</c:v>
                </c:pt>
                <c:pt idx="3786">
                  <c:v>3.4990000000000001</c:v>
                </c:pt>
                <c:pt idx="3787">
                  <c:v>3.3210000000000002</c:v>
                </c:pt>
                <c:pt idx="3788">
                  <c:v>3.177</c:v>
                </c:pt>
                <c:pt idx="3789">
                  <c:v>3.069</c:v>
                </c:pt>
                <c:pt idx="3790">
                  <c:v>3.0009999999999999</c:v>
                </c:pt>
                <c:pt idx="3791">
                  <c:v>2.8479999999999999</c:v>
                </c:pt>
                <c:pt idx="3792">
                  <c:v>2.6629999999999998</c:v>
                </c:pt>
                <c:pt idx="3793">
                  <c:v>2.5459999999999998</c:v>
                </c:pt>
                <c:pt idx="3794">
                  <c:v>2.4950000000000001</c:v>
                </c:pt>
                <c:pt idx="3795">
                  <c:v>2.528</c:v>
                </c:pt>
                <c:pt idx="3796">
                  <c:v>2.5270000000000001</c:v>
                </c:pt>
                <c:pt idx="3797">
                  <c:v>2.7330000000000001</c:v>
                </c:pt>
                <c:pt idx="3798">
                  <c:v>3.298</c:v>
                </c:pt>
                <c:pt idx="3799">
                  <c:v>3.9289999999999998</c:v>
                </c:pt>
                <c:pt idx="3800">
                  <c:v>4.2779999999999996</c:v>
                </c:pt>
                <c:pt idx="3801">
                  <c:v>4.3479999999999999</c:v>
                </c:pt>
                <c:pt idx="3802">
                  <c:v>4.4470000000000001</c:v>
                </c:pt>
                <c:pt idx="3803">
                  <c:v>4.4279999999999999</c:v>
                </c:pt>
                <c:pt idx="3804">
                  <c:v>4.359</c:v>
                </c:pt>
                <c:pt idx="3805">
                  <c:v>4.359</c:v>
                </c:pt>
                <c:pt idx="3806">
                  <c:v>4.2510000000000003</c:v>
                </c:pt>
                <c:pt idx="3807">
                  <c:v>4.1130000000000004</c:v>
                </c:pt>
                <c:pt idx="3808">
                  <c:v>4.0380000000000003</c:v>
                </c:pt>
                <c:pt idx="3809">
                  <c:v>4.2450000000000001</c:v>
                </c:pt>
                <c:pt idx="3810">
                  <c:v>4.1529999999999996</c:v>
                </c:pt>
                <c:pt idx="3811">
                  <c:v>3.9249999999999998</c:v>
                </c:pt>
                <c:pt idx="3812">
                  <c:v>3.6880000000000002</c:v>
                </c:pt>
                <c:pt idx="3813">
                  <c:v>3.5049999999999999</c:v>
                </c:pt>
                <c:pt idx="3814">
                  <c:v>3.3929999999999998</c:v>
                </c:pt>
                <c:pt idx="3815">
                  <c:v>3.1579999999999999</c:v>
                </c:pt>
                <c:pt idx="3816">
                  <c:v>2.911</c:v>
                </c:pt>
                <c:pt idx="3817">
                  <c:v>2.7829999999999999</c:v>
                </c:pt>
                <c:pt idx="3818">
                  <c:v>2.7189999999999999</c:v>
                </c:pt>
                <c:pt idx="3819">
                  <c:v>2.7120000000000002</c:v>
                </c:pt>
                <c:pt idx="3820">
                  <c:v>2.7040000000000002</c:v>
                </c:pt>
                <c:pt idx="3821">
                  <c:v>2.8650000000000002</c:v>
                </c:pt>
                <c:pt idx="3822">
                  <c:v>3.4020000000000001</c:v>
                </c:pt>
                <c:pt idx="3823">
                  <c:v>4.0030000000000001</c:v>
                </c:pt>
                <c:pt idx="3824">
                  <c:v>4.2670000000000003</c:v>
                </c:pt>
                <c:pt idx="3825">
                  <c:v>4.3230000000000004</c:v>
                </c:pt>
                <c:pt idx="3826">
                  <c:v>4.3890000000000002</c:v>
                </c:pt>
                <c:pt idx="3827">
                  <c:v>4.3979999999999997</c:v>
                </c:pt>
                <c:pt idx="3828">
                  <c:v>4.3239999999999998</c:v>
                </c:pt>
                <c:pt idx="3829">
                  <c:v>4.3490000000000002</c:v>
                </c:pt>
                <c:pt idx="3830">
                  <c:v>4.2770000000000001</c:v>
                </c:pt>
                <c:pt idx="3831">
                  <c:v>4.093</c:v>
                </c:pt>
                <c:pt idx="3832">
                  <c:v>4.0049999999999999</c:v>
                </c:pt>
                <c:pt idx="3833">
                  <c:v>4.1749999999999998</c:v>
                </c:pt>
                <c:pt idx="3834">
                  <c:v>4.0670000000000002</c:v>
                </c:pt>
                <c:pt idx="3835">
                  <c:v>3.8380000000000001</c:v>
                </c:pt>
                <c:pt idx="3836">
                  <c:v>3.6520000000000001</c:v>
                </c:pt>
                <c:pt idx="3837">
                  <c:v>3.4580000000000002</c:v>
                </c:pt>
                <c:pt idx="3838">
                  <c:v>3.3610000000000002</c:v>
                </c:pt>
                <c:pt idx="3839">
                  <c:v>3.1160000000000001</c:v>
                </c:pt>
                <c:pt idx="3840">
                  <c:v>2.8679999999999999</c:v>
                </c:pt>
                <c:pt idx="3841">
                  <c:v>2.7360000000000002</c:v>
                </c:pt>
                <c:pt idx="3842">
                  <c:v>2.681</c:v>
                </c:pt>
                <c:pt idx="3843">
                  <c:v>2.6909999999999998</c:v>
                </c:pt>
                <c:pt idx="3844">
                  <c:v>2.6890000000000001</c:v>
                </c:pt>
                <c:pt idx="3845">
                  <c:v>2.8420000000000001</c:v>
                </c:pt>
                <c:pt idx="3846">
                  <c:v>3.3849999999999998</c:v>
                </c:pt>
                <c:pt idx="3847">
                  <c:v>4.0170000000000003</c:v>
                </c:pt>
                <c:pt idx="3848">
                  <c:v>4.282</c:v>
                </c:pt>
                <c:pt idx="3849">
                  <c:v>4.3479999999999999</c:v>
                </c:pt>
                <c:pt idx="3850">
                  <c:v>4.4249999999999998</c:v>
                </c:pt>
                <c:pt idx="3851">
                  <c:v>4.4089999999999998</c:v>
                </c:pt>
                <c:pt idx="3852">
                  <c:v>4.3339999999999996</c:v>
                </c:pt>
                <c:pt idx="3853">
                  <c:v>4.3140000000000001</c:v>
                </c:pt>
                <c:pt idx="3854">
                  <c:v>4.1959999999999997</c:v>
                </c:pt>
                <c:pt idx="3855">
                  <c:v>4.0890000000000004</c:v>
                </c:pt>
                <c:pt idx="3856">
                  <c:v>3.97</c:v>
                </c:pt>
                <c:pt idx="3857">
                  <c:v>4.0940000000000003</c:v>
                </c:pt>
                <c:pt idx="3858">
                  <c:v>3.9630000000000001</c:v>
                </c:pt>
                <c:pt idx="3859">
                  <c:v>3.7639999999999998</c:v>
                </c:pt>
                <c:pt idx="3860">
                  <c:v>3.589</c:v>
                </c:pt>
                <c:pt idx="3861">
                  <c:v>3.4049999999999998</c:v>
                </c:pt>
                <c:pt idx="3862">
                  <c:v>3.3130000000000002</c:v>
                </c:pt>
                <c:pt idx="3863">
                  <c:v>3.0449999999999999</c:v>
                </c:pt>
                <c:pt idx="3864">
                  <c:v>2.831</c:v>
                </c:pt>
                <c:pt idx="3865">
                  <c:v>2.702</c:v>
                </c:pt>
                <c:pt idx="3866">
                  <c:v>2.609</c:v>
                </c:pt>
                <c:pt idx="3867">
                  <c:v>2.6030000000000002</c:v>
                </c:pt>
                <c:pt idx="3868">
                  <c:v>2.61</c:v>
                </c:pt>
                <c:pt idx="3869">
                  <c:v>2.7839999999999998</c:v>
                </c:pt>
                <c:pt idx="3870">
                  <c:v>3.3660000000000001</c:v>
                </c:pt>
                <c:pt idx="3871">
                  <c:v>3.9809999999999999</c:v>
                </c:pt>
                <c:pt idx="3872">
                  <c:v>4.2759999999999998</c:v>
                </c:pt>
                <c:pt idx="3873">
                  <c:v>4.7480000000000002</c:v>
                </c:pt>
                <c:pt idx="3874">
                  <c:v>4.4539999999999997</c:v>
                </c:pt>
                <c:pt idx="3875">
                  <c:v>4.4550000000000001</c:v>
                </c:pt>
                <c:pt idx="3876">
                  <c:v>4.3949999999999996</c:v>
                </c:pt>
                <c:pt idx="3877">
                  <c:v>4.5229999999999997</c:v>
                </c:pt>
                <c:pt idx="3878">
                  <c:v>4.2930000000000001</c:v>
                </c:pt>
                <c:pt idx="3879">
                  <c:v>4.1399999999999997</c:v>
                </c:pt>
                <c:pt idx="3880">
                  <c:v>4.0419999999999998</c:v>
                </c:pt>
                <c:pt idx="3881">
                  <c:v>4.1529999999999996</c:v>
                </c:pt>
                <c:pt idx="3882">
                  <c:v>4.0410000000000004</c:v>
                </c:pt>
                <c:pt idx="3883">
                  <c:v>3.8220000000000001</c:v>
                </c:pt>
                <c:pt idx="3884">
                  <c:v>3.6280000000000001</c:v>
                </c:pt>
                <c:pt idx="3885">
                  <c:v>3.4580000000000002</c:v>
                </c:pt>
                <c:pt idx="3886">
                  <c:v>3.3580000000000001</c:v>
                </c:pt>
                <c:pt idx="3887">
                  <c:v>3.1160000000000001</c:v>
                </c:pt>
                <c:pt idx="3888">
                  <c:v>2.8660000000000001</c:v>
                </c:pt>
                <c:pt idx="3889">
                  <c:v>2.7429999999999999</c:v>
                </c:pt>
                <c:pt idx="3890">
                  <c:v>2.6789999999999998</c:v>
                </c:pt>
                <c:pt idx="3891">
                  <c:v>2.657</c:v>
                </c:pt>
                <c:pt idx="3892">
                  <c:v>2.64</c:v>
                </c:pt>
                <c:pt idx="3893">
                  <c:v>2.8290000000000002</c:v>
                </c:pt>
                <c:pt idx="3894">
                  <c:v>3.347</c:v>
                </c:pt>
                <c:pt idx="3895">
                  <c:v>3.9510000000000001</c:v>
                </c:pt>
                <c:pt idx="3896">
                  <c:v>4.26</c:v>
                </c:pt>
                <c:pt idx="3897">
                  <c:v>4.335</c:v>
                </c:pt>
                <c:pt idx="3898">
                  <c:v>4.415</c:v>
                </c:pt>
                <c:pt idx="3899">
                  <c:v>4.3719999999999999</c:v>
                </c:pt>
                <c:pt idx="3900">
                  <c:v>4.2300000000000004</c:v>
                </c:pt>
                <c:pt idx="3901">
                  <c:v>4.13</c:v>
                </c:pt>
                <c:pt idx="3902">
                  <c:v>3.9420000000000002</c:v>
                </c:pt>
                <c:pt idx="3903">
                  <c:v>3.7749999999999999</c:v>
                </c:pt>
                <c:pt idx="3904">
                  <c:v>3.7330000000000001</c:v>
                </c:pt>
                <c:pt idx="3905">
                  <c:v>3.798</c:v>
                </c:pt>
                <c:pt idx="3906">
                  <c:v>3.7290000000000001</c:v>
                </c:pt>
                <c:pt idx="3907">
                  <c:v>3.52</c:v>
                </c:pt>
                <c:pt idx="3908">
                  <c:v>3.335</c:v>
                </c:pt>
                <c:pt idx="3909">
                  <c:v>3.202</c:v>
                </c:pt>
                <c:pt idx="3910">
                  <c:v>3.145</c:v>
                </c:pt>
                <c:pt idx="3911">
                  <c:v>2.9929999999999999</c:v>
                </c:pt>
                <c:pt idx="3912">
                  <c:v>2.7450000000000001</c:v>
                </c:pt>
                <c:pt idx="3913">
                  <c:v>2.5640000000000001</c:v>
                </c:pt>
                <c:pt idx="3914">
                  <c:v>2.4790000000000001</c:v>
                </c:pt>
                <c:pt idx="3915">
                  <c:v>2.448</c:v>
                </c:pt>
                <c:pt idx="3916">
                  <c:v>2.355</c:v>
                </c:pt>
                <c:pt idx="3917">
                  <c:v>2.3639999999999999</c:v>
                </c:pt>
                <c:pt idx="3918">
                  <c:v>2.5369999999999999</c:v>
                </c:pt>
                <c:pt idx="3919">
                  <c:v>2.855</c:v>
                </c:pt>
                <c:pt idx="3920">
                  <c:v>3.202</c:v>
                </c:pt>
                <c:pt idx="3921">
                  <c:v>3.415</c:v>
                </c:pt>
                <c:pt idx="3922">
                  <c:v>3.536</c:v>
                </c:pt>
                <c:pt idx="3923">
                  <c:v>3.536</c:v>
                </c:pt>
                <c:pt idx="3924">
                  <c:v>3.4780000000000002</c:v>
                </c:pt>
                <c:pt idx="3925">
                  <c:v>3.44</c:v>
                </c:pt>
                <c:pt idx="3926">
                  <c:v>3.3940000000000001</c:v>
                </c:pt>
                <c:pt idx="3927">
                  <c:v>3.3580000000000001</c:v>
                </c:pt>
                <c:pt idx="3928">
                  <c:v>3.3839999999999999</c:v>
                </c:pt>
                <c:pt idx="3929">
                  <c:v>3.6429999999999998</c:v>
                </c:pt>
                <c:pt idx="3930">
                  <c:v>3.6869999999999998</c:v>
                </c:pt>
                <c:pt idx="3931">
                  <c:v>3.48</c:v>
                </c:pt>
                <c:pt idx="3932">
                  <c:v>3.262</c:v>
                </c:pt>
                <c:pt idx="3933">
                  <c:v>3.1219999999999999</c:v>
                </c:pt>
                <c:pt idx="3934">
                  <c:v>2.988</c:v>
                </c:pt>
                <c:pt idx="3935">
                  <c:v>2.8130000000000002</c:v>
                </c:pt>
                <c:pt idx="3936">
                  <c:v>2.5939999999999999</c:v>
                </c:pt>
                <c:pt idx="3937">
                  <c:v>2.4260000000000002</c:v>
                </c:pt>
                <c:pt idx="3938">
                  <c:v>2.3530000000000002</c:v>
                </c:pt>
                <c:pt idx="3939">
                  <c:v>2.3050000000000002</c:v>
                </c:pt>
                <c:pt idx="3940">
                  <c:v>2.2879999999999998</c:v>
                </c:pt>
                <c:pt idx="3941">
                  <c:v>2.25</c:v>
                </c:pt>
                <c:pt idx="3942">
                  <c:v>2.3679999999999999</c:v>
                </c:pt>
                <c:pt idx="3943">
                  <c:v>2.6459999999999999</c:v>
                </c:pt>
                <c:pt idx="3944">
                  <c:v>2.952</c:v>
                </c:pt>
                <c:pt idx="3945">
                  <c:v>3.1480000000000001</c:v>
                </c:pt>
                <c:pt idx="3946">
                  <c:v>3.2949999999999999</c:v>
                </c:pt>
                <c:pt idx="3947">
                  <c:v>3.29</c:v>
                </c:pt>
                <c:pt idx="3948">
                  <c:v>3.2730000000000001</c:v>
                </c:pt>
                <c:pt idx="3949">
                  <c:v>3.2349999999999999</c:v>
                </c:pt>
                <c:pt idx="3950">
                  <c:v>3.1989999999999998</c:v>
                </c:pt>
                <c:pt idx="3951">
                  <c:v>3.15</c:v>
                </c:pt>
                <c:pt idx="3952">
                  <c:v>3.2080000000000002</c:v>
                </c:pt>
                <c:pt idx="3953">
                  <c:v>3.4849999999999999</c:v>
                </c:pt>
                <c:pt idx="3954">
                  <c:v>3.5409999999999999</c:v>
                </c:pt>
                <c:pt idx="3955">
                  <c:v>3.3620000000000001</c:v>
                </c:pt>
                <c:pt idx="3956">
                  <c:v>3.206</c:v>
                </c:pt>
                <c:pt idx="3957">
                  <c:v>3.07</c:v>
                </c:pt>
                <c:pt idx="3958">
                  <c:v>2.9929999999999999</c:v>
                </c:pt>
                <c:pt idx="3959">
                  <c:v>2.8039999999999998</c:v>
                </c:pt>
                <c:pt idx="3960">
                  <c:v>2.6230000000000002</c:v>
                </c:pt>
                <c:pt idx="3961">
                  <c:v>2.5190000000000001</c:v>
                </c:pt>
                <c:pt idx="3962">
                  <c:v>2.4860000000000002</c:v>
                </c:pt>
                <c:pt idx="3963">
                  <c:v>2.5089999999999999</c:v>
                </c:pt>
                <c:pt idx="3964">
                  <c:v>2.4780000000000002</c:v>
                </c:pt>
                <c:pt idx="3965">
                  <c:v>2.6549999999999998</c:v>
                </c:pt>
                <c:pt idx="3966">
                  <c:v>3.2360000000000002</c:v>
                </c:pt>
                <c:pt idx="3967">
                  <c:v>3.8860000000000001</c:v>
                </c:pt>
                <c:pt idx="3968">
                  <c:v>4.1900000000000004</c:v>
                </c:pt>
                <c:pt idx="3969">
                  <c:v>4.266</c:v>
                </c:pt>
                <c:pt idx="3970">
                  <c:v>4.3529999999999998</c:v>
                </c:pt>
                <c:pt idx="3971">
                  <c:v>4.3440000000000003</c:v>
                </c:pt>
                <c:pt idx="3972">
                  <c:v>4.2720000000000002</c:v>
                </c:pt>
                <c:pt idx="3973">
                  <c:v>4.2880000000000003</c:v>
                </c:pt>
                <c:pt idx="3974">
                  <c:v>4.2130000000000001</c:v>
                </c:pt>
                <c:pt idx="3975">
                  <c:v>4.0430000000000001</c:v>
                </c:pt>
                <c:pt idx="3976">
                  <c:v>3.948</c:v>
                </c:pt>
                <c:pt idx="3977">
                  <c:v>4.181</c:v>
                </c:pt>
                <c:pt idx="3978">
                  <c:v>4.0609999999999999</c:v>
                </c:pt>
                <c:pt idx="3979">
                  <c:v>3.8460000000000001</c:v>
                </c:pt>
                <c:pt idx="3980">
                  <c:v>3.6160000000000001</c:v>
                </c:pt>
                <c:pt idx="3981">
                  <c:v>3.4449999999999998</c:v>
                </c:pt>
                <c:pt idx="3982">
                  <c:v>3.306</c:v>
                </c:pt>
                <c:pt idx="3983">
                  <c:v>3.0720000000000001</c:v>
                </c:pt>
                <c:pt idx="3984">
                  <c:v>2.839</c:v>
                </c:pt>
                <c:pt idx="3985">
                  <c:v>2.73</c:v>
                </c:pt>
                <c:pt idx="3986">
                  <c:v>2.661</c:v>
                </c:pt>
                <c:pt idx="3987">
                  <c:v>2.6659999999999999</c:v>
                </c:pt>
                <c:pt idx="3988">
                  <c:v>2.6579999999999999</c:v>
                </c:pt>
                <c:pt idx="3989">
                  <c:v>2.831</c:v>
                </c:pt>
                <c:pt idx="3990">
                  <c:v>3.4180000000000001</c:v>
                </c:pt>
                <c:pt idx="3991">
                  <c:v>4.024</c:v>
                </c:pt>
                <c:pt idx="3992">
                  <c:v>4.327</c:v>
                </c:pt>
                <c:pt idx="3993">
                  <c:v>4.306</c:v>
                </c:pt>
                <c:pt idx="3994">
                  <c:v>4.4059999999999997</c:v>
                </c:pt>
                <c:pt idx="3995">
                  <c:v>4.4429999999999996</c:v>
                </c:pt>
                <c:pt idx="3996">
                  <c:v>4.3490000000000002</c:v>
                </c:pt>
                <c:pt idx="3997">
                  <c:v>4.3559999999999999</c:v>
                </c:pt>
                <c:pt idx="3998">
                  <c:v>4.2990000000000004</c:v>
                </c:pt>
                <c:pt idx="3999">
                  <c:v>4.0960000000000001</c:v>
                </c:pt>
                <c:pt idx="4000">
                  <c:v>4.0069999999999997</c:v>
                </c:pt>
                <c:pt idx="4001">
                  <c:v>4.1790000000000003</c:v>
                </c:pt>
                <c:pt idx="4002">
                  <c:v>4.0570000000000004</c:v>
                </c:pt>
                <c:pt idx="4003">
                  <c:v>3.8260000000000001</c:v>
                </c:pt>
                <c:pt idx="4004">
                  <c:v>3.62</c:v>
                </c:pt>
                <c:pt idx="4005">
                  <c:v>3.4169999999999998</c:v>
                </c:pt>
                <c:pt idx="4006">
                  <c:v>3.3140000000000001</c:v>
                </c:pt>
                <c:pt idx="4007">
                  <c:v>3.0619999999999998</c:v>
                </c:pt>
                <c:pt idx="4008">
                  <c:v>2.8239999999999998</c:v>
                </c:pt>
                <c:pt idx="4009">
                  <c:v>2.6949999999999998</c:v>
                </c:pt>
                <c:pt idx="4010">
                  <c:v>2.63</c:v>
                </c:pt>
                <c:pt idx="4011">
                  <c:v>2.65</c:v>
                </c:pt>
                <c:pt idx="4012">
                  <c:v>2.6349999999999998</c:v>
                </c:pt>
                <c:pt idx="4013">
                  <c:v>2.8130000000000002</c:v>
                </c:pt>
                <c:pt idx="4014">
                  <c:v>3.3879999999999999</c:v>
                </c:pt>
                <c:pt idx="4015">
                  <c:v>4.0049999999999999</c:v>
                </c:pt>
                <c:pt idx="4016">
                  <c:v>4.2480000000000002</c:v>
                </c:pt>
                <c:pt idx="4017">
                  <c:v>4.2569999999999997</c:v>
                </c:pt>
                <c:pt idx="4018">
                  <c:v>4.4349999999999996</c:v>
                </c:pt>
                <c:pt idx="4019">
                  <c:v>4.4329999999999998</c:v>
                </c:pt>
                <c:pt idx="4020">
                  <c:v>4.3499999999999996</c:v>
                </c:pt>
                <c:pt idx="4021">
                  <c:v>4.3760000000000003</c:v>
                </c:pt>
                <c:pt idx="4022">
                  <c:v>4.3570000000000002</c:v>
                </c:pt>
                <c:pt idx="4023">
                  <c:v>4.2279999999999998</c:v>
                </c:pt>
                <c:pt idx="4024">
                  <c:v>4.2220000000000004</c:v>
                </c:pt>
                <c:pt idx="4025">
                  <c:v>4.4119999999999999</c:v>
                </c:pt>
                <c:pt idx="4026">
                  <c:v>4.234</c:v>
                </c:pt>
                <c:pt idx="4027">
                  <c:v>4.0010000000000003</c:v>
                </c:pt>
                <c:pt idx="4028">
                  <c:v>3.7320000000000002</c:v>
                </c:pt>
                <c:pt idx="4029">
                  <c:v>3.54</c:v>
                </c:pt>
                <c:pt idx="4030">
                  <c:v>3.3809999999999998</c:v>
                </c:pt>
                <c:pt idx="4031">
                  <c:v>3.0910000000000002</c:v>
                </c:pt>
                <c:pt idx="4032">
                  <c:v>2.84</c:v>
                </c:pt>
                <c:pt idx="4033">
                  <c:v>2.7389999999999999</c:v>
                </c:pt>
                <c:pt idx="4034">
                  <c:v>2.665</c:v>
                </c:pt>
                <c:pt idx="4035">
                  <c:v>2.657</c:v>
                </c:pt>
                <c:pt idx="4036">
                  <c:v>2.6640000000000001</c:v>
                </c:pt>
                <c:pt idx="4037">
                  <c:v>2.823</c:v>
                </c:pt>
                <c:pt idx="4038">
                  <c:v>3.4020000000000001</c:v>
                </c:pt>
                <c:pt idx="4039">
                  <c:v>4.0279999999999996</c:v>
                </c:pt>
                <c:pt idx="4040">
                  <c:v>4.2930000000000001</c:v>
                </c:pt>
                <c:pt idx="4041">
                  <c:v>4.3540000000000001</c:v>
                </c:pt>
                <c:pt idx="4042">
                  <c:v>4.47</c:v>
                </c:pt>
                <c:pt idx="4043">
                  <c:v>4.4459999999999997</c:v>
                </c:pt>
                <c:pt idx="4044">
                  <c:v>4.3710000000000004</c:v>
                </c:pt>
                <c:pt idx="4045">
                  <c:v>4.3380000000000001</c:v>
                </c:pt>
                <c:pt idx="4046">
                  <c:v>4.2560000000000002</c:v>
                </c:pt>
                <c:pt idx="4047">
                  <c:v>4.0650000000000004</c:v>
                </c:pt>
                <c:pt idx="4048">
                  <c:v>3.996</c:v>
                </c:pt>
                <c:pt idx="4049">
                  <c:v>4.1769999999999996</c:v>
                </c:pt>
                <c:pt idx="4050">
                  <c:v>4.0540000000000003</c:v>
                </c:pt>
                <c:pt idx="4051">
                  <c:v>3.8639999999999999</c:v>
                </c:pt>
                <c:pt idx="4052">
                  <c:v>3.698</c:v>
                </c:pt>
                <c:pt idx="4053">
                  <c:v>3.528</c:v>
                </c:pt>
                <c:pt idx="4054">
                  <c:v>3.3969999999999998</c:v>
                </c:pt>
                <c:pt idx="4055">
                  <c:v>3.2069999999999999</c:v>
                </c:pt>
                <c:pt idx="4056">
                  <c:v>2.9780000000000002</c:v>
                </c:pt>
                <c:pt idx="4057">
                  <c:v>2.8380000000000001</c:v>
                </c:pt>
                <c:pt idx="4058">
                  <c:v>2.69</c:v>
                </c:pt>
                <c:pt idx="4059">
                  <c:v>2.6709999999999998</c:v>
                </c:pt>
                <c:pt idx="4060">
                  <c:v>2.6659999999999999</c:v>
                </c:pt>
                <c:pt idx="4061">
                  <c:v>2.8119999999999998</c:v>
                </c:pt>
                <c:pt idx="4062">
                  <c:v>3.343</c:v>
                </c:pt>
                <c:pt idx="4063">
                  <c:v>3.972</c:v>
                </c:pt>
                <c:pt idx="4064">
                  <c:v>4.2469999999999999</c:v>
                </c:pt>
                <c:pt idx="4065">
                  <c:v>4.3259999999999996</c:v>
                </c:pt>
                <c:pt idx="4066">
                  <c:v>4.4379999999999997</c:v>
                </c:pt>
                <c:pt idx="4067">
                  <c:v>4.4349999999999996</c:v>
                </c:pt>
                <c:pt idx="4068">
                  <c:v>4.2750000000000004</c:v>
                </c:pt>
                <c:pt idx="4069">
                  <c:v>4.1539999999999999</c:v>
                </c:pt>
                <c:pt idx="4070">
                  <c:v>3.9609999999999999</c:v>
                </c:pt>
                <c:pt idx="4071">
                  <c:v>3.81</c:v>
                </c:pt>
                <c:pt idx="4072">
                  <c:v>3.8029999999999999</c:v>
                </c:pt>
                <c:pt idx="4073">
                  <c:v>3.9409999999999998</c:v>
                </c:pt>
                <c:pt idx="4074">
                  <c:v>3.8809999999999998</c:v>
                </c:pt>
                <c:pt idx="4075">
                  <c:v>3.6339999999999999</c:v>
                </c:pt>
                <c:pt idx="4076">
                  <c:v>3.43</c:v>
                </c:pt>
                <c:pt idx="4077">
                  <c:v>3.2469999999999999</c:v>
                </c:pt>
                <c:pt idx="4078">
                  <c:v>3.1560000000000001</c:v>
                </c:pt>
                <c:pt idx="4079">
                  <c:v>2.99</c:v>
                </c:pt>
                <c:pt idx="4080">
                  <c:v>2.7559999999999998</c:v>
                </c:pt>
                <c:pt idx="4081">
                  <c:v>2.6040000000000001</c:v>
                </c:pt>
                <c:pt idx="4082">
                  <c:v>2.5169999999999999</c:v>
                </c:pt>
                <c:pt idx="4083">
                  <c:v>2.4830000000000001</c:v>
                </c:pt>
                <c:pt idx="4084">
                  <c:v>2.4169999999999998</c:v>
                </c:pt>
                <c:pt idx="4085">
                  <c:v>2.4180000000000001</c:v>
                </c:pt>
                <c:pt idx="4086">
                  <c:v>2.589</c:v>
                </c:pt>
                <c:pt idx="4087">
                  <c:v>2.8780000000000001</c:v>
                </c:pt>
                <c:pt idx="4088">
                  <c:v>3.2130000000000001</c:v>
                </c:pt>
                <c:pt idx="4089">
                  <c:v>3.41</c:v>
                </c:pt>
                <c:pt idx="4090">
                  <c:v>3.5059999999999998</c:v>
                </c:pt>
                <c:pt idx="4091">
                  <c:v>3.5289999999999999</c:v>
                </c:pt>
                <c:pt idx="4092">
                  <c:v>3.452</c:v>
                </c:pt>
                <c:pt idx="4093">
                  <c:v>3.3820000000000001</c:v>
                </c:pt>
                <c:pt idx="4094">
                  <c:v>3.2930000000000001</c:v>
                </c:pt>
                <c:pt idx="4095">
                  <c:v>3.2349999999999999</c:v>
                </c:pt>
                <c:pt idx="4096">
                  <c:v>3.2330000000000001</c:v>
                </c:pt>
                <c:pt idx="4097">
                  <c:v>3.403</c:v>
                </c:pt>
                <c:pt idx="4098">
                  <c:v>3.399</c:v>
                </c:pt>
                <c:pt idx="4099">
                  <c:v>3.266</c:v>
                </c:pt>
                <c:pt idx="4100">
                  <c:v>3.09</c:v>
                </c:pt>
                <c:pt idx="4101">
                  <c:v>2.976</c:v>
                </c:pt>
                <c:pt idx="4102">
                  <c:v>2.9550000000000001</c:v>
                </c:pt>
                <c:pt idx="4103">
                  <c:v>2.867</c:v>
                </c:pt>
                <c:pt idx="4104">
                  <c:v>2.6869999999999998</c:v>
                </c:pt>
                <c:pt idx="4105">
                  <c:v>2.5270000000000001</c:v>
                </c:pt>
                <c:pt idx="4106">
                  <c:v>2.4950000000000001</c:v>
                </c:pt>
                <c:pt idx="4107">
                  <c:v>2.472</c:v>
                </c:pt>
                <c:pt idx="4108">
                  <c:v>2.415</c:v>
                </c:pt>
                <c:pt idx="4109">
                  <c:v>2.4289999999999998</c:v>
                </c:pt>
                <c:pt idx="4110">
                  <c:v>2.5840000000000001</c:v>
                </c:pt>
                <c:pt idx="4111">
                  <c:v>2.8220000000000001</c:v>
                </c:pt>
                <c:pt idx="4112">
                  <c:v>3.13</c:v>
                </c:pt>
                <c:pt idx="4113">
                  <c:v>3.2879999999999998</c:v>
                </c:pt>
                <c:pt idx="4114">
                  <c:v>3.3730000000000002</c:v>
                </c:pt>
                <c:pt idx="4115">
                  <c:v>3.415</c:v>
                </c:pt>
                <c:pt idx="4116">
                  <c:v>3.391</c:v>
                </c:pt>
                <c:pt idx="4117">
                  <c:v>3.355</c:v>
                </c:pt>
                <c:pt idx="4118">
                  <c:v>3.2919999999999998</c:v>
                </c:pt>
                <c:pt idx="4119">
                  <c:v>3.2370000000000001</c:v>
                </c:pt>
                <c:pt idx="4120">
                  <c:v>3.2639999999999998</c:v>
                </c:pt>
                <c:pt idx="4121">
                  <c:v>3.5529999999999999</c:v>
                </c:pt>
                <c:pt idx="4122">
                  <c:v>3.6240000000000001</c:v>
                </c:pt>
                <c:pt idx="4123">
                  <c:v>3.49</c:v>
                </c:pt>
                <c:pt idx="4124">
                  <c:v>3.3610000000000002</c:v>
                </c:pt>
                <c:pt idx="4125">
                  <c:v>3.2149999999999999</c:v>
                </c:pt>
                <c:pt idx="4126">
                  <c:v>3.0990000000000002</c:v>
                </c:pt>
                <c:pt idx="4127">
                  <c:v>2.8959999999999999</c:v>
                </c:pt>
                <c:pt idx="4128">
                  <c:v>2.71</c:v>
                </c:pt>
                <c:pt idx="4129">
                  <c:v>2.6150000000000002</c:v>
                </c:pt>
                <c:pt idx="4130">
                  <c:v>2.5569999999999999</c:v>
                </c:pt>
                <c:pt idx="4131">
                  <c:v>2.5630000000000002</c:v>
                </c:pt>
                <c:pt idx="4132">
                  <c:v>2.5739999999999998</c:v>
                </c:pt>
                <c:pt idx="4133">
                  <c:v>2.7770000000000001</c:v>
                </c:pt>
                <c:pt idx="4134">
                  <c:v>3.335</c:v>
                </c:pt>
                <c:pt idx="4135">
                  <c:v>3.9580000000000002</c:v>
                </c:pt>
                <c:pt idx="4136">
                  <c:v>4.2460000000000004</c:v>
                </c:pt>
                <c:pt idx="4137">
                  <c:v>4.3570000000000002</c:v>
                </c:pt>
                <c:pt idx="4138">
                  <c:v>4.468</c:v>
                </c:pt>
                <c:pt idx="4139">
                  <c:v>4.4459999999999997</c:v>
                </c:pt>
                <c:pt idx="4140">
                  <c:v>4.3280000000000003</c:v>
                </c:pt>
                <c:pt idx="4141">
                  <c:v>4.383</c:v>
                </c:pt>
                <c:pt idx="4142">
                  <c:v>4.298</c:v>
                </c:pt>
                <c:pt idx="4143">
                  <c:v>4.1719999999999997</c:v>
                </c:pt>
                <c:pt idx="4144">
                  <c:v>4.0570000000000004</c:v>
                </c:pt>
                <c:pt idx="4145">
                  <c:v>4.2359999999999998</c:v>
                </c:pt>
                <c:pt idx="4146">
                  <c:v>4.1269999999999998</c:v>
                </c:pt>
                <c:pt idx="4147">
                  <c:v>3.9220000000000002</c:v>
                </c:pt>
                <c:pt idx="4148">
                  <c:v>3.7</c:v>
                </c:pt>
                <c:pt idx="4149">
                  <c:v>3.516</c:v>
                </c:pt>
                <c:pt idx="4150">
                  <c:v>3.3780000000000001</c:v>
                </c:pt>
                <c:pt idx="4151">
                  <c:v>3.1520000000000001</c:v>
                </c:pt>
                <c:pt idx="4152">
                  <c:v>2.8759999999999999</c:v>
                </c:pt>
                <c:pt idx="4153">
                  <c:v>2.7389999999999999</c:v>
                </c:pt>
                <c:pt idx="4154">
                  <c:v>2.694</c:v>
                </c:pt>
                <c:pt idx="4155">
                  <c:v>2.6949999999999998</c:v>
                </c:pt>
                <c:pt idx="4156">
                  <c:v>2.66</c:v>
                </c:pt>
                <c:pt idx="4157">
                  <c:v>2.8340000000000001</c:v>
                </c:pt>
                <c:pt idx="4158">
                  <c:v>3.375</c:v>
                </c:pt>
                <c:pt idx="4159">
                  <c:v>4</c:v>
                </c:pt>
                <c:pt idx="4160">
                  <c:v>4.26</c:v>
                </c:pt>
                <c:pt idx="4161">
                  <c:v>4.3170000000000002</c:v>
                </c:pt>
                <c:pt idx="4162">
                  <c:v>4.423</c:v>
                </c:pt>
                <c:pt idx="4163">
                  <c:v>4.4160000000000004</c:v>
                </c:pt>
                <c:pt idx="4164">
                  <c:v>4.3810000000000002</c:v>
                </c:pt>
                <c:pt idx="4165">
                  <c:v>4.4240000000000004</c:v>
                </c:pt>
                <c:pt idx="4166">
                  <c:v>4.3460000000000001</c:v>
                </c:pt>
                <c:pt idx="4167">
                  <c:v>4.1189999999999998</c:v>
                </c:pt>
                <c:pt idx="4168">
                  <c:v>4.0129999999999999</c:v>
                </c:pt>
                <c:pt idx="4169">
                  <c:v>4.093</c:v>
                </c:pt>
                <c:pt idx="4170">
                  <c:v>3.8809999999999998</c:v>
                </c:pt>
                <c:pt idx="4171">
                  <c:v>3.5310000000000001</c:v>
                </c:pt>
                <c:pt idx="4172">
                  <c:v>3.4830000000000001</c:v>
                </c:pt>
                <c:pt idx="4173">
                  <c:v>3.3530000000000002</c:v>
                </c:pt>
                <c:pt idx="4174">
                  <c:v>3.29</c:v>
                </c:pt>
                <c:pt idx="4175">
                  <c:v>3.1030000000000002</c:v>
                </c:pt>
                <c:pt idx="4176">
                  <c:v>2.8620000000000001</c:v>
                </c:pt>
                <c:pt idx="4177">
                  <c:v>2.7240000000000002</c:v>
                </c:pt>
                <c:pt idx="4178">
                  <c:v>2.657</c:v>
                </c:pt>
                <c:pt idx="4179">
                  <c:v>2.6280000000000001</c:v>
                </c:pt>
                <c:pt idx="4180">
                  <c:v>2.6240000000000001</c:v>
                </c:pt>
                <c:pt idx="4181">
                  <c:v>2.8</c:v>
                </c:pt>
                <c:pt idx="4182">
                  <c:v>3.274</c:v>
                </c:pt>
                <c:pt idx="4183">
                  <c:v>3.8250000000000002</c:v>
                </c:pt>
                <c:pt idx="4184">
                  <c:v>4.1639999999999997</c:v>
                </c:pt>
                <c:pt idx="4185">
                  <c:v>4.2720000000000002</c:v>
                </c:pt>
                <c:pt idx="4186">
                  <c:v>4.3559999999999999</c:v>
                </c:pt>
                <c:pt idx="4187">
                  <c:v>4.3460000000000001</c:v>
                </c:pt>
                <c:pt idx="4188">
                  <c:v>4.2640000000000002</c:v>
                </c:pt>
                <c:pt idx="4189">
                  <c:v>4.2869999999999999</c:v>
                </c:pt>
                <c:pt idx="4190">
                  <c:v>4.0940000000000003</c:v>
                </c:pt>
                <c:pt idx="4191">
                  <c:v>4.09</c:v>
                </c:pt>
                <c:pt idx="4192">
                  <c:v>4.0270000000000001</c:v>
                </c:pt>
                <c:pt idx="4193">
                  <c:v>4.2300000000000004</c:v>
                </c:pt>
                <c:pt idx="4194">
                  <c:v>4.109</c:v>
                </c:pt>
                <c:pt idx="4195">
                  <c:v>3.8650000000000002</c:v>
                </c:pt>
                <c:pt idx="4196">
                  <c:v>3.6629999999999998</c:v>
                </c:pt>
                <c:pt idx="4197">
                  <c:v>3.5430000000000001</c:v>
                </c:pt>
                <c:pt idx="4198">
                  <c:v>3.3559999999999999</c:v>
                </c:pt>
                <c:pt idx="4199">
                  <c:v>3.1240000000000001</c:v>
                </c:pt>
                <c:pt idx="4200">
                  <c:v>2.9430000000000001</c:v>
                </c:pt>
                <c:pt idx="4201">
                  <c:v>2.8149999999999999</c:v>
                </c:pt>
                <c:pt idx="4202">
                  <c:v>2.7530000000000001</c:v>
                </c:pt>
                <c:pt idx="4203">
                  <c:v>2.7189999999999999</c:v>
                </c:pt>
                <c:pt idx="4204">
                  <c:v>2.7080000000000002</c:v>
                </c:pt>
                <c:pt idx="4205">
                  <c:v>2.843</c:v>
                </c:pt>
                <c:pt idx="4206">
                  <c:v>3.35</c:v>
                </c:pt>
                <c:pt idx="4207">
                  <c:v>3.919</c:v>
                </c:pt>
                <c:pt idx="4208">
                  <c:v>4.1820000000000004</c:v>
                </c:pt>
                <c:pt idx="4209">
                  <c:v>4.2930000000000001</c:v>
                </c:pt>
                <c:pt idx="4210">
                  <c:v>4.3879999999999999</c:v>
                </c:pt>
                <c:pt idx="4211">
                  <c:v>4.3609999999999998</c:v>
                </c:pt>
                <c:pt idx="4212">
                  <c:v>4.3109999999999999</c:v>
                </c:pt>
                <c:pt idx="4213">
                  <c:v>4.3280000000000003</c:v>
                </c:pt>
                <c:pt idx="4214">
                  <c:v>4.2370000000000001</c:v>
                </c:pt>
                <c:pt idx="4215">
                  <c:v>4.0679999999999996</c:v>
                </c:pt>
                <c:pt idx="4216">
                  <c:v>4.0199999999999996</c:v>
                </c:pt>
                <c:pt idx="4217">
                  <c:v>4.1740000000000004</c:v>
                </c:pt>
                <c:pt idx="4218">
                  <c:v>4.0919999999999996</c:v>
                </c:pt>
                <c:pt idx="4219">
                  <c:v>3.8719999999999999</c:v>
                </c:pt>
                <c:pt idx="4220">
                  <c:v>3.6629999999999998</c:v>
                </c:pt>
                <c:pt idx="4221">
                  <c:v>3.4670000000000001</c:v>
                </c:pt>
                <c:pt idx="4222">
                  <c:v>3.306</c:v>
                </c:pt>
                <c:pt idx="4223">
                  <c:v>3.097</c:v>
                </c:pt>
                <c:pt idx="4224">
                  <c:v>2.8460000000000001</c:v>
                </c:pt>
                <c:pt idx="4225">
                  <c:v>2.7050000000000001</c:v>
                </c:pt>
                <c:pt idx="4226">
                  <c:v>2.6659999999999999</c:v>
                </c:pt>
                <c:pt idx="4227">
                  <c:v>2.6509999999999998</c:v>
                </c:pt>
                <c:pt idx="4228">
                  <c:v>2.6190000000000002</c:v>
                </c:pt>
                <c:pt idx="4229">
                  <c:v>2.774</c:v>
                </c:pt>
                <c:pt idx="4230">
                  <c:v>3.3010000000000002</c:v>
                </c:pt>
                <c:pt idx="4231">
                  <c:v>3.92</c:v>
                </c:pt>
                <c:pt idx="4232">
                  <c:v>4.181</c:v>
                </c:pt>
                <c:pt idx="4233">
                  <c:v>4.2370000000000001</c:v>
                </c:pt>
                <c:pt idx="4234">
                  <c:v>4.343</c:v>
                </c:pt>
                <c:pt idx="4235">
                  <c:v>4.32</c:v>
                </c:pt>
                <c:pt idx="4236">
                  <c:v>4.1550000000000002</c:v>
                </c:pt>
                <c:pt idx="4237">
                  <c:v>4.0789999999999997</c:v>
                </c:pt>
                <c:pt idx="4238">
                  <c:v>3.9260000000000002</c:v>
                </c:pt>
                <c:pt idx="4239">
                  <c:v>3.794</c:v>
                </c:pt>
                <c:pt idx="4240">
                  <c:v>3.7509999999999999</c:v>
                </c:pt>
                <c:pt idx="4241">
                  <c:v>3.883</c:v>
                </c:pt>
                <c:pt idx="4242">
                  <c:v>3.8330000000000002</c:v>
                </c:pt>
                <c:pt idx="4243">
                  <c:v>3.61</c:v>
                </c:pt>
                <c:pt idx="4244">
                  <c:v>3.399</c:v>
                </c:pt>
                <c:pt idx="4245">
                  <c:v>3.2549999999999999</c:v>
                </c:pt>
                <c:pt idx="4246">
                  <c:v>3.1539999999999999</c:v>
                </c:pt>
                <c:pt idx="4247">
                  <c:v>2.9689999999999999</c:v>
                </c:pt>
                <c:pt idx="4248">
                  <c:v>2.7639999999999998</c:v>
                </c:pt>
                <c:pt idx="4249">
                  <c:v>2.6059999999999999</c:v>
                </c:pt>
                <c:pt idx="4250">
                  <c:v>2.5089999999999999</c:v>
                </c:pt>
                <c:pt idx="4251">
                  <c:v>2.4470000000000001</c:v>
                </c:pt>
                <c:pt idx="4252">
                  <c:v>2.3860000000000001</c:v>
                </c:pt>
                <c:pt idx="4253">
                  <c:v>2.3690000000000002</c:v>
                </c:pt>
                <c:pt idx="4254">
                  <c:v>2.5830000000000002</c:v>
                </c:pt>
                <c:pt idx="4255">
                  <c:v>2.871</c:v>
                </c:pt>
                <c:pt idx="4256">
                  <c:v>3.1789999999999998</c:v>
                </c:pt>
                <c:pt idx="4257">
                  <c:v>3.4060000000000001</c:v>
                </c:pt>
                <c:pt idx="4258">
                  <c:v>3.5369999999999999</c:v>
                </c:pt>
                <c:pt idx="4259">
                  <c:v>3.5459999999999998</c:v>
                </c:pt>
                <c:pt idx="4260">
                  <c:v>3.49</c:v>
                </c:pt>
                <c:pt idx="4261">
                  <c:v>3.43</c:v>
                </c:pt>
                <c:pt idx="4262">
                  <c:v>3.3540000000000001</c:v>
                </c:pt>
                <c:pt idx="4263">
                  <c:v>3.3090000000000002</c:v>
                </c:pt>
                <c:pt idx="4264">
                  <c:v>3.355</c:v>
                </c:pt>
                <c:pt idx="4265">
                  <c:v>3.5659999999999998</c:v>
                </c:pt>
                <c:pt idx="4266">
                  <c:v>3.5640000000000001</c:v>
                </c:pt>
                <c:pt idx="4267">
                  <c:v>3.3719999999999999</c:v>
                </c:pt>
                <c:pt idx="4268">
                  <c:v>3.2120000000000002</c:v>
                </c:pt>
                <c:pt idx="4269">
                  <c:v>3.081</c:v>
                </c:pt>
                <c:pt idx="4270">
                  <c:v>2.9809999999999999</c:v>
                </c:pt>
                <c:pt idx="4271">
                  <c:v>2.8109999999999999</c:v>
                </c:pt>
                <c:pt idx="4272">
                  <c:v>2.625</c:v>
                </c:pt>
                <c:pt idx="4273">
                  <c:v>2.484</c:v>
                </c:pt>
                <c:pt idx="4274">
                  <c:v>2.41</c:v>
                </c:pt>
                <c:pt idx="4275">
                  <c:v>2.3660000000000001</c:v>
                </c:pt>
                <c:pt idx="4276">
                  <c:v>2.3239999999999998</c:v>
                </c:pt>
                <c:pt idx="4277">
                  <c:v>2.3109999999999999</c:v>
                </c:pt>
                <c:pt idx="4278">
                  <c:v>2.431</c:v>
                </c:pt>
                <c:pt idx="4279">
                  <c:v>2.6659999999999999</c:v>
                </c:pt>
                <c:pt idx="4280">
                  <c:v>2.9670000000000001</c:v>
                </c:pt>
                <c:pt idx="4281">
                  <c:v>3.1920000000000002</c:v>
                </c:pt>
                <c:pt idx="4282">
                  <c:v>3.3069999999999999</c:v>
                </c:pt>
                <c:pt idx="4283">
                  <c:v>3.35</c:v>
                </c:pt>
                <c:pt idx="4284">
                  <c:v>3.3340000000000001</c:v>
                </c:pt>
                <c:pt idx="4285">
                  <c:v>3.2789999999999999</c:v>
                </c:pt>
                <c:pt idx="4286">
                  <c:v>3.234</c:v>
                </c:pt>
                <c:pt idx="4287">
                  <c:v>3.2069999999999999</c:v>
                </c:pt>
                <c:pt idx="4288">
                  <c:v>3.2919999999999998</c:v>
                </c:pt>
                <c:pt idx="4289">
                  <c:v>3.5489999999999999</c:v>
                </c:pt>
                <c:pt idx="4290">
                  <c:v>3.613</c:v>
                </c:pt>
                <c:pt idx="4291">
                  <c:v>3.4830000000000001</c:v>
                </c:pt>
                <c:pt idx="4292">
                  <c:v>3.3519999999999999</c:v>
                </c:pt>
                <c:pt idx="4293">
                  <c:v>3.2170000000000001</c:v>
                </c:pt>
                <c:pt idx="4294">
                  <c:v>3.0979999999999999</c:v>
                </c:pt>
                <c:pt idx="4295">
                  <c:v>2.9260000000000002</c:v>
                </c:pt>
                <c:pt idx="4296">
                  <c:v>2.7480000000000002</c:v>
                </c:pt>
                <c:pt idx="4297">
                  <c:v>2.6190000000000002</c:v>
                </c:pt>
                <c:pt idx="4298">
                  <c:v>2.581</c:v>
                </c:pt>
                <c:pt idx="4299">
                  <c:v>2.58</c:v>
                </c:pt>
                <c:pt idx="4300">
                  <c:v>2.577</c:v>
                </c:pt>
                <c:pt idx="4301">
                  <c:v>2.758</c:v>
                </c:pt>
                <c:pt idx="4302">
                  <c:v>3.254</c:v>
                </c:pt>
                <c:pt idx="4303">
                  <c:v>3.855</c:v>
                </c:pt>
                <c:pt idx="4304">
                  <c:v>4.1920000000000002</c:v>
                </c:pt>
                <c:pt idx="4305">
                  <c:v>4.2679999999999998</c:v>
                </c:pt>
                <c:pt idx="4306">
                  <c:v>4.3890000000000002</c:v>
                </c:pt>
                <c:pt idx="4307">
                  <c:v>4.4139999999999997</c:v>
                </c:pt>
                <c:pt idx="4308">
                  <c:v>4.33</c:v>
                </c:pt>
                <c:pt idx="4309">
                  <c:v>4.34</c:v>
                </c:pt>
                <c:pt idx="4310">
                  <c:v>4.258</c:v>
                </c:pt>
                <c:pt idx="4311">
                  <c:v>4.0990000000000002</c:v>
                </c:pt>
                <c:pt idx="4312">
                  <c:v>3.9830000000000001</c:v>
                </c:pt>
                <c:pt idx="4313">
                  <c:v>4.1449999999999996</c:v>
                </c:pt>
                <c:pt idx="4314">
                  <c:v>4.0389999999999997</c:v>
                </c:pt>
                <c:pt idx="4315">
                  <c:v>3.8170000000000002</c:v>
                </c:pt>
                <c:pt idx="4316">
                  <c:v>3.625</c:v>
                </c:pt>
                <c:pt idx="4317">
                  <c:v>3.4420000000000002</c:v>
                </c:pt>
                <c:pt idx="4318">
                  <c:v>3.3119999999999998</c:v>
                </c:pt>
                <c:pt idx="4319">
                  <c:v>3.0960000000000001</c:v>
                </c:pt>
                <c:pt idx="4320">
                  <c:v>2.871</c:v>
                </c:pt>
                <c:pt idx="4321">
                  <c:v>2.742</c:v>
                </c:pt>
                <c:pt idx="4322">
                  <c:v>2.6779999999999999</c:v>
                </c:pt>
                <c:pt idx="4323">
                  <c:v>2.6840000000000002</c:v>
                </c:pt>
                <c:pt idx="4324">
                  <c:v>2.6520000000000001</c:v>
                </c:pt>
                <c:pt idx="4325">
                  <c:v>2.7789999999999999</c:v>
                </c:pt>
                <c:pt idx="4326">
                  <c:v>3.2879999999999998</c:v>
                </c:pt>
                <c:pt idx="4327">
                  <c:v>3.867</c:v>
                </c:pt>
                <c:pt idx="4328">
                  <c:v>4.1760000000000002</c:v>
                </c:pt>
                <c:pt idx="4329">
                  <c:v>4.266</c:v>
                </c:pt>
                <c:pt idx="4330">
                  <c:v>4.3860000000000001</c:v>
                </c:pt>
                <c:pt idx="4331">
                  <c:v>4.4160000000000004</c:v>
                </c:pt>
                <c:pt idx="4332">
                  <c:v>4.3410000000000002</c:v>
                </c:pt>
                <c:pt idx="4333">
                  <c:v>4.3339999999999996</c:v>
                </c:pt>
                <c:pt idx="4334">
                  <c:v>4.2539999999999996</c:v>
                </c:pt>
                <c:pt idx="4335">
                  <c:v>4.0810000000000004</c:v>
                </c:pt>
                <c:pt idx="4336">
                  <c:v>3.9740000000000002</c:v>
                </c:pt>
                <c:pt idx="4337">
                  <c:v>4.1509999999999998</c:v>
                </c:pt>
                <c:pt idx="4338">
                  <c:v>4.1040000000000001</c:v>
                </c:pt>
                <c:pt idx="4339">
                  <c:v>3.8250000000000002</c:v>
                </c:pt>
                <c:pt idx="4340">
                  <c:v>3.661</c:v>
                </c:pt>
                <c:pt idx="4341">
                  <c:v>3.5030000000000001</c:v>
                </c:pt>
                <c:pt idx="4342">
                  <c:v>3.3719999999999999</c:v>
                </c:pt>
                <c:pt idx="4343">
                  <c:v>3.1709999999999998</c:v>
                </c:pt>
                <c:pt idx="4344">
                  <c:v>2.9279999999999999</c:v>
                </c:pt>
                <c:pt idx="4345">
                  <c:v>2.7629999999999999</c:v>
                </c:pt>
                <c:pt idx="4346">
                  <c:v>2.7</c:v>
                </c:pt>
                <c:pt idx="4347">
                  <c:v>2.718</c:v>
                </c:pt>
                <c:pt idx="4348">
                  <c:v>2.681</c:v>
                </c:pt>
                <c:pt idx="4349">
                  <c:v>2.8330000000000002</c:v>
                </c:pt>
                <c:pt idx="4350">
                  <c:v>3.343</c:v>
                </c:pt>
                <c:pt idx="4351">
                  <c:v>3.964</c:v>
                </c:pt>
                <c:pt idx="4352">
                  <c:v>4.3120000000000003</c:v>
                </c:pt>
                <c:pt idx="4353">
                  <c:v>4.3890000000000002</c:v>
                </c:pt>
                <c:pt idx="4354">
                  <c:v>4.4850000000000003</c:v>
                </c:pt>
                <c:pt idx="4355">
                  <c:v>4.4550000000000001</c:v>
                </c:pt>
                <c:pt idx="4356">
                  <c:v>4.3899999999999997</c:v>
                </c:pt>
                <c:pt idx="4357">
                  <c:v>4.423</c:v>
                </c:pt>
                <c:pt idx="4358">
                  <c:v>4.3049999999999997</c:v>
                </c:pt>
                <c:pt idx="4359">
                  <c:v>4.0739999999999998</c:v>
                </c:pt>
                <c:pt idx="4360">
                  <c:v>3.9359999999999999</c:v>
                </c:pt>
                <c:pt idx="4361">
                  <c:v>3.984</c:v>
                </c:pt>
                <c:pt idx="4362">
                  <c:v>3.8660000000000001</c:v>
                </c:pt>
                <c:pt idx="4363">
                  <c:v>3.665</c:v>
                </c:pt>
                <c:pt idx="4364">
                  <c:v>3.6120000000000001</c:v>
                </c:pt>
                <c:pt idx="4365">
                  <c:v>3.4889999999999999</c:v>
                </c:pt>
                <c:pt idx="4366">
                  <c:v>3.3610000000000002</c:v>
                </c:pt>
                <c:pt idx="4367">
                  <c:v>3.169</c:v>
                </c:pt>
                <c:pt idx="4368">
                  <c:v>2.9</c:v>
                </c:pt>
                <c:pt idx="4369">
                  <c:v>2.76</c:v>
                </c:pt>
                <c:pt idx="4370">
                  <c:v>2.6989999999999998</c:v>
                </c:pt>
                <c:pt idx="4371">
                  <c:v>2.68</c:v>
                </c:pt>
                <c:pt idx="4372">
                  <c:v>2.6389999999999998</c:v>
                </c:pt>
                <c:pt idx="4373">
                  <c:v>2.8149999999999999</c:v>
                </c:pt>
                <c:pt idx="4374">
                  <c:v>3.3130000000000002</c:v>
                </c:pt>
                <c:pt idx="4375">
                  <c:v>3.8969999999999998</c:v>
                </c:pt>
                <c:pt idx="4376">
                  <c:v>4.1790000000000003</c:v>
                </c:pt>
                <c:pt idx="4377">
                  <c:v>4.3140000000000001</c:v>
                </c:pt>
                <c:pt idx="4378">
                  <c:v>4.4400000000000004</c:v>
                </c:pt>
                <c:pt idx="4379">
                  <c:v>4.4219999999999997</c:v>
                </c:pt>
                <c:pt idx="4380">
                  <c:v>4.3390000000000004</c:v>
                </c:pt>
                <c:pt idx="4381">
                  <c:v>4.367</c:v>
                </c:pt>
                <c:pt idx="4382">
                  <c:v>4.282</c:v>
                </c:pt>
                <c:pt idx="4383">
                  <c:v>4.0720000000000001</c:v>
                </c:pt>
                <c:pt idx="4384">
                  <c:v>3.944</c:v>
                </c:pt>
                <c:pt idx="4385">
                  <c:v>3.9990000000000001</c:v>
                </c:pt>
                <c:pt idx="4386">
                  <c:v>3.9060000000000001</c:v>
                </c:pt>
                <c:pt idx="4387">
                  <c:v>3.7429999999999999</c:v>
                </c:pt>
                <c:pt idx="4388">
                  <c:v>3.6</c:v>
                </c:pt>
                <c:pt idx="4389">
                  <c:v>3.4430000000000001</c:v>
                </c:pt>
                <c:pt idx="4390">
                  <c:v>3.327</c:v>
                </c:pt>
                <c:pt idx="4391">
                  <c:v>3.1549999999999998</c:v>
                </c:pt>
                <c:pt idx="4392">
                  <c:v>2.9380000000000002</c:v>
                </c:pt>
                <c:pt idx="4393">
                  <c:v>2.8010000000000002</c:v>
                </c:pt>
                <c:pt idx="4394">
                  <c:v>2.76</c:v>
                </c:pt>
                <c:pt idx="4395">
                  <c:v>2.738</c:v>
                </c:pt>
                <c:pt idx="4396">
                  <c:v>2.6930000000000001</c:v>
                </c:pt>
                <c:pt idx="4397">
                  <c:v>2.83</c:v>
                </c:pt>
                <c:pt idx="4398">
                  <c:v>3.33</c:v>
                </c:pt>
                <c:pt idx="4399">
                  <c:v>3.8849999999999998</c:v>
                </c:pt>
                <c:pt idx="4400">
                  <c:v>4.1769999999999996</c:v>
                </c:pt>
                <c:pt idx="4401">
                  <c:v>4.2869999999999999</c:v>
                </c:pt>
                <c:pt idx="4402">
                  <c:v>4.4109999999999996</c:v>
                </c:pt>
                <c:pt idx="4403">
                  <c:v>4.4119999999999999</c:v>
                </c:pt>
                <c:pt idx="4404">
                  <c:v>4.3090000000000002</c:v>
                </c:pt>
                <c:pt idx="4405">
                  <c:v>4.234</c:v>
                </c:pt>
                <c:pt idx="4406">
                  <c:v>4.069</c:v>
                </c:pt>
                <c:pt idx="4407">
                  <c:v>3.94</c:v>
                </c:pt>
                <c:pt idx="4408">
                  <c:v>3.879</c:v>
                </c:pt>
                <c:pt idx="4409">
                  <c:v>3.907</c:v>
                </c:pt>
                <c:pt idx="4410">
                  <c:v>3.823</c:v>
                </c:pt>
                <c:pt idx="4411">
                  <c:v>3.5960000000000001</c:v>
                </c:pt>
                <c:pt idx="4412">
                  <c:v>3.415</c:v>
                </c:pt>
                <c:pt idx="4413">
                  <c:v>3.2890000000000001</c:v>
                </c:pt>
                <c:pt idx="4414">
                  <c:v>3.238</c:v>
                </c:pt>
                <c:pt idx="4415">
                  <c:v>3.1269999999999998</c:v>
                </c:pt>
                <c:pt idx="4416">
                  <c:v>2.9060000000000001</c:v>
                </c:pt>
                <c:pt idx="4417">
                  <c:v>2.74</c:v>
                </c:pt>
                <c:pt idx="4418">
                  <c:v>2.6459999999999999</c:v>
                </c:pt>
                <c:pt idx="4419">
                  <c:v>2.605</c:v>
                </c:pt>
                <c:pt idx="4420">
                  <c:v>2.5169999999999999</c:v>
                </c:pt>
                <c:pt idx="4421">
                  <c:v>2.504</c:v>
                </c:pt>
                <c:pt idx="4422">
                  <c:v>2.661</c:v>
                </c:pt>
                <c:pt idx="4423">
                  <c:v>2.952</c:v>
                </c:pt>
                <c:pt idx="4424">
                  <c:v>3.278</c:v>
                </c:pt>
                <c:pt idx="4425">
                  <c:v>3.4870000000000001</c:v>
                </c:pt>
                <c:pt idx="4426">
                  <c:v>3.593</c:v>
                </c:pt>
                <c:pt idx="4427">
                  <c:v>3.593</c:v>
                </c:pt>
                <c:pt idx="4428">
                  <c:v>3.5419999999999998</c:v>
                </c:pt>
                <c:pt idx="4429">
                  <c:v>3.4889999999999999</c:v>
                </c:pt>
                <c:pt idx="4430">
                  <c:v>3.4129999999999998</c:v>
                </c:pt>
                <c:pt idx="4431">
                  <c:v>3.3679999999999999</c:v>
                </c:pt>
                <c:pt idx="4432">
                  <c:v>3.3740000000000001</c:v>
                </c:pt>
                <c:pt idx="4433">
                  <c:v>3.4649999999999999</c:v>
                </c:pt>
                <c:pt idx="4434">
                  <c:v>3.4550000000000001</c:v>
                </c:pt>
                <c:pt idx="4435">
                  <c:v>3.323</c:v>
                </c:pt>
                <c:pt idx="4436">
                  <c:v>3.2189999999999999</c:v>
                </c:pt>
                <c:pt idx="4437">
                  <c:v>3.1179999999999999</c:v>
                </c:pt>
                <c:pt idx="4438">
                  <c:v>3.093</c:v>
                </c:pt>
                <c:pt idx="4439">
                  <c:v>2.9980000000000002</c:v>
                </c:pt>
                <c:pt idx="4440">
                  <c:v>2.79</c:v>
                </c:pt>
                <c:pt idx="4441">
                  <c:v>2.6549999999999998</c:v>
                </c:pt>
                <c:pt idx="4442">
                  <c:v>2.5619999999999998</c:v>
                </c:pt>
                <c:pt idx="4443">
                  <c:v>2.5209999999999999</c:v>
                </c:pt>
                <c:pt idx="4444">
                  <c:v>2.4350000000000001</c:v>
                </c:pt>
                <c:pt idx="4445">
                  <c:v>2.4209999999999998</c:v>
                </c:pt>
                <c:pt idx="4446">
                  <c:v>2.5299999999999998</c:v>
                </c:pt>
                <c:pt idx="4447">
                  <c:v>2.7789999999999999</c:v>
                </c:pt>
                <c:pt idx="4448">
                  <c:v>3.0779999999999998</c:v>
                </c:pt>
                <c:pt idx="4449">
                  <c:v>3.3079999999999998</c:v>
                </c:pt>
                <c:pt idx="4450">
                  <c:v>3.4390000000000001</c:v>
                </c:pt>
                <c:pt idx="4451">
                  <c:v>3.48</c:v>
                </c:pt>
                <c:pt idx="4452">
                  <c:v>3.45</c:v>
                </c:pt>
                <c:pt idx="4453">
                  <c:v>3.4239999999999999</c:v>
                </c:pt>
                <c:pt idx="4454">
                  <c:v>3.4</c:v>
                </c:pt>
                <c:pt idx="4455">
                  <c:v>3.3769999999999998</c:v>
                </c:pt>
                <c:pt idx="4456">
                  <c:v>3.4359999999999999</c:v>
                </c:pt>
                <c:pt idx="4457">
                  <c:v>3.6030000000000002</c:v>
                </c:pt>
                <c:pt idx="4458">
                  <c:v>3.6269999999999998</c:v>
                </c:pt>
                <c:pt idx="4459">
                  <c:v>3.5150000000000001</c:v>
                </c:pt>
                <c:pt idx="4460">
                  <c:v>3.44</c:v>
                </c:pt>
                <c:pt idx="4461">
                  <c:v>3.3660000000000001</c:v>
                </c:pt>
                <c:pt idx="4462">
                  <c:v>3.27</c:v>
                </c:pt>
                <c:pt idx="4463">
                  <c:v>3.0179999999999998</c:v>
                </c:pt>
                <c:pt idx="4464">
                  <c:v>2.8069999999999999</c:v>
                </c:pt>
                <c:pt idx="4465">
                  <c:v>2.68</c:v>
                </c:pt>
                <c:pt idx="4466">
                  <c:v>2.5710000000000002</c:v>
                </c:pt>
                <c:pt idx="4467">
                  <c:v>2.5750000000000002</c:v>
                </c:pt>
                <c:pt idx="4468">
                  <c:v>2.5840000000000001</c:v>
                </c:pt>
                <c:pt idx="4469">
                  <c:v>2.6829999999999998</c:v>
                </c:pt>
                <c:pt idx="4470">
                  <c:v>3.081</c:v>
                </c:pt>
                <c:pt idx="4471">
                  <c:v>3.645</c:v>
                </c:pt>
                <c:pt idx="4472">
                  <c:v>3.976</c:v>
                </c:pt>
                <c:pt idx="4473">
                  <c:v>4.1529999999999996</c:v>
                </c:pt>
                <c:pt idx="4474">
                  <c:v>4.2869999999999999</c:v>
                </c:pt>
                <c:pt idx="4475">
                  <c:v>4.2649999999999997</c:v>
                </c:pt>
                <c:pt idx="4476">
                  <c:v>4.1890000000000001</c:v>
                </c:pt>
                <c:pt idx="4477">
                  <c:v>4.2240000000000002</c:v>
                </c:pt>
                <c:pt idx="4478">
                  <c:v>4.1559999999999997</c:v>
                </c:pt>
                <c:pt idx="4479">
                  <c:v>3.9540000000000002</c:v>
                </c:pt>
                <c:pt idx="4480">
                  <c:v>3.8650000000000002</c:v>
                </c:pt>
                <c:pt idx="4481">
                  <c:v>4.0170000000000003</c:v>
                </c:pt>
                <c:pt idx="4482">
                  <c:v>3.9390000000000001</c:v>
                </c:pt>
                <c:pt idx="4483">
                  <c:v>3.7610000000000001</c:v>
                </c:pt>
                <c:pt idx="4484">
                  <c:v>3.569</c:v>
                </c:pt>
                <c:pt idx="4485">
                  <c:v>3.4260000000000002</c:v>
                </c:pt>
                <c:pt idx="4486">
                  <c:v>3.3050000000000002</c:v>
                </c:pt>
                <c:pt idx="4487">
                  <c:v>3.0960000000000001</c:v>
                </c:pt>
                <c:pt idx="4488">
                  <c:v>2.879</c:v>
                </c:pt>
                <c:pt idx="4489">
                  <c:v>2.7610000000000001</c:v>
                </c:pt>
                <c:pt idx="4490">
                  <c:v>2.7090000000000001</c:v>
                </c:pt>
                <c:pt idx="4491">
                  <c:v>2.6739999999999999</c:v>
                </c:pt>
                <c:pt idx="4492">
                  <c:v>2.6469999999999998</c:v>
                </c:pt>
                <c:pt idx="4493">
                  <c:v>2.7629999999999999</c:v>
                </c:pt>
                <c:pt idx="4494">
                  <c:v>3.2040000000000002</c:v>
                </c:pt>
                <c:pt idx="4495">
                  <c:v>3.7480000000000002</c:v>
                </c:pt>
                <c:pt idx="4496">
                  <c:v>4.016</c:v>
                </c:pt>
                <c:pt idx="4497">
                  <c:v>4.2039999999999997</c:v>
                </c:pt>
                <c:pt idx="4498">
                  <c:v>4.3070000000000004</c:v>
                </c:pt>
                <c:pt idx="4499">
                  <c:v>4.2649999999999997</c:v>
                </c:pt>
                <c:pt idx="4500">
                  <c:v>4.234</c:v>
                </c:pt>
                <c:pt idx="4501">
                  <c:v>4.3019999999999996</c:v>
                </c:pt>
                <c:pt idx="4502">
                  <c:v>4.2560000000000002</c:v>
                </c:pt>
                <c:pt idx="4503">
                  <c:v>4.1130000000000004</c:v>
                </c:pt>
                <c:pt idx="4504">
                  <c:v>4.0510000000000002</c:v>
                </c:pt>
                <c:pt idx="4505">
                  <c:v>4.2110000000000003</c:v>
                </c:pt>
                <c:pt idx="4506">
                  <c:v>4.1920000000000002</c:v>
                </c:pt>
                <c:pt idx="4507">
                  <c:v>3.8780000000000001</c:v>
                </c:pt>
                <c:pt idx="4508">
                  <c:v>3.6749999999999998</c:v>
                </c:pt>
                <c:pt idx="4509">
                  <c:v>3.524</c:v>
                </c:pt>
                <c:pt idx="4510">
                  <c:v>3.3940000000000001</c:v>
                </c:pt>
                <c:pt idx="4511">
                  <c:v>3.153</c:v>
                </c:pt>
                <c:pt idx="4512">
                  <c:v>2.911</c:v>
                </c:pt>
                <c:pt idx="4513">
                  <c:v>2.82</c:v>
                </c:pt>
                <c:pt idx="4514">
                  <c:v>2.7370000000000001</c:v>
                </c:pt>
                <c:pt idx="4515">
                  <c:v>2.7090000000000001</c:v>
                </c:pt>
                <c:pt idx="4516">
                  <c:v>2.6859999999999999</c:v>
                </c:pt>
                <c:pt idx="4517">
                  <c:v>2.8039999999999998</c:v>
                </c:pt>
                <c:pt idx="4518">
                  <c:v>3.21</c:v>
                </c:pt>
                <c:pt idx="4519">
                  <c:v>3.7610000000000001</c:v>
                </c:pt>
                <c:pt idx="4520">
                  <c:v>4.0529999999999999</c:v>
                </c:pt>
                <c:pt idx="4521">
                  <c:v>4.1280000000000001</c:v>
                </c:pt>
                <c:pt idx="4522">
                  <c:v>4.2149999999999999</c:v>
                </c:pt>
                <c:pt idx="4523">
                  <c:v>4.234</c:v>
                </c:pt>
                <c:pt idx="4524">
                  <c:v>4.1440000000000001</c:v>
                </c:pt>
                <c:pt idx="4525">
                  <c:v>4.1390000000000002</c:v>
                </c:pt>
                <c:pt idx="4526">
                  <c:v>4.0970000000000004</c:v>
                </c:pt>
                <c:pt idx="4527">
                  <c:v>3.93</c:v>
                </c:pt>
                <c:pt idx="4528">
                  <c:v>3.8250000000000002</c:v>
                </c:pt>
                <c:pt idx="4529">
                  <c:v>4.0039999999999996</c:v>
                </c:pt>
                <c:pt idx="4530">
                  <c:v>3.952</c:v>
                </c:pt>
                <c:pt idx="4531">
                  <c:v>3.726</c:v>
                </c:pt>
                <c:pt idx="4532">
                  <c:v>3.512</c:v>
                </c:pt>
                <c:pt idx="4533">
                  <c:v>3.359</c:v>
                </c:pt>
                <c:pt idx="4534">
                  <c:v>3.2530000000000001</c:v>
                </c:pt>
                <c:pt idx="4535">
                  <c:v>3.0369999999999999</c:v>
                </c:pt>
                <c:pt idx="4536">
                  <c:v>2.82</c:v>
                </c:pt>
                <c:pt idx="4537">
                  <c:v>2.6669999999999998</c:v>
                </c:pt>
                <c:pt idx="4538">
                  <c:v>2.6429999999999998</c:v>
                </c:pt>
                <c:pt idx="4539">
                  <c:v>2.6110000000000002</c:v>
                </c:pt>
                <c:pt idx="4540">
                  <c:v>2.6110000000000002</c:v>
                </c:pt>
                <c:pt idx="4541">
                  <c:v>2.7069999999999999</c:v>
                </c:pt>
                <c:pt idx="4542">
                  <c:v>3.0920000000000001</c:v>
                </c:pt>
                <c:pt idx="4543">
                  <c:v>3.6429999999999998</c:v>
                </c:pt>
                <c:pt idx="4544">
                  <c:v>3.9380000000000002</c:v>
                </c:pt>
                <c:pt idx="4545">
                  <c:v>4.0839999999999996</c:v>
                </c:pt>
                <c:pt idx="4546">
                  <c:v>4.2069999999999999</c:v>
                </c:pt>
                <c:pt idx="4547">
                  <c:v>4.2210000000000001</c:v>
                </c:pt>
                <c:pt idx="4548">
                  <c:v>4.1920000000000002</c:v>
                </c:pt>
                <c:pt idx="4549">
                  <c:v>4.2160000000000002</c:v>
                </c:pt>
                <c:pt idx="4550">
                  <c:v>4.117</c:v>
                </c:pt>
                <c:pt idx="4551">
                  <c:v>3.92</c:v>
                </c:pt>
                <c:pt idx="4552">
                  <c:v>3.8450000000000002</c:v>
                </c:pt>
                <c:pt idx="4553">
                  <c:v>3.9820000000000002</c:v>
                </c:pt>
                <c:pt idx="4554">
                  <c:v>3.89</c:v>
                </c:pt>
                <c:pt idx="4555">
                  <c:v>3.65</c:v>
                </c:pt>
                <c:pt idx="4556">
                  <c:v>3.4620000000000002</c:v>
                </c:pt>
                <c:pt idx="4557">
                  <c:v>3.2970000000000002</c:v>
                </c:pt>
                <c:pt idx="4558">
                  <c:v>3.161</c:v>
                </c:pt>
                <c:pt idx="4559">
                  <c:v>2.9750000000000001</c:v>
                </c:pt>
                <c:pt idx="4560">
                  <c:v>2.7229999999999999</c:v>
                </c:pt>
                <c:pt idx="4561">
                  <c:v>2.6030000000000002</c:v>
                </c:pt>
                <c:pt idx="4562">
                  <c:v>2.5310000000000001</c:v>
                </c:pt>
                <c:pt idx="4563">
                  <c:v>2.5230000000000001</c:v>
                </c:pt>
                <c:pt idx="4564">
                  <c:v>2.5089999999999999</c:v>
                </c:pt>
                <c:pt idx="4565">
                  <c:v>2.6040000000000001</c:v>
                </c:pt>
                <c:pt idx="4566">
                  <c:v>3.016</c:v>
                </c:pt>
                <c:pt idx="4567">
                  <c:v>3.536</c:v>
                </c:pt>
                <c:pt idx="4568">
                  <c:v>3.86</c:v>
                </c:pt>
                <c:pt idx="4569">
                  <c:v>3.968</c:v>
                </c:pt>
                <c:pt idx="4570">
                  <c:v>4.0469999999999997</c:v>
                </c:pt>
                <c:pt idx="4571">
                  <c:v>3.98</c:v>
                </c:pt>
                <c:pt idx="4572">
                  <c:v>3.875</c:v>
                </c:pt>
                <c:pt idx="4573">
                  <c:v>3.7490000000000001</c:v>
                </c:pt>
                <c:pt idx="4574">
                  <c:v>3.6760000000000002</c:v>
                </c:pt>
                <c:pt idx="4575">
                  <c:v>3.6080000000000001</c:v>
                </c:pt>
                <c:pt idx="4576">
                  <c:v>3.5870000000000002</c:v>
                </c:pt>
                <c:pt idx="4577">
                  <c:v>3.734</c:v>
                </c:pt>
                <c:pt idx="4578">
                  <c:v>3.6880000000000002</c:v>
                </c:pt>
                <c:pt idx="4579">
                  <c:v>3.456</c:v>
                </c:pt>
                <c:pt idx="4580">
                  <c:v>3.26</c:v>
                </c:pt>
                <c:pt idx="4581">
                  <c:v>3.1110000000000002</c:v>
                </c:pt>
                <c:pt idx="4582">
                  <c:v>3.0569999999999999</c:v>
                </c:pt>
                <c:pt idx="4583">
                  <c:v>2.907</c:v>
                </c:pt>
                <c:pt idx="4584">
                  <c:v>2.6819999999999999</c:v>
                </c:pt>
                <c:pt idx="4585">
                  <c:v>2.5190000000000001</c:v>
                </c:pt>
                <c:pt idx="4586">
                  <c:v>2.4790000000000001</c:v>
                </c:pt>
                <c:pt idx="4587">
                  <c:v>2.464</c:v>
                </c:pt>
                <c:pt idx="4588">
                  <c:v>2.391</c:v>
                </c:pt>
                <c:pt idx="4589">
                  <c:v>2.3759999999999999</c:v>
                </c:pt>
                <c:pt idx="4590">
                  <c:v>2.5089999999999999</c:v>
                </c:pt>
                <c:pt idx="4591">
                  <c:v>2.7709999999999999</c:v>
                </c:pt>
                <c:pt idx="4592">
                  <c:v>3.0649999999999999</c:v>
                </c:pt>
                <c:pt idx="4593">
                  <c:v>3.2570000000000001</c:v>
                </c:pt>
                <c:pt idx="4594">
                  <c:v>3.3570000000000002</c:v>
                </c:pt>
                <c:pt idx="4595">
                  <c:v>3.3490000000000002</c:v>
                </c:pt>
                <c:pt idx="4596">
                  <c:v>3.2930000000000001</c:v>
                </c:pt>
                <c:pt idx="4597">
                  <c:v>3.26</c:v>
                </c:pt>
                <c:pt idx="4598">
                  <c:v>3.1989999999999998</c:v>
                </c:pt>
                <c:pt idx="4599">
                  <c:v>3.1589999999999998</c:v>
                </c:pt>
                <c:pt idx="4600">
                  <c:v>3.1749999999999998</c:v>
                </c:pt>
                <c:pt idx="4601">
                  <c:v>3.3519999999999999</c:v>
                </c:pt>
                <c:pt idx="4602">
                  <c:v>3.3719999999999999</c:v>
                </c:pt>
                <c:pt idx="4603">
                  <c:v>3.2429999999999999</c:v>
                </c:pt>
                <c:pt idx="4604">
                  <c:v>3.101</c:v>
                </c:pt>
                <c:pt idx="4605">
                  <c:v>3.0070000000000001</c:v>
                </c:pt>
                <c:pt idx="4606">
                  <c:v>2.9359999999999999</c:v>
                </c:pt>
                <c:pt idx="4607">
                  <c:v>2.7810000000000001</c:v>
                </c:pt>
                <c:pt idx="4608">
                  <c:v>2.5950000000000002</c:v>
                </c:pt>
                <c:pt idx="4609">
                  <c:v>2.4700000000000002</c:v>
                </c:pt>
                <c:pt idx="4610">
                  <c:v>2.4</c:v>
                </c:pt>
                <c:pt idx="4611">
                  <c:v>2.3639999999999999</c:v>
                </c:pt>
                <c:pt idx="4612">
                  <c:v>2.3079999999999998</c:v>
                </c:pt>
                <c:pt idx="4613">
                  <c:v>2.2890000000000001</c:v>
                </c:pt>
                <c:pt idx="4614">
                  <c:v>2.3919999999999999</c:v>
                </c:pt>
                <c:pt idx="4615">
                  <c:v>2.6059999999999999</c:v>
                </c:pt>
                <c:pt idx="4616">
                  <c:v>2.8570000000000002</c:v>
                </c:pt>
                <c:pt idx="4617">
                  <c:v>3.0739999999999998</c:v>
                </c:pt>
                <c:pt idx="4618">
                  <c:v>3.1909999999999998</c:v>
                </c:pt>
                <c:pt idx="4619">
                  <c:v>3.2250000000000001</c:v>
                </c:pt>
                <c:pt idx="4620">
                  <c:v>3.1960000000000002</c:v>
                </c:pt>
                <c:pt idx="4621">
                  <c:v>3.1659999999999999</c:v>
                </c:pt>
                <c:pt idx="4622">
                  <c:v>3.1190000000000002</c:v>
                </c:pt>
                <c:pt idx="4623">
                  <c:v>3.0950000000000002</c:v>
                </c:pt>
                <c:pt idx="4624">
                  <c:v>3.1469999999999998</c:v>
                </c:pt>
                <c:pt idx="4625">
                  <c:v>3.3820000000000001</c:v>
                </c:pt>
                <c:pt idx="4626">
                  <c:v>3.4319999999999999</c:v>
                </c:pt>
                <c:pt idx="4627">
                  <c:v>3.2909999999999999</c:v>
                </c:pt>
                <c:pt idx="4628">
                  <c:v>3.1629999999999998</c:v>
                </c:pt>
                <c:pt idx="4629">
                  <c:v>3.0569999999999999</c:v>
                </c:pt>
                <c:pt idx="4630">
                  <c:v>2.9729999999999999</c:v>
                </c:pt>
                <c:pt idx="4631">
                  <c:v>2.7810000000000001</c:v>
                </c:pt>
                <c:pt idx="4632">
                  <c:v>2.59</c:v>
                </c:pt>
                <c:pt idx="4633">
                  <c:v>2.484</c:v>
                </c:pt>
                <c:pt idx="4634">
                  <c:v>2.4289999999999998</c:v>
                </c:pt>
                <c:pt idx="4635">
                  <c:v>2.423</c:v>
                </c:pt>
                <c:pt idx="4636">
                  <c:v>2.4329999999999998</c:v>
                </c:pt>
                <c:pt idx="4637">
                  <c:v>2.5129999999999999</c:v>
                </c:pt>
                <c:pt idx="4638">
                  <c:v>2.8820000000000001</c:v>
                </c:pt>
                <c:pt idx="4639">
                  <c:v>3.359</c:v>
                </c:pt>
                <c:pt idx="4640">
                  <c:v>3.6539999999999999</c:v>
                </c:pt>
                <c:pt idx="4641">
                  <c:v>3.8420000000000001</c:v>
                </c:pt>
                <c:pt idx="4642">
                  <c:v>3.9590000000000001</c:v>
                </c:pt>
                <c:pt idx="4643">
                  <c:v>3.956</c:v>
                </c:pt>
                <c:pt idx="4644">
                  <c:v>3.9239999999999999</c:v>
                </c:pt>
                <c:pt idx="4645">
                  <c:v>3.92</c:v>
                </c:pt>
                <c:pt idx="4646">
                  <c:v>3.863</c:v>
                </c:pt>
                <c:pt idx="4647">
                  <c:v>3.7149999999999999</c:v>
                </c:pt>
                <c:pt idx="4648">
                  <c:v>3.65</c:v>
                </c:pt>
                <c:pt idx="4649">
                  <c:v>3.8239999999999998</c:v>
                </c:pt>
                <c:pt idx="4650">
                  <c:v>3.7709999999999999</c:v>
                </c:pt>
                <c:pt idx="4651">
                  <c:v>3.5859999999999999</c:v>
                </c:pt>
                <c:pt idx="4652">
                  <c:v>3.3780000000000001</c:v>
                </c:pt>
                <c:pt idx="4653">
                  <c:v>3.218</c:v>
                </c:pt>
                <c:pt idx="4654">
                  <c:v>3.1419999999999999</c:v>
                </c:pt>
                <c:pt idx="4655">
                  <c:v>2.9220000000000002</c:v>
                </c:pt>
                <c:pt idx="4656">
                  <c:v>2.7010000000000001</c:v>
                </c:pt>
                <c:pt idx="4657">
                  <c:v>2.5670000000000002</c:v>
                </c:pt>
                <c:pt idx="4658">
                  <c:v>2.5030000000000001</c:v>
                </c:pt>
                <c:pt idx="4659">
                  <c:v>2.492</c:v>
                </c:pt>
                <c:pt idx="4660">
                  <c:v>2.5070000000000001</c:v>
                </c:pt>
                <c:pt idx="4661">
                  <c:v>2.5840000000000001</c:v>
                </c:pt>
                <c:pt idx="4662">
                  <c:v>2.9420000000000002</c:v>
                </c:pt>
                <c:pt idx="4663">
                  <c:v>3.4180000000000001</c:v>
                </c:pt>
                <c:pt idx="4664">
                  <c:v>3.7370000000000001</c:v>
                </c:pt>
                <c:pt idx="4665">
                  <c:v>3.9049999999999998</c:v>
                </c:pt>
                <c:pt idx="4666">
                  <c:v>4.0250000000000004</c:v>
                </c:pt>
                <c:pt idx="4667">
                  <c:v>4.0119999999999996</c:v>
                </c:pt>
                <c:pt idx="4668">
                  <c:v>3.9359999999999999</c:v>
                </c:pt>
                <c:pt idx="4669">
                  <c:v>3.919</c:v>
                </c:pt>
                <c:pt idx="4670">
                  <c:v>3.8530000000000002</c:v>
                </c:pt>
                <c:pt idx="4671">
                  <c:v>3.7650000000000001</c:v>
                </c:pt>
                <c:pt idx="4672">
                  <c:v>3.6970000000000001</c:v>
                </c:pt>
                <c:pt idx="4673">
                  <c:v>3.8180000000000001</c:v>
                </c:pt>
                <c:pt idx="4674">
                  <c:v>3.774</c:v>
                </c:pt>
                <c:pt idx="4675">
                  <c:v>3.59</c:v>
                </c:pt>
                <c:pt idx="4676">
                  <c:v>3.4329999999999998</c:v>
                </c:pt>
                <c:pt idx="4677">
                  <c:v>3.3250000000000002</c:v>
                </c:pt>
                <c:pt idx="4678">
                  <c:v>3.2519999999999998</c:v>
                </c:pt>
                <c:pt idx="4679">
                  <c:v>3.0129999999999999</c:v>
                </c:pt>
                <c:pt idx="4680">
                  <c:v>2.7949999999999999</c:v>
                </c:pt>
                <c:pt idx="4681">
                  <c:v>2.6619999999999999</c:v>
                </c:pt>
                <c:pt idx="4682">
                  <c:v>2.5859999999999999</c:v>
                </c:pt>
                <c:pt idx="4683">
                  <c:v>2.5760000000000001</c:v>
                </c:pt>
                <c:pt idx="4684">
                  <c:v>2.5630000000000002</c:v>
                </c:pt>
                <c:pt idx="4685">
                  <c:v>2.645</c:v>
                </c:pt>
                <c:pt idx="4686">
                  <c:v>3.0209999999999999</c:v>
                </c:pt>
                <c:pt idx="4687">
                  <c:v>3.5129999999999999</c:v>
                </c:pt>
                <c:pt idx="4688">
                  <c:v>3.782</c:v>
                </c:pt>
                <c:pt idx="4689">
                  <c:v>3.92</c:v>
                </c:pt>
                <c:pt idx="4690">
                  <c:v>4.0140000000000002</c:v>
                </c:pt>
                <c:pt idx="4691">
                  <c:v>4.0149999999999997</c:v>
                </c:pt>
                <c:pt idx="4692">
                  <c:v>3.956</c:v>
                </c:pt>
                <c:pt idx="4693">
                  <c:v>3.93</c:v>
                </c:pt>
                <c:pt idx="4694">
                  <c:v>3.859</c:v>
                </c:pt>
                <c:pt idx="4695">
                  <c:v>3.7250000000000001</c:v>
                </c:pt>
                <c:pt idx="4696">
                  <c:v>3.6920000000000002</c:v>
                </c:pt>
                <c:pt idx="4697">
                  <c:v>3.8330000000000002</c:v>
                </c:pt>
                <c:pt idx="4698">
                  <c:v>3.8130000000000002</c:v>
                </c:pt>
                <c:pt idx="4699">
                  <c:v>3.63</c:v>
                </c:pt>
                <c:pt idx="4700">
                  <c:v>3.4390000000000001</c:v>
                </c:pt>
                <c:pt idx="4701">
                  <c:v>3.3069999999999999</c:v>
                </c:pt>
                <c:pt idx="4702">
                  <c:v>3.18</c:v>
                </c:pt>
                <c:pt idx="4703">
                  <c:v>2.9729999999999999</c:v>
                </c:pt>
                <c:pt idx="4704">
                  <c:v>2.7450000000000001</c:v>
                </c:pt>
                <c:pt idx="4705">
                  <c:v>2.6190000000000002</c:v>
                </c:pt>
                <c:pt idx="4706">
                  <c:v>2.5590000000000002</c:v>
                </c:pt>
                <c:pt idx="4707">
                  <c:v>2.5529999999999999</c:v>
                </c:pt>
                <c:pt idx="4708">
                  <c:v>2.5499999999999998</c:v>
                </c:pt>
                <c:pt idx="4709">
                  <c:v>2.609</c:v>
                </c:pt>
                <c:pt idx="4710">
                  <c:v>2.9830000000000001</c:v>
                </c:pt>
                <c:pt idx="4711">
                  <c:v>3.46</c:v>
                </c:pt>
                <c:pt idx="4712">
                  <c:v>3.7730000000000001</c:v>
                </c:pt>
                <c:pt idx="4713">
                  <c:v>3.9750000000000001</c:v>
                </c:pt>
                <c:pt idx="4714">
                  <c:v>4.032</c:v>
                </c:pt>
                <c:pt idx="4715">
                  <c:v>4.0289999999999999</c:v>
                </c:pt>
                <c:pt idx="4716">
                  <c:v>3.9609999999999999</c:v>
                </c:pt>
                <c:pt idx="4717">
                  <c:v>3.944</c:v>
                </c:pt>
                <c:pt idx="4718">
                  <c:v>3.8679999999999999</c:v>
                </c:pt>
                <c:pt idx="4719">
                  <c:v>3.7519999999999998</c:v>
                </c:pt>
                <c:pt idx="4720">
                  <c:v>3.669</c:v>
                </c:pt>
                <c:pt idx="4721">
                  <c:v>3.7890000000000001</c:v>
                </c:pt>
                <c:pt idx="4722">
                  <c:v>3.73</c:v>
                </c:pt>
                <c:pt idx="4723">
                  <c:v>3.5630000000000002</c:v>
                </c:pt>
                <c:pt idx="4724">
                  <c:v>3.4209999999999998</c:v>
                </c:pt>
                <c:pt idx="4725">
                  <c:v>3.286</c:v>
                </c:pt>
                <c:pt idx="4726">
                  <c:v>3.2210000000000001</c:v>
                </c:pt>
                <c:pt idx="4727">
                  <c:v>3.0030000000000001</c:v>
                </c:pt>
                <c:pt idx="4728">
                  <c:v>2.76</c:v>
                </c:pt>
                <c:pt idx="4729">
                  <c:v>2.6360000000000001</c:v>
                </c:pt>
                <c:pt idx="4730">
                  <c:v>2.5659999999999998</c:v>
                </c:pt>
                <c:pt idx="4731">
                  <c:v>2.5209999999999999</c:v>
                </c:pt>
                <c:pt idx="4732">
                  <c:v>2.5059999999999998</c:v>
                </c:pt>
                <c:pt idx="4733">
                  <c:v>2.5289999999999999</c:v>
                </c:pt>
                <c:pt idx="4734">
                  <c:v>2.875</c:v>
                </c:pt>
                <c:pt idx="4735">
                  <c:v>3.3439999999999999</c:v>
                </c:pt>
                <c:pt idx="4736">
                  <c:v>3.69</c:v>
                </c:pt>
                <c:pt idx="4737">
                  <c:v>3.847</c:v>
                </c:pt>
                <c:pt idx="4738">
                  <c:v>3.9260000000000002</c:v>
                </c:pt>
                <c:pt idx="4739">
                  <c:v>3.8929999999999998</c:v>
                </c:pt>
                <c:pt idx="4740">
                  <c:v>3.8140000000000001</c:v>
                </c:pt>
                <c:pt idx="4741">
                  <c:v>3.7469999999999999</c:v>
                </c:pt>
                <c:pt idx="4742">
                  <c:v>3.6659999999999999</c:v>
                </c:pt>
                <c:pt idx="4743">
                  <c:v>3.55</c:v>
                </c:pt>
                <c:pt idx="4744">
                  <c:v>3.577</c:v>
                </c:pt>
                <c:pt idx="4745">
                  <c:v>3.738</c:v>
                </c:pt>
                <c:pt idx="4746">
                  <c:v>3.69</c:v>
                </c:pt>
                <c:pt idx="4747">
                  <c:v>3.4529999999999998</c:v>
                </c:pt>
                <c:pt idx="4748">
                  <c:v>3.2839999999999998</c:v>
                </c:pt>
                <c:pt idx="4749">
                  <c:v>3.165</c:v>
                </c:pt>
                <c:pt idx="4750">
                  <c:v>3.0779999999999998</c:v>
                </c:pt>
                <c:pt idx="4751">
                  <c:v>2.9159999999999999</c:v>
                </c:pt>
                <c:pt idx="4752">
                  <c:v>2.7269999999999999</c:v>
                </c:pt>
                <c:pt idx="4753">
                  <c:v>2.5910000000000002</c:v>
                </c:pt>
                <c:pt idx="4754">
                  <c:v>2.5230000000000001</c:v>
                </c:pt>
                <c:pt idx="4755">
                  <c:v>2.476</c:v>
                </c:pt>
                <c:pt idx="4756">
                  <c:v>2.4289999999999998</c:v>
                </c:pt>
                <c:pt idx="4757">
                  <c:v>2.399</c:v>
                </c:pt>
                <c:pt idx="4758">
                  <c:v>2.5139999999999998</c:v>
                </c:pt>
                <c:pt idx="4759">
                  <c:v>2.758</c:v>
                </c:pt>
                <c:pt idx="4760">
                  <c:v>3.0310000000000001</c:v>
                </c:pt>
                <c:pt idx="4761">
                  <c:v>3.238</c:v>
                </c:pt>
                <c:pt idx="4762">
                  <c:v>3.319</c:v>
                </c:pt>
                <c:pt idx="4763">
                  <c:v>3.3130000000000002</c:v>
                </c:pt>
                <c:pt idx="4764">
                  <c:v>3.2679999999999998</c:v>
                </c:pt>
                <c:pt idx="4765">
                  <c:v>3.2429999999999999</c:v>
                </c:pt>
                <c:pt idx="4766">
                  <c:v>3.1720000000000002</c:v>
                </c:pt>
                <c:pt idx="4767">
                  <c:v>3.1379999999999999</c:v>
                </c:pt>
                <c:pt idx="4768">
                  <c:v>3.1659999999999999</c:v>
                </c:pt>
                <c:pt idx="4769">
                  <c:v>3.3210000000000002</c:v>
                </c:pt>
                <c:pt idx="4770">
                  <c:v>3.335</c:v>
                </c:pt>
                <c:pt idx="4771">
                  <c:v>3.1859999999999999</c:v>
                </c:pt>
                <c:pt idx="4772">
                  <c:v>3.0790000000000002</c:v>
                </c:pt>
                <c:pt idx="4773">
                  <c:v>2.97</c:v>
                </c:pt>
                <c:pt idx="4774">
                  <c:v>2.9820000000000002</c:v>
                </c:pt>
                <c:pt idx="4775">
                  <c:v>2.82</c:v>
                </c:pt>
                <c:pt idx="4776">
                  <c:v>2.6120000000000001</c:v>
                </c:pt>
                <c:pt idx="4777">
                  <c:v>2.4580000000000002</c:v>
                </c:pt>
                <c:pt idx="4778">
                  <c:v>2.387</c:v>
                </c:pt>
                <c:pt idx="4779">
                  <c:v>2.3610000000000002</c:v>
                </c:pt>
                <c:pt idx="4780">
                  <c:v>2.3319999999999999</c:v>
                </c:pt>
                <c:pt idx="4781">
                  <c:v>2.2730000000000001</c:v>
                </c:pt>
                <c:pt idx="4782">
                  <c:v>2.3650000000000002</c:v>
                </c:pt>
                <c:pt idx="4783">
                  <c:v>2.5870000000000002</c:v>
                </c:pt>
                <c:pt idx="4784">
                  <c:v>2.8410000000000002</c:v>
                </c:pt>
                <c:pt idx="4785">
                  <c:v>3.0590000000000002</c:v>
                </c:pt>
                <c:pt idx="4786">
                  <c:v>3.165</c:v>
                </c:pt>
                <c:pt idx="4787">
                  <c:v>3.2010000000000001</c:v>
                </c:pt>
                <c:pt idx="4788">
                  <c:v>3.2029999999999998</c:v>
                </c:pt>
                <c:pt idx="4789">
                  <c:v>3.1960000000000002</c:v>
                </c:pt>
                <c:pt idx="4790">
                  <c:v>3.1949999999999998</c:v>
                </c:pt>
                <c:pt idx="4791">
                  <c:v>3.2069999999999999</c:v>
                </c:pt>
                <c:pt idx="4792">
                  <c:v>3.2530000000000001</c:v>
                </c:pt>
                <c:pt idx="4793">
                  <c:v>3.4849999999999999</c:v>
                </c:pt>
                <c:pt idx="4794">
                  <c:v>3.492</c:v>
                </c:pt>
                <c:pt idx="4795">
                  <c:v>3.3650000000000002</c:v>
                </c:pt>
                <c:pt idx="4796">
                  <c:v>3.25</c:v>
                </c:pt>
                <c:pt idx="4797">
                  <c:v>3.1429999999999998</c:v>
                </c:pt>
                <c:pt idx="4798">
                  <c:v>3.0510000000000002</c:v>
                </c:pt>
                <c:pt idx="4799">
                  <c:v>2.827</c:v>
                </c:pt>
                <c:pt idx="4800">
                  <c:v>2.6030000000000002</c:v>
                </c:pt>
                <c:pt idx="4801">
                  <c:v>2.4769999999999999</c:v>
                </c:pt>
                <c:pt idx="4802">
                  <c:v>2.4340000000000002</c:v>
                </c:pt>
                <c:pt idx="4803">
                  <c:v>2.4159999999999999</c:v>
                </c:pt>
                <c:pt idx="4804">
                  <c:v>2.403</c:v>
                </c:pt>
                <c:pt idx="4805">
                  <c:v>2.472</c:v>
                </c:pt>
                <c:pt idx="4806">
                  <c:v>2.8069999999999999</c:v>
                </c:pt>
                <c:pt idx="4807">
                  <c:v>3.2469999999999999</c:v>
                </c:pt>
                <c:pt idx="4808">
                  <c:v>3.57</c:v>
                </c:pt>
                <c:pt idx="4809">
                  <c:v>3.73</c:v>
                </c:pt>
                <c:pt idx="4810">
                  <c:v>3.8220000000000001</c:v>
                </c:pt>
                <c:pt idx="4811">
                  <c:v>3.8250000000000002</c:v>
                </c:pt>
                <c:pt idx="4812">
                  <c:v>3.78</c:v>
                </c:pt>
                <c:pt idx="4813">
                  <c:v>3.7469999999999999</c:v>
                </c:pt>
                <c:pt idx="4814">
                  <c:v>3.6859999999999999</c:v>
                </c:pt>
                <c:pt idx="4815">
                  <c:v>3.5720000000000001</c:v>
                </c:pt>
                <c:pt idx="4816">
                  <c:v>3.5169999999999999</c:v>
                </c:pt>
                <c:pt idx="4817">
                  <c:v>3.6760000000000002</c:v>
                </c:pt>
                <c:pt idx="4818">
                  <c:v>3.681</c:v>
                </c:pt>
                <c:pt idx="4819">
                  <c:v>3.4609999999999999</c:v>
                </c:pt>
                <c:pt idx="4820">
                  <c:v>3.2429999999999999</c:v>
                </c:pt>
                <c:pt idx="4821">
                  <c:v>3.137</c:v>
                </c:pt>
                <c:pt idx="4822">
                  <c:v>3.0920000000000001</c:v>
                </c:pt>
                <c:pt idx="4823">
                  <c:v>2.8359999999999999</c:v>
                </c:pt>
                <c:pt idx="4824">
                  <c:v>2.59</c:v>
                </c:pt>
                <c:pt idx="4825">
                  <c:v>2.4630000000000001</c:v>
                </c:pt>
                <c:pt idx="4826">
                  <c:v>2.4020000000000001</c:v>
                </c:pt>
                <c:pt idx="4827">
                  <c:v>2.395</c:v>
                </c:pt>
                <c:pt idx="4828">
                  <c:v>2.4319999999999999</c:v>
                </c:pt>
                <c:pt idx="4829">
                  <c:v>2.5310000000000001</c:v>
                </c:pt>
                <c:pt idx="4830">
                  <c:v>2.871</c:v>
                </c:pt>
                <c:pt idx="4831">
                  <c:v>3.323</c:v>
                </c:pt>
                <c:pt idx="4832">
                  <c:v>3.6480000000000001</c:v>
                </c:pt>
                <c:pt idx="4833">
                  <c:v>3.8690000000000002</c:v>
                </c:pt>
                <c:pt idx="4834">
                  <c:v>3.944</c:v>
                </c:pt>
                <c:pt idx="4835">
                  <c:v>3.9670000000000001</c:v>
                </c:pt>
                <c:pt idx="4836">
                  <c:v>3.85</c:v>
                </c:pt>
                <c:pt idx="4837">
                  <c:v>3.8039999999999998</c:v>
                </c:pt>
                <c:pt idx="4838">
                  <c:v>3.77</c:v>
                </c:pt>
                <c:pt idx="4839">
                  <c:v>3.6360000000000001</c:v>
                </c:pt>
                <c:pt idx="4840">
                  <c:v>3.589</c:v>
                </c:pt>
                <c:pt idx="4841">
                  <c:v>3.7130000000000001</c:v>
                </c:pt>
                <c:pt idx="4842">
                  <c:v>3.665</c:v>
                </c:pt>
                <c:pt idx="4843">
                  <c:v>3.456</c:v>
                </c:pt>
                <c:pt idx="4844">
                  <c:v>3.2730000000000001</c:v>
                </c:pt>
                <c:pt idx="4845">
                  <c:v>3.1520000000000001</c:v>
                </c:pt>
                <c:pt idx="4846">
                  <c:v>3.117</c:v>
                </c:pt>
                <c:pt idx="4847">
                  <c:v>2.8769999999999998</c:v>
                </c:pt>
                <c:pt idx="4848">
                  <c:v>2.6339999999999999</c:v>
                </c:pt>
                <c:pt idx="4849">
                  <c:v>2.484</c:v>
                </c:pt>
                <c:pt idx="4850">
                  <c:v>2.4220000000000002</c:v>
                </c:pt>
                <c:pt idx="4851">
                  <c:v>2.4119999999999999</c:v>
                </c:pt>
                <c:pt idx="4852">
                  <c:v>2.4119999999999999</c:v>
                </c:pt>
                <c:pt idx="4853">
                  <c:v>2.4769999999999999</c:v>
                </c:pt>
                <c:pt idx="4854">
                  <c:v>2.8</c:v>
                </c:pt>
                <c:pt idx="4855">
                  <c:v>3.2589999999999999</c:v>
                </c:pt>
                <c:pt idx="4856">
                  <c:v>3.5939999999999999</c:v>
                </c:pt>
                <c:pt idx="4857">
                  <c:v>3.7709999999999999</c:v>
                </c:pt>
                <c:pt idx="4858">
                  <c:v>3.9039999999999999</c:v>
                </c:pt>
                <c:pt idx="4859">
                  <c:v>3.903</c:v>
                </c:pt>
                <c:pt idx="4860">
                  <c:v>3.851</c:v>
                </c:pt>
                <c:pt idx="4861">
                  <c:v>3.8530000000000002</c:v>
                </c:pt>
                <c:pt idx="4862">
                  <c:v>3.7930000000000001</c:v>
                </c:pt>
                <c:pt idx="4863">
                  <c:v>3.6749999999999998</c:v>
                </c:pt>
                <c:pt idx="4864">
                  <c:v>3.593</c:v>
                </c:pt>
                <c:pt idx="4865">
                  <c:v>3.7240000000000002</c:v>
                </c:pt>
                <c:pt idx="4866">
                  <c:v>3.6429999999999998</c:v>
                </c:pt>
                <c:pt idx="4867">
                  <c:v>3.4910000000000001</c:v>
                </c:pt>
                <c:pt idx="4868">
                  <c:v>3.31</c:v>
                </c:pt>
                <c:pt idx="4869">
                  <c:v>3.2320000000000002</c:v>
                </c:pt>
                <c:pt idx="4870">
                  <c:v>3.1640000000000001</c:v>
                </c:pt>
                <c:pt idx="4871">
                  <c:v>2.911</c:v>
                </c:pt>
                <c:pt idx="4872">
                  <c:v>2.6549999999999998</c:v>
                </c:pt>
                <c:pt idx="4873">
                  <c:v>2.5179999999999998</c:v>
                </c:pt>
                <c:pt idx="4874">
                  <c:v>2.4500000000000002</c:v>
                </c:pt>
                <c:pt idx="4875">
                  <c:v>2.431</c:v>
                </c:pt>
                <c:pt idx="4876">
                  <c:v>2.431</c:v>
                </c:pt>
                <c:pt idx="4877">
                  <c:v>2.4710000000000001</c:v>
                </c:pt>
                <c:pt idx="4878">
                  <c:v>2.7709999999999999</c:v>
                </c:pt>
                <c:pt idx="4879">
                  <c:v>3.2189999999999999</c:v>
                </c:pt>
                <c:pt idx="4880">
                  <c:v>3.573</c:v>
                </c:pt>
                <c:pt idx="4881">
                  <c:v>3.7429999999999999</c:v>
                </c:pt>
                <c:pt idx="4882">
                  <c:v>3.8359999999999999</c:v>
                </c:pt>
                <c:pt idx="4883">
                  <c:v>3.8340000000000001</c:v>
                </c:pt>
                <c:pt idx="4884">
                  <c:v>3.7949999999999999</c:v>
                </c:pt>
                <c:pt idx="4885">
                  <c:v>3.7410000000000001</c:v>
                </c:pt>
                <c:pt idx="4886">
                  <c:v>3.67</c:v>
                </c:pt>
                <c:pt idx="4887">
                  <c:v>3.5449999999999999</c:v>
                </c:pt>
                <c:pt idx="4888">
                  <c:v>3.49</c:v>
                </c:pt>
                <c:pt idx="4889">
                  <c:v>3.6549999999999998</c:v>
                </c:pt>
                <c:pt idx="4890">
                  <c:v>3.589</c:v>
                </c:pt>
                <c:pt idx="4891">
                  <c:v>3.3919999999999999</c:v>
                </c:pt>
                <c:pt idx="4892">
                  <c:v>3.23</c:v>
                </c:pt>
                <c:pt idx="4893">
                  <c:v>3.0960000000000001</c:v>
                </c:pt>
                <c:pt idx="4894">
                  <c:v>3.0659999999999998</c:v>
                </c:pt>
                <c:pt idx="4895">
                  <c:v>2.84</c:v>
                </c:pt>
                <c:pt idx="4896">
                  <c:v>2.577</c:v>
                </c:pt>
                <c:pt idx="4897">
                  <c:v>2.4460000000000002</c:v>
                </c:pt>
                <c:pt idx="4898">
                  <c:v>2.3839999999999999</c:v>
                </c:pt>
                <c:pt idx="4899">
                  <c:v>2.3660000000000001</c:v>
                </c:pt>
                <c:pt idx="4900">
                  <c:v>2.3820000000000001</c:v>
                </c:pt>
                <c:pt idx="4901">
                  <c:v>2.4340000000000002</c:v>
                </c:pt>
                <c:pt idx="4902">
                  <c:v>2.7770000000000001</c:v>
                </c:pt>
                <c:pt idx="4903">
                  <c:v>3.2280000000000002</c:v>
                </c:pt>
                <c:pt idx="4904">
                  <c:v>3.569</c:v>
                </c:pt>
                <c:pt idx="4905">
                  <c:v>3.7629999999999999</c:v>
                </c:pt>
                <c:pt idx="4906">
                  <c:v>3.8519999999999999</c:v>
                </c:pt>
                <c:pt idx="4907">
                  <c:v>3.8159999999999998</c:v>
                </c:pt>
                <c:pt idx="4908">
                  <c:v>3.742</c:v>
                </c:pt>
                <c:pt idx="4909">
                  <c:v>3.6739999999999999</c:v>
                </c:pt>
                <c:pt idx="4910">
                  <c:v>3.5779999999999998</c:v>
                </c:pt>
                <c:pt idx="4911">
                  <c:v>3.4870000000000001</c:v>
                </c:pt>
                <c:pt idx="4912">
                  <c:v>3.4590000000000001</c:v>
                </c:pt>
                <c:pt idx="4913">
                  <c:v>3.5550000000000002</c:v>
                </c:pt>
                <c:pt idx="4914">
                  <c:v>3.5539999999999998</c:v>
                </c:pt>
                <c:pt idx="4915">
                  <c:v>3.3149999999999999</c:v>
                </c:pt>
                <c:pt idx="4916">
                  <c:v>3.1190000000000002</c:v>
                </c:pt>
                <c:pt idx="4917">
                  <c:v>3.036</c:v>
                </c:pt>
                <c:pt idx="4918">
                  <c:v>2.992</c:v>
                </c:pt>
                <c:pt idx="4919">
                  <c:v>2.7749999999999999</c:v>
                </c:pt>
                <c:pt idx="4920">
                  <c:v>2.5910000000000002</c:v>
                </c:pt>
                <c:pt idx="4921">
                  <c:v>2.4329999999999998</c:v>
                </c:pt>
                <c:pt idx="4922">
                  <c:v>2.3719999999999999</c:v>
                </c:pt>
                <c:pt idx="4923">
                  <c:v>2.383</c:v>
                </c:pt>
                <c:pt idx="4924">
                  <c:v>2.3620000000000001</c:v>
                </c:pt>
                <c:pt idx="4925">
                  <c:v>2.3690000000000002</c:v>
                </c:pt>
                <c:pt idx="4926">
                  <c:v>2.4700000000000002</c:v>
                </c:pt>
                <c:pt idx="4927">
                  <c:v>2.621</c:v>
                </c:pt>
                <c:pt idx="4928">
                  <c:v>2.919</c:v>
                </c:pt>
                <c:pt idx="4929">
                  <c:v>3.2109999999999999</c:v>
                </c:pt>
                <c:pt idx="4930">
                  <c:v>3.379</c:v>
                </c:pt>
                <c:pt idx="4931">
                  <c:v>3.3940000000000001</c:v>
                </c:pt>
                <c:pt idx="4932">
                  <c:v>3.355</c:v>
                </c:pt>
                <c:pt idx="4933">
                  <c:v>3.2719999999999998</c:v>
                </c:pt>
                <c:pt idx="4934">
                  <c:v>3.1829999999999998</c:v>
                </c:pt>
                <c:pt idx="4935">
                  <c:v>3.157</c:v>
                </c:pt>
                <c:pt idx="4936">
                  <c:v>3.2029999999999998</c:v>
                </c:pt>
                <c:pt idx="4937">
                  <c:v>3.4470000000000001</c:v>
                </c:pt>
                <c:pt idx="4938">
                  <c:v>3.4409999999999998</c:v>
                </c:pt>
                <c:pt idx="4939">
                  <c:v>3.3079999999999998</c:v>
                </c:pt>
                <c:pt idx="4940">
                  <c:v>3.117</c:v>
                </c:pt>
                <c:pt idx="4941">
                  <c:v>3.0310000000000001</c:v>
                </c:pt>
                <c:pt idx="4942">
                  <c:v>2.9329999999999998</c:v>
                </c:pt>
                <c:pt idx="4943">
                  <c:v>2.7530000000000001</c:v>
                </c:pt>
                <c:pt idx="4944">
                  <c:v>2.524</c:v>
                </c:pt>
                <c:pt idx="4945">
                  <c:v>2.4430000000000001</c:v>
                </c:pt>
                <c:pt idx="4946">
                  <c:v>2.448</c:v>
                </c:pt>
                <c:pt idx="4947">
                  <c:v>2.4430000000000001</c:v>
                </c:pt>
                <c:pt idx="4948">
                  <c:v>2.4020000000000001</c:v>
                </c:pt>
                <c:pt idx="4949">
                  <c:v>2.37</c:v>
                </c:pt>
                <c:pt idx="4950">
                  <c:v>2.3769999999999998</c:v>
                </c:pt>
                <c:pt idx="4951">
                  <c:v>2.609</c:v>
                </c:pt>
                <c:pt idx="4952">
                  <c:v>2.87</c:v>
                </c:pt>
                <c:pt idx="4953">
                  <c:v>3.121</c:v>
                </c:pt>
                <c:pt idx="4954">
                  <c:v>3.254</c:v>
                </c:pt>
                <c:pt idx="4955">
                  <c:v>3.27</c:v>
                </c:pt>
                <c:pt idx="4956">
                  <c:v>3.2650000000000001</c:v>
                </c:pt>
                <c:pt idx="4957">
                  <c:v>3.218</c:v>
                </c:pt>
                <c:pt idx="4958">
                  <c:v>3.1589999999999998</c:v>
                </c:pt>
                <c:pt idx="4959">
                  <c:v>3.1549999999999998</c:v>
                </c:pt>
                <c:pt idx="4960">
                  <c:v>3.1669999999999998</c:v>
                </c:pt>
                <c:pt idx="4961">
                  <c:v>3.3860000000000001</c:v>
                </c:pt>
                <c:pt idx="4962">
                  <c:v>3.3969999999999998</c:v>
                </c:pt>
                <c:pt idx="4963">
                  <c:v>3.2559999999999998</c:v>
                </c:pt>
                <c:pt idx="4964">
                  <c:v>3.073</c:v>
                </c:pt>
                <c:pt idx="4965">
                  <c:v>2.952</c:v>
                </c:pt>
                <c:pt idx="4966">
                  <c:v>2.8980000000000001</c:v>
                </c:pt>
                <c:pt idx="4967">
                  <c:v>2.694</c:v>
                </c:pt>
                <c:pt idx="4968">
                  <c:v>2.468</c:v>
                </c:pt>
                <c:pt idx="4969">
                  <c:v>2.3420000000000001</c:v>
                </c:pt>
                <c:pt idx="4970">
                  <c:v>2.2839999999999998</c:v>
                </c:pt>
                <c:pt idx="4971">
                  <c:v>2.2970000000000002</c:v>
                </c:pt>
                <c:pt idx="4972">
                  <c:v>2.331</c:v>
                </c:pt>
                <c:pt idx="4973">
                  <c:v>2.4609999999999999</c:v>
                </c:pt>
                <c:pt idx="4974">
                  <c:v>2.8170000000000002</c:v>
                </c:pt>
                <c:pt idx="4975">
                  <c:v>3.3420000000000001</c:v>
                </c:pt>
                <c:pt idx="4976">
                  <c:v>3.718</c:v>
                </c:pt>
                <c:pt idx="4977">
                  <c:v>3.9009999999999998</c:v>
                </c:pt>
                <c:pt idx="4978">
                  <c:v>4.0380000000000003</c:v>
                </c:pt>
                <c:pt idx="4979">
                  <c:v>4.0199999999999996</c:v>
                </c:pt>
                <c:pt idx="4980">
                  <c:v>3.9430000000000001</c:v>
                </c:pt>
                <c:pt idx="4981">
                  <c:v>3.9649999999999999</c:v>
                </c:pt>
                <c:pt idx="4982">
                  <c:v>3.891</c:v>
                </c:pt>
                <c:pt idx="4983">
                  <c:v>3.7549999999999999</c:v>
                </c:pt>
                <c:pt idx="4984">
                  <c:v>3.706</c:v>
                </c:pt>
                <c:pt idx="4985">
                  <c:v>3.9079999999999999</c:v>
                </c:pt>
                <c:pt idx="4986">
                  <c:v>3.8820000000000001</c:v>
                </c:pt>
                <c:pt idx="4987">
                  <c:v>3.673</c:v>
                </c:pt>
                <c:pt idx="4988">
                  <c:v>3.4420000000000002</c:v>
                </c:pt>
                <c:pt idx="4989">
                  <c:v>3.3090000000000002</c:v>
                </c:pt>
                <c:pt idx="4990">
                  <c:v>3.1480000000000001</c:v>
                </c:pt>
                <c:pt idx="4991">
                  <c:v>2.863</c:v>
                </c:pt>
                <c:pt idx="4992">
                  <c:v>2.63</c:v>
                </c:pt>
                <c:pt idx="4993">
                  <c:v>2.5150000000000001</c:v>
                </c:pt>
                <c:pt idx="4994">
                  <c:v>2.4569999999999999</c:v>
                </c:pt>
                <c:pt idx="4995">
                  <c:v>2.4380000000000002</c:v>
                </c:pt>
                <c:pt idx="4996">
                  <c:v>2.468</c:v>
                </c:pt>
                <c:pt idx="4997">
                  <c:v>2.5760000000000001</c:v>
                </c:pt>
                <c:pt idx="4998">
                  <c:v>2.948</c:v>
                </c:pt>
                <c:pt idx="4999">
                  <c:v>3.4540000000000002</c:v>
                </c:pt>
                <c:pt idx="5000">
                  <c:v>3.8319999999999999</c:v>
                </c:pt>
                <c:pt idx="5001">
                  <c:v>3.9940000000000002</c:v>
                </c:pt>
                <c:pt idx="5002">
                  <c:v>4.109</c:v>
                </c:pt>
                <c:pt idx="5003">
                  <c:v>4.1219999999999999</c:v>
                </c:pt>
                <c:pt idx="5004">
                  <c:v>4.0620000000000003</c:v>
                </c:pt>
                <c:pt idx="5005">
                  <c:v>4.0419999999999998</c:v>
                </c:pt>
                <c:pt idx="5006">
                  <c:v>3.956</c:v>
                </c:pt>
                <c:pt idx="5007">
                  <c:v>3.794</c:v>
                </c:pt>
                <c:pt idx="5008">
                  <c:v>3.7370000000000001</c:v>
                </c:pt>
                <c:pt idx="5009">
                  <c:v>3.8919999999999999</c:v>
                </c:pt>
                <c:pt idx="5010">
                  <c:v>3.8610000000000002</c:v>
                </c:pt>
                <c:pt idx="5011">
                  <c:v>3.5920000000000001</c:v>
                </c:pt>
                <c:pt idx="5012">
                  <c:v>3.39</c:v>
                </c:pt>
                <c:pt idx="5013">
                  <c:v>3.3170000000000002</c:v>
                </c:pt>
                <c:pt idx="5014">
                  <c:v>3.1989999999999998</c:v>
                </c:pt>
                <c:pt idx="5015">
                  <c:v>2.8959999999999999</c:v>
                </c:pt>
                <c:pt idx="5016">
                  <c:v>2.6480000000000001</c:v>
                </c:pt>
                <c:pt idx="5017">
                  <c:v>2.5110000000000001</c:v>
                </c:pt>
                <c:pt idx="5018">
                  <c:v>2.4529999999999998</c:v>
                </c:pt>
                <c:pt idx="5019">
                  <c:v>2.4500000000000002</c:v>
                </c:pt>
                <c:pt idx="5020">
                  <c:v>2.4550000000000001</c:v>
                </c:pt>
                <c:pt idx="5021">
                  <c:v>2.5409999999999999</c:v>
                </c:pt>
                <c:pt idx="5022">
                  <c:v>2.9129999999999998</c:v>
                </c:pt>
                <c:pt idx="5023">
                  <c:v>3.4249999999999998</c:v>
                </c:pt>
                <c:pt idx="5024">
                  <c:v>3.7789999999999999</c:v>
                </c:pt>
                <c:pt idx="5025">
                  <c:v>3.9319999999999999</c:v>
                </c:pt>
                <c:pt idx="5026">
                  <c:v>4.0640000000000001</c:v>
                </c:pt>
                <c:pt idx="5027">
                  <c:v>4.0659999999999998</c:v>
                </c:pt>
                <c:pt idx="5028">
                  <c:v>4.0209999999999999</c:v>
                </c:pt>
                <c:pt idx="5029">
                  <c:v>3.988</c:v>
                </c:pt>
                <c:pt idx="5030">
                  <c:v>3.903</c:v>
                </c:pt>
                <c:pt idx="5031">
                  <c:v>3.7389999999999999</c:v>
                </c:pt>
                <c:pt idx="5032">
                  <c:v>3.6440000000000001</c:v>
                </c:pt>
                <c:pt idx="5033">
                  <c:v>3.8319999999999999</c:v>
                </c:pt>
                <c:pt idx="5034">
                  <c:v>3.81</c:v>
                </c:pt>
                <c:pt idx="5035">
                  <c:v>3.589</c:v>
                </c:pt>
                <c:pt idx="5036">
                  <c:v>3.371</c:v>
                </c:pt>
                <c:pt idx="5037">
                  <c:v>3.278</c:v>
                </c:pt>
                <c:pt idx="5038">
                  <c:v>3.194</c:v>
                </c:pt>
                <c:pt idx="5039">
                  <c:v>2.9020000000000001</c:v>
                </c:pt>
                <c:pt idx="5040">
                  <c:v>2.66</c:v>
                </c:pt>
                <c:pt idx="5041">
                  <c:v>2.508</c:v>
                </c:pt>
                <c:pt idx="5042">
                  <c:v>2.4369999999999998</c:v>
                </c:pt>
                <c:pt idx="5043">
                  <c:v>2.4780000000000002</c:v>
                </c:pt>
                <c:pt idx="5044">
                  <c:v>2.4950000000000001</c:v>
                </c:pt>
                <c:pt idx="5045">
                  <c:v>2.5379999999999998</c:v>
                </c:pt>
                <c:pt idx="5046">
                  <c:v>2.911</c:v>
                </c:pt>
                <c:pt idx="5047">
                  <c:v>3.4289999999999998</c:v>
                </c:pt>
                <c:pt idx="5048">
                  <c:v>3.77</c:v>
                </c:pt>
                <c:pt idx="5049">
                  <c:v>3.9420000000000002</c:v>
                </c:pt>
                <c:pt idx="5050">
                  <c:v>4.0609999999999999</c:v>
                </c:pt>
                <c:pt idx="5051">
                  <c:v>4.093</c:v>
                </c:pt>
                <c:pt idx="5052">
                  <c:v>4.03</c:v>
                </c:pt>
                <c:pt idx="5053">
                  <c:v>4.0170000000000003</c:v>
                </c:pt>
                <c:pt idx="5054">
                  <c:v>3.9329999999999998</c:v>
                </c:pt>
                <c:pt idx="5055">
                  <c:v>3.7810000000000001</c:v>
                </c:pt>
                <c:pt idx="5056">
                  <c:v>3.6840000000000002</c:v>
                </c:pt>
                <c:pt idx="5057">
                  <c:v>3.8740000000000001</c:v>
                </c:pt>
                <c:pt idx="5058">
                  <c:v>3.8490000000000002</c:v>
                </c:pt>
                <c:pt idx="5059">
                  <c:v>3.6509999999999998</c:v>
                </c:pt>
                <c:pt idx="5060">
                  <c:v>3.4860000000000002</c:v>
                </c:pt>
                <c:pt idx="5061">
                  <c:v>3.3370000000000002</c:v>
                </c:pt>
                <c:pt idx="5062">
                  <c:v>3.2170000000000001</c:v>
                </c:pt>
                <c:pt idx="5063">
                  <c:v>2.9470000000000001</c:v>
                </c:pt>
                <c:pt idx="5064">
                  <c:v>2.7229999999999999</c:v>
                </c:pt>
                <c:pt idx="5065">
                  <c:v>2.625</c:v>
                </c:pt>
                <c:pt idx="5066">
                  <c:v>2.5539999999999998</c:v>
                </c:pt>
                <c:pt idx="5067">
                  <c:v>2.5169999999999999</c:v>
                </c:pt>
                <c:pt idx="5068">
                  <c:v>2.5249999999999999</c:v>
                </c:pt>
                <c:pt idx="5069">
                  <c:v>2.6120000000000001</c:v>
                </c:pt>
                <c:pt idx="5070">
                  <c:v>2.9369999999999998</c:v>
                </c:pt>
                <c:pt idx="5071">
                  <c:v>3.4289999999999998</c:v>
                </c:pt>
                <c:pt idx="5072">
                  <c:v>3.7349999999999999</c:v>
                </c:pt>
                <c:pt idx="5073">
                  <c:v>3.9060000000000001</c:v>
                </c:pt>
                <c:pt idx="5074">
                  <c:v>4.0039999999999996</c:v>
                </c:pt>
                <c:pt idx="5075">
                  <c:v>3.95</c:v>
                </c:pt>
                <c:pt idx="5076">
                  <c:v>3.8820000000000001</c:v>
                </c:pt>
                <c:pt idx="5077">
                  <c:v>3.7570000000000001</c:v>
                </c:pt>
                <c:pt idx="5078">
                  <c:v>3.6389999999999998</c:v>
                </c:pt>
                <c:pt idx="5079">
                  <c:v>3.5009999999999999</c:v>
                </c:pt>
                <c:pt idx="5080">
                  <c:v>3.4849999999999999</c:v>
                </c:pt>
                <c:pt idx="5081">
                  <c:v>3.6480000000000001</c:v>
                </c:pt>
                <c:pt idx="5082">
                  <c:v>3.6339999999999999</c:v>
                </c:pt>
                <c:pt idx="5083">
                  <c:v>3.4140000000000001</c:v>
                </c:pt>
                <c:pt idx="5084">
                  <c:v>3.2029999999999998</c:v>
                </c:pt>
                <c:pt idx="5085">
                  <c:v>3.0920000000000001</c:v>
                </c:pt>
                <c:pt idx="5086">
                  <c:v>3.004</c:v>
                </c:pt>
                <c:pt idx="5087">
                  <c:v>2.78</c:v>
                </c:pt>
                <c:pt idx="5088">
                  <c:v>2.569</c:v>
                </c:pt>
                <c:pt idx="5089">
                  <c:v>2.4319999999999999</c:v>
                </c:pt>
                <c:pt idx="5090">
                  <c:v>2.367</c:v>
                </c:pt>
                <c:pt idx="5091">
                  <c:v>2.34</c:v>
                </c:pt>
                <c:pt idx="5092">
                  <c:v>2.3370000000000002</c:v>
                </c:pt>
                <c:pt idx="5093">
                  <c:v>2.2810000000000001</c:v>
                </c:pt>
                <c:pt idx="5094">
                  <c:v>2.415</c:v>
                </c:pt>
                <c:pt idx="5095">
                  <c:v>2.6960000000000002</c:v>
                </c:pt>
                <c:pt idx="5096">
                  <c:v>3.0139999999999998</c:v>
                </c:pt>
                <c:pt idx="5097">
                  <c:v>3.226</c:v>
                </c:pt>
                <c:pt idx="5098">
                  <c:v>3.3239999999999998</c:v>
                </c:pt>
                <c:pt idx="5099">
                  <c:v>3.2959999999999998</c:v>
                </c:pt>
                <c:pt idx="5100">
                  <c:v>3.2360000000000002</c:v>
                </c:pt>
                <c:pt idx="5101">
                  <c:v>3.177</c:v>
                </c:pt>
                <c:pt idx="5102">
                  <c:v>3.113</c:v>
                </c:pt>
                <c:pt idx="5103">
                  <c:v>3.0760000000000001</c:v>
                </c:pt>
                <c:pt idx="5104">
                  <c:v>3.0760000000000001</c:v>
                </c:pt>
                <c:pt idx="5105">
                  <c:v>3.2410000000000001</c:v>
                </c:pt>
                <c:pt idx="5106">
                  <c:v>3.2669999999999999</c:v>
                </c:pt>
                <c:pt idx="5107">
                  <c:v>3.1280000000000001</c:v>
                </c:pt>
                <c:pt idx="5108">
                  <c:v>3.012</c:v>
                </c:pt>
                <c:pt idx="5109">
                  <c:v>2.9620000000000002</c:v>
                </c:pt>
                <c:pt idx="5110">
                  <c:v>2.903</c:v>
                </c:pt>
                <c:pt idx="5111">
                  <c:v>2.6920000000000002</c:v>
                </c:pt>
                <c:pt idx="5112">
                  <c:v>2.488</c:v>
                </c:pt>
                <c:pt idx="5113">
                  <c:v>2.3540000000000001</c:v>
                </c:pt>
                <c:pt idx="5114">
                  <c:v>2.2839999999999998</c:v>
                </c:pt>
                <c:pt idx="5115">
                  <c:v>2.282</c:v>
                </c:pt>
                <c:pt idx="5116">
                  <c:v>2.2679999999999998</c:v>
                </c:pt>
                <c:pt idx="5117">
                  <c:v>2.23</c:v>
                </c:pt>
                <c:pt idx="5118">
                  <c:v>2.3140000000000001</c:v>
                </c:pt>
                <c:pt idx="5119">
                  <c:v>2.5289999999999999</c:v>
                </c:pt>
                <c:pt idx="5120">
                  <c:v>2.8639999999999999</c:v>
                </c:pt>
                <c:pt idx="5121">
                  <c:v>3.097</c:v>
                </c:pt>
                <c:pt idx="5122">
                  <c:v>3.202</c:v>
                </c:pt>
                <c:pt idx="5123">
                  <c:v>3.2349999999999999</c:v>
                </c:pt>
                <c:pt idx="5124">
                  <c:v>3.2410000000000001</c:v>
                </c:pt>
                <c:pt idx="5125">
                  <c:v>3.1890000000000001</c:v>
                </c:pt>
                <c:pt idx="5126">
                  <c:v>3.1349999999999998</c:v>
                </c:pt>
                <c:pt idx="5127">
                  <c:v>3.09</c:v>
                </c:pt>
                <c:pt idx="5128">
                  <c:v>3.1320000000000001</c:v>
                </c:pt>
                <c:pt idx="5129">
                  <c:v>3.3650000000000002</c:v>
                </c:pt>
                <c:pt idx="5130">
                  <c:v>3.4159999999999999</c:v>
                </c:pt>
                <c:pt idx="5131">
                  <c:v>3.28</c:v>
                </c:pt>
                <c:pt idx="5132">
                  <c:v>3.153</c:v>
                </c:pt>
                <c:pt idx="5133">
                  <c:v>3.093</c:v>
                </c:pt>
                <c:pt idx="5134">
                  <c:v>3.0339999999999998</c:v>
                </c:pt>
                <c:pt idx="5135">
                  <c:v>2.778</c:v>
                </c:pt>
                <c:pt idx="5136">
                  <c:v>2.573</c:v>
                </c:pt>
                <c:pt idx="5137">
                  <c:v>2.4630000000000001</c:v>
                </c:pt>
                <c:pt idx="5138">
                  <c:v>2.4089999999999998</c:v>
                </c:pt>
                <c:pt idx="5139">
                  <c:v>2.4119999999999999</c:v>
                </c:pt>
                <c:pt idx="5140">
                  <c:v>2.448</c:v>
                </c:pt>
                <c:pt idx="5141">
                  <c:v>2.5710000000000002</c:v>
                </c:pt>
                <c:pt idx="5142">
                  <c:v>3.0619999999999998</c:v>
                </c:pt>
                <c:pt idx="5143">
                  <c:v>3.661</c:v>
                </c:pt>
                <c:pt idx="5144">
                  <c:v>4.0439999999999996</c:v>
                </c:pt>
                <c:pt idx="5145">
                  <c:v>4.16</c:v>
                </c:pt>
                <c:pt idx="5146">
                  <c:v>4.2839999999999998</c:v>
                </c:pt>
                <c:pt idx="5147">
                  <c:v>4.2679999999999998</c:v>
                </c:pt>
                <c:pt idx="5148">
                  <c:v>4.2469999999999999</c:v>
                </c:pt>
                <c:pt idx="5149">
                  <c:v>4.2489999999999997</c:v>
                </c:pt>
                <c:pt idx="5150">
                  <c:v>4.1459999999999999</c:v>
                </c:pt>
                <c:pt idx="5151">
                  <c:v>3.9649999999999999</c:v>
                </c:pt>
                <c:pt idx="5152">
                  <c:v>3.875</c:v>
                </c:pt>
                <c:pt idx="5153">
                  <c:v>4.0010000000000003</c:v>
                </c:pt>
                <c:pt idx="5154">
                  <c:v>3.9470000000000001</c:v>
                </c:pt>
                <c:pt idx="5155">
                  <c:v>3.73</c:v>
                </c:pt>
                <c:pt idx="5156">
                  <c:v>3.5249999999999999</c:v>
                </c:pt>
                <c:pt idx="5157">
                  <c:v>3.431</c:v>
                </c:pt>
                <c:pt idx="5158">
                  <c:v>3.319</c:v>
                </c:pt>
                <c:pt idx="5159">
                  <c:v>2.9980000000000002</c:v>
                </c:pt>
                <c:pt idx="5160">
                  <c:v>2.77</c:v>
                </c:pt>
                <c:pt idx="5161">
                  <c:v>2.6850000000000001</c:v>
                </c:pt>
                <c:pt idx="5162">
                  <c:v>2.6230000000000002</c:v>
                </c:pt>
                <c:pt idx="5163">
                  <c:v>2.6309999999999998</c:v>
                </c:pt>
                <c:pt idx="5164">
                  <c:v>2.6829999999999998</c:v>
                </c:pt>
                <c:pt idx="5165">
                  <c:v>2.8</c:v>
                </c:pt>
                <c:pt idx="5166">
                  <c:v>3.1909999999999998</c:v>
                </c:pt>
                <c:pt idx="5167">
                  <c:v>3.7629999999999999</c:v>
                </c:pt>
                <c:pt idx="5168">
                  <c:v>4.1529999999999996</c:v>
                </c:pt>
                <c:pt idx="5169">
                  <c:v>4.3179999999999996</c:v>
                </c:pt>
                <c:pt idx="5170">
                  <c:v>4.431</c:v>
                </c:pt>
                <c:pt idx="5171">
                  <c:v>4.47</c:v>
                </c:pt>
                <c:pt idx="5172">
                  <c:v>4.4160000000000004</c:v>
                </c:pt>
                <c:pt idx="5173">
                  <c:v>4.4189999999999996</c:v>
                </c:pt>
                <c:pt idx="5174">
                  <c:v>4.3099999999999996</c:v>
                </c:pt>
                <c:pt idx="5175">
                  <c:v>4.1470000000000002</c:v>
                </c:pt>
                <c:pt idx="5176">
                  <c:v>4.077</c:v>
                </c:pt>
                <c:pt idx="5177">
                  <c:v>4.2690000000000001</c:v>
                </c:pt>
                <c:pt idx="5178">
                  <c:v>4.1500000000000004</c:v>
                </c:pt>
                <c:pt idx="5179">
                  <c:v>3.94</c:v>
                </c:pt>
                <c:pt idx="5180">
                  <c:v>3.79</c:v>
                </c:pt>
                <c:pt idx="5181">
                  <c:v>3.6520000000000001</c:v>
                </c:pt>
                <c:pt idx="5182">
                  <c:v>3.43</c:v>
                </c:pt>
                <c:pt idx="5183">
                  <c:v>3.125</c:v>
                </c:pt>
                <c:pt idx="5184">
                  <c:v>2.863</c:v>
                </c:pt>
                <c:pt idx="5185">
                  <c:v>2.718</c:v>
                </c:pt>
                <c:pt idx="5186">
                  <c:v>2.6219999999999999</c:v>
                </c:pt>
                <c:pt idx="5187">
                  <c:v>2.6019999999999999</c:v>
                </c:pt>
                <c:pt idx="5188">
                  <c:v>2.6219999999999999</c:v>
                </c:pt>
                <c:pt idx="5189">
                  <c:v>2.7429999999999999</c:v>
                </c:pt>
                <c:pt idx="5190">
                  <c:v>3.169</c:v>
                </c:pt>
                <c:pt idx="5191">
                  <c:v>3.7919999999999998</c:v>
                </c:pt>
                <c:pt idx="5192">
                  <c:v>4.1230000000000002</c:v>
                </c:pt>
                <c:pt idx="5193">
                  <c:v>4.2530000000000001</c:v>
                </c:pt>
                <c:pt idx="5194">
                  <c:v>4.3609999999999998</c:v>
                </c:pt>
                <c:pt idx="5195">
                  <c:v>4.3609999999999998</c:v>
                </c:pt>
                <c:pt idx="5196">
                  <c:v>4.2869999999999999</c:v>
                </c:pt>
                <c:pt idx="5197">
                  <c:v>4.3070000000000004</c:v>
                </c:pt>
                <c:pt idx="5198">
                  <c:v>4.2370000000000001</c:v>
                </c:pt>
                <c:pt idx="5199">
                  <c:v>4.0590000000000002</c:v>
                </c:pt>
                <c:pt idx="5200">
                  <c:v>3.9809999999999999</c:v>
                </c:pt>
                <c:pt idx="5201">
                  <c:v>4.1189999999999998</c:v>
                </c:pt>
                <c:pt idx="5202">
                  <c:v>3.9950000000000001</c:v>
                </c:pt>
                <c:pt idx="5203">
                  <c:v>3.78</c:v>
                </c:pt>
                <c:pt idx="5204">
                  <c:v>3.6040000000000001</c:v>
                </c:pt>
                <c:pt idx="5205">
                  <c:v>3.5339999999999998</c:v>
                </c:pt>
                <c:pt idx="5206">
                  <c:v>3.4020000000000001</c:v>
                </c:pt>
                <c:pt idx="5207">
                  <c:v>3.0840000000000001</c:v>
                </c:pt>
                <c:pt idx="5208">
                  <c:v>2.8580000000000001</c:v>
                </c:pt>
                <c:pt idx="5209">
                  <c:v>2.7160000000000002</c:v>
                </c:pt>
                <c:pt idx="5210">
                  <c:v>2.649</c:v>
                </c:pt>
                <c:pt idx="5211">
                  <c:v>2.625</c:v>
                </c:pt>
                <c:pt idx="5212">
                  <c:v>2.673</c:v>
                </c:pt>
                <c:pt idx="5213">
                  <c:v>2.7879999999999998</c:v>
                </c:pt>
                <c:pt idx="5214">
                  <c:v>3.2109999999999999</c:v>
                </c:pt>
                <c:pt idx="5215">
                  <c:v>3.84</c:v>
                </c:pt>
                <c:pt idx="5216">
                  <c:v>4.1980000000000004</c:v>
                </c:pt>
                <c:pt idx="5217">
                  <c:v>4.3319999999999999</c:v>
                </c:pt>
                <c:pt idx="5218">
                  <c:v>4.4649999999999999</c:v>
                </c:pt>
                <c:pt idx="5219">
                  <c:v>4.4329999999999998</c:v>
                </c:pt>
                <c:pt idx="5220">
                  <c:v>4.3680000000000003</c:v>
                </c:pt>
                <c:pt idx="5221">
                  <c:v>4.3780000000000001</c:v>
                </c:pt>
                <c:pt idx="5222">
                  <c:v>4.2960000000000003</c:v>
                </c:pt>
                <c:pt idx="5223">
                  <c:v>4.1189999999999998</c:v>
                </c:pt>
                <c:pt idx="5224">
                  <c:v>4</c:v>
                </c:pt>
                <c:pt idx="5225">
                  <c:v>4.1059999999999999</c:v>
                </c:pt>
                <c:pt idx="5226">
                  <c:v>3.976</c:v>
                </c:pt>
                <c:pt idx="5227">
                  <c:v>3.7930000000000001</c:v>
                </c:pt>
                <c:pt idx="5228">
                  <c:v>3.5990000000000002</c:v>
                </c:pt>
                <c:pt idx="5229">
                  <c:v>3.5289999999999999</c:v>
                </c:pt>
                <c:pt idx="5230">
                  <c:v>3.4209999999999998</c:v>
                </c:pt>
                <c:pt idx="5231">
                  <c:v>3.1040000000000001</c:v>
                </c:pt>
                <c:pt idx="5232">
                  <c:v>2.863</c:v>
                </c:pt>
                <c:pt idx="5233">
                  <c:v>2.6829999999999998</c:v>
                </c:pt>
                <c:pt idx="5234">
                  <c:v>2.62</c:v>
                </c:pt>
                <c:pt idx="5235">
                  <c:v>2.6070000000000002</c:v>
                </c:pt>
                <c:pt idx="5236">
                  <c:v>2.6640000000000001</c:v>
                </c:pt>
                <c:pt idx="5237">
                  <c:v>2.7839999999999998</c:v>
                </c:pt>
                <c:pt idx="5238">
                  <c:v>3.19</c:v>
                </c:pt>
                <c:pt idx="5239">
                  <c:v>3.7650000000000001</c:v>
                </c:pt>
                <c:pt idx="5240">
                  <c:v>4.125</c:v>
                </c:pt>
                <c:pt idx="5241">
                  <c:v>4.2809999999999997</c:v>
                </c:pt>
                <c:pt idx="5242">
                  <c:v>4.4059999999999997</c:v>
                </c:pt>
                <c:pt idx="5243">
                  <c:v>4.4029999999999996</c:v>
                </c:pt>
                <c:pt idx="5244">
                  <c:v>4.2690000000000001</c:v>
                </c:pt>
                <c:pt idx="5245">
                  <c:v>4.165</c:v>
                </c:pt>
                <c:pt idx="5246">
                  <c:v>3.9969999999999999</c:v>
                </c:pt>
                <c:pt idx="5247">
                  <c:v>3.8439999999999999</c:v>
                </c:pt>
                <c:pt idx="5248">
                  <c:v>3.8210000000000002</c:v>
                </c:pt>
                <c:pt idx="5249">
                  <c:v>3.9369999999999998</c:v>
                </c:pt>
                <c:pt idx="5250">
                  <c:v>3.859</c:v>
                </c:pt>
                <c:pt idx="5251">
                  <c:v>3.6120000000000001</c:v>
                </c:pt>
                <c:pt idx="5252">
                  <c:v>3.4089999999999998</c:v>
                </c:pt>
                <c:pt idx="5253">
                  <c:v>3.3740000000000001</c:v>
                </c:pt>
                <c:pt idx="5254">
                  <c:v>3.2789999999999999</c:v>
                </c:pt>
                <c:pt idx="5255">
                  <c:v>2.9910000000000001</c:v>
                </c:pt>
                <c:pt idx="5256">
                  <c:v>2.75</c:v>
                </c:pt>
                <c:pt idx="5257">
                  <c:v>2.6070000000000002</c:v>
                </c:pt>
                <c:pt idx="5258">
                  <c:v>2.516</c:v>
                </c:pt>
                <c:pt idx="5259">
                  <c:v>2.4849999999999999</c:v>
                </c:pt>
                <c:pt idx="5260">
                  <c:v>2.4750000000000001</c:v>
                </c:pt>
                <c:pt idx="5261">
                  <c:v>2.484</c:v>
                </c:pt>
                <c:pt idx="5262">
                  <c:v>2.5720000000000001</c:v>
                </c:pt>
                <c:pt idx="5263">
                  <c:v>2.8180000000000001</c:v>
                </c:pt>
                <c:pt idx="5264">
                  <c:v>3.1480000000000001</c:v>
                </c:pt>
                <c:pt idx="5265">
                  <c:v>3.3690000000000002</c:v>
                </c:pt>
                <c:pt idx="5266">
                  <c:v>3.5009999999999999</c:v>
                </c:pt>
                <c:pt idx="5267">
                  <c:v>3.496</c:v>
                </c:pt>
                <c:pt idx="5268">
                  <c:v>3.4380000000000002</c:v>
                </c:pt>
                <c:pt idx="5269">
                  <c:v>3.3769999999999998</c:v>
                </c:pt>
                <c:pt idx="5270">
                  <c:v>3.2930000000000001</c:v>
                </c:pt>
                <c:pt idx="5271">
                  <c:v>3.238</c:v>
                </c:pt>
                <c:pt idx="5272">
                  <c:v>3.2349999999999999</c:v>
                </c:pt>
                <c:pt idx="5273">
                  <c:v>3.407</c:v>
                </c:pt>
                <c:pt idx="5274">
                  <c:v>3.4689999999999999</c:v>
                </c:pt>
                <c:pt idx="5275">
                  <c:v>3.2709999999999999</c:v>
                </c:pt>
                <c:pt idx="5276">
                  <c:v>3.101</c:v>
                </c:pt>
                <c:pt idx="5277">
                  <c:v>3.081</c:v>
                </c:pt>
                <c:pt idx="5278">
                  <c:v>2.9849999999999999</c:v>
                </c:pt>
                <c:pt idx="5279">
                  <c:v>2.7549999999999999</c:v>
                </c:pt>
                <c:pt idx="5280">
                  <c:v>2.5750000000000002</c:v>
                </c:pt>
                <c:pt idx="5281">
                  <c:v>2.4409999999999998</c:v>
                </c:pt>
                <c:pt idx="5282">
                  <c:v>2.3780000000000001</c:v>
                </c:pt>
                <c:pt idx="5283">
                  <c:v>2.3519999999999999</c:v>
                </c:pt>
                <c:pt idx="5284">
                  <c:v>2.359</c:v>
                </c:pt>
                <c:pt idx="5285">
                  <c:v>2.306</c:v>
                </c:pt>
                <c:pt idx="5286">
                  <c:v>2.3759999999999999</c:v>
                </c:pt>
                <c:pt idx="5287">
                  <c:v>2.6110000000000002</c:v>
                </c:pt>
                <c:pt idx="5288">
                  <c:v>2.956</c:v>
                </c:pt>
                <c:pt idx="5289">
                  <c:v>3.1840000000000002</c:v>
                </c:pt>
                <c:pt idx="5290">
                  <c:v>3.3050000000000002</c:v>
                </c:pt>
                <c:pt idx="5291">
                  <c:v>3.3250000000000002</c:v>
                </c:pt>
                <c:pt idx="5292">
                  <c:v>3.298</c:v>
                </c:pt>
                <c:pt idx="5293">
                  <c:v>3.238</c:v>
                </c:pt>
                <c:pt idx="5294">
                  <c:v>3.1869999999999998</c:v>
                </c:pt>
                <c:pt idx="5295">
                  <c:v>3.16</c:v>
                </c:pt>
                <c:pt idx="5296">
                  <c:v>3.1859999999999999</c:v>
                </c:pt>
                <c:pt idx="5297">
                  <c:v>3.4340000000000002</c:v>
                </c:pt>
                <c:pt idx="5298">
                  <c:v>3.5169999999999999</c:v>
                </c:pt>
                <c:pt idx="5299">
                  <c:v>3.415</c:v>
                </c:pt>
                <c:pt idx="5300">
                  <c:v>3.3050000000000002</c:v>
                </c:pt>
                <c:pt idx="5301">
                  <c:v>3.278</c:v>
                </c:pt>
                <c:pt idx="5302">
                  <c:v>3.133</c:v>
                </c:pt>
                <c:pt idx="5303">
                  <c:v>2.8450000000000002</c:v>
                </c:pt>
                <c:pt idx="5304">
                  <c:v>2.6629999999999998</c:v>
                </c:pt>
                <c:pt idx="5305">
                  <c:v>2.5529999999999999</c:v>
                </c:pt>
                <c:pt idx="5306">
                  <c:v>2.5110000000000001</c:v>
                </c:pt>
                <c:pt idx="5307">
                  <c:v>2.536</c:v>
                </c:pt>
                <c:pt idx="5308">
                  <c:v>2.585</c:v>
                </c:pt>
                <c:pt idx="5309">
                  <c:v>2.7509999999999999</c:v>
                </c:pt>
                <c:pt idx="5310">
                  <c:v>3.2290000000000001</c:v>
                </c:pt>
                <c:pt idx="5311">
                  <c:v>3.84</c:v>
                </c:pt>
                <c:pt idx="5312">
                  <c:v>4.1920000000000002</c:v>
                </c:pt>
                <c:pt idx="5313">
                  <c:v>4.306</c:v>
                </c:pt>
                <c:pt idx="5314">
                  <c:v>4.4409999999999998</c:v>
                </c:pt>
                <c:pt idx="5315">
                  <c:v>4.4470000000000001</c:v>
                </c:pt>
                <c:pt idx="5316">
                  <c:v>4.4169999999999998</c:v>
                </c:pt>
                <c:pt idx="5317">
                  <c:v>4.4390000000000001</c:v>
                </c:pt>
                <c:pt idx="5318">
                  <c:v>4.375</c:v>
                </c:pt>
                <c:pt idx="5319">
                  <c:v>4.2009999999999996</c:v>
                </c:pt>
                <c:pt idx="5320">
                  <c:v>4.1059999999999999</c:v>
                </c:pt>
                <c:pt idx="5321">
                  <c:v>4.2789999999999999</c:v>
                </c:pt>
                <c:pt idx="5322">
                  <c:v>4.1790000000000003</c:v>
                </c:pt>
                <c:pt idx="5323">
                  <c:v>3.9580000000000002</c:v>
                </c:pt>
                <c:pt idx="5324">
                  <c:v>3.7559999999999998</c:v>
                </c:pt>
                <c:pt idx="5325">
                  <c:v>3.6709999999999998</c:v>
                </c:pt>
                <c:pt idx="5326">
                  <c:v>3.4329999999999998</c:v>
                </c:pt>
                <c:pt idx="5327">
                  <c:v>3.11</c:v>
                </c:pt>
                <c:pt idx="5328">
                  <c:v>2.86</c:v>
                </c:pt>
                <c:pt idx="5329">
                  <c:v>2.7349999999999999</c:v>
                </c:pt>
                <c:pt idx="5330">
                  <c:v>2.6850000000000001</c:v>
                </c:pt>
                <c:pt idx="5331">
                  <c:v>2.677</c:v>
                </c:pt>
                <c:pt idx="5332">
                  <c:v>2.7410000000000001</c:v>
                </c:pt>
                <c:pt idx="5333">
                  <c:v>2.92</c:v>
                </c:pt>
                <c:pt idx="5334">
                  <c:v>3.4449999999999998</c:v>
                </c:pt>
                <c:pt idx="5335">
                  <c:v>4.0389999999999997</c:v>
                </c:pt>
                <c:pt idx="5336">
                  <c:v>4.3339999999999996</c:v>
                </c:pt>
                <c:pt idx="5337">
                  <c:v>4.431</c:v>
                </c:pt>
                <c:pt idx="5338">
                  <c:v>4.5190000000000001</c:v>
                </c:pt>
                <c:pt idx="5339">
                  <c:v>4.5049999999999999</c:v>
                </c:pt>
                <c:pt idx="5340">
                  <c:v>4.4480000000000004</c:v>
                </c:pt>
                <c:pt idx="5341">
                  <c:v>4.4560000000000004</c:v>
                </c:pt>
                <c:pt idx="5342">
                  <c:v>4.3780000000000001</c:v>
                </c:pt>
                <c:pt idx="5343">
                  <c:v>4.2290000000000001</c:v>
                </c:pt>
                <c:pt idx="5344">
                  <c:v>4.1509999999999998</c:v>
                </c:pt>
                <c:pt idx="5345">
                  <c:v>4.2809999999999997</c:v>
                </c:pt>
                <c:pt idx="5346">
                  <c:v>4.1589999999999998</c:v>
                </c:pt>
                <c:pt idx="5347">
                  <c:v>3.923</c:v>
                </c:pt>
                <c:pt idx="5348">
                  <c:v>3.7610000000000001</c:v>
                </c:pt>
                <c:pt idx="5349">
                  <c:v>3.7069999999999999</c:v>
                </c:pt>
                <c:pt idx="5350">
                  <c:v>3.4609999999999999</c:v>
                </c:pt>
                <c:pt idx="5351">
                  <c:v>3.1309999999999998</c:v>
                </c:pt>
                <c:pt idx="5352">
                  <c:v>2.879</c:v>
                </c:pt>
                <c:pt idx="5353">
                  <c:v>2.766</c:v>
                </c:pt>
                <c:pt idx="5354">
                  <c:v>2.6960000000000002</c:v>
                </c:pt>
                <c:pt idx="5355">
                  <c:v>2.6909999999999998</c:v>
                </c:pt>
                <c:pt idx="5356">
                  <c:v>2.7370000000000001</c:v>
                </c:pt>
                <c:pt idx="5357">
                  <c:v>2.91</c:v>
                </c:pt>
                <c:pt idx="5358">
                  <c:v>3.4009999999999998</c:v>
                </c:pt>
                <c:pt idx="5359">
                  <c:v>3.9750000000000001</c:v>
                </c:pt>
                <c:pt idx="5360">
                  <c:v>4.242</c:v>
                </c:pt>
                <c:pt idx="5361">
                  <c:v>4.359</c:v>
                </c:pt>
                <c:pt idx="5362">
                  <c:v>4.4640000000000004</c:v>
                </c:pt>
                <c:pt idx="5363">
                  <c:v>4.4459999999999997</c:v>
                </c:pt>
                <c:pt idx="5364">
                  <c:v>4.3840000000000003</c:v>
                </c:pt>
                <c:pt idx="5365">
                  <c:v>4.3929999999999998</c:v>
                </c:pt>
                <c:pt idx="5366">
                  <c:v>4.3129999999999997</c:v>
                </c:pt>
                <c:pt idx="5367">
                  <c:v>4.1470000000000002</c:v>
                </c:pt>
                <c:pt idx="5368">
                  <c:v>4.0170000000000003</c:v>
                </c:pt>
                <c:pt idx="5369">
                  <c:v>4.1180000000000003</c:v>
                </c:pt>
                <c:pt idx="5370">
                  <c:v>4.0069999999999997</c:v>
                </c:pt>
                <c:pt idx="5371">
                  <c:v>3.8679999999999999</c:v>
                </c:pt>
                <c:pt idx="5372">
                  <c:v>3.7250000000000001</c:v>
                </c:pt>
                <c:pt idx="5373">
                  <c:v>3.6419999999999999</c:v>
                </c:pt>
                <c:pt idx="5374">
                  <c:v>3.4470000000000001</c:v>
                </c:pt>
                <c:pt idx="5375">
                  <c:v>3.0870000000000002</c:v>
                </c:pt>
                <c:pt idx="5376">
                  <c:v>2.8439999999999999</c:v>
                </c:pt>
                <c:pt idx="5377">
                  <c:v>2.7330000000000001</c:v>
                </c:pt>
                <c:pt idx="5378">
                  <c:v>2.6789999999999998</c:v>
                </c:pt>
                <c:pt idx="5379">
                  <c:v>2.6659999999999999</c:v>
                </c:pt>
                <c:pt idx="5380">
                  <c:v>2.7109999999999999</c:v>
                </c:pt>
                <c:pt idx="5381">
                  <c:v>2.8610000000000002</c:v>
                </c:pt>
                <c:pt idx="5382">
                  <c:v>3.3479999999999999</c:v>
                </c:pt>
                <c:pt idx="5383">
                  <c:v>3.9470000000000001</c:v>
                </c:pt>
                <c:pt idx="5384">
                  <c:v>4.24</c:v>
                </c:pt>
                <c:pt idx="5385">
                  <c:v>4.3369999999999997</c:v>
                </c:pt>
                <c:pt idx="5386">
                  <c:v>4.444</c:v>
                </c:pt>
                <c:pt idx="5387">
                  <c:v>4.4420000000000002</c:v>
                </c:pt>
                <c:pt idx="5388">
                  <c:v>4.3419999999999996</c:v>
                </c:pt>
                <c:pt idx="5389">
                  <c:v>4.3460000000000001</c:v>
                </c:pt>
                <c:pt idx="5390">
                  <c:v>4.2869999999999999</c:v>
                </c:pt>
                <c:pt idx="5391">
                  <c:v>4.1479999999999997</c:v>
                </c:pt>
                <c:pt idx="5392">
                  <c:v>4.056</c:v>
                </c:pt>
                <c:pt idx="5393">
                  <c:v>4.1760000000000002</c:v>
                </c:pt>
                <c:pt idx="5394">
                  <c:v>4.0979999999999999</c:v>
                </c:pt>
                <c:pt idx="5395">
                  <c:v>3.9</c:v>
                </c:pt>
                <c:pt idx="5396">
                  <c:v>3.72</c:v>
                </c:pt>
                <c:pt idx="5397">
                  <c:v>3.6880000000000002</c:v>
                </c:pt>
                <c:pt idx="5398">
                  <c:v>3.4670000000000001</c:v>
                </c:pt>
                <c:pt idx="5399">
                  <c:v>3.1459999999999999</c:v>
                </c:pt>
                <c:pt idx="5400">
                  <c:v>2.89</c:v>
                </c:pt>
                <c:pt idx="5401">
                  <c:v>2.7469999999999999</c:v>
                </c:pt>
                <c:pt idx="5402">
                  <c:v>2.6909999999999998</c:v>
                </c:pt>
                <c:pt idx="5403">
                  <c:v>2.6749999999999998</c:v>
                </c:pt>
                <c:pt idx="5404">
                  <c:v>2.74</c:v>
                </c:pt>
                <c:pt idx="5405">
                  <c:v>2.87</c:v>
                </c:pt>
                <c:pt idx="5406">
                  <c:v>3.363</c:v>
                </c:pt>
                <c:pt idx="5407">
                  <c:v>3.9470000000000001</c:v>
                </c:pt>
                <c:pt idx="5408">
                  <c:v>4.226</c:v>
                </c:pt>
                <c:pt idx="5409">
                  <c:v>4.3460000000000001</c:v>
                </c:pt>
                <c:pt idx="5410">
                  <c:v>4.3789999999999996</c:v>
                </c:pt>
                <c:pt idx="5411">
                  <c:v>4.399</c:v>
                </c:pt>
                <c:pt idx="5412">
                  <c:v>4.3170000000000002</c:v>
                </c:pt>
                <c:pt idx="5413">
                  <c:v>4.2309999999999999</c:v>
                </c:pt>
                <c:pt idx="5414">
                  <c:v>4.0670000000000002</c:v>
                </c:pt>
                <c:pt idx="5415">
                  <c:v>3.9350000000000001</c:v>
                </c:pt>
                <c:pt idx="5416">
                  <c:v>3.9089999999999998</c:v>
                </c:pt>
                <c:pt idx="5417">
                  <c:v>4.0259999999999998</c:v>
                </c:pt>
                <c:pt idx="5418">
                  <c:v>3.9470000000000001</c:v>
                </c:pt>
                <c:pt idx="5419">
                  <c:v>3.6509999999999998</c:v>
                </c:pt>
                <c:pt idx="5420">
                  <c:v>3.4470000000000001</c:v>
                </c:pt>
                <c:pt idx="5421">
                  <c:v>3.4289999999999998</c:v>
                </c:pt>
                <c:pt idx="5422">
                  <c:v>3.254</c:v>
                </c:pt>
                <c:pt idx="5423">
                  <c:v>2.9670000000000001</c:v>
                </c:pt>
                <c:pt idx="5424">
                  <c:v>2.754</c:v>
                </c:pt>
                <c:pt idx="5425">
                  <c:v>2.621</c:v>
                </c:pt>
                <c:pt idx="5426">
                  <c:v>2.536</c:v>
                </c:pt>
                <c:pt idx="5427">
                  <c:v>2.512</c:v>
                </c:pt>
                <c:pt idx="5428">
                  <c:v>2.4990000000000001</c:v>
                </c:pt>
                <c:pt idx="5429">
                  <c:v>2.5139999999999998</c:v>
                </c:pt>
                <c:pt idx="5430">
                  <c:v>2.6179999999999999</c:v>
                </c:pt>
                <c:pt idx="5431">
                  <c:v>2.9239999999999999</c:v>
                </c:pt>
                <c:pt idx="5432">
                  <c:v>3.2450000000000001</c:v>
                </c:pt>
                <c:pt idx="5433">
                  <c:v>3.504</c:v>
                </c:pt>
                <c:pt idx="5434">
                  <c:v>3.6219999999999999</c:v>
                </c:pt>
                <c:pt idx="5435">
                  <c:v>3.625</c:v>
                </c:pt>
                <c:pt idx="5436">
                  <c:v>3.5059999999999998</c:v>
                </c:pt>
                <c:pt idx="5437">
                  <c:v>3.472</c:v>
                </c:pt>
                <c:pt idx="5438">
                  <c:v>3.4169999999999998</c:v>
                </c:pt>
                <c:pt idx="5439">
                  <c:v>3.403</c:v>
                </c:pt>
                <c:pt idx="5440">
                  <c:v>3.427</c:v>
                </c:pt>
                <c:pt idx="5441">
                  <c:v>3.6160000000000001</c:v>
                </c:pt>
                <c:pt idx="5442">
                  <c:v>3.613</c:v>
                </c:pt>
                <c:pt idx="5443">
                  <c:v>3.4529999999999998</c:v>
                </c:pt>
                <c:pt idx="5444">
                  <c:v>3.3050000000000002</c:v>
                </c:pt>
                <c:pt idx="5445">
                  <c:v>3.2650000000000001</c:v>
                </c:pt>
                <c:pt idx="5446">
                  <c:v>3.0579999999999998</c:v>
                </c:pt>
                <c:pt idx="5447">
                  <c:v>2.8290000000000002</c:v>
                </c:pt>
                <c:pt idx="5448">
                  <c:v>2.6469999999999998</c:v>
                </c:pt>
                <c:pt idx="5449">
                  <c:v>2.52</c:v>
                </c:pt>
                <c:pt idx="5450">
                  <c:v>2.4470000000000001</c:v>
                </c:pt>
                <c:pt idx="5451">
                  <c:v>2.4119999999999999</c:v>
                </c:pt>
                <c:pt idx="5452">
                  <c:v>2.407</c:v>
                </c:pt>
                <c:pt idx="5453">
                  <c:v>2.4300000000000002</c:v>
                </c:pt>
                <c:pt idx="5454">
                  <c:v>2.4910000000000001</c:v>
                </c:pt>
                <c:pt idx="5455">
                  <c:v>2.72</c:v>
                </c:pt>
                <c:pt idx="5456">
                  <c:v>3.04</c:v>
                </c:pt>
                <c:pt idx="5457">
                  <c:v>3.28</c:v>
                </c:pt>
                <c:pt idx="5458">
                  <c:v>3.407</c:v>
                </c:pt>
                <c:pt idx="5459">
                  <c:v>3.4590000000000001</c:v>
                </c:pt>
                <c:pt idx="5460">
                  <c:v>3.4350000000000001</c:v>
                </c:pt>
                <c:pt idx="5461">
                  <c:v>3.4319999999999999</c:v>
                </c:pt>
                <c:pt idx="5462">
                  <c:v>3.3929999999999998</c:v>
                </c:pt>
                <c:pt idx="5463">
                  <c:v>3.343</c:v>
                </c:pt>
                <c:pt idx="5464">
                  <c:v>3.3959999999999999</c:v>
                </c:pt>
                <c:pt idx="5465">
                  <c:v>3.669</c:v>
                </c:pt>
                <c:pt idx="5466">
                  <c:v>3.6890000000000001</c:v>
                </c:pt>
                <c:pt idx="5467">
                  <c:v>3.5489999999999999</c:v>
                </c:pt>
                <c:pt idx="5468">
                  <c:v>3.4209999999999998</c:v>
                </c:pt>
                <c:pt idx="5469">
                  <c:v>3.395</c:v>
                </c:pt>
                <c:pt idx="5470">
                  <c:v>3.141</c:v>
                </c:pt>
                <c:pt idx="5471">
                  <c:v>2.867</c:v>
                </c:pt>
                <c:pt idx="5472">
                  <c:v>2.6779999999999999</c:v>
                </c:pt>
                <c:pt idx="5473">
                  <c:v>2.5859999999999999</c:v>
                </c:pt>
                <c:pt idx="5474">
                  <c:v>2.5430000000000001</c:v>
                </c:pt>
                <c:pt idx="5475">
                  <c:v>2.5190000000000001</c:v>
                </c:pt>
                <c:pt idx="5476">
                  <c:v>2.59</c:v>
                </c:pt>
                <c:pt idx="5477">
                  <c:v>2.823</c:v>
                </c:pt>
                <c:pt idx="5478">
                  <c:v>3.35</c:v>
                </c:pt>
                <c:pt idx="5479">
                  <c:v>4.0049999999999999</c:v>
                </c:pt>
                <c:pt idx="5480">
                  <c:v>4.3390000000000004</c:v>
                </c:pt>
                <c:pt idx="5481">
                  <c:v>4.4400000000000004</c:v>
                </c:pt>
                <c:pt idx="5482">
                  <c:v>4.5549999999999997</c:v>
                </c:pt>
                <c:pt idx="5483">
                  <c:v>4.5709999999999997</c:v>
                </c:pt>
                <c:pt idx="5484">
                  <c:v>4.4950000000000001</c:v>
                </c:pt>
                <c:pt idx="5485">
                  <c:v>4.4809999999999999</c:v>
                </c:pt>
                <c:pt idx="5486">
                  <c:v>4.4219999999999997</c:v>
                </c:pt>
                <c:pt idx="5487">
                  <c:v>4.2300000000000004</c:v>
                </c:pt>
                <c:pt idx="5488">
                  <c:v>4.149</c:v>
                </c:pt>
                <c:pt idx="5489">
                  <c:v>4.3879999999999999</c:v>
                </c:pt>
                <c:pt idx="5490">
                  <c:v>4.2530000000000001</c:v>
                </c:pt>
                <c:pt idx="5491">
                  <c:v>3.984</c:v>
                </c:pt>
                <c:pt idx="5492">
                  <c:v>3.7989999999999999</c:v>
                </c:pt>
                <c:pt idx="5493">
                  <c:v>3.7469999999999999</c:v>
                </c:pt>
                <c:pt idx="5494">
                  <c:v>3.456</c:v>
                </c:pt>
                <c:pt idx="5495">
                  <c:v>3.1219999999999999</c:v>
                </c:pt>
                <c:pt idx="5496">
                  <c:v>2.8969999999999998</c:v>
                </c:pt>
                <c:pt idx="5497">
                  <c:v>2.8090000000000002</c:v>
                </c:pt>
                <c:pt idx="5498">
                  <c:v>2.7429999999999999</c:v>
                </c:pt>
                <c:pt idx="5499">
                  <c:v>2.694</c:v>
                </c:pt>
                <c:pt idx="5500">
                  <c:v>2.7290000000000001</c:v>
                </c:pt>
                <c:pt idx="5501">
                  <c:v>2.9279999999999999</c:v>
                </c:pt>
                <c:pt idx="5502">
                  <c:v>3.4510000000000001</c:v>
                </c:pt>
                <c:pt idx="5503">
                  <c:v>4.0540000000000003</c:v>
                </c:pt>
                <c:pt idx="5504">
                  <c:v>4.3380000000000001</c:v>
                </c:pt>
                <c:pt idx="5505">
                  <c:v>4.4189999999999996</c:v>
                </c:pt>
                <c:pt idx="5506">
                  <c:v>4.5179999999999998</c:v>
                </c:pt>
                <c:pt idx="5507">
                  <c:v>4.5259999999999998</c:v>
                </c:pt>
                <c:pt idx="5508">
                  <c:v>4.4539999999999997</c:v>
                </c:pt>
                <c:pt idx="5509">
                  <c:v>4.476</c:v>
                </c:pt>
                <c:pt idx="5510">
                  <c:v>4.3739999999999997</c:v>
                </c:pt>
                <c:pt idx="5511">
                  <c:v>4.2249999999999996</c:v>
                </c:pt>
                <c:pt idx="5512">
                  <c:v>4.1369999999999996</c:v>
                </c:pt>
                <c:pt idx="5513">
                  <c:v>4.2889999999999997</c:v>
                </c:pt>
                <c:pt idx="5514">
                  <c:v>4.2119999999999997</c:v>
                </c:pt>
                <c:pt idx="5515">
                  <c:v>3.9790000000000001</c:v>
                </c:pt>
                <c:pt idx="5516">
                  <c:v>3.7930000000000001</c:v>
                </c:pt>
                <c:pt idx="5517">
                  <c:v>3.7810000000000001</c:v>
                </c:pt>
                <c:pt idx="5518">
                  <c:v>3.4990000000000001</c:v>
                </c:pt>
                <c:pt idx="5519">
                  <c:v>3.137</c:v>
                </c:pt>
                <c:pt idx="5520">
                  <c:v>2.899</c:v>
                </c:pt>
                <c:pt idx="5521">
                  <c:v>2.7789999999999999</c:v>
                </c:pt>
                <c:pt idx="5522">
                  <c:v>2.7320000000000002</c:v>
                </c:pt>
                <c:pt idx="5523">
                  <c:v>2.7229999999999999</c:v>
                </c:pt>
                <c:pt idx="5524">
                  <c:v>2.7959999999999998</c:v>
                </c:pt>
                <c:pt idx="5525">
                  <c:v>2.9630000000000001</c:v>
                </c:pt>
                <c:pt idx="5526">
                  <c:v>3.4460000000000002</c:v>
                </c:pt>
                <c:pt idx="5527">
                  <c:v>4.016</c:v>
                </c:pt>
                <c:pt idx="5528">
                  <c:v>4.2880000000000003</c:v>
                </c:pt>
                <c:pt idx="5529">
                  <c:v>4.4109999999999996</c:v>
                </c:pt>
                <c:pt idx="5530">
                  <c:v>4.4939999999999998</c:v>
                </c:pt>
                <c:pt idx="5531">
                  <c:v>4.4710000000000001</c:v>
                </c:pt>
                <c:pt idx="5532">
                  <c:v>4.2880000000000003</c:v>
                </c:pt>
                <c:pt idx="5533">
                  <c:v>4.399</c:v>
                </c:pt>
                <c:pt idx="5534">
                  <c:v>4.3440000000000003</c:v>
                </c:pt>
                <c:pt idx="5535">
                  <c:v>4.18</c:v>
                </c:pt>
                <c:pt idx="5536">
                  <c:v>4.13</c:v>
                </c:pt>
                <c:pt idx="5537">
                  <c:v>4.2610000000000001</c:v>
                </c:pt>
                <c:pt idx="5538">
                  <c:v>4.133</c:v>
                </c:pt>
                <c:pt idx="5539">
                  <c:v>4</c:v>
                </c:pt>
                <c:pt idx="5540">
                  <c:v>3.903</c:v>
                </c:pt>
                <c:pt idx="5541">
                  <c:v>3.8839999999999999</c:v>
                </c:pt>
                <c:pt idx="5542">
                  <c:v>3.6120000000000001</c:v>
                </c:pt>
                <c:pt idx="5543">
                  <c:v>3.226</c:v>
                </c:pt>
                <c:pt idx="5544">
                  <c:v>2.9809999999999999</c:v>
                </c:pt>
                <c:pt idx="5545">
                  <c:v>2.847</c:v>
                </c:pt>
                <c:pt idx="5546">
                  <c:v>2.7709999999999999</c:v>
                </c:pt>
                <c:pt idx="5547">
                  <c:v>2.7839999999999998</c:v>
                </c:pt>
                <c:pt idx="5548">
                  <c:v>2.8359999999999999</c:v>
                </c:pt>
                <c:pt idx="5549">
                  <c:v>3.0369999999999999</c:v>
                </c:pt>
                <c:pt idx="5550">
                  <c:v>3.5289999999999999</c:v>
                </c:pt>
                <c:pt idx="5551">
                  <c:v>4.1150000000000002</c:v>
                </c:pt>
                <c:pt idx="5552">
                  <c:v>4.3719999999999999</c:v>
                </c:pt>
                <c:pt idx="5553">
                  <c:v>4.46</c:v>
                </c:pt>
                <c:pt idx="5554">
                  <c:v>4.5880000000000001</c:v>
                </c:pt>
                <c:pt idx="5555">
                  <c:v>4.5839999999999996</c:v>
                </c:pt>
                <c:pt idx="5556">
                  <c:v>4.4939999999999998</c:v>
                </c:pt>
                <c:pt idx="5557">
                  <c:v>4.5309999999999997</c:v>
                </c:pt>
                <c:pt idx="5558">
                  <c:v>4.4550000000000001</c:v>
                </c:pt>
                <c:pt idx="5559">
                  <c:v>4.327</c:v>
                </c:pt>
                <c:pt idx="5560">
                  <c:v>4.2880000000000003</c:v>
                </c:pt>
                <c:pt idx="5561">
                  <c:v>4.4180000000000001</c:v>
                </c:pt>
                <c:pt idx="5562">
                  <c:v>4.3049999999999997</c:v>
                </c:pt>
                <c:pt idx="5563">
                  <c:v>4.1130000000000004</c:v>
                </c:pt>
                <c:pt idx="5564">
                  <c:v>3.9740000000000002</c:v>
                </c:pt>
                <c:pt idx="5565">
                  <c:v>3.97</c:v>
                </c:pt>
                <c:pt idx="5566">
                  <c:v>3.6579999999999999</c:v>
                </c:pt>
                <c:pt idx="5567">
                  <c:v>3.2669999999999999</c:v>
                </c:pt>
                <c:pt idx="5568">
                  <c:v>3.0049999999999999</c:v>
                </c:pt>
                <c:pt idx="5569">
                  <c:v>2.9180000000000001</c:v>
                </c:pt>
                <c:pt idx="5570">
                  <c:v>2.871</c:v>
                </c:pt>
                <c:pt idx="5571">
                  <c:v>2.8769999999999998</c:v>
                </c:pt>
                <c:pt idx="5572">
                  <c:v>2.9319999999999999</c:v>
                </c:pt>
                <c:pt idx="5573">
                  <c:v>3.133</c:v>
                </c:pt>
                <c:pt idx="5574">
                  <c:v>3.5870000000000002</c:v>
                </c:pt>
                <c:pt idx="5575">
                  <c:v>4.1440000000000001</c:v>
                </c:pt>
                <c:pt idx="5576">
                  <c:v>4.3840000000000003</c:v>
                </c:pt>
                <c:pt idx="5577">
                  <c:v>4.4630000000000001</c:v>
                </c:pt>
                <c:pt idx="5578">
                  <c:v>4.5910000000000002</c:v>
                </c:pt>
                <c:pt idx="5579">
                  <c:v>4.5590000000000002</c:v>
                </c:pt>
                <c:pt idx="5580">
                  <c:v>4.4269999999999996</c:v>
                </c:pt>
                <c:pt idx="5581">
                  <c:v>4.306</c:v>
                </c:pt>
                <c:pt idx="5582">
                  <c:v>4.13</c:v>
                </c:pt>
                <c:pt idx="5583">
                  <c:v>3.9910000000000001</c:v>
                </c:pt>
                <c:pt idx="5584">
                  <c:v>3.95</c:v>
                </c:pt>
                <c:pt idx="5585">
                  <c:v>4.0659999999999998</c:v>
                </c:pt>
                <c:pt idx="5586">
                  <c:v>4.0270000000000001</c:v>
                </c:pt>
                <c:pt idx="5587">
                  <c:v>3.8050000000000002</c:v>
                </c:pt>
                <c:pt idx="5588">
                  <c:v>3.6219999999999999</c:v>
                </c:pt>
                <c:pt idx="5589">
                  <c:v>3.6320000000000001</c:v>
                </c:pt>
                <c:pt idx="5590">
                  <c:v>3.3660000000000001</c:v>
                </c:pt>
                <c:pt idx="5591">
                  <c:v>3.08</c:v>
                </c:pt>
                <c:pt idx="5592">
                  <c:v>2.8570000000000002</c:v>
                </c:pt>
                <c:pt idx="5593">
                  <c:v>2.726</c:v>
                </c:pt>
                <c:pt idx="5594">
                  <c:v>2.6520000000000001</c:v>
                </c:pt>
                <c:pt idx="5595">
                  <c:v>2.629</c:v>
                </c:pt>
                <c:pt idx="5596">
                  <c:v>2.6429999999999998</c:v>
                </c:pt>
                <c:pt idx="5597">
                  <c:v>2.6760000000000002</c:v>
                </c:pt>
                <c:pt idx="5598">
                  <c:v>2.7509999999999999</c:v>
                </c:pt>
                <c:pt idx="5599">
                  <c:v>3.0449999999999999</c:v>
                </c:pt>
                <c:pt idx="5600">
                  <c:v>3.3959999999999999</c:v>
                </c:pt>
                <c:pt idx="5601">
                  <c:v>3.6070000000000002</c:v>
                </c:pt>
                <c:pt idx="5602">
                  <c:v>3.7109999999999999</c:v>
                </c:pt>
                <c:pt idx="5603">
                  <c:v>3.6669999999999998</c:v>
                </c:pt>
                <c:pt idx="5604">
                  <c:v>3.5779999999999998</c:v>
                </c:pt>
                <c:pt idx="5605">
                  <c:v>3.5169999999999999</c:v>
                </c:pt>
                <c:pt idx="5606">
                  <c:v>3.4260000000000002</c:v>
                </c:pt>
                <c:pt idx="5607">
                  <c:v>3.3730000000000002</c:v>
                </c:pt>
                <c:pt idx="5608">
                  <c:v>3.3980000000000001</c:v>
                </c:pt>
                <c:pt idx="5609">
                  <c:v>3.5779999999999998</c:v>
                </c:pt>
                <c:pt idx="5610">
                  <c:v>3.56</c:v>
                </c:pt>
                <c:pt idx="5611">
                  <c:v>3.399</c:v>
                </c:pt>
                <c:pt idx="5612">
                  <c:v>3.3090000000000002</c:v>
                </c:pt>
                <c:pt idx="5613">
                  <c:v>3.3740000000000001</c:v>
                </c:pt>
                <c:pt idx="5614">
                  <c:v>3.16</c:v>
                </c:pt>
                <c:pt idx="5615">
                  <c:v>2.9159999999999999</c:v>
                </c:pt>
                <c:pt idx="5616">
                  <c:v>2.7210000000000001</c:v>
                </c:pt>
                <c:pt idx="5617">
                  <c:v>2.5819999999999999</c:v>
                </c:pt>
                <c:pt idx="5618">
                  <c:v>2.5230000000000001</c:v>
                </c:pt>
                <c:pt idx="5619">
                  <c:v>2.5</c:v>
                </c:pt>
                <c:pt idx="5620">
                  <c:v>2.4940000000000002</c:v>
                </c:pt>
                <c:pt idx="5621">
                  <c:v>2.4820000000000002</c:v>
                </c:pt>
                <c:pt idx="5622">
                  <c:v>2.5459999999999998</c:v>
                </c:pt>
                <c:pt idx="5623">
                  <c:v>2.7869999999999999</c:v>
                </c:pt>
                <c:pt idx="5624">
                  <c:v>3.1240000000000001</c:v>
                </c:pt>
                <c:pt idx="5625">
                  <c:v>3.3340000000000001</c:v>
                </c:pt>
                <c:pt idx="5626">
                  <c:v>3.4279999999999999</c:v>
                </c:pt>
                <c:pt idx="5627">
                  <c:v>3.4420000000000002</c:v>
                </c:pt>
                <c:pt idx="5628">
                  <c:v>3.4430000000000001</c:v>
                </c:pt>
                <c:pt idx="5629">
                  <c:v>3.4140000000000001</c:v>
                </c:pt>
                <c:pt idx="5630">
                  <c:v>3.4049999999999998</c:v>
                </c:pt>
                <c:pt idx="5631">
                  <c:v>3.3639999999999999</c:v>
                </c:pt>
                <c:pt idx="5632">
                  <c:v>3.4359999999999999</c:v>
                </c:pt>
                <c:pt idx="5633">
                  <c:v>3.6850000000000001</c:v>
                </c:pt>
                <c:pt idx="5634">
                  <c:v>3.7160000000000002</c:v>
                </c:pt>
                <c:pt idx="5635">
                  <c:v>3.61</c:v>
                </c:pt>
                <c:pt idx="5636">
                  <c:v>3.4870000000000001</c:v>
                </c:pt>
                <c:pt idx="5637">
                  <c:v>3.4860000000000002</c:v>
                </c:pt>
                <c:pt idx="5638">
                  <c:v>3.2490000000000001</c:v>
                </c:pt>
                <c:pt idx="5639">
                  <c:v>2.968</c:v>
                </c:pt>
                <c:pt idx="5640">
                  <c:v>2.778</c:v>
                </c:pt>
                <c:pt idx="5641">
                  <c:v>2.7029999999999998</c:v>
                </c:pt>
                <c:pt idx="5642">
                  <c:v>2.629</c:v>
                </c:pt>
                <c:pt idx="5643">
                  <c:v>2.633</c:v>
                </c:pt>
                <c:pt idx="5644">
                  <c:v>2.6960000000000002</c:v>
                </c:pt>
                <c:pt idx="5645">
                  <c:v>2.9279999999999999</c:v>
                </c:pt>
                <c:pt idx="5646">
                  <c:v>3.46</c:v>
                </c:pt>
                <c:pt idx="5647">
                  <c:v>4.0659999999999998</c:v>
                </c:pt>
                <c:pt idx="5648">
                  <c:v>4.3650000000000002</c:v>
                </c:pt>
                <c:pt idx="5649">
                  <c:v>4.4130000000000003</c:v>
                </c:pt>
                <c:pt idx="5650">
                  <c:v>4.5170000000000003</c:v>
                </c:pt>
                <c:pt idx="5651">
                  <c:v>4.5209999999999999</c:v>
                </c:pt>
                <c:pt idx="5652">
                  <c:v>4.4349999999999996</c:v>
                </c:pt>
                <c:pt idx="5653">
                  <c:v>4.4349999999999996</c:v>
                </c:pt>
                <c:pt idx="5654">
                  <c:v>4.4139999999999997</c:v>
                </c:pt>
                <c:pt idx="5655">
                  <c:v>4.22</c:v>
                </c:pt>
                <c:pt idx="5656">
                  <c:v>4.2279999999999998</c:v>
                </c:pt>
                <c:pt idx="5657">
                  <c:v>4.492</c:v>
                </c:pt>
                <c:pt idx="5658">
                  <c:v>4.3819999999999997</c:v>
                </c:pt>
                <c:pt idx="5659">
                  <c:v>4.1520000000000001</c:v>
                </c:pt>
                <c:pt idx="5660">
                  <c:v>3.9460000000000002</c:v>
                </c:pt>
                <c:pt idx="5661">
                  <c:v>3.855</c:v>
                </c:pt>
                <c:pt idx="5662">
                  <c:v>3.5270000000000001</c:v>
                </c:pt>
                <c:pt idx="5663">
                  <c:v>3.2210000000000001</c:v>
                </c:pt>
                <c:pt idx="5664">
                  <c:v>3</c:v>
                </c:pt>
                <c:pt idx="5665">
                  <c:v>2.8690000000000002</c:v>
                </c:pt>
                <c:pt idx="5666">
                  <c:v>2.8370000000000002</c:v>
                </c:pt>
                <c:pt idx="5667">
                  <c:v>2.8109999999999999</c:v>
                </c:pt>
                <c:pt idx="5668">
                  <c:v>2.8250000000000002</c:v>
                </c:pt>
                <c:pt idx="5669">
                  <c:v>3.0710000000000002</c:v>
                </c:pt>
                <c:pt idx="5670">
                  <c:v>3.5990000000000002</c:v>
                </c:pt>
                <c:pt idx="5671">
                  <c:v>4.194</c:v>
                </c:pt>
                <c:pt idx="5672">
                  <c:v>4.4059999999999997</c:v>
                </c:pt>
                <c:pt idx="5673">
                  <c:v>4.4740000000000002</c:v>
                </c:pt>
                <c:pt idx="5674">
                  <c:v>4.5940000000000003</c:v>
                </c:pt>
                <c:pt idx="5675">
                  <c:v>4.5599999999999996</c:v>
                </c:pt>
                <c:pt idx="5676">
                  <c:v>4.5030000000000001</c:v>
                </c:pt>
                <c:pt idx="5677">
                  <c:v>4.5090000000000003</c:v>
                </c:pt>
                <c:pt idx="5678">
                  <c:v>4.4139999999999997</c:v>
                </c:pt>
                <c:pt idx="5679">
                  <c:v>4.2949999999999999</c:v>
                </c:pt>
                <c:pt idx="5680">
                  <c:v>4.2270000000000003</c:v>
                </c:pt>
                <c:pt idx="5681">
                  <c:v>4.3879999999999999</c:v>
                </c:pt>
                <c:pt idx="5682">
                  <c:v>4.3150000000000004</c:v>
                </c:pt>
                <c:pt idx="5683">
                  <c:v>4.1459999999999999</c:v>
                </c:pt>
                <c:pt idx="5684">
                  <c:v>4.0599999999999996</c:v>
                </c:pt>
                <c:pt idx="5685">
                  <c:v>3.9710000000000001</c:v>
                </c:pt>
                <c:pt idx="5686">
                  <c:v>3.5790000000000002</c:v>
                </c:pt>
                <c:pt idx="5687">
                  <c:v>3.1019999999999999</c:v>
                </c:pt>
                <c:pt idx="5688">
                  <c:v>2.907</c:v>
                </c:pt>
                <c:pt idx="5689">
                  <c:v>2.8149999999999999</c:v>
                </c:pt>
                <c:pt idx="5690">
                  <c:v>2.7559999999999998</c:v>
                </c:pt>
                <c:pt idx="5691">
                  <c:v>2.7730000000000001</c:v>
                </c:pt>
                <c:pt idx="5692">
                  <c:v>2.798</c:v>
                </c:pt>
                <c:pt idx="5693">
                  <c:v>2.9990000000000001</c:v>
                </c:pt>
                <c:pt idx="5694">
                  <c:v>3.5089999999999999</c:v>
                </c:pt>
                <c:pt idx="5695">
                  <c:v>4.149</c:v>
                </c:pt>
                <c:pt idx="5696">
                  <c:v>4.3959999999999999</c:v>
                </c:pt>
                <c:pt idx="5697">
                  <c:v>4.5049999999999999</c:v>
                </c:pt>
                <c:pt idx="5698">
                  <c:v>4.5960000000000001</c:v>
                </c:pt>
                <c:pt idx="5699">
                  <c:v>4.5780000000000003</c:v>
                </c:pt>
                <c:pt idx="5700">
                  <c:v>4.4870000000000001</c:v>
                </c:pt>
                <c:pt idx="5701">
                  <c:v>4.5010000000000003</c:v>
                </c:pt>
                <c:pt idx="5702">
                  <c:v>4.4320000000000004</c:v>
                </c:pt>
                <c:pt idx="5703">
                  <c:v>4.2779999999999996</c:v>
                </c:pt>
                <c:pt idx="5704">
                  <c:v>4.2229999999999999</c:v>
                </c:pt>
                <c:pt idx="5705">
                  <c:v>4.423</c:v>
                </c:pt>
                <c:pt idx="5706">
                  <c:v>4.2889999999999997</c:v>
                </c:pt>
                <c:pt idx="5707">
                  <c:v>4.1059999999999999</c:v>
                </c:pt>
                <c:pt idx="5708">
                  <c:v>3.9609999999999999</c:v>
                </c:pt>
                <c:pt idx="5709">
                  <c:v>3.8330000000000002</c:v>
                </c:pt>
                <c:pt idx="5710">
                  <c:v>3.4950000000000001</c:v>
                </c:pt>
                <c:pt idx="5711">
                  <c:v>3.149</c:v>
                </c:pt>
                <c:pt idx="5712">
                  <c:v>2.9180000000000001</c:v>
                </c:pt>
                <c:pt idx="5713">
                  <c:v>2.8109999999999999</c:v>
                </c:pt>
                <c:pt idx="5714">
                  <c:v>2.8010000000000002</c:v>
                </c:pt>
                <c:pt idx="5715">
                  <c:v>2.7589999999999999</c:v>
                </c:pt>
                <c:pt idx="5716">
                  <c:v>2.819</c:v>
                </c:pt>
                <c:pt idx="5717">
                  <c:v>3.0289999999999999</c:v>
                </c:pt>
                <c:pt idx="5718">
                  <c:v>3.581</c:v>
                </c:pt>
                <c:pt idx="5719">
                  <c:v>4.1840000000000002</c:v>
                </c:pt>
                <c:pt idx="5720">
                  <c:v>4.452</c:v>
                </c:pt>
                <c:pt idx="5721">
                  <c:v>4.5460000000000003</c:v>
                </c:pt>
                <c:pt idx="5722">
                  <c:v>4.6399999999999997</c:v>
                </c:pt>
                <c:pt idx="5723">
                  <c:v>4.6390000000000002</c:v>
                </c:pt>
                <c:pt idx="5724">
                  <c:v>4.5599999999999996</c:v>
                </c:pt>
                <c:pt idx="5725">
                  <c:v>4.5730000000000004</c:v>
                </c:pt>
                <c:pt idx="5726">
                  <c:v>4.4420000000000002</c:v>
                </c:pt>
                <c:pt idx="5727">
                  <c:v>4.2640000000000002</c:v>
                </c:pt>
                <c:pt idx="5728">
                  <c:v>4.2140000000000004</c:v>
                </c:pt>
                <c:pt idx="5729">
                  <c:v>4.431</c:v>
                </c:pt>
                <c:pt idx="5730">
                  <c:v>4.3150000000000004</c:v>
                </c:pt>
                <c:pt idx="5731">
                  <c:v>4.0860000000000003</c:v>
                </c:pt>
                <c:pt idx="5732">
                  <c:v>3.9809999999999999</c:v>
                </c:pt>
                <c:pt idx="5733">
                  <c:v>3.8450000000000002</c:v>
                </c:pt>
                <c:pt idx="5734">
                  <c:v>3.5129999999999999</c:v>
                </c:pt>
                <c:pt idx="5735">
                  <c:v>3.1520000000000001</c:v>
                </c:pt>
                <c:pt idx="5736">
                  <c:v>2.931</c:v>
                </c:pt>
                <c:pt idx="5737">
                  <c:v>2.8180000000000001</c:v>
                </c:pt>
                <c:pt idx="5738">
                  <c:v>2.762</c:v>
                </c:pt>
                <c:pt idx="5739">
                  <c:v>2.7450000000000001</c:v>
                </c:pt>
                <c:pt idx="5740">
                  <c:v>2.8119999999999998</c:v>
                </c:pt>
                <c:pt idx="5741">
                  <c:v>3.0030000000000001</c:v>
                </c:pt>
                <c:pt idx="5742">
                  <c:v>3.4689999999999999</c:v>
                </c:pt>
                <c:pt idx="5743">
                  <c:v>4.0430000000000001</c:v>
                </c:pt>
                <c:pt idx="5744">
                  <c:v>4.3029999999999999</c:v>
                </c:pt>
                <c:pt idx="5745">
                  <c:v>4.3630000000000004</c:v>
                </c:pt>
                <c:pt idx="5746">
                  <c:v>4.4340000000000002</c:v>
                </c:pt>
                <c:pt idx="5747">
                  <c:v>4.41</c:v>
                </c:pt>
                <c:pt idx="5748">
                  <c:v>4.2789999999999999</c:v>
                </c:pt>
                <c:pt idx="5749">
                  <c:v>4.2009999999999996</c:v>
                </c:pt>
                <c:pt idx="5750">
                  <c:v>4.0469999999999997</c:v>
                </c:pt>
                <c:pt idx="5751">
                  <c:v>3.8679999999999999</c:v>
                </c:pt>
                <c:pt idx="5752">
                  <c:v>3.8610000000000002</c:v>
                </c:pt>
                <c:pt idx="5753">
                  <c:v>4.0229999999999997</c:v>
                </c:pt>
                <c:pt idx="5754">
                  <c:v>3.9660000000000002</c:v>
                </c:pt>
                <c:pt idx="5755">
                  <c:v>3.7629999999999999</c:v>
                </c:pt>
                <c:pt idx="5756">
                  <c:v>3.5670000000000002</c:v>
                </c:pt>
                <c:pt idx="5757">
                  <c:v>3.5219999999999998</c:v>
                </c:pt>
                <c:pt idx="5758">
                  <c:v>3.2709999999999999</c:v>
                </c:pt>
                <c:pt idx="5759">
                  <c:v>2.9809999999999999</c:v>
                </c:pt>
                <c:pt idx="5760">
                  <c:v>2.7810000000000001</c:v>
                </c:pt>
                <c:pt idx="5761">
                  <c:v>2.641</c:v>
                </c:pt>
                <c:pt idx="5762">
                  <c:v>2.536</c:v>
                </c:pt>
                <c:pt idx="5763">
                  <c:v>2.5169999999999999</c:v>
                </c:pt>
                <c:pt idx="5764">
                  <c:v>2.5339999999999998</c:v>
                </c:pt>
                <c:pt idx="5765">
                  <c:v>2.5680000000000001</c:v>
                </c:pt>
                <c:pt idx="5766">
                  <c:v>2.64</c:v>
                </c:pt>
                <c:pt idx="5767">
                  <c:v>2.9329999999999998</c:v>
                </c:pt>
                <c:pt idx="5768">
                  <c:v>3.2850000000000001</c:v>
                </c:pt>
                <c:pt idx="5769">
                  <c:v>3.4889999999999999</c:v>
                </c:pt>
                <c:pt idx="5770">
                  <c:v>3.573</c:v>
                </c:pt>
                <c:pt idx="5771">
                  <c:v>3.5529999999999999</c:v>
                </c:pt>
                <c:pt idx="5772">
                  <c:v>3.496</c:v>
                </c:pt>
                <c:pt idx="5773">
                  <c:v>3.4550000000000001</c:v>
                </c:pt>
                <c:pt idx="5774">
                  <c:v>3.423</c:v>
                </c:pt>
                <c:pt idx="5775">
                  <c:v>3.367</c:v>
                </c:pt>
                <c:pt idx="5776">
                  <c:v>3.3860000000000001</c:v>
                </c:pt>
                <c:pt idx="5777">
                  <c:v>3.5790000000000002</c:v>
                </c:pt>
                <c:pt idx="5778">
                  <c:v>3.6110000000000002</c:v>
                </c:pt>
                <c:pt idx="5779">
                  <c:v>3.419</c:v>
                </c:pt>
                <c:pt idx="5780">
                  <c:v>3.3860000000000001</c:v>
                </c:pt>
                <c:pt idx="5781">
                  <c:v>3.3559999999999999</c:v>
                </c:pt>
                <c:pt idx="5782">
                  <c:v>3.1139999999999999</c:v>
                </c:pt>
                <c:pt idx="5783">
                  <c:v>2.8769999999999998</c:v>
                </c:pt>
                <c:pt idx="5784">
                  <c:v>2.6829999999999998</c:v>
                </c:pt>
                <c:pt idx="5785">
                  <c:v>2.5670000000000002</c:v>
                </c:pt>
                <c:pt idx="5786">
                  <c:v>2.5049999999999999</c:v>
                </c:pt>
                <c:pt idx="5787">
                  <c:v>2.472</c:v>
                </c:pt>
                <c:pt idx="5788">
                  <c:v>2.4670000000000001</c:v>
                </c:pt>
                <c:pt idx="5789">
                  <c:v>2.5150000000000001</c:v>
                </c:pt>
                <c:pt idx="5790">
                  <c:v>2.5659999999999998</c:v>
                </c:pt>
                <c:pt idx="5791">
                  <c:v>2.774</c:v>
                </c:pt>
                <c:pt idx="5792">
                  <c:v>3.101</c:v>
                </c:pt>
                <c:pt idx="5793">
                  <c:v>3.3410000000000002</c:v>
                </c:pt>
                <c:pt idx="5794">
                  <c:v>3.4689999999999999</c:v>
                </c:pt>
                <c:pt idx="5795">
                  <c:v>3.516</c:v>
                </c:pt>
                <c:pt idx="5796">
                  <c:v>3.4940000000000002</c:v>
                </c:pt>
                <c:pt idx="5797">
                  <c:v>3.456</c:v>
                </c:pt>
                <c:pt idx="5798">
                  <c:v>3.4350000000000001</c:v>
                </c:pt>
                <c:pt idx="5799">
                  <c:v>3.415</c:v>
                </c:pt>
                <c:pt idx="5800">
                  <c:v>3.508</c:v>
                </c:pt>
                <c:pt idx="5801">
                  <c:v>3.7930000000000001</c:v>
                </c:pt>
                <c:pt idx="5802">
                  <c:v>3.8239999999999998</c:v>
                </c:pt>
                <c:pt idx="5803">
                  <c:v>3.6720000000000002</c:v>
                </c:pt>
                <c:pt idx="5804">
                  <c:v>3.62</c:v>
                </c:pt>
                <c:pt idx="5805">
                  <c:v>3.488</c:v>
                </c:pt>
                <c:pt idx="5806">
                  <c:v>3.198</c:v>
                </c:pt>
                <c:pt idx="5807">
                  <c:v>2.9239999999999999</c:v>
                </c:pt>
                <c:pt idx="5808">
                  <c:v>2.7330000000000001</c:v>
                </c:pt>
                <c:pt idx="5809">
                  <c:v>2.6339999999999999</c:v>
                </c:pt>
                <c:pt idx="5810">
                  <c:v>2.59</c:v>
                </c:pt>
                <c:pt idx="5811">
                  <c:v>2.605</c:v>
                </c:pt>
                <c:pt idx="5812">
                  <c:v>2.669</c:v>
                </c:pt>
                <c:pt idx="5813">
                  <c:v>2.887</c:v>
                </c:pt>
                <c:pt idx="5814">
                  <c:v>3.4489999999999998</c:v>
                </c:pt>
                <c:pt idx="5815">
                  <c:v>4.03</c:v>
                </c:pt>
                <c:pt idx="5816">
                  <c:v>4.3310000000000004</c:v>
                </c:pt>
                <c:pt idx="5817">
                  <c:v>4.4029999999999996</c:v>
                </c:pt>
                <c:pt idx="5818">
                  <c:v>4.5</c:v>
                </c:pt>
                <c:pt idx="5819">
                  <c:v>4.556</c:v>
                </c:pt>
                <c:pt idx="5820">
                  <c:v>4.5060000000000002</c:v>
                </c:pt>
                <c:pt idx="5821">
                  <c:v>4.5069999999999997</c:v>
                </c:pt>
                <c:pt idx="5822">
                  <c:v>4.4050000000000002</c:v>
                </c:pt>
                <c:pt idx="5823">
                  <c:v>4.2359999999999998</c:v>
                </c:pt>
                <c:pt idx="5824">
                  <c:v>4.2370000000000001</c:v>
                </c:pt>
                <c:pt idx="5825">
                  <c:v>4.4859999999999998</c:v>
                </c:pt>
                <c:pt idx="5826">
                  <c:v>4.4160000000000004</c:v>
                </c:pt>
                <c:pt idx="5827">
                  <c:v>4.2140000000000004</c:v>
                </c:pt>
                <c:pt idx="5828">
                  <c:v>4.0880000000000001</c:v>
                </c:pt>
                <c:pt idx="5829">
                  <c:v>3.8620000000000001</c:v>
                </c:pt>
                <c:pt idx="5830">
                  <c:v>3.508</c:v>
                </c:pt>
                <c:pt idx="5831">
                  <c:v>3.141</c:v>
                </c:pt>
                <c:pt idx="5832">
                  <c:v>2.9580000000000002</c:v>
                </c:pt>
                <c:pt idx="5833">
                  <c:v>2.8460000000000001</c:v>
                </c:pt>
                <c:pt idx="5834">
                  <c:v>2.8149999999999999</c:v>
                </c:pt>
                <c:pt idx="5835">
                  <c:v>2.8010000000000002</c:v>
                </c:pt>
                <c:pt idx="5836">
                  <c:v>2.863</c:v>
                </c:pt>
                <c:pt idx="5837">
                  <c:v>3.0920000000000001</c:v>
                </c:pt>
                <c:pt idx="5838">
                  <c:v>3.6669999999999998</c:v>
                </c:pt>
                <c:pt idx="5839">
                  <c:v>4.2110000000000003</c:v>
                </c:pt>
                <c:pt idx="5840">
                  <c:v>4.4850000000000003</c:v>
                </c:pt>
                <c:pt idx="5841">
                  <c:v>4.524</c:v>
                </c:pt>
                <c:pt idx="5842">
                  <c:v>4.59</c:v>
                </c:pt>
                <c:pt idx="5843">
                  <c:v>4.569</c:v>
                </c:pt>
                <c:pt idx="5844">
                  <c:v>4.4530000000000003</c:v>
                </c:pt>
                <c:pt idx="5845">
                  <c:v>4.53</c:v>
                </c:pt>
                <c:pt idx="5846">
                  <c:v>4.4320000000000004</c:v>
                </c:pt>
                <c:pt idx="5847">
                  <c:v>4.282</c:v>
                </c:pt>
                <c:pt idx="5848">
                  <c:v>4.2519999999999998</c:v>
                </c:pt>
                <c:pt idx="5849">
                  <c:v>4.4779999999999998</c:v>
                </c:pt>
                <c:pt idx="5850">
                  <c:v>4.33</c:v>
                </c:pt>
                <c:pt idx="5851">
                  <c:v>4.0970000000000004</c:v>
                </c:pt>
                <c:pt idx="5852">
                  <c:v>4.0330000000000004</c:v>
                </c:pt>
                <c:pt idx="5853">
                  <c:v>3.8519999999999999</c:v>
                </c:pt>
                <c:pt idx="5854">
                  <c:v>3.5550000000000002</c:v>
                </c:pt>
                <c:pt idx="5855">
                  <c:v>3.2029999999999998</c:v>
                </c:pt>
                <c:pt idx="5856">
                  <c:v>2.972</c:v>
                </c:pt>
                <c:pt idx="5857">
                  <c:v>2.875</c:v>
                </c:pt>
                <c:pt idx="5858">
                  <c:v>2.8130000000000002</c:v>
                </c:pt>
                <c:pt idx="5859">
                  <c:v>2.8260000000000001</c:v>
                </c:pt>
                <c:pt idx="5860">
                  <c:v>2.8679999999999999</c:v>
                </c:pt>
                <c:pt idx="5861">
                  <c:v>3.1070000000000002</c:v>
                </c:pt>
                <c:pt idx="5862">
                  <c:v>3.6379999999999999</c:v>
                </c:pt>
                <c:pt idx="5863">
                  <c:v>4.194</c:v>
                </c:pt>
                <c:pt idx="5864">
                  <c:v>4.2969999999999997</c:v>
                </c:pt>
                <c:pt idx="5865">
                  <c:v>4.3639999999999999</c:v>
                </c:pt>
                <c:pt idx="5866">
                  <c:v>4.5039999999999996</c:v>
                </c:pt>
                <c:pt idx="5867">
                  <c:v>4.4859999999999998</c:v>
                </c:pt>
                <c:pt idx="5868">
                  <c:v>4.37</c:v>
                </c:pt>
                <c:pt idx="5869">
                  <c:v>4.476</c:v>
                </c:pt>
                <c:pt idx="5870">
                  <c:v>4.3540000000000001</c:v>
                </c:pt>
                <c:pt idx="5871">
                  <c:v>4.2140000000000004</c:v>
                </c:pt>
                <c:pt idx="5872">
                  <c:v>4.133</c:v>
                </c:pt>
                <c:pt idx="5873">
                  <c:v>4.319</c:v>
                </c:pt>
                <c:pt idx="5874">
                  <c:v>4.2080000000000002</c:v>
                </c:pt>
                <c:pt idx="5875">
                  <c:v>4.0019999999999998</c:v>
                </c:pt>
                <c:pt idx="5876">
                  <c:v>3.9620000000000002</c:v>
                </c:pt>
                <c:pt idx="5877">
                  <c:v>3.8159999999999998</c:v>
                </c:pt>
                <c:pt idx="5878">
                  <c:v>3.4580000000000002</c:v>
                </c:pt>
                <c:pt idx="5879">
                  <c:v>3.1030000000000002</c:v>
                </c:pt>
                <c:pt idx="5880">
                  <c:v>2.8780000000000001</c:v>
                </c:pt>
                <c:pt idx="5881">
                  <c:v>2.7629999999999999</c:v>
                </c:pt>
                <c:pt idx="5882">
                  <c:v>2.7160000000000002</c:v>
                </c:pt>
                <c:pt idx="5883">
                  <c:v>2.7229999999999999</c:v>
                </c:pt>
                <c:pt idx="5884">
                  <c:v>2.7829999999999999</c:v>
                </c:pt>
                <c:pt idx="5885">
                  <c:v>3.02</c:v>
                </c:pt>
                <c:pt idx="5886">
                  <c:v>3.5419999999999998</c:v>
                </c:pt>
                <c:pt idx="5887">
                  <c:v>4.0830000000000002</c:v>
                </c:pt>
                <c:pt idx="5888">
                  <c:v>4.3090000000000002</c:v>
                </c:pt>
                <c:pt idx="5889">
                  <c:v>4.3849999999999998</c:v>
                </c:pt>
                <c:pt idx="5890">
                  <c:v>4.4589999999999996</c:v>
                </c:pt>
                <c:pt idx="5891">
                  <c:v>4.43</c:v>
                </c:pt>
                <c:pt idx="5892">
                  <c:v>4.3310000000000004</c:v>
                </c:pt>
                <c:pt idx="5893">
                  <c:v>4.3639999999999999</c:v>
                </c:pt>
                <c:pt idx="5894">
                  <c:v>4.298</c:v>
                </c:pt>
                <c:pt idx="5895">
                  <c:v>4.1900000000000004</c:v>
                </c:pt>
                <c:pt idx="5896">
                  <c:v>4.2110000000000003</c:v>
                </c:pt>
                <c:pt idx="5897">
                  <c:v>4.2889999999999997</c:v>
                </c:pt>
                <c:pt idx="5898">
                  <c:v>4.18</c:v>
                </c:pt>
                <c:pt idx="5899">
                  <c:v>4.0010000000000003</c:v>
                </c:pt>
                <c:pt idx="5900">
                  <c:v>3.95</c:v>
                </c:pt>
                <c:pt idx="5901">
                  <c:v>3.7930000000000001</c:v>
                </c:pt>
                <c:pt idx="5902">
                  <c:v>3.46</c:v>
                </c:pt>
                <c:pt idx="5903">
                  <c:v>3.1040000000000001</c:v>
                </c:pt>
                <c:pt idx="5904">
                  <c:v>2.8889999999999998</c:v>
                </c:pt>
                <c:pt idx="5905">
                  <c:v>2.7850000000000001</c:v>
                </c:pt>
                <c:pt idx="5906">
                  <c:v>2.7370000000000001</c:v>
                </c:pt>
                <c:pt idx="5907">
                  <c:v>2.7480000000000002</c:v>
                </c:pt>
                <c:pt idx="5908">
                  <c:v>2.7919999999999998</c:v>
                </c:pt>
                <c:pt idx="5909">
                  <c:v>3.0230000000000001</c:v>
                </c:pt>
                <c:pt idx="5910">
                  <c:v>3.5640000000000001</c:v>
                </c:pt>
                <c:pt idx="5911">
                  <c:v>4.0759999999999996</c:v>
                </c:pt>
                <c:pt idx="5912">
                  <c:v>4.3220000000000001</c:v>
                </c:pt>
                <c:pt idx="5913">
                  <c:v>4.3929999999999998</c:v>
                </c:pt>
                <c:pt idx="5914">
                  <c:v>4.46</c:v>
                </c:pt>
                <c:pt idx="5915">
                  <c:v>4.4089999999999998</c:v>
                </c:pt>
                <c:pt idx="5916">
                  <c:v>4.29</c:v>
                </c:pt>
                <c:pt idx="5917">
                  <c:v>4.2140000000000004</c:v>
                </c:pt>
                <c:pt idx="5918">
                  <c:v>4.0549999999999997</c:v>
                </c:pt>
                <c:pt idx="5919">
                  <c:v>3.931</c:v>
                </c:pt>
                <c:pt idx="5920">
                  <c:v>3.9209999999999998</c:v>
                </c:pt>
                <c:pt idx="5921">
                  <c:v>4.1509999999999998</c:v>
                </c:pt>
                <c:pt idx="5922">
                  <c:v>4.07</c:v>
                </c:pt>
                <c:pt idx="5923">
                  <c:v>3.8730000000000002</c:v>
                </c:pt>
                <c:pt idx="5924">
                  <c:v>3.77</c:v>
                </c:pt>
                <c:pt idx="5925">
                  <c:v>3.5859999999999999</c:v>
                </c:pt>
                <c:pt idx="5926">
                  <c:v>3.3210000000000002</c:v>
                </c:pt>
                <c:pt idx="5927">
                  <c:v>3.0369999999999999</c:v>
                </c:pt>
                <c:pt idx="5928">
                  <c:v>2.7989999999999999</c:v>
                </c:pt>
                <c:pt idx="5929">
                  <c:v>2.6659999999999999</c:v>
                </c:pt>
                <c:pt idx="5930">
                  <c:v>2.5870000000000002</c:v>
                </c:pt>
                <c:pt idx="5931">
                  <c:v>2.5409999999999999</c:v>
                </c:pt>
                <c:pt idx="5932">
                  <c:v>2.5270000000000001</c:v>
                </c:pt>
                <c:pt idx="5933">
                  <c:v>2.5760000000000001</c:v>
                </c:pt>
                <c:pt idx="5934">
                  <c:v>2.7549999999999999</c:v>
                </c:pt>
                <c:pt idx="5935">
                  <c:v>3.0019999999999998</c:v>
                </c:pt>
                <c:pt idx="5936">
                  <c:v>3.3450000000000002</c:v>
                </c:pt>
                <c:pt idx="5937">
                  <c:v>3.5419999999999998</c:v>
                </c:pt>
                <c:pt idx="5938">
                  <c:v>3.6179999999999999</c:v>
                </c:pt>
                <c:pt idx="5939">
                  <c:v>3.5960000000000001</c:v>
                </c:pt>
                <c:pt idx="5940">
                  <c:v>3.569</c:v>
                </c:pt>
                <c:pt idx="5941">
                  <c:v>3.4860000000000002</c:v>
                </c:pt>
                <c:pt idx="5942">
                  <c:v>3.4260000000000002</c:v>
                </c:pt>
                <c:pt idx="5943">
                  <c:v>3.4209999999999998</c:v>
                </c:pt>
                <c:pt idx="5944">
                  <c:v>3.4889999999999999</c:v>
                </c:pt>
                <c:pt idx="5945">
                  <c:v>3.6930000000000001</c:v>
                </c:pt>
                <c:pt idx="5946">
                  <c:v>3.6850000000000001</c:v>
                </c:pt>
                <c:pt idx="5947">
                  <c:v>3.5089999999999999</c:v>
                </c:pt>
                <c:pt idx="5948">
                  <c:v>3.4790000000000001</c:v>
                </c:pt>
                <c:pt idx="5949">
                  <c:v>3.2919999999999998</c:v>
                </c:pt>
                <c:pt idx="5950">
                  <c:v>3.0630000000000002</c:v>
                </c:pt>
                <c:pt idx="5951">
                  <c:v>2.879</c:v>
                </c:pt>
                <c:pt idx="5952">
                  <c:v>2.722</c:v>
                </c:pt>
                <c:pt idx="5953">
                  <c:v>2.605</c:v>
                </c:pt>
                <c:pt idx="5954">
                  <c:v>2.5289999999999999</c:v>
                </c:pt>
                <c:pt idx="5955">
                  <c:v>2.488</c:v>
                </c:pt>
                <c:pt idx="5956">
                  <c:v>2.5129999999999999</c:v>
                </c:pt>
                <c:pt idx="5957">
                  <c:v>2.5659999999999998</c:v>
                </c:pt>
                <c:pt idx="5958">
                  <c:v>2.6230000000000002</c:v>
                </c:pt>
                <c:pt idx="5959">
                  <c:v>2.84</c:v>
                </c:pt>
                <c:pt idx="5960">
                  <c:v>3.1720000000000002</c:v>
                </c:pt>
                <c:pt idx="5961">
                  <c:v>3.3490000000000002</c:v>
                </c:pt>
                <c:pt idx="5962">
                  <c:v>3.44</c:v>
                </c:pt>
                <c:pt idx="5963">
                  <c:v>3.4809999999999999</c:v>
                </c:pt>
                <c:pt idx="5964">
                  <c:v>3.4820000000000002</c:v>
                </c:pt>
                <c:pt idx="5965">
                  <c:v>3.4460000000000002</c:v>
                </c:pt>
                <c:pt idx="5966">
                  <c:v>3.391</c:v>
                </c:pt>
                <c:pt idx="5967">
                  <c:v>3.3740000000000001</c:v>
                </c:pt>
                <c:pt idx="5968">
                  <c:v>3.4060000000000001</c:v>
                </c:pt>
                <c:pt idx="5969">
                  <c:v>3.7090000000000001</c:v>
                </c:pt>
                <c:pt idx="5970">
                  <c:v>3.738</c:v>
                </c:pt>
                <c:pt idx="5971">
                  <c:v>3.5680000000000001</c:v>
                </c:pt>
                <c:pt idx="5972">
                  <c:v>3.5979999999999999</c:v>
                </c:pt>
                <c:pt idx="5973">
                  <c:v>3.4319999999999999</c:v>
                </c:pt>
                <c:pt idx="5974">
                  <c:v>3.1219999999999999</c:v>
                </c:pt>
                <c:pt idx="5975">
                  <c:v>2.8340000000000001</c:v>
                </c:pt>
                <c:pt idx="5976">
                  <c:v>2.673</c:v>
                </c:pt>
                <c:pt idx="5977">
                  <c:v>2.569</c:v>
                </c:pt>
                <c:pt idx="5978">
                  <c:v>2.5379999999999998</c:v>
                </c:pt>
                <c:pt idx="5979">
                  <c:v>2.5369999999999999</c:v>
                </c:pt>
                <c:pt idx="5980">
                  <c:v>2.5840000000000001</c:v>
                </c:pt>
                <c:pt idx="5981">
                  <c:v>2.8540000000000001</c:v>
                </c:pt>
                <c:pt idx="5982">
                  <c:v>3.4279999999999999</c:v>
                </c:pt>
                <c:pt idx="5983">
                  <c:v>3.9830000000000001</c:v>
                </c:pt>
                <c:pt idx="5984">
                  <c:v>4.2839999999999998</c:v>
                </c:pt>
                <c:pt idx="5985">
                  <c:v>4.3479999999999999</c:v>
                </c:pt>
                <c:pt idx="5986">
                  <c:v>4.3689999999999998</c:v>
                </c:pt>
                <c:pt idx="5987">
                  <c:v>4.3490000000000002</c:v>
                </c:pt>
                <c:pt idx="5988">
                  <c:v>4.3140000000000001</c:v>
                </c:pt>
                <c:pt idx="5989">
                  <c:v>4.3419999999999996</c:v>
                </c:pt>
                <c:pt idx="5990">
                  <c:v>4.2770000000000001</c:v>
                </c:pt>
                <c:pt idx="5991">
                  <c:v>4.1059999999999999</c:v>
                </c:pt>
                <c:pt idx="5992">
                  <c:v>4.0860000000000003</c:v>
                </c:pt>
                <c:pt idx="5993">
                  <c:v>4.2889999999999997</c:v>
                </c:pt>
                <c:pt idx="5994">
                  <c:v>4.1740000000000004</c:v>
                </c:pt>
                <c:pt idx="5995">
                  <c:v>3.9609999999999999</c:v>
                </c:pt>
                <c:pt idx="5996">
                  <c:v>3.9380000000000002</c:v>
                </c:pt>
                <c:pt idx="5997">
                  <c:v>3.758</c:v>
                </c:pt>
                <c:pt idx="5998">
                  <c:v>3.3980000000000001</c:v>
                </c:pt>
                <c:pt idx="5999">
                  <c:v>3.0590000000000002</c:v>
                </c:pt>
                <c:pt idx="6000">
                  <c:v>2.8530000000000002</c:v>
                </c:pt>
                <c:pt idx="6001">
                  <c:v>2.74</c:v>
                </c:pt>
                <c:pt idx="6002">
                  <c:v>2.6819999999999999</c:v>
                </c:pt>
                <c:pt idx="6003">
                  <c:v>2.6829999999999998</c:v>
                </c:pt>
                <c:pt idx="6004">
                  <c:v>2.7530000000000001</c:v>
                </c:pt>
                <c:pt idx="6005">
                  <c:v>3.004</c:v>
                </c:pt>
                <c:pt idx="6006">
                  <c:v>3.5659999999999998</c:v>
                </c:pt>
                <c:pt idx="6007">
                  <c:v>4.077</c:v>
                </c:pt>
                <c:pt idx="6008">
                  <c:v>4.2889999999999997</c:v>
                </c:pt>
                <c:pt idx="6009">
                  <c:v>4.327</c:v>
                </c:pt>
                <c:pt idx="6010">
                  <c:v>4.3319999999999999</c:v>
                </c:pt>
                <c:pt idx="6011">
                  <c:v>4.3949999999999996</c:v>
                </c:pt>
                <c:pt idx="6012">
                  <c:v>4.3730000000000002</c:v>
                </c:pt>
                <c:pt idx="6013">
                  <c:v>4.4210000000000003</c:v>
                </c:pt>
                <c:pt idx="6014">
                  <c:v>4.3019999999999996</c:v>
                </c:pt>
                <c:pt idx="6015">
                  <c:v>4.165</c:v>
                </c:pt>
                <c:pt idx="6016">
                  <c:v>4.1509999999999998</c:v>
                </c:pt>
                <c:pt idx="6017">
                  <c:v>4.33</c:v>
                </c:pt>
                <c:pt idx="6018">
                  <c:v>4.2530000000000001</c:v>
                </c:pt>
                <c:pt idx="6019">
                  <c:v>4.0540000000000003</c:v>
                </c:pt>
                <c:pt idx="6020">
                  <c:v>4.0640000000000001</c:v>
                </c:pt>
                <c:pt idx="6021">
                  <c:v>3.84</c:v>
                </c:pt>
                <c:pt idx="6022">
                  <c:v>3.492</c:v>
                </c:pt>
                <c:pt idx="6023">
                  <c:v>3.1269999999999998</c:v>
                </c:pt>
                <c:pt idx="6024">
                  <c:v>2.8929999999999998</c:v>
                </c:pt>
                <c:pt idx="6025">
                  <c:v>2.7869999999999999</c:v>
                </c:pt>
                <c:pt idx="6026">
                  <c:v>2.738</c:v>
                </c:pt>
                <c:pt idx="6027">
                  <c:v>2.746</c:v>
                </c:pt>
                <c:pt idx="6028">
                  <c:v>2.7949999999999999</c:v>
                </c:pt>
                <c:pt idx="6029">
                  <c:v>3.0739999999999998</c:v>
                </c:pt>
                <c:pt idx="6030">
                  <c:v>3.6309999999999998</c:v>
                </c:pt>
                <c:pt idx="6031">
                  <c:v>4.1500000000000004</c:v>
                </c:pt>
                <c:pt idx="6032">
                  <c:v>4.4080000000000004</c:v>
                </c:pt>
                <c:pt idx="6033">
                  <c:v>4.4420000000000002</c:v>
                </c:pt>
                <c:pt idx="6034">
                  <c:v>4.5350000000000001</c:v>
                </c:pt>
                <c:pt idx="6035">
                  <c:v>4.5549999999999997</c:v>
                </c:pt>
                <c:pt idx="6036">
                  <c:v>4.4349999999999996</c:v>
                </c:pt>
                <c:pt idx="6037">
                  <c:v>4.4379999999999997</c:v>
                </c:pt>
                <c:pt idx="6038">
                  <c:v>4.3579999999999997</c:v>
                </c:pt>
                <c:pt idx="6039">
                  <c:v>4.2169999999999996</c:v>
                </c:pt>
                <c:pt idx="6040">
                  <c:v>4.1539999999999999</c:v>
                </c:pt>
                <c:pt idx="6041">
                  <c:v>4.351</c:v>
                </c:pt>
                <c:pt idx="6042">
                  <c:v>4.2619999999999996</c:v>
                </c:pt>
                <c:pt idx="6043">
                  <c:v>4.085</c:v>
                </c:pt>
                <c:pt idx="6044">
                  <c:v>4.0759999999999996</c:v>
                </c:pt>
                <c:pt idx="6045">
                  <c:v>3.8570000000000002</c:v>
                </c:pt>
                <c:pt idx="6046">
                  <c:v>3.492</c:v>
                </c:pt>
                <c:pt idx="6047">
                  <c:v>3.1269999999999998</c:v>
                </c:pt>
                <c:pt idx="6048">
                  <c:v>2.895</c:v>
                </c:pt>
                <c:pt idx="6049">
                  <c:v>2.7589999999999999</c:v>
                </c:pt>
                <c:pt idx="6050">
                  <c:v>2.71</c:v>
                </c:pt>
                <c:pt idx="6051">
                  <c:v>2.698</c:v>
                </c:pt>
                <c:pt idx="6052">
                  <c:v>2.746</c:v>
                </c:pt>
                <c:pt idx="6053">
                  <c:v>3.0169999999999999</c:v>
                </c:pt>
                <c:pt idx="6054">
                  <c:v>3.63</c:v>
                </c:pt>
                <c:pt idx="6055">
                  <c:v>4.1630000000000003</c:v>
                </c:pt>
                <c:pt idx="6056">
                  <c:v>4.3899999999999997</c:v>
                </c:pt>
                <c:pt idx="6057">
                  <c:v>4.43</c:v>
                </c:pt>
                <c:pt idx="6058">
                  <c:v>4.4889999999999999</c:v>
                </c:pt>
                <c:pt idx="6059">
                  <c:v>4.4889999999999999</c:v>
                </c:pt>
                <c:pt idx="6060">
                  <c:v>4.4180000000000001</c:v>
                </c:pt>
                <c:pt idx="6061">
                  <c:v>4.4260000000000002</c:v>
                </c:pt>
                <c:pt idx="6062">
                  <c:v>4.327</c:v>
                </c:pt>
                <c:pt idx="6063">
                  <c:v>4.1849999999999996</c:v>
                </c:pt>
                <c:pt idx="6064">
                  <c:v>4.16</c:v>
                </c:pt>
                <c:pt idx="6065">
                  <c:v>4.343</c:v>
                </c:pt>
                <c:pt idx="6066">
                  <c:v>4.2329999999999997</c:v>
                </c:pt>
                <c:pt idx="6067">
                  <c:v>4.0540000000000003</c:v>
                </c:pt>
                <c:pt idx="6068">
                  <c:v>4.0549999999999997</c:v>
                </c:pt>
                <c:pt idx="6069">
                  <c:v>3.8220000000000001</c:v>
                </c:pt>
                <c:pt idx="6070">
                  <c:v>3.4540000000000002</c:v>
                </c:pt>
                <c:pt idx="6071">
                  <c:v>3.113</c:v>
                </c:pt>
                <c:pt idx="6072">
                  <c:v>2.8969999999999998</c:v>
                </c:pt>
                <c:pt idx="6073">
                  <c:v>2.7890000000000001</c:v>
                </c:pt>
                <c:pt idx="6074">
                  <c:v>2.71</c:v>
                </c:pt>
                <c:pt idx="6075">
                  <c:v>2.714</c:v>
                </c:pt>
                <c:pt idx="6076">
                  <c:v>2.7749999999999999</c:v>
                </c:pt>
                <c:pt idx="6077">
                  <c:v>3.03</c:v>
                </c:pt>
                <c:pt idx="6078">
                  <c:v>3.62</c:v>
                </c:pt>
                <c:pt idx="6079">
                  <c:v>4.1509999999999998</c:v>
                </c:pt>
                <c:pt idx="6080">
                  <c:v>4.3369999999999997</c:v>
                </c:pt>
                <c:pt idx="6081">
                  <c:v>4.4050000000000002</c:v>
                </c:pt>
                <c:pt idx="6082">
                  <c:v>4.4569999999999999</c:v>
                </c:pt>
                <c:pt idx="6083">
                  <c:v>4.4219999999999997</c:v>
                </c:pt>
                <c:pt idx="6084">
                  <c:v>4.3010000000000002</c:v>
                </c:pt>
                <c:pt idx="6085">
                  <c:v>4.1509999999999998</c:v>
                </c:pt>
                <c:pt idx="6086">
                  <c:v>4.0819999999999999</c:v>
                </c:pt>
                <c:pt idx="6087">
                  <c:v>3.976</c:v>
                </c:pt>
                <c:pt idx="6088">
                  <c:v>3.98</c:v>
                </c:pt>
                <c:pt idx="6089">
                  <c:v>4.1710000000000003</c:v>
                </c:pt>
                <c:pt idx="6090">
                  <c:v>4.0759999999999996</c:v>
                </c:pt>
                <c:pt idx="6091">
                  <c:v>3.8719999999999999</c:v>
                </c:pt>
                <c:pt idx="6092">
                  <c:v>3.7170000000000001</c:v>
                </c:pt>
                <c:pt idx="6093">
                  <c:v>3.4870000000000001</c:v>
                </c:pt>
                <c:pt idx="6094">
                  <c:v>3.2629999999999999</c:v>
                </c:pt>
                <c:pt idx="6095">
                  <c:v>2.992</c:v>
                </c:pt>
                <c:pt idx="6096">
                  <c:v>2.758</c:v>
                </c:pt>
                <c:pt idx="6097">
                  <c:v>2.6339999999999999</c:v>
                </c:pt>
                <c:pt idx="6098">
                  <c:v>2.5470000000000002</c:v>
                </c:pt>
                <c:pt idx="6099">
                  <c:v>2.5150000000000001</c:v>
                </c:pt>
                <c:pt idx="6100">
                  <c:v>2.528</c:v>
                </c:pt>
                <c:pt idx="6101">
                  <c:v>2.5960000000000001</c:v>
                </c:pt>
                <c:pt idx="6102">
                  <c:v>2.754</c:v>
                </c:pt>
                <c:pt idx="6103">
                  <c:v>3.0059999999999998</c:v>
                </c:pt>
                <c:pt idx="6104">
                  <c:v>3.359</c:v>
                </c:pt>
                <c:pt idx="6105">
                  <c:v>3.5630000000000002</c:v>
                </c:pt>
                <c:pt idx="6106">
                  <c:v>3.633</c:v>
                </c:pt>
                <c:pt idx="6107">
                  <c:v>3.577</c:v>
                </c:pt>
                <c:pt idx="6108">
                  <c:v>3.49</c:v>
                </c:pt>
                <c:pt idx="6109">
                  <c:v>3.4630000000000001</c:v>
                </c:pt>
                <c:pt idx="6110">
                  <c:v>3.4180000000000001</c:v>
                </c:pt>
                <c:pt idx="6111">
                  <c:v>3.3719999999999999</c:v>
                </c:pt>
                <c:pt idx="6112">
                  <c:v>3.4329999999999998</c:v>
                </c:pt>
                <c:pt idx="6113">
                  <c:v>3.6709999999999998</c:v>
                </c:pt>
                <c:pt idx="6114">
                  <c:v>3.7160000000000002</c:v>
                </c:pt>
                <c:pt idx="6115">
                  <c:v>3.5430000000000001</c:v>
                </c:pt>
                <c:pt idx="6116">
                  <c:v>3.5329999999999999</c:v>
                </c:pt>
                <c:pt idx="6117">
                  <c:v>3.3439999999999999</c:v>
                </c:pt>
                <c:pt idx="6118">
                  <c:v>3.1019999999999999</c:v>
                </c:pt>
                <c:pt idx="6119">
                  <c:v>2.87</c:v>
                </c:pt>
                <c:pt idx="6120">
                  <c:v>2.6680000000000001</c:v>
                </c:pt>
                <c:pt idx="6121">
                  <c:v>2.5670000000000002</c:v>
                </c:pt>
                <c:pt idx="6122">
                  <c:v>2.512</c:v>
                </c:pt>
                <c:pt idx="6123">
                  <c:v>2.4900000000000002</c:v>
                </c:pt>
                <c:pt idx="6124">
                  <c:v>2.448</c:v>
                </c:pt>
                <c:pt idx="6125">
                  <c:v>2.5169999999999999</c:v>
                </c:pt>
                <c:pt idx="6126">
                  <c:v>2.669</c:v>
                </c:pt>
                <c:pt idx="6127">
                  <c:v>2.875</c:v>
                </c:pt>
                <c:pt idx="6128">
                  <c:v>3.2229999999999999</c:v>
                </c:pt>
                <c:pt idx="6129">
                  <c:v>3.456</c:v>
                </c:pt>
                <c:pt idx="6130">
                  <c:v>3.55</c:v>
                </c:pt>
                <c:pt idx="6131">
                  <c:v>3.6160000000000001</c:v>
                </c:pt>
                <c:pt idx="6132">
                  <c:v>3.6</c:v>
                </c:pt>
                <c:pt idx="6133">
                  <c:v>3.5369999999999999</c:v>
                </c:pt>
                <c:pt idx="6134">
                  <c:v>3.5070000000000001</c:v>
                </c:pt>
                <c:pt idx="6135">
                  <c:v>3.468</c:v>
                </c:pt>
                <c:pt idx="6136">
                  <c:v>3.5529999999999999</c:v>
                </c:pt>
                <c:pt idx="6137">
                  <c:v>3.8730000000000002</c:v>
                </c:pt>
                <c:pt idx="6138">
                  <c:v>3.8740000000000001</c:v>
                </c:pt>
                <c:pt idx="6139">
                  <c:v>3.762</c:v>
                </c:pt>
                <c:pt idx="6140">
                  <c:v>3.6880000000000002</c:v>
                </c:pt>
                <c:pt idx="6141">
                  <c:v>3.4529999999999998</c:v>
                </c:pt>
                <c:pt idx="6142">
                  <c:v>3.1629999999999998</c:v>
                </c:pt>
                <c:pt idx="6143">
                  <c:v>2.8940000000000001</c:v>
                </c:pt>
                <c:pt idx="6144">
                  <c:v>2.7069999999999999</c:v>
                </c:pt>
                <c:pt idx="6145">
                  <c:v>2.6150000000000002</c:v>
                </c:pt>
                <c:pt idx="6146">
                  <c:v>2.5790000000000002</c:v>
                </c:pt>
                <c:pt idx="6147">
                  <c:v>2.5819999999999999</c:v>
                </c:pt>
                <c:pt idx="6148">
                  <c:v>2.6339999999999999</c:v>
                </c:pt>
                <c:pt idx="6149">
                  <c:v>2.887</c:v>
                </c:pt>
                <c:pt idx="6150">
                  <c:v>3.5369999999999999</c:v>
                </c:pt>
                <c:pt idx="6151">
                  <c:v>4.1210000000000004</c:v>
                </c:pt>
                <c:pt idx="6152">
                  <c:v>4.3680000000000003</c:v>
                </c:pt>
                <c:pt idx="6153">
                  <c:v>4.4829999999999997</c:v>
                </c:pt>
                <c:pt idx="6154">
                  <c:v>4.55</c:v>
                </c:pt>
                <c:pt idx="6155">
                  <c:v>4.5410000000000004</c:v>
                </c:pt>
                <c:pt idx="6156">
                  <c:v>4.4870000000000001</c:v>
                </c:pt>
                <c:pt idx="6157">
                  <c:v>4.4930000000000003</c:v>
                </c:pt>
                <c:pt idx="6158">
                  <c:v>4.4020000000000001</c:v>
                </c:pt>
                <c:pt idx="6159">
                  <c:v>4.2859999999999996</c:v>
                </c:pt>
                <c:pt idx="6160">
                  <c:v>4.3140000000000001</c:v>
                </c:pt>
                <c:pt idx="6161">
                  <c:v>4.6219999999999999</c:v>
                </c:pt>
                <c:pt idx="6162">
                  <c:v>4.5620000000000003</c:v>
                </c:pt>
                <c:pt idx="6163">
                  <c:v>4.4240000000000004</c:v>
                </c:pt>
                <c:pt idx="6164">
                  <c:v>4.1829999999999998</c:v>
                </c:pt>
                <c:pt idx="6165">
                  <c:v>3.859</c:v>
                </c:pt>
                <c:pt idx="6166">
                  <c:v>3.508</c:v>
                </c:pt>
                <c:pt idx="6167">
                  <c:v>3.1680000000000001</c:v>
                </c:pt>
                <c:pt idx="6168">
                  <c:v>2.9660000000000002</c:v>
                </c:pt>
                <c:pt idx="6169">
                  <c:v>2.839</c:v>
                </c:pt>
                <c:pt idx="6170">
                  <c:v>2.8079999999999998</c:v>
                </c:pt>
                <c:pt idx="6171">
                  <c:v>2.8220000000000001</c:v>
                </c:pt>
                <c:pt idx="6172">
                  <c:v>2.8839999999999999</c:v>
                </c:pt>
                <c:pt idx="6173">
                  <c:v>3.1269999999999998</c:v>
                </c:pt>
                <c:pt idx="6174">
                  <c:v>3.7879999999999998</c:v>
                </c:pt>
                <c:pt idx="6175">
                  <c:v>4.2560000000000002</c:v>
                </c:pt>
                <c:pt idx="6176">
                  <c:v>4.399</c:v>
                </c:pt>
                <c:pt idx="6177">
                  <c:v>4.4130000000000003</c:v>
                </c:pt>
                <c:pt idx="6178">
                  <c:v>4.5229999999999997</c:v>
                </c:pt>
                <c:pt idx="6179">
                  <c:v>4.5209999999999999</c:v>
                </c:pt>
                <c:pt idx="6180">
                  <c:v>4.359</c:v>
                </c:pt>
                <c:pt idx="6181">
                  <c:v>4.4219999999999997</c:v>
                </c:pt>
                <c:pt idx="6182">
                  <c:v>4.3959999999999999</c:v>
                </c:pt>
                <c:pt idx="6183">
                  <c:v>4.25</c:v>
                </c:pt>
                <c:pt idx="6184">
                  <c:v>4.2300000000000004</c:v>
                </c:pt>
                <c:pt idx="6185">
                  <c:v>4.4610000000000003</c:v>
                </c:pt>
                <c:pt idx="6186">
                  <c:v>4.4169999999999998</c:v>
                </c:pt>
                <c:pt idx="6187">
                  <c:v>4.2</c:v>
                </c:pt>
                <c:pt idx="6188">
                  <c:v>4.1139999999999999</c:v>
                </c:pt>
                <c:pt idx="6189">
                  <c:v>3.8359999999999999</c:v>
                </c:pt>
                <c:pt idx="6190">
                  <c:v>3.4630000000000001</c:v>
                </c:pt>
                <c:pt idx="6191">
                  <c:v>3.1179999999999999</c:v>
                </c:pt>
                <c:pt idx="6192">
                  <c:v>2.891</c:v>
                </c:pt>
                <c:pt idx="6193">
                  <c:v>2.7709999999999999</c:v>
                </c:pt>
                <c:pt idx="6194">
                  <c:v>2.7519999999999998</c:v>
                </c:pt>
                <c:pt idx="6195">
                  <c:v>2.75</c:v>
                </c:pt>
                <c:pt idx="6196">
                  <c:v>2.7810000000000001</c:v>
                </c:pt>
                <c:pt idx="6197">
                  <c:v>3.02</c:v>
                </c:pt>
                <c:pt idx="6198">
                  <c:v>3.6259999999999999</c:v>
                </c:pt>
                <c:pt idx="6199">
                  <c:v>4.1550000000000002</c:v>
                </c:pt>
                <c:pt idx="6200">
                  <c:v>4.3920000000000003</c:v>
                </c:pt>
                <c:pt idx="6201">
                  <c:v>4.423</c:v>
                </c:pt>
                <c:pt idx="6202">
                  <c:v>4.508</c:v>
                </c:pt>
                <c:pt idx="6203">
                  <c:v>4.5</c:v>
                </c:pt>
                <c:pt idx="6204">
                  <c:v>4.4480000000000004</c:v>
                </c:pt>
                <c:pt idx="6205">
                  <c:v>4.4390000000000001</c:v>
                </c:pt>
                <c:pt idx="6206">
                  <c:v>4.3789999999999996</c:v>
                </c:pt>
                <c:pt idx="6207">
                  <c:v>4.2510000000000003</c:v>
                </c:pt>
                <c:pt idx="6208">
                  <c:v>4.258</c:v>
                </c:pt>
                <c:pt idx="6209">
                  <c:v>4.516</c:v>
                </c:pt>
                <c:pt idx="6210">
                  <c:v>4.4109999999999996</c:v>
                </c:pt>
                <c:pt idx="6211">
                  <c:v>4.2809999999999997</c:v>
                </c:pt>
                <c:pt idx="6212">
                  <c:v>4.1379999999999999</c:v>
                </c:pt>
                <c:pt idx="6213">
                  <c:v>3.8620000000000001</c:v>
                </c:pt>
                <c:pt idx="6214">
                  <c:v>3.4990000000000001</c:v>
                </c:pt>
                <c:pt idx="6215">
                  <c:v>3.1890000000000001</c:v>
                </c:pt>
                <c:pt idx="6216">
                  <c:v>2.9729999999999999</c:v>
                </c:pt>
                <c:pt idx="6217">
                  <c:v>2.847</c:v>
                </c:pt>
                <c:pt idx="6218">
                  <c:v>2.794</c:v>
                </c:pt>
                <c:pt idx="6219">
                  <c:v>2.7610000000000001</c:v>
                </c:pt>
                <c:pt idx="6220">
                  <c:v>2.798</c:v>
                </c:pt>
                <c:pt idx="6221">
                  <c:v>3.016</c:v>
                </c:pt>
                <c:pt idx="6222">
                  <c:v>3.6509999999999998</c:v>
                </c:pt>
                <c:pt idx="6223">
                  <c:v>4.2089999999999996</c:v>
                </c:pt>
                <c:pt idx="6224">
                  <c:v>4.391</c:v>
                </c:pt>
                <c:pt idx="6225">
                  <c:v>4.4400000000000004</c:v>
                </c:pt>
                <c:pt idx="6226">
                  <c:v>4.5179999999999998</c:v>
                </c:pt>
                <c:pt idx="6227">
                  <c:v>4.5030000000000001</c:v>
                </c:pt>
                <c:pt idx="6228">
                  <c:v>4.4020000000000001</c:v>
                </c:pt>
                <c:pt idx="6229">
                  <c:v>4.4980000000000002</c:v>
                </c:pt>
                <c:pt idx="6230">
                  <c:v>4.3639999999999999</c:v>
                </c:pt>
                <c:pt idx="6231">
                  <c:v>4.2309999999999999</c:v>
                </c:pt>
                <c:pt idx="6232">
                  <c:v>4.2430000000000003</c:v>
                </c:pt>
                <c:pt idx="6233">
                  <c:v>4.4660000000000002</c:v>
                </c:pt>
                <c:pt idx="6234">
                  <c:v>4.3680000000000003</c:v>
                </c:pt>
                <c:pt idx="6235">
                  <c:v>4.2839999999999998</c:v>
                </c:pt>
                <c:pt idx="6236">
                  <c:v>4.1680000000000001</c:v>
                </c:pt>
                <c:pt idx="6237">
                  <c:v>3.8490000000000002</c:v>
                </c:pt>
                <c:pt idx="6238">
                  <c:v>3.496</c:v>
                </c:pt>
                <c:pt idx="6239">
                  <c:v>3.173</c:v>
                </c:pt>
                <c:pt idx="6240">
                  <c:v>2.976</c:v>
                </c:pt>
                <c:pt idx="6241">
                  <c:v>2.8639999999999999</c:v>
                </c:pt>
                <c:pt idx="6242">
                  <c:v>2.8109999999999999</c:v>
                </c:pt>
                <c:pt idx="6243">
                  <c:v>2.8149999999999999</c:v>
                </c:pt>
                <c:pt idx="6244">
                  <c:v>2.8690000000000002</c:v>
                </c:pt>
                <c:pt idx="6245">
                  <c:v>3.1019999999999999</c:v>
                </c:pt>
                <c:pt idx="6246">
                  <c:v>3.7149999999999999</c:v>
                </c:pt>
                <c:pt idx="6247">
                  <c:v>4.2380000000000004</c:v>
                </c:pt>
                <c:pt idx="6248">
                  <c:v>4.4169999999999998</c:v>
                </c:pt>
                <c:pt idx="6249">
                  <c:v>4.4660000000000002</c:v>
                </c:pt>
                <c:pt idx="6250">
                  <c:v>4.5190000000000001</c:v>
                </c:pt>
                <c:pt idx="6251">
                  <c:v>4.468</c:v>
                </c:pt>
                <c:pt idx="6252">
                  <c:v>4.3280000000000003</c:v>
                </c:pt>
                <c:pt idx="6253">
                  <c:v>4.1760000000000002</c:v>
                </c:pt>
                <c:pt idx="6254">
                  <c:v>4.0199999999999996</c:v>
                </c:pt>
                <c:pt idx="6255">
                  <c:v>3.8719999999999999</c:v>
                </c:pt>
                <c:pt idx="6256">
                  <c:v>3.847</c:v>
                </c:pt>
                <c:pt idx="6257">
                  <c:v>4.0330000000000004</c:v>
                </c:pt>
                <c:pt idx="6258">
                  <c:v>4.0490000000000004</c:v>
                </c:pt>
                <c:pt idx="6259">
                  <c:v>3.8820000000000001</c:v>
                </c:pt>
                <c:pt idx="6260">
                  <c:v>3.8140000000000001</c:v>
                </c:pt>
                <c:pt idx="6261">
                  <c:v>3.5289999999999999</c:v>
                </c:pt>
                <c:pt idx="6262">
                  <c:v>3.2650000000000001</c:v>
                </c:pt>
                <c:pt idx="6263">
                  <c:v>2.9820000000000002</c:v>
                </c:pt>
                <c:pt idx="6264">
                  <c:v>2.7759999999999998</c:v>
                </c:pt>
                <c:pt idx="6265">
                  <c:v>2.665</c:v>
                </c:pt>
                <c:pt idx="6266">
                  <c:v>2.605</c:v>
                </c:pt>
                <c:pt idx="6267">
                  <c:v>2.5680000000000001</c:v>
                </c:pt>
                <c:pt idx="6268">
                  <c:v>2.5750000000000002</c:v>
                </c:pt>
                <c:pt idx="6269">
                  <c:v>2.5920000000000001</c:v>
                </c:pt>
                <c:pt idx="6270">
                  <c:v>2.7490000000000001</c:v>
                </c:pt>
                <c:pt idx="6271">
                  <c:v>2.99</c:v>
                </c:pt>
                <c:pt idx="6272">
                  <c:v>3.33</c:v>
                </c:pt>
                <c:pt idx="6273">
                  <c:v>3.5259999999999998</c:v>
                </c:pt>
                <c:pt idx="6274">
                  <c:v>3.62</c:v>
                </c:pt>
                <c:pt idx="6275">
                  <c:v>3.6179999999999999</c:v>
                </c:pt>
                <c:pt idx="6276">
                  <c:v>3.5609999999999999</c:v>
                </c:pt>
                <c:pt idx="6277">
                  <c:v>3.4780000000000002</c:v>
                </c:pt>
                <c:pt idx="6278">
                  <c:v>3.423</c:v>
                </c:pt>
                <c:pt idx="6279">
                  <c:v>3.37</c:v>
                </c:pt>
                <c:pt idx="6280">
                  <c:v>3.4039999999999999</c:v>
                </c:pt>
                <c:pt idx="6281">
                  <c:v>3.6509999999999998</c:v>
                </c:pt>
                <c:pt idx="6282">
                  <c:v>3.6850000000000001</c:v>
                </c:pt>
                <c:pt idx="6283">
                  <c:v>3.597</c:v>
                </c:pt>
                <c:pt idx="6284">
                  <c:v>3.55</c:v>
                </c:pt>
                <c:pt idx="6285">
                  <c:v>3.3250000000000002</c:v>
                </c:pt>
                <c:pt idx="6286">
                  <c:v>3.0779999999999998</c:v>
                </c:pt>
                <c:pt idx="6287">
                  <c:v>2.855</c:v>
                </c:pt>
                <c:pt idx="6288">
                  <c:v>2.677</c:v>
                </c:pt>
                <c:pt idx="6289">
                  <c:v>2.5459999999999998</c:v>
                </c:pt>
                <c:pt idx="6290">
                  <c:v>2.4740000000000002</c:v>
                </c:pt>
                <c:pt idx="6291">
                  <c:v>2.4449999999999998</c:v>
                </c:pt>
                <c:pt idx="6292">
                  <c:v>2.4769999999999999</c:v>
                </c:pt>
                <c:pt idx="6293">
                  <c:v>2.52</c:v>
                </c:pt>
                <c:pt idx="6294">
                  <c:v>2.6850000000000001</c:v>
                </c:pt>
                <c:pt idx="6295">
                  <c:v>2.8490000000000002</c:v>
                </c:pt>
                <c:pt idx="6296">
                  <c:v>3.1539999999999999</c:v>
                </c:pt>
                <c:pt idx="6297">
                  <c:v>3.3370000000000002</c:v>
                </c:pt>
                <c:pt idx="6298">
                  <c:v>3.42</c:v>
                </c:pt>
                <c:pt idx="6299">
                  <c:v>3.4649999999999999</c:v>
                </c:pt>
                <c:pt idx="6300">
                  <c:v>3.464</c:v>
                </c:pt>
                <c:pt idx="6301">
                  <c:v>3.4260000000000002</c:v>
                </c:pt>
                <c:pt idx="6302">
                  <c:v>3.395</c:v>
                </c:pt>
                <c:pt idx="6303">
                  <c:v>3.3650000000000002</c:v>
                </c:pt>
                <c:pt idx="6304">
                  <c:v>3.431</c:v>
                </c:pt>
                <c:pt idx="6305">
                  <c:v>3.73</c:v>
                </c:pt>
                <c:pt idx="6306">
                  <c:v>3.8370000000000002</c:v>
                </c:pt>
                <c:pt idx="6307">
                  <c:v>3.778</c:v>
                </c:pt>
                <c:pt idx="6308">
                  <c:v>3.74</c:v>
                </c:pt>
                <c:pt idx="6309">
                  <c:v>3.4489999999999998</c:v>
                </c:pt>
                <c:pt idx="6310">
                  <c:v>3.1459999999999999</c:v>
                </c:pt>
                <c:pt idx="6311">
                  <c:v>2.88</c:v>
                </c:pt>
                <c:pt idx="6312">
                  <c:v>2.6749999999999998</c:v>
                </c:pt>
                <c:pt idx="6313">
                  <c:v>2.59</c:v>
                </c:pt>
                <c:pt idx="6314">
                  <c:v>2.532</c:v>
                </c:pt>
                <c:pt idx="6315">
                  <c:v>2.5430000000000001</c:v>
                </c:pt>
                <c:pt idx="6316">
                  <c:v>2.609</c:v>
                </c:pt>
                <c:pt idx="6317">
                  <c:v>2.89</c:v>
                </c:pt>
                <c:pt idx="6318">
                  <c:v>3.5739999999999998</c:v>
                </c:pt>
                <c:pt idx="6319">
                  <c:v>4.08</c:v>
                </c:pt>
                <c:pt idx="6320">
                  <c:v>4.2830000000000004</c:v>
                </c:pt>
                <c:pt idx="6321">
                  <c:v>4.3330000000000002</c:v>
                </c:pt>
                <c:pt idx="6322">
                  <c:v>4.423</c:v>
                </c:pt>
                <c:pt idx="6323">
                  <c:v>4.4400000000000004</c:v>
                </c:pt>
                <c:pt idx="6324">
                  <c:v>4.37</c:v>
                </c:pt>
                <c:pt idx="6325">
                  <c:v>4.3730000000000002</c:v>
                </c:pt>
                <c:pt idx="6326">
                  <c:v>4.2960000000000003</c:v>
                </c:pt>
                <c:pt idx="6327">
                  <c:v>4.1440000000000001</c:v>
                </c:pt>
                <c:pt idx="6328">
                  <c:v>4.1929999999999996</c:v>
                </c:pt>
                <c:pt idx="6329">
                  <c:v>4.5</c:v>
                </c:pt>
                <c:pt idx="6330">
                  <c:v>4.3970000000000002</c:v>
                </c:pt>
                <c:pt idx="6331">
                  <c:v>4.3159999999999998</c:v>
                </c:pt>
                <c:pt idx="6332">
                  <c:v>4.0960000000000001</c:v>
                </c:pt>
                <c:pt idx="6333">
                  <c:v>3.7970000000000002</c:v>
                </c:pt>
                <c:pt idx="6334">
                  <c:v>3.4350000000000001</c:v>
                </c:pt>
                <c:pt idx="6335">
                  <c:v>3.089</c:v>
                </c:pt>
                <c:pt idx="6336">
                  <c:v>2.879</c:v>
                </c:pt>
                <c:pt idx="6337">
                  <c:v>2.738</c:v>
                </c:pt>
                <c:pt idx="6338">
                  <c:v>2.6909999999999998</c:v>
                </c:pt>
                <c:pt idx="6339">
                  <c:v>2.6920000000000002</c:v>
                </c:pt>
                <c:pt idx="6340">
                  <c:v>2.7559999999999998</c:v>
                </c:pt>
                <c:pt idx="6341">
                  <c:v>3.0030000000000001</c:v>
                </c:pt>
                <c:pt idx="6342">
                  <c:v>3.66</c:v>
                </c:pt>
                <c:pt idx="6343">
                  <c:v>4.25</c:v>
                </c:pt>
                <c:pt idx="6344">
                  <c:v>4.4409999999999998</c:v>
                </c:pt>
                <c:pt idx="6345">
                  <c:v>4.5010000000000003</c:v>
                </c:pt>
                <c:pt idx="6346">
                  <c:v>4.5759999999999996</c:v>
                </c:pt>
                <c:pt idx="6347">
                  <c:v>4.577</c:v>
                </c:pt>
                <c:pt idx="6348">
                  <c:v>4.5179999999999998</c:v>
                </c:pt>
                <c:pt idx="6349">
                  <c:v>4.5069999999999997</c:v>
                </c:pt>
                <c:pt idx="6350">
                  <c:v>4.4340000000000002</c:v>
                </c:pt>
                <c:pt idx="6351">
                  <c:v>4.2969999999999997</c:v>
                </c:pt>
                <c:pt idx="6352">
                  <c:v>4.2779999999999996</c:v>
                </c:pt>
                <c:pt idx="6353">
                  <c:v>4.5119999999999996</c:v>
                </c:pt>
                <c:pt idx="6354">
                  <c:v>4.367</c:v>
                </c:pt>
                <c:pt idx="6355">
                  <c:v>4.3079999999999998</c:v>
                </c:pt>
                <c:pt idx="6356">
                  <c:v>4.1449999999999996</c:v>
                </c:pt>
                <c:pt idx="6357">
                  <c:v>3.831</c:v>
                </c:pt>
                <c:pt idx="6358">
                  <c:v>3.468</c:v>
                </c:pt>
                <c:pt idx="6359">
                  <c:v>3.113</c:v>
                </c:pt>
                <c:pt idx="6360">
                  <c:v>2.8740000000000001</c:v>
                </c:pt>
                <c:pt idx="6361">
                  <c:v>2.7759999999999998</c:v>
                </c:pt>
                <c:pt idx="6362">
                  <c:v>2.7290000000000001</c:v>
                </c:pt>
                <c:pt idx="6363">
                  <c:v>2.74</c:v>
                </c:pt>
                <c:pt idx="6364">
                  <c:v>2.8010000000000002</c:v>
                </c:pt>
                <c:pt idx="6365">
                  <c:v>3.0529999999999999</c:v>
                </c:pt>
                <c:pt idx="6366">
                  <c:v>3.7320000000000002</c:v>
                </c:pt>
                <c:pt idx="6367">
                  <c:v>4.3170000000000002</c:v>
                </c:pt>
                <c:pt idx="6368">
                  <c:v>4.5090000000000003</c:v>
                </c:pt>
                <c:pt idx="6369">
                  <c:v>4.5250000000000004</c:v>
                </c:pt>
                <c:pt idx="6370">
                  <c:v>4.5810000000000004</c:v>
                </c:pt>
                <c:pt idx="6371">
                  <c:v>4.5460000000000003</c:v>
                </c:pt>
                <c:pt idx="6372">
                  <c:v>4.4409999999999998</c:v>
                </c:pt>
                <c:pt idx="6373">
                  <c:v>4.4429999999999996</c:v>
                </c:pt>
                <c:pt idx="6374">
                  <c:v>4.33</c:v>
                </c:pt>
                <c:pt idx="6375">
                  <c:v>4.1840000000000002</c:v>
                </c:pt>
                <c:pt idx="6376">
                  <c:v>4.1660000000000004</c:v>
                </c:pt>
                <c:pt idx="6377">
                  <c:v>4.4429999999999996</c:v>
                </c:pt>
                <c:pt idx="6378">
                  <c:v>4.3659999999999997</c:v>
                </c:pt>
                <c:pt idx="6379">
                  <c:v>4.3099999999999996</c:v>
                </c:pt>
                <c:pt idx="6380">
                  <c:v>4.1280000000000001</c:v>
                </c:pt>
                <c:pt idx="6381">
                  <c:v>3.782</c:v>
                </c:pt>
                <c:pt idx="6382">
                  <c:v>3.415</c:v>
                </c:pt>
                <c:pt idx="6383">
                  <c:v>3.0640000000000001</c:v>
                </c:pt>
                <c:pt idx="6384">
                  <c:v>2.8479999999999999</c:v>
                </c:pt>
                <c:pt idx="6385">
                  <c:v>2.7269999999999999</c:v>
                </c:pt>
                <c:pt idx="6386">
                  <c:v>2.7</c:v>
                </c:pt>
                <c:pt idx="6387">
                  <c:v>2.6970000000000001</c:v>
                </c:pt>
                <c:pt idx="6388">
                  <c:v>2.7629999999999999</c:v>
                </c:pt>
                <c:pt idx="6389">
                  <c:v>3.0190000000000001</c:v>
                </c:pt>
                <c:pt idx="6390">
                  <c:v>3.6680000000000001</c:v>
                </c:pt>
                <c:pt idx="6391">
                  <c:v>4.2089999999999996</c:v>
                </c:pt>
                <c:pt idx="6392">
                  <c:v>4.45</c:v>
                </c:pt>
                <c:pt idx="6393">
                  <c:v>4.4800000000000004</c:v>
                </c:pt>
                <c:pt idx="6394">
                  <c:v>4.5570000000000004</c:v>
                </c:pt>
                <c:pt idx="6395">
                  <c:v>4.5650000000000004</c:v>
                </c:pt>
                <c:pt idx="6396">
                  <c:v>4.4569999999999999</c:v>
                </c:pt>
                <c:pt idx="6397">
                  <c:v>4.4249999999999998</c:v>
                </c:pt>
                <c:pt idx="6398">
                  <c:v>4.3959999999999999</c:v>
                </c:pt>
                <c:pt idx="6399">
                  <c:v>4.1909999999999998</c:v>
                </c:pt>
                <c:pt idx="6400">
                  <c:v>4.165</c:v>
                </c:pt>
                <c:pt idx="6401">
                  <c:v>4.4349999999999996</c:v>
                </c:pt>
                <c:pt idx="6402">
                  <c:v>4.4000000000000004</c:v>
                </c:pt>
                <c:pt idx="6403">
                  <c:v>4.3710000000000004</c:v>
                </c:pt>
                <c:pt idx="6404">
                  <c:v>4.1680000000000001</c:v>
                </c:pt>
                <c:pt idx="6405">
                  <c:v>3.9039999999999999</c:v>
                </c:pt>
                <c:pt idx="6406">
                  <c:v>3.4649999999999999</c:v>
                </c:pt>
                <c:pt idx="6407">
                  <c:v>3.1</c:v>
                </c:pt>
                <c:pt idx="6408">
                  <c:v>2.883</c:v>
                </c:pt>
                <c:pt idx="6409">
                  <c:v>2.7570000000000001</c:v>
                </c:pt>
                <c:pt idx="6410">
                  <c:v>2.7120000000000002</c:v>
                </c:pt>
                <c:pt idx="6411">
                  <c:v>2.694</c:v>
                </c:pt>
                <c:pt idx="6412">
                  <c:v>2.754</c:v>
                </c:pt>
                <c:pt idx="6413">
                  <c:v>2.9860000000000002</c:v>
                </c:pt>
                <c:pt idx="6414">
                  <c:v>3.6520000000000001</c:v>
                </c:pt>
                <c:pt idx="6415">
                  <c:v>4.1710000000000003</c:v>
                </c:pt>
                <c:pt idx="6416">
                  <c:v>4.3879999999999999</c:v>
                </c:pt>
                <c:pt idx="6417">
                  <c:v>4.4210000000000003</c:v>
                </c:pt>
                <c:pt idx="6418">
                  <c:v>4.4729999999999999</c:v>
                </c:pt>
                <c:pt idx="6419">
                  <c:v>4.4139999999999997</c:v>
                </c:pt>
                <c:pt idx="6420">
                  <c:v>4.2969999999999997</c:v>
                </c:pt>
                <c:pt idx="6421">
                  <c:v>4.266</c:v>
                </c:pt>
                <c:pt idx="6422">
                  <c:v>4.1260000000000003</c:v>
                </c:pt>
                <c:pt idx="6423">
                  <c:v>3.9209999999999998</c:v>
                </c:pt>
                <c:pt idx="6424">
                  <c:v>3.9620000000000002</c:v>
                </c:pt>
                <c:pt idx="6425">
                  <c:v>4.3810000000000002</c:v>
                </c:pt>
                <c:pt idx="6426">
                  <c:v>4.0839999999999996</c:v>
                </c:pt>
                <c:pt idx="6427">
                  <c:v>3.931</c:v>
                </c:pt>
                <c:pt idx="6428">
                  <c:v>3.7090000000000001</c:v>
                </c:pt>
                <c:pt idx="6429">
                  <c:v>3.46</c:v>
                </c:pt>
                <c:pt idx="6430">
                  <c:v>3.2120000000000002</c:v>
                </c:pt>
                <c:pt idx="6431">
                  <c:v>2.931</c:v>
                </c:pt>
                <c:pt idx="6432">
                  <c:v>2.718</c:v>
                </c:pt>
                <c:pt idx="6433">
                  <c:v>2.5649999999999999</c:v>
                </c:pt>
                <c:pt idx="6434">
                  <c:v>2.496</c:v>
                </c:pt>
                <c:pt idx="6435">
                  <c:v>2.4580000000000002</c:v>
                </c:pt>
                <c:pt idx="6436">
                  <c:v>2.472</c:v>
                </c:pt>
                <c:pt idx="6437">
                  <c:v>2.5459999999999998</c:v>
                </c:pt>
                <c:pt idx="6438">
                  <c:v>2.754</c:v>
                </c:pt>
                <c:pt idx="6439">
                  <c:v>2.9750000000000001</c:v>
                </c:pt>
                <c:pt idx="6440">
                  <c:v>3.3159999999999998</c:v>
                </c:pt>
                <c:pt idx="6441">
                  <c:v>3.5009999999999999</c:v>
                </c:pt>
                <c:pt idx="6442">
                  <c:v>3.569</c:v>
                </c:pt>
                <c:pt idx="6443">
                  <c:v>3.5619999999999998</c:v>
                </c:pt>
                <c:pt idx="6444">
                  <c:v>3.4710000000000001</c:v>
                </c:pt>
                <c:pt idx="6445">
                  <c:v>3.4140000000000001</c:v>
                </c:pt>
                <c:pt idx="6446">
                  <c:v>3.327</c:v>
                </c:pt>
                <c:pt idx="6447">
                  <c:v>3.2789999999999999</c:v>
                </c:pt>
                <c:pt idx="6448">
                  <c:v>3.3490000000000002</c:v>
                </c:pt>
                <c:pt idx="6449">
                  <c:v>3.645</c:v>
                </c:pt>
                <c:pt idx="6450">
                  <c:v>3.6779999999999999</c:v>
                </c:pt>
                <c:pt idx="6451">
                  <c:v>3.6339999999999999</c:v>
                </c:pt>
                <c:pt idx="6452">
                  <c:v>3.49</c:v>
                </c:pt>
                <c:pt idx="6453">
                  <c:v>3.2639999999999998</c:v>
                </c:pt>
                <c:pt idx="6454">
                  <c:v>3.0430000000000001</c:v>
                </c:pt>
                <c:pt idx="6455">
                  <c:v>2.8180000000000001</c:v>
                </c:pt>
                <c:pt idx="6456">
                  <c:v>2.6280000000000001</c:v>
                </c:pt>
                <c:pt idx="6457">
                  <c:v>2.488</c:v>
                </c:pt>
                <c:pt idx="6458">
                  <c:v>2.4350000000000001</c:v>
                </c:pt>
                <c:pt idx="6459">
                  <c:v>2.4049999999999998</c:v>
                </c:pt>
                <c:pt idx="6460">
                  <c:v>2.411</c:v>
                </c:pt>
                <c:pt idx="6461">
                  <c:v>2.4649999999999999</c:v>
                </c:pt>
                <c:pt idx="6462">
                  <c:v>2.6139999999999999</c:v>
                </c:pt>
                <c:pt idx="6463">
                  <c:v>2.7829999999999999</c:v>
                </c:pt>
                <c:pt idx="6464">
                  <c:v>3.1160000000000001</c:v>
                </c:pt>
                <c:pt idx="6465">
                  <c:v>3.3319999999999999</c:v>
                </c:pt>
                <c:pt idx="6466">
                  <c:v>3.4140000000000001</c:v>
                </c:pt>
                <c:pt idx="6467">
                  <c:v>3.4180000000000001</c:v>
                </c:pt>
                <c:pt idx="6468">
                  <c:v>3.3860000000000001</c:v>
                </c:pt>
                <c:pt idx="6469">
                  <c:v>3.3410000000000002</c:v>
                </c:pt>
                <c:pt idx="6470">
                  <c:v>3.3029999999999999</c:v>
                </c:pt>
                <c:pt idx="6471">
                  <c:v>3.2890000000000001</c:v>
                </c:pt>
                <c:pt idx="6472">
                  <c:v>3.3580000000000001</c:v>
                </c:pt>
                <c:pt idx="6473">
                  <c:v>3.7120000000000002</c:v>
                </c:pt>
                <c:pt idx="6474">
                  <c:v>3.8039999999999998</c:v>
                </c:pt>
                <c:pt idx="6475">
                  <c:v>3.823</c:v>
                </c:pt>
                <c:pt idx="6476">
                  <c:v>3.6520000000000001</c:v>
                </c:pt>
                <c:pt idx="6477">
                  <c:v>3.3839999999999999</c:v>
                </c:pt>
                <c:pt idx="6478">
                  <c:v>3.0680000000000001</c:v>
                </c:pt>
                <c:pt idx="6479">
                  <c:v>2.81</c:v>
                </c:pt>
                <c:pt idx="6480">
                  <c:v>2.637</c:v>
                </c:pt>
                <c:pt idx="6481">
                  <c:v>2.5369999999999999</c:v>
                </c:pt>
                <c:pt idx="6482">
                  <c:v>2.5059999999999998</c:v>
                </c:pt>
                <c:pt idx="6483">
                  <c:v>2.5209999999999999</c:v>
                </c:pt>
                <c:pt idx="6484">
                  <c:v>2.5990000000000002</c:v>
                </c:pt>
                <c:pt idx="6485">
                  <c:v>2.863</c:v>
                </c:pt>
                <c:pt idx="6486">
                  <c:v>3.573</c:v>
                </c:pt>
                <c:pt idx="6487">
                  <c:v>4.1079999999999997</c:v>
                </c:pt>
                <c:pt idx="6488">
                  <c:v>4.3570000000000002</c:v>
                </c:pt>
                <c:pt idx="6489">
                  <c:v>4.4130000000000003</c:v>
                </c:pt>
                <c:pt idx="6490">
                  <c:v>4.4889999999999999</c:v>
                </c:pt>
                <c:pt idx="6491">
                  <c:v>4.4619999999999997</c:v>
                </c:pt>
                <c:pt idx="6492">
                  <c:v>4.3719999999999999</c:v>
                </c:pt>
                <c:pt idx="6493">
                  <c:v>4.383</c:v>
                </c:pt>
                <c:pt idx="6494">
                  <c:v>4.2939999999999996</c:v>
                </c:pt>
                <c:pt idx="6495">
                  <c:v>4.1269999999999998</c:v>
                </c:pt>
                <c:pt idx="6496">
                  <c:v>4.0819999999999999</c:v>
                </c:pt>
                <c:pt idx="6497">
                  <c:v>4.32</c:v>
                </c:pt>
                <c:pt idx="6498">
                  <c:v>4.26</c:v>
                </c:pt>
                <c:pt idx="6499">
                  <c:v>4.282</c:v>
                </c:pt>
                <c:pt idx="6500">
                  <c:v>4.0389999999999997</c:v>
                </c:pt>
                <c:pt idx="6501">
                  <c:v>3.7320000000000002</c:v>
                </c:pt>
                <c:pt idx="6502">
                  <c:v>3.3620000000000001</c:v>
                </c:pt>
                <c:pt idx="6503">
                  <c:v>2.9940000000000002</c:v>
                </c:pt>
                <c:pt idx="6504">
                  <c:v>2.7989999999999999</c:v>
                </c:pt>
                <c:pt idx="6505">
                  <c:v>2.6859999999999999</c:v>
                </c:pt>
                <c:pt idx="6506">
                  <c:v>2.65</c:v>
                </c:pt>
                <c:pt idx="6507">
                  <c:v>2.669</c:v>
                </c:pt>
                <c:pt idx="6508">
                  <c:v>2.7450000000000001</c:v>
                </c:pt>
                <c:pt idx="6509">
                  <c:v>3.008</c:v>
                </c:pt>
                <c:pt idx="6510">
                  <c:v>3.7309999999999999</c:v>
                </c:pt>
                <c:pt idx="6511">
                  <c:v>4.2640000000000002</c:v>
                </c:pt>
                <c:pt idx="6512">
                  <c:v>4.4589999999999996</c:v>
                </c:pt>
                <c:pt idx="6513">
                  <c:v>4.5039999999999996</c:v>
                </c:pt>
                <c:pt idx="6514">
                  <c:v>4.5579999999999998</c:v>
                </c:pt>
                <c:pt idx="6515">
                  <c:v>4.5</c:v>
                </c:pt>
                <c:pt idx="6516">
                  <c:v>4.484</c:v>
                </c:pt>
                <c:pt idx="6517">
                  <c:v>4.4320000000000004</c:v>
                </c:pt>
                <c:pt idx="6518">
                  <c:v>4.3410000000000002</c:v>
                </c:pt>
                <c:pt idx="6519">
                  <c:v>4.1680000000000001</c:v>
                </c:pt>
                <c:pt idx="6520">
                  <c:v>4.109</c:v>
                </c:pt>
                <c:pt idx="6521">
                  <c:v>4.351</c:v>
                </c:pt>
                <c:pt idx="6522">
                  <c:v>4.2789999999999999</c:v>
                </c:pt>
                <c:pt idx="6523">
                  <c:v>4.2949999999999999</c:v>
                </c:pt>
                <c:pt idx="6524">
                  <c:v>4.1079999999999997</c:v>
                </c:pt>
                <c:pt idx="6525">
                  <c:v>3.8050000000000002</c:v>
                </c:pt>
                <c:pt idx="6526">
                  <c:v>3.4159999999999999</c:v>
                </c:pt>
                <c:pt idx="6527">
                  <c:v>3.028</c:v>
                </c:pt>
                <c:pt idx="6528">
                  <c:v>2.835</c:v>
                </c:pt>
                <c:pt idx="6529">
                  <c:v>2.7069999999999999</c:v>
                </c:pt>
                <c:pt idx="6530">
                  <c:v>2.6709999999999998</c:v>
                </c:pt>
                <c:pt idx="6531">
                  <c:v>2.6720000000000002</c:v>
                </c:pt>
                <c:pt idx="6532">
                  <c:v>2.7490000000000001</c:v>
                </c:pt>
                <c:pt idx="6533">
                  <c:v>3.004</c:v>
                </c:pt>
                <c:pt idx="6534">
                  <c:v>3.7229999999999999</c:v>
                </c:pt>
                <c:pt idx="6535">
                  <c:v>4.2409999999999997</c:v>
                </c:pt>
                <c:pt idx="6536">
                  <c:v>4.4029999999999996</c:v>
                </c:pt>
                <c:pt idx="6537">
                  <c:v>4.415</c:v>
                </c:pt>
                <c:pt idx="6538">
                  <c:v>4.4640000000000004</c:v>
                </c:pt>
                <c:pt idx="6539">
                  <c:v>4.444</c:v>
                </c:pt>
                <c:pt idx="6540">
                  <c:v>4.391</c:v>
                </c:pt>
                <c:pt idx="6541">
                  <c:v>4.38</c:v>
                </c:pt>
                <c:pt idx="6542">
                  <c:v>4.2910000000000004</c:v>
                </c:pt>
                <c:pt idx="6543">
                  <c:v>4.1390000000000002</c:v>
                </c:pt>
                <c:pt idx="6544">
                  <c:v>4.109</c:v>
                </c:pt>
                <c:pt idx="6545">
                  <c:v>4.3680000000000003</c:v>
                </c:pt>
                <c:pt idx="6546">
                  <c:v>4.29</c:v>
                </c:pt>
                <c:pt idx="6547">
                  <c:v>4.3029999999999999</c:v>
                </c:pt>
                <c:pt idx="6548">
                  <c:v>4.0819999999999999</c:v>
                </c:pt>
                <c:pt idx="6549">
                  <c:v>3.7930000000000001</c:v>
                </c:pt>
                <c:pt idx="6550">
                  <c:v>3.4180000000000001</c:v>
                </c:pt>
                <c:pt idx="6551">
                  <c:v>3.056</c:v>
                </c:pt>
                <c:pt idx="6552">
                  <c:v>2.8410000000000002</c:v>
                </c:pt>
                <c:pt idx="6553">
                  <c:v>2.7120000000000002</c:v>
                </c:pt>
                <c:pt idx="6554">
                  <c:v>2.6659999999999999</c:v>
                </c:pt>
                <c:pt idx="6555">
                  <c:v>2.66</c:v>
                </c:pt>
                <c:pt idx="6556">
                  <c:v>2.7370000000000001</c:v>
                </c:pt>
                <c:pt idx="6557">
                  <c:v>2.9980000000000002</c:v>
                </c:pt>
                <c:pt idx="6558">
                  <c:v>3.69</c:v>
                </c:pt>
                <c:pt idx="6559">
                  <c:v>4.2919999999999998</c:v>
                </c:pt>
                <c:pt idx="6560">
                  <c:v>4.452</c:v>
                </c:pt>
                <c:pt idx="6561">
                  <c:v>4.492</c:v>
                </c:pt>
                <c:pt idx="6562">
                  <c:v>4.5439999999999996</c:v>
                </c:pt>
                <c:pt idx="6563">
                  <c:v>4.5519999999999996</c:v>
                </c:pt>
                <c:pt idx="6564">
                  <c:v>4.3879999999999999</c:v>
                </c:pt>
                <c:pt idx="6565">
                  <c:v>4.4790000000000001</c:v>
                </c:pt>
                <c:pt idx="6566">
                  <c:v>4.3869999999999996</c:v>
                </c:pt>
                <c:pt idx="6567">
                  <c:v>4.218</c:v>
                </c:pt>
                <c:pt idx="6568">
                  <c:v>4.1420000000000003</c:v>
                </c:pt>
                <c:pt idx="6569">
                  <c:v>4.3890000000000002</c:v>
                </c:pt>
                <c:pt idx="6570">
                  <c:v>4.3330000000000002</c:v>
                </c:pt>
                <c:pt idx="6571">
                  <c:v>4.3449999999999998</c:v>
                </c:pt>
                <c:pt idx="6572">
                  <c:v>4.1390000000000002</c:v>
                </c:pt>
                <c:pt idx="6573">
                  <c:v>3.8079999999999998</c:v>
                </c:pt>
                <c:pt idx="6574">
                  <c:v>3.3879999999999999</c:v>
                </c:pt>
                <c:pt idx="6575">
                  <c:v>3.0470000000000002</c:v>
                </c:pt>
                <c:pt idx="6576">
                  <c:v>2.8010000000000002</c:v>
                </c:pt>
                <c:pt idx="6577">
                  <c:v>2.6880000000000002</c:v>
                </c:pt>
                <c:pt idx="6578">
                  <c:v>2.621</c:v>
                </c:pt>
                <c:pt idx="6579">
                  <c:v>2.6309999999999998</c:v>
                </c:pt>
                <c:pt idx="6580">
                  <c:v>2.6960000000000002</c:v>
                </c:pt>
                <c:pt idx="6581">
                  <c:v>2.94</c:v>
                </c:pt>
                <c:pt idx="6582">
                  <c:v>3.617</c:v>
                </c:pt>
                <c:pt idx="6583">
                  <c:v>4.1909999999999998</c:v>
                </c:pt>
                <c:pt idx="6584">
                  <c:v>4.3959999999999999</c:v>
                </c:pt>
                <c:pt idx="6585">
                  <c:v>4.4009999999999998</c:v>
                </c:pt>
                <c:pt idx="6586">
                  <c:v>4.4320000000000004</c:v>
                </c:pt>
                <c:pt idx="6587">
                  <c:v>4.3739999999999997</c:v>
                </c:pt>
                <c:pt idx="6588">
                  <c:v>4.2460000000000004</c:v>
                </c:pt>
                <c:pt idx="6589">
                  <c:v>4.133</c:v>
                </c:pt>
                <c:pt idx="6590">
                  <c:v>3.98</c:v>
                </c:pt>
                <c:pt idx="6591">
                  <c:v>3.8330000000000002</c:v>
                </c:pt>
                <c:pt idx="6592">
                  <c:v>3.8109999999999999</c:v>
                </c:pt>
                <c:pt idx="6593">
                  <c:v>4.0410000000000004</c:v>
                </c:pt>
                <c:pt idx="6594">
                  <c:v>4.0369999999999999</c:v>
                </c:pt>
                <c:pt idx="6595">
                  <c:v>4.0259999999999998</c:v>
                </c:pt>
                <c:pt idx="6596">
                  <c:v>3.8149999999999999</c:v>
                </c:pt>
                <c:pt idx="6597">
                  <c:v>3.65</c:v>
                </c:pt>
                <c:pt idx="6598">
                  <c:v>3.5059999999999998</c:v>
                </c:pt>
                <c:pt idx="6599">
                  <c:v>3.3079999999999998</c:v>
                </c:pt>
                <c:pt idx="6600">
                  <c:v>3.0670000000000002</c:v>
                </c:pt>
                <c:pt idx="6601">
                  <c:v>2.8290000000000002</c:v>
                </c:pt>
                <c:pt idx="6602">
                  <c:v>2.7509999999999999</c:v>
                </c:pt>
                <c:pt idx="6603">
                  <c:v>2.7250000000000001</c:v>
                </c:pt>
                <c:pt idx="6604">
                  <c:v>2.7530000000000001</c:v>
                </c:pt>
                <c:pt idx="6605">
                  <c:v>2.8759999999999999</c:v>
                </c:pt>
                <c:pt idx="6606">
                  <c:v>3.1120000000000001</c:v>
                </c:pt>
                <c:pt idx="6607">
                  <c:v>3.395</c:v>
                </c:pt>
                <c:pt idx="6608">
                  <c:v>3.726</c:v>
                </c:pt>
                <c:pt idx="6609">
                  <c:v>3.806</c:v>
                </c:pt>
                <c:pt idx="6610">
                  <c:v>3.6890000000000001</c:v>
                </c:pt>
                <c:pt idx="6611">
                  <c:v>3.5920000000000001</c:v>
                </c:pt>
                <c:pt idx="6612">
                  <c:v>3.5059999999999998</c:v>
                </c:pt>
                <c:pt idx="6613">
                  <c:v>3.4329999999999998</c:v>
                </c:pt>
                <c:pt idx="6614">
                  <c:v>3.3730000000000002</c:v>
                </c:pt>
                <c:pt idx="6615">
                  <c:v>3.331</c:v>
                </c:pt>
                <c:pt idx="6616">
                  <c:v>3.3780000000000001</c:v>
                </c:pt>
                <c:pt idx="6617">
                  <c:v>3.6819999999999999</c:v>
                </c:pt>
                <c:pt idx="6618">
                  <c:v>3.8029999999999999</c:v>
                </c:pt>
                <c:pt idx="6619">
                  <c:v>3.7810000000000001</c:v>
                </c:pt>
                <c:pt idx="6620">
                  <c:v>3.5680000000000001</c:v>
                </c:pt>
                <c:pt idx="6621">
                  <c:v>3.3460000000000001</c:v>
                </c:pt>
                <c:pt idx="6622">
                  <c:v>3.0920000000000001</c:v>
                </c:pt>
                <c:pt idx="6623">
                  <c:v>2.8610000000000002</c:v>
                </c:pt>
                <c:pt idx="6624">
                  <c:v>2.6970000000000001</c:v>
                </c:pt>
                <c:pt idx="6625">
                  <c:v>2.5609999999999999</c:v>
                </c:pt>
                <c:pt idx="6626">
                  <c:v>2.4990000000000001</c:v>
                </c:pt>
                <c:pt idx="6627">
                  <c:v>2.4729999999999999</c:v>
                </c:pt>
                <c:pt idx="6628">
                  <c:v>2.4700000000000002</c:v>
                </c:pt>
                <c:pt idx="6629">
                  <c:v>2.5249999999999999</c:v>
                </c:pt>
                <c:pt idx="6630">
                  <c:v>2.6840000000000002</c:v>
                </c:pt>
                <c:pt idx="6631">
                  <c:v>2.8879999999999999</c:v>
                </c:pt>
                <c:pt idx="6632">
                  <c:v>3.1989999999999998</c:v>
                </c:pt>
                <c:pt idx="6633">
                  <c:v>3.4329999999999998</c:v>
                </c:pt>
                <c:pt idx="6634">
                  <c:v>3.5579999999999998</c:v>
                </c:pt>
                <c:pt idx="6635">
                  <c:v>3.593</c:v>
                </c:pt>
                <c:pt idx="6636">
                  <c:v>3.552</c:v>
                </c:pt>
                <c:pt idx="6637">
                  <c:v>3.5</c:v>
                </c:pt>
                <c:pt idx="6638">
                  <c:v>3.4359999999999999</c:v>
                </c:pt>
                <c:pt idx="6639">
                  <c:v>3.3980000000000001</c:v>
                </c:pt>
                <c:pt idx="6640">
                  <c:v>3.47</c:v>
                </c:pt>
                <c:pt idx="6641">
                  <c:v>3.8439999999999999</c:v>
                </c:pt>
                <c:pt idx="6642">
                  <c:v>3.9670000000000001</c:v>
                </c:pt>
                <c:pt idx="6643">
                  <c:v>4.0090000000000003</c:v>
                </c:pt>
                <c:pt idx="6644">
                  <c:v>3.774</c:v>
                </c:pt>
                <c:pt idx="6645">
                  <c:v>3.5070000000000001</c:v>
                </c:pt>
                <c:pt idx="6646">
                  <c:v>3.1960000000000002</c:v>
                </c:pt>
                <c:pt idx="6647">
                  <c:v>2.915</c:v>
                </c:pt>
                <c:pt idx="6648">
                  <c:v>2.7309999999999999</c:v>
                </c:pt>
                <c:pt idx="6649">
                  <c:v>2.625</c:v>
                </c:pt>
                <c:pt idx="6650">
                  <c:v>2.6</c:v>
                </c:pt>
                <c:pt idx="6651">
                  <c:v>2.6139999999999999</c:v>
                </c:pt>
                <c:pt idx="6652">
                  <c:v>2.677</c:v>
                </c:pt>
                <c:pt idx="6653">
                  <c:v>2.9580000000000002</c:v>
                </c:pt>
                <c:pt idx="6654">
                  <c:v>3.6669999999999998</c:v>
                </c:pt>
                <c:pt idx="6655">
                  <c:v>4.2939999999999996</c:v>
                </c:pt>
                <c:pt idx="6656">
                  <c:v>4.4610000000000003</c:v>
                </c:pt>
                <c:pt idx="6657">
                  <c:v>4.4989999999999997</c:v>
                </c:pt>
                <c:pt idx="6658">
                  <c:v>4.54</c:v>
                </c:pt>
                <c:pt idx="6659">
                  <c:v>4.5030000000000001</c:v>
                </c:pt>
                <c:pt idx="6660">
                  <c:v>4.3949999999999996</c:v>
                </c:pt>
                <c:pt idx="6661">
                  <c:v>4.3949999999999996</c:v>
                </c:pt>
                <c:pt idx="6662">
                  <c:v>4.3280000000000003</c:v>
                </c:pt>
                <c:pt idx="6663">
                  <c:v>4.1769999999999996</c:v>
                </c:pt>
                <c:pt idx="6664">
                  <c:v>4.1589999999999998</c:v>
                </c:pt>
                <c:pt idx="6665">
                  <c:v>4.4379999999999997</c:v>
                </c:pt>
                <c:pt idx="6666">
                  <c:v>4.4349999999999996</c:v>
                </c:pt>
                <c:pt idx="6667">
                  <c:v>4.4169999999999998</c:v>
                </c:pt>
                <c:pt idx="6668">
                  <c:v>4.0910000000000002</c:v>
                </c:pt>
                <c:pt idx="6669">
                  <c:v>3.8029999999999999</c:v>
                </c:pt>
                <c:pt idx="6670">
                  <c:v>3.4089999999999998</c:v>
                </c:pt>
                <c:pt idx="6671">
                  <c:v>3.0680000000000001</c:v>
                </c:pt>
                <c:pt idx="6672">
                  <c:v>2.81</c:v>
                </c:pt>
                <c:pt idx="6673">
                  <c:v>2.7130000000000001</c:v>
                </c:pt>
                <c:pt idx="6674">
                  <c:v>2.621</c:v>
                </c:pt>
                <c:pt idx="6675">
                  <c:v>2.6509999999999998</c:v>
                </c:pt>
                <c:pt idx="6676">
                  <c:v>2.6920000000000002</c:v>
                </c:pt>
                <c:pt idx="6677">
                  <c:v>2.9380000000000002</c:v>
                </c:pt>
                <c:pt idx="6678">
                  <c:v>3.629</c:v>
                </c:pt>
                <c:pt idx="6679">
                  <c:v>4.2880000000000003</c:v>
                </c:pt>
                <c:pt idx="6680">
                  <c:v>4.4409999999999998</c:v>
                </c:pt>
                <c:pt idx="6681">
                  <c:v>4.5030000000000001</c:v>
                </c:pt>
                <c:pt idx="6682">
                  <c:v>4.5629999999999997</c:v>
                </c:pt>
                <c:pt idx="6683">
                  <c:v>4.5650000000000004</c:v>
                </c:pt>
                <c:pt idx="6684">
                  <c:v>4.4790000000000001</c:v>
                </c:pt>
                <c:pt idx="6685">
                  <c:v>4.3710000000000004</c:v>
                </c:pt>
                <c:pt idx="6686">
                  <c:v>4.4050000000000002</c:v>
                </c:pt>
                <c:pt idx="6687">
                  <c:v>4.274</c:v>
                </c:pt>
                <c:pt idx="6688">
                  <c:v>4.2869999999999999</c:v>
                </c:pt>
                <c:pt idx="6689">
                  <c:v>4.5490000000000004</c:v>
                </c:pt>
                <c:pt idx="6690">
                  <c:v>4.5039999999999996</c:v>
                </c:pt>
                <c:pt idx="6691">
                  <c:v>4.4029999999999996</c:v>
                </c:pt>
                <c:pt idx="6692">
                  <c:v>4.048</c:v>
                </c:pt>
                <c:pt idx="6693">
                  <c:v>3.7650000000000001</c:v>
                </c:pt>
                <c:pt idx="6694">
                  <c:v>3.4329999999999998</c:v>
                </c:pt>
                <c:pt idx="6695">
                  <c:v>3.0990000000000002</c:v>
                </c:pt>
                <c:pt idx="6696">
                  <c:v>2.851</c:v>
                </c:pt>
                <c:pt idx="6697">
                  <c:v>2.7650000000000001</c:v>
                </c:pt>
                <c:pt idx="6698">
                  <c:v>2.6949999999999998</c:v>
                </c:pt>
                <c:pt idx="6699">
                  <c:v>2.6760000000000002</c:v>
                </c:pt>
                <c:pt idx="6700">
                  <c:v>2.726</c:v>
                </c:pt>
                <c:pt idx="6701">
                  <c:v>2.9689999999999999</c:v>
                </c:pt>
                <c:pt idx="6702">
                  <c:v>3.6230000000000002</c:v>
                </c:pt>
                <c:pt idx="6703">
                  <c:v>4.3170000000000002</c:v>
                </c:pt>
                <c:pt idx="6704">
                  <c:v>4.51</c:v>
                </c:pt>
                <c:pt idx="6705">
                  <c:v>4.5819999999999999</c:v>
                </c:pt>
                <c:pt idx="6706">
                  <c:v>4.63</c:v>
                </c:pt>
                <c:pt idx="6707">
                  <c:v>4.5819999999999999</c:v>
                </c:pt>
                <c:pt idx="6708">
                  <c:v>4.532</c:v>
                </c:pt>
                <c:pt idx="6709">
                  <c:v>4.5069999999999997</c:v>
                </c:pt>
                <c:pt idx="6710">
                  <c:v>4.4240000000000004</c:v>
                </c:pt>
                <c:pt idx="6711">
                  <c:v>4.2789999999999999</c:v>
                </c:pt>
                <c:pt idx="6712">
                  <c:v>4.2590000000000003</c:v>
                </c:pt>
                <c:pt idx="6713">
                  <c:v>4.5460000000000003</c:v>
                </c:pt>
                <c:pt idx="6714">
                  <c:v>4.5179999999999998</c:v>
                </c:pt>
                <c:pt idx="6715">
                  <c:v>4.3899999999999997</c:v>
                </c:pt>
                <c:pt idx="6716">
                  <c:v>4.0819999999999999</c:v>
                </c:pt>
                <c:pt idx="6717">
                  <c:v>3.7669999999999999</c:v>
                </c:pt>
                <c:pt idx="6718">
                  <c:v>3.3959999999999999</c:v>
                </c:pt>
                <c:pt idx="6719">
                  <c:v>3.044</c:v>
                </c:pt>
                <c:pt idx="6720">
                  <c:v>2.8340000000000001</c:v>
                </c:pt>
                <c:pt idx="6721">
                  <c:v>2.7210000000000001</c:v>
                </c:pt>
                <c:pt idx="6722">
                  <c:v>2.669</c:v>
                </c:pt>
                <c:pt idx="6723">
                  <c:v>2.6760000000000002</c:v>
                </c:pt>
                <c:pt idx="6724">
                  <c:v>2.75</c:v>
                </c:pt>
                <c:pt idx="6725">
                  <c:v>3.0329999999999999</c:v>
                </c:pt>
                <c:pt idx="6726">
                  <c:v>3.714</c:v>
                </c:pt>
                <c:pt idx="6727">
                  <c:v>4.4420000000000002</c:v>
                </c:pt>
                <c:pt idx="6728">
                  <c:v>4.6660000000000004</c:v>
                </c:pt>
                <c:pt idx="6729">
                  <c:v>4.6859999999999999</c:v>
                </c:pt>
                <c:pt idx="6730">
                  <c:v>4.7549999999999999</c:v>
                </c:pt>
                <c:pt idx="6731">
                  <c:v>4.7770000000000001</c:v>
                </c:pt>
                <c:pt idx="6732">
                  <c:v>4.7229999999999999</c:v>
                </c:pt>
                <c:pt idx="6733">
                  <c:v>4.7069999999999999</c:v>
                </c:pt>
                <c:pt idx="6734">
                  <c:v>4.6719999999999997</c:v>
                </c:pt>
                <c:pt idx="6735">
                  <c:v>4.5469999999999997</c:v>
                </c:pt>
                <c:pt idx="6736">
                  <c:v>4.4610000000000003</c:v>
                </c:pt>
                <c:pt idx="6737">
                  <c:v>4.6669999999999998</c:v>
                </c:pt>
                <c:pt idx="6738">
                  <c:v>4.6959999999999997</c:v>
                </c:pt>
                <c:pt idx="6739">
                  <c:v>4.55</c:v>
                </c:pt>
                <c:pt idx="6740">
                  <c:v>4.2169999999999996</c:v>
                </c:pt>
                <c:pt idx="6741">
                  <c:v>3.8660000000000001</c:v>
                </c:pt>
                <c:pt idx="6742">
                  <c:v>3.5110000000000001</c:v>
                </c:pt>
                <c:pt idx="6743">
                  <c:v>3.177</c:v>
                </c:pt>
                <c:pt idx="6744">
                  <c:v>2.9430000000000001</c:v>
                </c:pt>
                <c:pt idx="6745">
                  <c:v>2.8119999999999998</c:v>
                </c:pt>
                <c:pt idx="6746">
                  <c:v>2.7280000000000002</c:v>
                </c:pt>
                <c:pt idx="6747">
                  <c:v>2.722</c:v>
                </c:pt>
                <c:pt idx="6748">
                  <c:v>2.79</c:v>
                </c:pt>
                <c:pt idx="6749">
                  <c:v>3.03</c:v>
                </c:pt>
                <c:pt idx="6750">
                  <c:v>3.734</c:v>
                </c:pt>
                <c:pt idx="6751">
                  <c:v>4.3739999999999997</c:v>
                </c:pt>
                <c:pt idx="6752">
                  <c:v>4.4859999999999998</c:v>
                </c:pt>
                <c:pt idx="6753">
                  <c:v>4.4550000000000001</c:v>
                </c:pt>
                <c:pt idx="6754">
                  <c:v>4.5069999999999997</c:v>
                </c:pt>
                <c:pt idx="6755">
                  <c:v>4.5750000000000002</c:v>
                </c:pt>
                <c:pt idx="6756">
                  <c:v>4.423</c:v>
                </c:pt>
                <c:pt idx="6757">
                  <c:v>4.33</c:v>
                </c:pt>
                <c:pt idx="6758">
                  <c:v>4.1550000000000002</c:v>
                </c:pt>
                <c:pt idx="6759">
                  <c:v>4.0570000000000004</c:v>
                </c:pt>
                <c:pt idx="6760">
                  <c:v>4.0759999999999996</c:v>
                </c:pt>
                <c:pt idx="6761">
                  <c:v>4.3550000000000004</c:v>
                </c:pt>
                <c:pt idx="6762">
                  <c:v>4.4089999999999998</c:v>
                </c:pt>
                <c:pt idx="6763">
                  <c:v>4.2690000000000001</c:v>
                </c:pt>
                <c:pt idx="6764">
                  <c:v>3.919</c:v>
                </c:pt>
                <c:pt idx="6765">
                  <c:v>3.6440000000000001</c:v>
                </c:pt>
                <c:pt idx="6766">
                  <c:v>3.4119999999999999</c:v>
                </c:pt>
                <c:pt idx="6767">
                  <c:v>3.12</c:v>
                </c:pt>
                <c:pt idx="6768">
                  <c:v>2.8719999999999999</c:v>
                </c:pt>
                <c:pt idx="6769">
                  <c:v>2.7149999999999999</c:v>
                </c:pt>
                <c:pt idx="6770">
                  <c:v>2.6379999999999999</c:v>
                </c:pt>
                <c:pt idx="6771">
                  <c:v>2.6040000000000001</c:v>
                </c:pt>
                <c:pt idx="6772">
                  <c:v>2.605</c:v>
                </c:pt>
                <c:pt idx="6773">
                  <c:v>2.6829999999999998</c:v>
                </c:pt>
                <c:pt idx="6774">
                  <c:v>2.8849999999999998</c:v>
                </c:pt>
                <c:pt idx="6775">
                  <c:v>3.173</c:v>
                </c:pt>
                <c:pt idx="6776">
                  <c:v>3.4540000000000002</c:v>
                </c:pt>
                <c:pt idx="6777">
                  <c:v>3.653</c:v>
                </c:pt>
                <c:pt idx="6778">
                  <c:v>3.7210000000000001</c:v>
                </c:pt>
                <c:pt idx="6779">
                  <c:v>3.6819999999999999</c:v>
                </c:pt>
                <c:pt idx="6780">
                  <c:v>3.6419999999999999</c:v>
                </c:pt>
                <c:pt idx="6781">
                  <c:v>3.605</c:v>
                </c:pt>
                <c:pt idx="6782">
                  <c:v>3.5510000000000002</c:v>
                </c:pt>
                <c:pt idx="6783">
                  <c:v>3.524</c:v>
                </c:pt>
                <c:pt idx="6784">
                  <c:v>3.585</c:v>
                </c:pt>
                <c:pt idx="6785">
                  <c:v>3.899</c:v>
                </c:pt>
                <c:pt idx="6786">
                  <c:v>4.0419999999999998</c:v>
                </c:pt>
                <c:pt idx="6787">
                  <c:v>3.9860000000000002</c:v>
                </c:pt>
                <c:pt idx="6788">
                  <c:v>3.698</c:v>
                </c:pt>
                <c:pt idx="6789">
                  <c:v>3.4420000000000002</c:v>
                </c:pt>
                <c:pt idx="6790">
                  <c:v>3.1819999999999999</c:v>
                </c:pt>
                <c:pt idx="6791">
                  <c:v>2.9660000000000002</c:v>
                </c:pt>
                <c:pt idx="6792">
                  <c:v>2.762</c:v>
                </c:pt>
                <c:pt idx="6793">
                  <c:v>2.63</c:v>
                </c:pt>
                <c:pt idx="6794">
                  <c:v>2.5369999999999999</c:v>
                </c:pt>
                <c:pt idx="6795">
                  <c:v>2.5089999999999999</c:v>
                </c:pt>
                <c:pt idx="6796">
                  <c:v>2.5219999999999998</c:v>
                </c:pt>
                <c:pt idx="6797">
                  <c:v>2.59</c:v>
                </c:pt>
                <c:pt idx="6798">
                  <c:v>2.7719999999999998</c:v>
                </c:pt>
                <c:pt idx="6799">
                  <c:v>2.9689999999999999</c:v>
                </c:pt>
                <c:pt idx="6800">
                  <c:v>3.2250000000000001</c:v>
                </c:pt>
                <c:pt idx="6801">
                  <c:v>3.423</c:v>
                </c:pt>
                <c:pt idx="6802">
                  <c:v>3.508</c:v>
                </c:pt>
                <c:pt idx="6803">
                  <c:v>3.5110000000000001</c:v>
                </c:pt>
                <c:pt idx="6804">
                  <c:v>3.4860000000000002</c:v>
                </c:pt>
                <c:pt idx="6805">
                  <c:v>3.4359999999999999</c:v>
                </c:pt>
                <c:pt idx="6806">
                  <c:v>3.39</c:v>
                </c:pt>
                <c:pt idx="6807">
                  <c:v>3.3919999999999999</c:v>
                </c:pt>
                <c:pt idx="6808">
                  <c:v>3.5</c:v>
                </c:pt>
                <c:pt idx="6809">
                  <c:v>3.8210000000000002</c:v>
                </c:pt>
                <c:pt idx="6810">
                  <c:v>4.0369999999999999</c:v>
                </c:pt>
                <c:pt idx="6811">
                  <c:v>4.0149999999999997</c:v>
                </c:pt>
                <c:pt idx="6812">
                  <c:v>3.7650000000000001</c:v>
                </c:pt>
                <c:pt idx="6813">
                  <c:v>3.536</c:v>
                </c:pt>
                <c:pt idx="6814">
                  <c:v>3.2650000000000001</c:v>
                </c:pt>
                <c:pt idx="6815">
                  <c:v>2.9980000000000002</c:v>
                </c:pt>
                <c:pt idx="6816">
                  <c:v>2.762</c:v>
                </c:pt>
                <c:pt idx="6817">
                  <c:v>2.6720000000000002</c:v>
                </c:pt>
                <c:pt idx="6818">
                  <c:v>2.6259999999999999</c:v>
                </c:pt>
                <c:pt idx="6819">
                  <c:v>2.63</c:v>
                </c:pt>
                <c:pt idx="6820">
                  <c:v>2.734</c:v>
                </c:pt>
                <c:pt idx="6821">
                  <c:v>2.9590000000000001</c:v>
                </c:pt>
                <c:pt idx="6822">
                  <c:v>3.544</c:v>
                </c:pt>
                <c:pt idx="6823">
                  <c:v>4.1749999999999998</c:v>
                </c:pt>
                <c:pt idx="6824">
                  <c:v>4.46</c:v>
                </c:pt>
                <c:pt idx="6825">
                  <c:v>4.5869999999999997</c:v>
                </c:pt>
                <c:pt idx="6826">
                  <c:v>4.7039999999999997</c:v>
                </c:pt>
                <c:pt idx="6827">
                  <c:v>4.68</c:v>
                </c:pt>
                <c:pt idx="6828">
                  <c:v>4.577</c:v>
                </c:pt>
                <c:pt idx="6829">
                  <c:v>4.6280000000000001</c:v>
                </c:pt>
                <c:pt idx="6830">
                  <c:v>4.5490000000000004</c:v>
                </c:pt>
                <c:pt idx="6831">
                  <c:v>4.3540000000000001</c:v>
                </c:pt>
                <c:pt idx="6832">
                  <c:v>4.3220000000000001</c:v>
                </c:pt>
                <c:pt idx="6833">
                  <c:v>4.59</c:v>
                </c:pt>
                <c:pt idx="6834">
                  <c:v>4.6749999999999998</c:v>
                </c:pt>
                <c:pt idx="6835">
                  <c:v>4.5339999999999998</c:v>
                </c:pt>
                <c:pt idx="6836">
                  <c:v>4.194</c:v>
                </c:pt>
                <c:pt idx="6837">
                  <c:v>3.9260000000000002</c:v>
                </c:pt>
                <c:pt idx="6838">
                  <c:v>3.5619999999999998</c:v>
                </c:pt>
                <c:pt idx="6839">
                  <c:v>3.2330000000000001</c:v>
                </c:pt>
                <c:pt idx="6840">
                  <c:v>2.956</c:v>
                </c:pt>
                <c:pt idx="6841">
                  <c:v>2.8370000000000002</c:v>
                </c:pt>
                <c:pt idx="6842">
                  <c:v>2.802</c:v>
                </c:pt>
                <c:pt idx="6843">
                  <c:v>2.8180000000000001</c:v>
                </c:pt>
                <c:pt idx="6844">
                  <c:v>2.843</c:v>
                </c:pt>
                <c:pt idx="6845">
                  <c:v>3.1019999999999999</c:v>
                </c:pt>
                <c:pt idx="6846">
                  <c:v>3.6389999999999998</c:v>
                </c:pt>
                <c:pt idx="6847">
                  <c:v>4.3</c:v>
                </c:pt>
                <c:pt idx="6848">
                  <c:v>4.5880000000000001</c:v>
                </c:pt>
                <c:pt idx="6849">
                  <c:v>4.694</c:v>
                </c:pt>
                <c:pt idx="6850">
                  <c:v>4.7990000000000004</c:v>
                </c:pt>
                <c:pt idx="6851">
                  <c:v>4.7560000000000002</c:v>
                </c:pt>
                <c:pt idx="6852">
                  <c:v>4.665</c:v>
                </c:pt>
                <c:pt idx="6853">
                  <c:v>4.6310000000000002</c:v>
                </c:pt>
                <c:pt idx="6854">
                  <c:v>4.5960000000000001</c:v>
                </c:pt>
                <c:pt idx="6855">
                  <c:v>4.42</c:v>
                </c:pt>
                <c:pt idx="6856">
                  <c:v>4.3879999999999999</c:v>
                </c:pt>
                <c:pt idx="6857">
                  <c:v>4.6520000000000001</c:v>
                </c:pt>
                <c:pt idx="6858">
                  <c:v>4.7</c:v>
                </c:pt>
                <c:pt idx="6859">
                  <c:v>4.5590000000000002</c:v>
                </c:pt>
                <c:pt idx="6860">
                  <c:v>4.274</c:v>
                </c:pt>
                <c:pt idx="6861">
                  <c:v>3.9980000000000002</c:v>
                </c:pt>
                <c:pt idx="6862">
                  <c:v>3.6469999999999998</c:v>
                </c:pt>
                <c:pt idx="6863">
                  <c:v>3.2919999999999998</c:v>
                </c:pt>
                <c:pt idx="6864">
                  <c:v>3.0270000000000001</c:v>
                </c:pt>
                <c:pt idx="6865">
                  <c:v>2.8690000000000002</c:v>
                </c:pt>
                <c:pt idx="6866">
                  <c:v>2.8519999999999999</c:v>
                </c:pt>
                <c:pt idx="6867">
                  <c:v>2.8639999999999999</c:v>
                </c:pt>
                <c:pt idx="6868">
                  <c:v>2.88</c:v>
                </c:pt>
                <c:pt idx="6869">
                  <c:v>3.1480000000000001</c:v>
                </c:pt>
                <c:pt idx="6870">
                  <c:v>3.6749999999999998</c:v>
                </c:pt>
                <c:pt idx="6871">
                  <c:v>4.2949999999999999</c:v>
                </c:pt>
                <c:pt idx="6872">
                  <c:v>4.5730000000000004</c:v>
                </c:pt>
                <c:pt idx="6873">
                  <c:v>4.6769999999999996</c:v>
                </c:pt>
                <c:pt idx="6874">
                  <c:v>4.7859999999999996</c:v>
                </c:pt>
                <c:pt idx="6875">
                  <c:v>4.798</c:v>
                </c:pt>
                <c:pt idx="6876">
                  <c:v>4.7279999999999998</c:v>
                </c:pt>
                <c:pt idx="6877">
                  <c:v>4.6920000000000002</c:v>
                </c:pt>
                <c:pt idx="6878">
                  <c:v>4.6079999999999997</c:v>
                </c:pt>
                <c:pt idx="6879">
                  <c:v>4.4539999999999997</c:v>
                </c:pt>
                <c:pt idx="6880">
                  <c:v>4.4329999999999998</c:v>
                </c:pt>
                <c:pt idx="6881">
                  <c:v>4.6749999999999998</c:v>
                </c:pt>
                <c:pt idx="6882">
                  <c:v>4.6859999999999999</c:v>
                </c:pt>
                <c:pt idx="6883">
                  <c:v>4.4969999999999999</c:v>
                </c:pt>
                <c:pt idx="6884">
                  <c:v>4.1500000000000004</c:v>
                </c:pt>
                <c:pt idx="6885">
                  <c:v>3.899</c:v>
                </c:pt>
                <c:pt idx="6886">
                  <c:v>3.5219999999999998</c:v>
                </c:pt>
                <c:pt idx="6887">
                  <c:v>3.1829999999999998</c:v>
                </c:pt>
                <c:pt idx="6888">
                  <c:v>2.9630000000000001</c:v>
                </c:pt>
                <c:pt idx="6889">
                  <c:v>2.8820000000000001</c:v>
                </c:pt>
                <c:pt idx="6890">
                  <c:v>2.8410000000000002</c:v>
                </c:pt>
                <c:pt idx="6891">
                  <c:v>2.8260000000000001</c:v>
                </c:pt>
                <c:pt idx="6892">
                  <c:v>2.863</c:v>
                </c:pt>
                <c:pt idx="6893">
                  <c:v>3.0819999999999999</c:v>
                </c:pt>
                <c:pt idx="6894">
                  <c:v>3.6030000000000002</c:v>
                </c:pt>
                <c:pt idx="6895">
                  <c:v>4.2530000000000001</c:v>
                </c:pt>
                <c:pt idx="6896">
                  <c:v>4.49</c:v>
                </c:pt>
                <c:pt idx="6897">
                  <c:v>4.601</c:v>
                </c:pt>
                <c:pt idx="6898">
                  <c:v>4.6959999999999997</c:v>
                </c:pt>
                <c:pt idx="6899">
                  <c:v>4.641</c:v>
                </c:pt>
                <c:pt idx="6900">
                  <c:v>4.5670000000000002</c:v>
                </c:pt>
                <c:pt idx="6901">
                  <c:v>4.5529999999999999</c:v>
                </c:pt>
                <c:pt idx="6902">
                  <c:v>4.4219999999999997</c:v>
                </c:pt>
                <c:pt idx="6903">
                  <c:v>4.2709999999999999</c:v>
                </c:pt>
                <c:pt idx="6904">
                  <c:v>4.226</c:v>
                </c:pt>
                <c:pt idx="6905">
                  <c:v>4.4669999999999996</c:v>
                </c:pt>
                <c:pt idx="6906">
                  <c:v>4.6100000000000003</c:v>
                </c:pt>
                <c:pt idx="6907">
                  <c:v>4.4720000000000004</c:v>
                </c:pt>
                <c:pt idx="6908">
                  <c:v>4.1580000000000004</c:v>
                </c:pt>
                <c:pt idx="6909">
                  <c:v>3.8690000000000002</c:v>
                </c:pt>
                <c:pt idx="6910">
                  <c:v>3.53</c:v>
                </c:pt>
                <c:pt idx="6911">
                  <c:v>3.181</c:v>
                </c:pt>
                <c:pt idx="6912">
                  <c:v>2.996</c:v>
                </c:pt>
                <c:pt idx="6913">
                  <c:v>2.8420000000000001</c:v>
                </c:pt>
                <c:pt idx="6914">
                  <c:v>2.78</c:v>
                </c:pt>
                <c:pt idx="6915">
                  <c:v>2.7749999999999999</c:v>
                </c:pt>
                <c:pt idx="6916">
                  <c:v>2.8410000000000002</c:v>
                </c:pt>
                <c:pt idx="6917">
                  <c:v>3.0859999999999999</c:v>
                </c:pt>
                <c:pt idx="6918">
                  <c:v>3.593</c:v>
                </c:pt>
                <c:pt idx="6919">
                  <c:v>4.2149999999999999</c:v>
                </c:pt>
                <c:pt idx="6920">
                  <c:v>4.4669999999999996</c:v>
                </c:pt>
                <c:pt idx="6921">
                  <c:v>4.5979999999999999</c:v>
                </c:pt>
                <c:pt idx="6922">
                  <c:v>4.7009999999999996</c:v>
                </c:pt>
                <c:pt idx="6923">
                  <c:v>4.641</c:v>
                </c:pt>
                <c:pt idx="6924">
                  <c:v>4.4790000000000001</c:v>
                </c:pt>
                <c:pt idx="6925">
                  <c:v>4.3869999999999996</c:v>
                </c:pt>
                <c:pt idx="6926">
                  <c:v>4.24</c:v>
                </c:pt>
                <c:pt idx="6927">
                  <c:v>4.1109999999999998</c:v>
                </c:pt>
                <c:pt idx="6928">
                  <c:v>4.1399999999999997</c:v>
                </c:pt>
                <c:pt idx="6929">
                  <c:v>4.468</c:v>
                </c:pt>
                <c:pt idx="6930">
                  <c:v>4.556</c:v>
                </c:pt>
                <c:pt idx="6931">
                  <c:v>4.2859999999999996</c:v>
                </c:pt>
                <c:pt idx="6932">
                  <c:v>3.9670000000000001</c:v>
                </c:pt>
                <c:pt idx="6933">
                  <c:v>3.7029999999999998</c:v>
                </c:pt>
                <c:pt idx="6934">
                  <c:v>3.399</c:v>
                </c:pt>
                <c:pt idx="6935">
                  <c:v>3.1440000000000001</c:v>
                </c:pt>
                <c:pt idx="6936">
                  <c:v>2.883</c:v>
                </c:pt>
                <c:pt idx="6937">
                  <c:v>2.7370000000000001</c:v>
                </c:pt>
                <c:pt idx="6938">
                  <c:v>2.6469999999999998</c:v>
                </c:pt>
                <c:pt idx="6939">
                  <c:v>2.6190000000000002</c:v>
                </c:pt>
                <c:pt idx="6940">
                  <c:v>2.6139999999999999</c:v>
                </c:pt>
                <c:pt idx="6941">
                  <c:v>2.694</c:v>
                </c:pt>
                <c:pt idx="6942">
                  <c:v>2.8769999999999998</c:v>
                </c:pt>
                <c:pt idx="6943">
                  <c:v>3.1680000000000001</c:v>
                </c:pt>
                <c:pt idx="6944">
                  <c:v>3.4670000000000001</c:v>
                </c:pt>
                <c:pt idx="6945">
                  <c:v>3.7160000000000002</c:v>
                </c:pt>
                <c:pt idx="6946">
                  <c:v>3.85</c:v>
                </c:pt>
                <c:pt idx="6947">
                  <c:v>3.883</c:v>
                </c:pt>
                <c:pt idx="6948">
                  <c:v>3.831</c:v>
                </c:pt>
                <c:pt idx="6949">
                  <c:v>3.7679999999999998</c:v>
                </c:pt>
                <c:pt idx="6950">
                  <c:v>3.714</c:v>
                </c:pt>
                <c:pt idx="6951">
                  <c:v>3.7010000000000001</c:v>
                </c:pt>
                <c:pt idx="6952">
                  <c:v>3.7869999999999999</c:v>
                </c:pt>
                <c:pt idx="6953">
                  <c:v>4.1269999999999998</c:v>
                </c:pt>
                <c:pt idx="6954">
                  <c:v>4.2560000000000002</c:v>
                </c:pt>
                <c:pt idx="6955">
                  <c:v>4.0190000000000001</c:v>
                </c:pt>
                <c:pt idx="6956">
                  <c:v>3.7349999999999999</c:v>
                </c:pt>
                <c:pt idx="6957">
                  <c:v>3.4940000000000002</c:v>
                </c:pt>
                <c:pt idx="6958">
                  <c:v>3.2519999999999998</c:v>
                </c:pt>
                <c:pt idx="6959">
                  <c:v>3.0070000000000001</c:v>
                </c:pt>
                <c:pt idx="6960">
                  <c:v>2.794</c:v>
                </c:pt>
                <c:pt idx="6961">
                  <c:v>2.6549999999999998</c:v>
                </c:pt>
                <c:pt idx="6962">
                  <c:v>2.5779999999999998</c:v>
                </c:pt>
                <c:pt idx="6963">
                  <c:v>2.5499999999999998</c:v>
                </c:pt>
                <c:pt idx="6964">
                  <c:v>2.5569999999999999</c:v>
                </c:pt>
                <c:pt idx="6965">
                  <c:v>2.6070000000000002</c:v>
                </c:pt>
                <c:pt idx="6966">
                  <c:v>2.754</c:v>
                </c:pt>
                <c:pt idx="6967">
                  <c:v>3.004</c:v>
                </c:pt>
                <c:pt idx="6968">
                  <c:v>3.2690000000000001</c:v>
                </c:pt>
                <c:pt idx="6969">
                  <c:v>3.5390000000000001</c:v>
                </c:pt>
                <c:pt idx="6970">
                  <c:v>3.7250000000000001</c:v>
                </c:pt>
                <c:pt idx="6971">
                  <c:v>3.7770000000000001</c:v>
                </c:pt>
                <c:pt idx="6972">
                  <c:v>3.7469999999999999</c:v>
                </c:pt>
                <c:pt idx="6973">
                  <c:v>3.7</c:v>
                </c:pt>
                <c:pt idx="6974">
                  <c:v>3.673</c:v>
                </c:pt>
                <c:pt idx="6975">
                  <c:v>3.6659999999999999</c:v>
                </c:pt>
                <c:pt idx="6976">
                  <c:v>3.7709999999999999</c:v>
                </c:pt>
                <c:pt idx="6977">
                  <c:v>4.1100000000000003</c:v>
                </c:pt>
                <c:pt idx="6978">
                  <c:v>4.3380000000000001</c:v>
                </c:pt>
                <c:pt idx="6979">
                  <c:v>4.2110000000000003</c:v>
                </c:pt>
                <c:pt idx="6980">
                  <c:v>3.8919999999999999</c:v>
                </c:pt>
                <c:pt idx="6981">
                  <c:v>3.6179999999999999</c:v>
                </c:pt>
                <c:pt idx="6982">
                  <c:v>3.3180000000000001</c:v>
                </c:pt>
                <c:pt idx="6983">
                  <c:v>3.048</c:v>
                </c:pt>
                <c:pt idx="6984">
                  <c:v>2.8460000000000001</c:v>
                </c:pt>
                <c:pt idx="6985">
                  <c:v>2.8210000000000002</c:v>
                </c:pt>
                <c:pt idx="6986">
                  <c:v>2.7949999999999999</c:v>
                </c:pt>
                <c:pt idx="6987">
                  <c:v>2.806</c:v>
                </c:pt>
                <c:pt idx="6988">
                  <c:v>2.8370000000000002</c:v>
                </c:pt>
                <c:pt idx="6989">
                  <c:v>3.077</c:v>
                </c:pt>
                <c:pt idx="6990">
                  <c:v>3.8359999999999999</c:v>
                </c:pt>
                <c:pt idx="6991">
                  <c:v>4.6029999999999998</c:v>
                </c:pt>
                <c:pt idx="6992">
                  <c:v>4.7489999999999997</c:v>
                </c:pt>
                <c:pt idx="6993">
                  <c:v>4.7370000000000001</c:v>
                </c:pt>
                <c:pt idx="6994">
                  <c:v>4.7770000000000001</c:v>
                </c:pt>
                <c:pt idx="6995">
                  <c:v>4.7300000000000004</c:v>
                </c:pt>
                <c:pt idx="6996">
                  <c:v>4.5949999999999998</c:v>
                </c:pt>
                <c:pt idx="6997">
                  <c:v>4.556</c:v>
                </c:pt>
                <c:pt idx="6998">
                  <c:v>4.4539999999999997</c:v>
                </c:pt>
                <c:pt idx="6999">
                  <c:v>4.3259999999999996</c:v>
                </c:pt>
                <c:pt idx="7000">
                  <c:v>4.3630000000000004</c:v>
                </c:pt>
                <c:pt idx="7001">
                  <c:v>4.66</c:v>
                </c:pt>
                <c:pt idx="7002">
                  <c:v>4.8</c:v>
                </c:pt>
                <c:pt idx="7003">
                  <c:v>4.6630000000000003</c:v>
                </c:pt>
                <c:pt idx="7004">
                  <c:v>4.2510000000000003</c:v>
                </c:pt>
                <c:pt idx="7005">
                  <c:v>3.952</c:v>
                </c:pt>
                <c:pt idx="7006">
                  <c:v>3.59</c:v>
                </c:pt>
                <c:pt idx="7007">
                  <c:v>3.22</c:v>
                </c:pt>
                <c:pt idx="7008">
                  <c:v>2.9910000000000001</c:v>
                </c:pt>
                <c:pt idx="7009">
                  <c:v>2.9009999999999998</c:v>
                </c:pt>
                <c:pt idx="7010">
                  <c:v>2.8479999999999999</c:v>
                </c:pt>
                <c:pt idx="7011">
                  <c:v>2.8420000000000001</c:v>
                </c:pt>
                <c:pt idx="7012">
                  <c:v>2.91</c:v>
                </c:pt>
                <c:pt idx="7013">
                  <c:v>3.1760000000000002</c:v>
                </c:pt>
                <c:pt idx="7014">
                  <c:v>3.8639999999999999</c:v>
                </c:pt>
                <c:pt idx="7015">
                  <c:v>4.6070000000000002</c:v>
                </c:pt>
                <c:pt idx="7016">
                  <c:v>4.7910000000000004</c:v>
                </c:pt>
                <c:pt idx="7017">
                  <c:v>4.8</c:v>
                </c:pt>
                <c:pt idx="7018">
                  <c:v>4.87</c:v>
                </c:pt>
                <c:pt idx="7019">
                  <c:v>4.8810000000000002</c:v>
                </c:pt>
                <c:pt idx="7020">
                  <c:v>4.7770000000000001</c:v>
                </c:pt>
                <c:pt idx="7021">
                  <c:v>4.7359999999999998</c:v>
                </c:pt>
                <c:pt idx="7022">
                  <c:v>4.6070000000000002</c:v>
                </c:pt>
                <c:pt idx="7023">
                  <c:v>4.4509999999999996</c:v>
                </c:pt>
                <c:pt idx="7024">
                  <c:v>4.4249999999999998</c:v>
                </c:pt>
                <c:pt idx="7025">
                  <c:v>4.7439999999999998</c:v>
                </c:pt>
                <c:pt idx="7026">
                  <c:v>4.8639999999999999</c:v>
                </c:pt>
                <c:pt idx="7027">
                  <c:v>4.702</c:v>
                </c:pt>
                <c:pt idx="7028">
                  <c:v>4.3170000000000002</c:v>
                </c:pt>
                <c:pt idx="7029">
                  <c:v>3.9820000000000002</c:v>
                </c:pt>
                <c:pt idx="7030">
                  <c:v>3.6070000000000002</c:v>
                </c:pt>
                <c:pt idx="7031">
                  <c:v>3.222</c:v>
                </c:pt>
                <c:pt idx="7032">
                  <c:v>2.9729999999999999</c:v>
                </c:pt>
                <c:pt idx="7033">
                  <c:v>2.8540000000000001</c:v>
                </c:pt>
                <c:pt idx="7034">
                  <c:v>2.8010000000000002</c:v>
                </c:pt>
                <c:pt idx="7035">
                  <c:v>2.8180000000000001</c:v>
                </c:pt>
                <c:pt idx="7036">
                  <c:v>2.891</c:v>
                </c:pt>
                <c:pt idx="7037">
                  <c:v>3.1520000000000001</c:v>
                </c:pt>
                <c:pt idx="7038">
                  <c:v>3.8420000000000001</c:v>
                </c:pt>
                <c:pt idx="7039">
                  <c:v>4.524</c:v>
                </c:pt>
                <c:pt idx="7040">
                  <c:v>4.6390000000000002</c:v>
                </c:pt>
                <c:pt idx="7041">
                  <c:v>4.6429999999999998</c:v>
                </c:pt>
                <c:pt idx="7042">
                  <c:v>4.7</c:v>
                </c:pt>
                <c:pt idx="7043">
                  <c:v>4.71</c:v>
                </c:pt>
                <c:pt idx="7044">
                  <c:v>4.6840000000000002</c:v>
                </c:pt>
                <c:pt idx="7045">
                  <c:v>4.4889999999999999</c:v>
                </c:pt>
                <c:pt idx="7046">
                  <c:v>4.3789999999999996</c:v>
                </c:pt>
                <c:pt idx="7047">
                  <c:v>4.2389999999999999</c:v>
                </c:pt>
                <c:pt idx="7048">
                  <c:v>4.38</c:v>
                </c:pt>
                <c:pt idx="7049">
                  <c:v>4.7640000000000002</c:v>
                </c:pt>
                <c:pt idx="7050">
                  <c:v>4.8440000000000003</c:v>
                </c:pt>
                <c:pt idx="7051">
                  <c:v>4.6319999999999997</c:v>
                </c:pt>
                <c:pt idx="7052">
                  <c:v>4.2880000000000003</c:v>
                </c:pt>
                <c:pt idx="7053">
                  <c:v>3.9809999999999999</c:v>
                </c:pt>
                <c:pt idx="7054">
                  <c:v>3.6030000000000002</c:v>
                </c:pt>
                <c:pt idx="7055">
                  <c:v>3.2589999999999999</c:v>
                </c:pt>
                <c:pt idx="7056">
                  <c:v>3.0310000000000001</c:v>
                </c:pt>
                <c:pt idx="7057">
                  <c:v>2.9020000000000001</c:v>
                </c:pt>
                <c:pt idx="7058">
                  <c:v>2.847</c:v>
                </c:pt>
                <c:pt idx="7059">
                  <c:v>2.855</c:v>
                </c:pt>
                <c:pt idx="7060">
                  <c:v>2.9169999999999998</c:v>
                </c:pt>
                <c:pt idx="7061">
                  <c:v>3.1680000000000001</c:v>
                </c:pt>
                <c:pt idx="7062">
                  <c:v>3.8660000000000001</c:v>
                </c:pt>
                <c:pt idx="7063">
                  <c:v>4.5830000000000002</c:v>
                </c:pt>
                <c:pt idx="7064">
                  <c:v>4.7629999999999999</c:v>
                </c:pt>
                <c:pt idx="7065">
                  <c:v>4.7690000000000001</c:v>
                </c:pt>
                <c:pt idx="7066">
                  <c:v>4.8230000000000004</c:v>
                </c:pt>
                <c:pt idx="7067">
                  <c:v>4.7930000000000001</c:v>
                </c:pt>
                <c:pt idx="7068">
                  <c:v>4.6929999999999996</c:v>
                </c:pt>
                <c:pt idx="7069">
                  <c:v>4.702</c:v>
                </c:pt>
                <c:pt idx="7070">
                  <c:v>4.6150000000000002</c:v>
                </c:pt>
                <c:pt idx="7071">
                  <c:v>4.423</c:v>
                </c:pt>
                <c:pt idx="7072">
                  <c:v>4.3920000000000003</c:v>
                </c:pt>
                <c:pt idx="7073">
                  <c:v>4.6559999999999997</c:v>
                </c:pt>
                <c:pt idx="7074">
                  <c:v>4.7759999999999998</c:v>
                </c:pt>
                <c:pt idx="7075">
                  <c:v>4.5910000000000002</c:v>
                </c:pt>
                <c:pt idx="7076">
                  <c:v>4.2350000000000003</c:v>
                </c:pt>
                <c:pt idx="7077">
                  <c:v>3.9119999999999999</c:v>
                </c:pt>
                <c:pt idx="7078">
                  <c:v>3.5750000000000002</c:v>
                </c:pt>
                <c:pt idx="7079">
                  <c:v>3.149</c:v>
                </c:pt>
                <c:pt idx="7080">
                  <c:v>2.9279999999999999</c:v>
                </c:pt>
                <c:pt idx="7081">
                  <c:v>2.79</c:v>
                </c:pt>
                <c:pt idx="7082">
                  <c:v>2.7429999999999999</c:v>
                </c:pt>
                <c:pt idx="7083">
                  <c:v>2.7480000000000002</c:v>
                </c:pt>
                <c:pt idx="7084">
                  <c:v>2.83</c:v>
                </c:pt>
                <c:pt idx="7085">
                  <c:v>3.03</c:v>
                </c:pt>
                <c:pt idx="7086">
                  <c:v>3.7029999999999998</c:v>
                </c:pt>
                <c:pt idx="7087">
                  <c:v>4.4029999999999996</c:v>
                </c:pt>
                <c:pt idx="7088">
                  <c:v>4.5419999999999998</c:v>
                </c:pt>
                <c:pt idx="7089">
                  <c:v>4.5309999999999997</c:v>
                </c:pt>
                <c:pt idx="7090">
                  <c:v>4.5389999999999997</c:v>
                </c:pt>
                <c:pt idx="7091">
                  <c:v>4.4560000000000004</c:v>
                </c:pt>
                <c:pt idx="7092">
                  <c:v>4.2789999999999999</c:v>
                </c:pt>
                <c:pt idx="7093">
                  <c:v>4.1589999999999998</c:v>
                </c:pt>
                <c:pt idx="7094">
                  <c:v>3.9769999999999999</c:v>
                </c:pt>
                <c:pt idx="7095">
                  <c:v>3.8969999999999998</c:v>
                </c:pt>
                <c:pt idx="7096">
                  <c:v>3.9540000000000002</c:v>
                </c:pt>
                <c:pt idx="7097">
                  <c:v>4.343</c:v>
                </c:pt>
                <c:pt idx="7098">
                  <c:v>4.6509999999999998</c:v>
                </c:pt>
                <c:pt idx="7099">
                  <c:v>4.3959999999999999</c:v>
                </c:pt>
                <c:pt idx="7100">
                  <c:v>4.0449999999999999</c:v>
                </c:pt>
                <c:pt idx="7101">
                  <c:v>3.7639999999999998</c:v>
                </c:pt>
                <c:pt idx="7102">
                  <c:v>3.5209999999999999</c:v>
                </c:pt>
                <c:pt idx="7103">
                  <c:v>3.2519999999999998</c:v>
                </c:pt>
                <c:pt idx="7104">
                  <c:v>2.99</c:v>
                </c:pt>
                <c:pt idx="7105">
                  <c:v>2.8260000000000001</c:v>
                </c:pt>
                <c:pt idx="7106">
                  <c:v>2.7040000000000002</c:v>
                </c:pt>
                <c:pt idx="7107">
                  <c:v>2.6549999999999998</c:v>
                </c:pt>
                <c:pt idx="7108">
                  <c:v>2.6669999999999998</c:v>
                </c:pt>
                <c:pt idx="7109">
                  <c:v>2.7570000000000001</c:v>
                </c:pt>
                <c:pt idx="7110">
                  <c:v>2.9420000000000002</c:v>
                </c:pt>
                <c:pt idx="7111">
                  <c:v>3.2490000000000001</c:v>
                </c:pt>
                <c:pt idx="7112">
                  <c:v>3.5259999999999998</c:v>
                </c:pt>
                <c:pt idx="7113">
                  <c:v>3.7679999999999998</c:v>
                </c:pt>
                <c:pt idx="7114">
                  <c:v>3.875</c:v>
                </c:pt>
                <c:pt idx="7115">
                  <c:v>3.8410000000000002</c:v>
                </c:pt>
                <c:pt idx="7116">
                  <c:v>3.7850000000000001</c:v>
                </c:pt>
                <c:pt idx="7117">
                  <c:v>3.7320000000000002</c:v>
                </c:pt>
                <c:pt idx="7118">
                  <c:v>3.7290000000000001</c:v>
                </c:pt>
                <c:pt idx="7119">
                  <c:v>3.64</c:v>
                </c:pt>
                <c:pt idx="7120">
                  <c:v>3.7280000000000002</c:v>
                </c:pt>
                <c:pt idx="7121">
                  <c:v>4.1059999999999999</c:v>
                </c:pt>
                <c:pt idx="7122">
                  <c:v>4.2939999999999996</c:v>
                </c:pt>
                <c:pt idx="7123">
                  <c:v>3.9870000000000001</c:v>
                </c:pt>
                <c:pt idx="7124">
                  <c:v>3.722</c:v>
                </c:pt>
                <c:pt idx="7125">
                  <c:v>3.4849999999999999</c:v>
                </c:pt>
                <c:pt idx="7126">
                  <c:v>3.2189999999999999</c:v>
                </c:pt>
                <c:pt idx="7127">
                  <c:v>3.012</c:v>
                </c:pt>
                <c:pt idx="7128">
                  <c:v>2.8340000000000001</c:v>
                </c:pt>
                <c:pt idx="7129">
                  <c:v>2.6659999999999999</c:v>
                </c:pt>
                <c:pt idx="7130">
                  <c:v>2.5434999999999999</c:v>
                </c:pt>
                <c:pt idx="7131">
                  <c:v>2.5419999999999998</c:v>
                </c:pt>
                <c:pt idx="7132">
                  <c:v>2.548</c:v>
                </c:pt>
                <c:pt idx="7133">
                  <c:v>2.629</c:v>
                </c:pt>
                <c:pt idx="7134">
                  <c:v>2.8519999999999999</c:v>
                </c:pt>
                <c:pt idx="7135">
                  <c:v>3.0790000000000002</c:v>
                </c:pt>
                <c:pt idx="7136">
                  <c:v>3.3380000000000001</c:v>
                </c:pt>
                <c:pt idx="7137">
                  <c:v>3.492</c:v>
                </c:pt>
                <c:pt idx="7138">
                  <c:v>3.5150000000000001</c:v>
                </c:pt>
                <c:pt idx="7139">
                  <c:v>3.5019999999999998</c:v>
                </c:pt>
                <c:pt idx="7140">
                  <c:v>3.456</c:v>
                </c:pt>
                <c:pt idx="7141">
                  <c:v>3.4359999999999999</c:v>
                </c:pt>
                <c:pt idx="7142">
                  <c:v>3.403</c:v>
                </c:pt>
                <c:pt idx="7143">
                  <c:v>3.4319999999999999</c:v>
                </c:pt>
                <c:pt idx="7144">
                  <c:v>3.7210000000000001</c:v>
                </c:pt>
                <c:pt idx="7145">
                  <c:v>4.41</c:v>
                </c:pt>
                <c:pt idx="7146">
                  <c:v>4.3719999999999999</c:v>
                </c:pt>
                <c:pt idx="7147">
                  <c:v>4.032</c:v>
                </c:pt>
                <c:pt idx="7148">
                  <c:v>3.7170000000000001</c:v>
                </c:pt>
                <c:pt idx="7149">
                  <c:v>3.464</c:v>
                </c:pt>
                <c:pt idx="7150">
                  <c:v>3.1789999999999998</c:v>
                </c:pt>
                <c:pt idx="7151">
                  <c:v>2.9359999999999999</c:v>
                </c:pt>
                <c:pt idx="7152">
                  <c:v>2.7709999999999999</c:v>
                </c:pt>
                <c:pt idx="7153">
                  <c:v>2.6760000000000002</c:v>
                </c:pt>
                <c:pt idx="7154">
                  <c:v>2.6549999999999998</c:v>
                </c:pt>
                <c:pt idx="7155">
                  <c:v>2.7010000000000001</c:v>
                </c:pt>
                <c:pt idx="7156">
                  <c:v>2.8130000000000002</c:v>
                </c:pt>
                <c:pt idx="7157">
                  <c:v>3.1509999999999998</c:v>
                </c:pt>
                <c:pt idx="7158">
                  <c:v>3.8919999999999999</c:v>
                </c:pt>
                <c:pt idx="7159">
                  <c:v>4.4649999999999999</c:v>
                </c:pt>
                <c:pt idx="7160">
                  <c:v>4.6100000000000003</c:v>
                </c:pt>
                <c:pt idx="7161">
                  <c:v>4.59</c:v>
                </c:pt>
                <c:pt idx="7162">
                  <c:v>4.6760000000000002</c:v>
                </c:pt>
                <c:pt idx="7163">
                  <c:v>4.625</c:v>
                </c:pt>
                <c:pt idx="7164">
                  <c:v>4.5439999999999996</c:v>
                </c:pt>
                <c:pt idx="7165">
                  <c:v>4.5599999999999996</c:v>
                </c:pt>
                <c:pt idx="7166">
                  <c:v>4.4820000000000002</c:v>
                </c:pt>
                <c:pt idx="7167">
                  <c:v>4.367</c:v>
                </c:pt>
                <c:pt idx="7168">
                  <c:v>4.42</c:v>
                </c:pt>
                <c:pt idx="7169">
                  <c:v>5.0970000000000004</c:v>
                </c:pt>
                <c:pt idx="7170">
                  <c:v>4.9669999999999996</c:v>
                </c:pt>
                <c:pt idx="7171">
                  <c:v>4.6459999999999999</c:v>
                </c:pt>
                <c:pt idx="7172">
                  <c:v>4.2460000000000004</c:v>
                </c:pt>
                <c:pt idx="7173">
                  <c:v>3.903</c:v>
                </c:pt>
                <c:pt idx="7174">
                  <c:v>3.5190000000000001</c:v>
                </c:pt>
                <c:pt idx="7175">
                  <c:v>3.1749999999999998</c:v>
                </c:pt>
                <c:pt idx="7176">
                  <c:v>2.972</c:v>
                </c:pt>
                <c:pt idx="7177">
                  <c:v>2.859</c:v>
                </c:pt>
                <c:pt idx="7178">
                  <c:v>2.81</c:v>
                </c:pt>
                <c:pt idx="7179">
                  <c:v>2.847</c:v>
                </c:pt>
                <c:pt idx="7180">
                  <c:v>2.9409999999999998</c:v>
                </c:pt>
                <c:pt idx="7181">
                  <c:v>3.2629999999999999</c:v>
                </c:pt>
                <c:pt idx="7182">
                  <c:v>3.9790000000000001</c:v>
                </c:pt>
                <c:pt idx="7183">
                  <c:v>4.58</c:v>
                </c:pt>
                <c:pt idx="7184">
                  <c:v>4.75</c:v>
                </c:pt>
                <c:pt idx="7185">
                  <c:v>4.7169999999999996</c:v>
                </c:pt>
                <c:pt idx="7186">
                  <c:v>4.7290000000000001</c:v>
                </c:pt>
                <c:pt idx="7187">
                  <c:v>4.649</c:v>
                </c:pt>
                <c:pt idx="7188">
                  <c:v>4.4950000000000001</c:v>
                </c:pt>
                <c:pt idx="7189">
                  <c:v>4.5460000000000003</c:v>
                </c:pt>
                <c:pt idx="7190">
                  <c:v>4.4690000000000003</c:v>
                </c:pt>
                <c:pt idx="7191">
                  <c:v>4.3390000000000004</c:v>
                </c:pt>
                <c:pt idx="7192">
                  <c:v>4.4889999999999999</c:v>
                </c:pt>
                <c:pt idx="7193">
                  <c:v>5.0810000000000004</c:v>
                </c:pt>
                <c:pt idx="7194">
                  <c:v>4.915</c:v>
                </c:pt>
                <c:pt idx="7195">
                  <c:v>4.5579999999999998</c:v>
                </c:pt>
                <c:pt idx="7196">
                  <c:v>4.21</c:v>
                </c:pt>
                <c:pt idx="7197">
                  <c:v>3.903</c:v>
                </c:pt>
                <c:pt idx="7198">
                  <c:v>3.544</c:v>
                </c:pt>
                <c:pt idx="7199">
                  <c:v>3.1890000000000001</c:v>
                </c:pt>
                <c:pt idx="7200">
                  <c:v>2.9319999999999999</c:v>
                </c:pt>
                <c:pt idx="7201">
                  <c:v>2.8180000000000001</c:v>
                </c:pt>
                <c:pt idx="7202">
                  <c:v>2.7850000000000001</c:v>
                </c:pt>
                <c:pt idx="7203">
                  <c:v>2.81</c:v>
                </c:pt>
                <c:pt idx="7204">
                  <c:v>2.8740000000000001</c:v>
                </c:pt>
                <c:pt idx="7205">
                  <c:v>3.1309999999999998</c:v>
                </c:pt>
                <c:pt idx="7206">
                  <c:v>3.8119999999999998</c:v>
                </c:pt>
                <c:pt idx="7207">
                  <c:v>4.3949999999999996</c:v>
                </c:pt>
                <c:pt idx="7208">
                  <c:v>4.5869999999999997</c:v>
                </c:pt>
                <c:pt idx="7209">
                  <c:v>4.593</c:v>
                </c:pt>
                <c:pt idx="7210">
                  <c:v>4.59</c:v>
                </c:pt>
                <c:pt idx="7211">
                  <c:v>4.5540000000000003</c:v>
                </c:pt>
                <c:pt idx="7212">
                  <c:v>4.4550000000000001</c:v>
                </c:pt>
                <c:pt idx="7213">
                  <c:v>4.4729999999999999</c:v>
                </c:pt>
                <c:pt idx="7214">
                  <c:v>4.3899999999999997</c:v>
                </c:pt>
                <c:pt idx="7215">
                  <c:v>4.2830000000000004</c:v>
                </c:pt>
                <c:pt idx="7216">
                  <c:v>4.4130000000000003</c:v>
                </c:pt>
                <c:pt idx="7217">
                  <c:v>5.0229999999999997</c:v>
                </c:pt>
                <c:pt idx="7218">
                  <c:v>4.8570000000000002</c:v>
                </c:pt>
                <c:pt idx="7219">
                  <c:v>4.5410000000000004</c:v>
                </c:pt>
                <c:pt idx="7220">
                  <c:v>4.1959999999999997</c:v>
                </c:pt>
                <c:pt idx="7221">
                  <c:v>3.9159999999999999</c:v>
                </c:pt>
                <c:pt idx="7222">
                  <c:v>3.56</c:v>
                </c:pt>
                <c:pt idx="7223">
                  <c:v>3.21</c:v>
                </c:pt>
                <c:pt idx="7224">
                  <c:v>3.0219999999999998</c:v>
                </c:pt>
                <c:pt idx="7225">
                  <c:v>2.9159999999999999</c:v>
                </c:pt>
                <c:pt idx="7226">
                  <c:v>2.8759999999999999</c:v>
                </c:pt>
                <c:pt idx="7227">
                  <c:v>2.8679999999999999</c:v>
                </c:pt>
                <c:pt idx="7228">
                  <c:v>2.9510000000000001</c:v>
                </c:pt>
                <c:pt idx="7229">
                  <c:v>3.2229999999999999</c:v>
                </c:pt>
                <c:pt idx="7230">
                  <c:v>3.92</c:v>
                </c:pt>
                <c:pt idx="7231">
                  <c:v>4.49</c:v>
                </c:pt>
                <c:pt idx="7232">
                  <c:v>4.673</c:v>
                </c:pt>
                <c:pt idx="7233">
                  <c:v>4.7539999999999996</c:v>
                </c:pt>
                <c:pt idx="7234">
                  <c:v>4.8289999999999997</c:v>
                </c:pt>
                <c:pt idx="7235">
                  <c:v>4.7779999999999996</c:v>
                </c:pt>
                <c:pt idx="7236">
                  <c:v>4.71</c:v>
                </c:pt>
                <c:pt idx="7237">
                  <c:v>4.702</c:v>
                </c:pt>
                <c:pt idx="7238">
                  <c:v>4.6289999999999996</c:v>
                </c:pt>
                <c:pt idx="7239">
                  <c:v>4.5259999999999998</c:v>
                </c:pt>
                <c:pt idx="7240">
                  <c:v>4.649</c:v>
                </c:pt>
                <c:pt idx="7241">
                  <c:v>5.1710000000000003</c:v>
                </c:pt>
                <c:pt idx="7242">
                  <c:v>5.0419999999999998</c:v>
                </c:pt>
                <c:pt idx="7243">
                  <c:v>4.7190000000000003</c:v>
                </c:pt>
                <c:pt idx="7244">
                  <c:v>4.3650000000000002</c:v>
                </c:pt>
                <c:pt idx="7245">
                  <c:v>4.0549999999999997</c:v>
                </c:pt>
                <c:pt idx="7246">
                  <c:v>3.661</c:v>
                </c:pt>
                <c:pt idx="7247">
                  <c:v>3.3090000000000002</c:v>
                </c:pt>
                <c:pt idx="7248">
                  <c:v>3.0670000000000002</c:v>
                </c:pt>
                <c:pt idx="7249">
                  <c:v>2.952</c:v>
                </c:pt>
                <c:pt idx="7250">
                  <c:v>2.8929999999999998</c:v>
                </c:pt>
                <c:pt idx="7251">
                  <c:v>2.8959999999999999</c:v>
                </c:pt>
                <c:pt idx="7252">
                  <c:v>2.9689999999999999</c:v>
                </c:pt>
                <c:pt idx="7253">
                  <c:v>3.1779999999999999</c:v>
                </c:pt>
                <c:pt idx="7254">
                  <c:v>3.8460000000000001</c:v>
                </c:pt>
                <c:pt idx="7255">
                  <c:v>4.4420000000000002</c:v>
                </c:pt>
                <c:pt idx="7256">
                  <c:v>4.5709999999999997</c:v>
                </c:pt>
                <c:pt idx="7257">
                  <c:v>4.5529999999999999</c:v>
                </c:pt>
                <c:pt idx="7258">
                  <c:v>4.5339999999999998</c:v>
                </c:pt>
                <c:pt idx="7259">
                  <c:v>4.4870000000000001</c:v>
                </c:pt>
                <c:pt idx="7260">
                  <c:v>4.4950000000000001</c:v>
                </c:pt>
                <c:pt idx="7261">
                  <c:v>4.43</c:v>
                </c:pt>
                <c:pt idx="7262">
                  <c:v>4.2880000000000003</c:v>
                </c:pt>
                <c:pt idx="7263">
                  <c:v>4.2039999999999997</c:v>
                </c:pt>
                <c:pt idx="7264">
                  <c:v>4.3369999999999997</c:v>
                </c:pt>
                <c:pt idx="7265">
                  <c:v>4.7809999999999997</c:v>
                </c:pt>
                <c:pt idx="7266">
                  <c:v>4.665</c:v>
                </c:pt>
                <c:pt idx="7267">
                  <c:v>4.2939999999999996</c:v>
                </c:pt>
                <c:pt idx="7268">
                  <c:v>3.9590000000000001</c:v>
                </c:pt>
                <c:pt idx="7269">
                  <c:v>3.6739999999999999</c:v>
                </c:pt>
                <c:pt idx="7270">
                  <c:v>3.391</c:v>
                </c:pt>
                <c:pt idx="7271">
                  <c:v>3.0939999999999999</c:v>
                </c:pt>
                <c:pt idx="7272">
                  <c:v>2.8780000000000001</c:v>
                </c:pt>
                <c:pt idx="7273">
                  <c:v>2.7360000000000002</c:v>
                </c:pt>
                <c:pt idx="7274">
                  <c:v>2.6520000000000001</c:v>
                </c:pt>
                <c:pt idx="7275">
                  <c:v>2.641</c:v>
                </c:pt>
                <c:pt idx="7276">
                  <c:v>2.633</c:v>
                </c:pt>
                <c:pt idx="7277">
                  <c:v>2.7149999999999999</c:v>
                </c:pt>
                <c:pt idx="7278">
                  <c:v>2.9369999999999998</c:v>
                </c:pt>
                <c:pt idx="7279">
                  <c:v>3.2010000000000001</c:v>
                </c:pt>
                <c:pt idx="7280">
                  <c:v>3.5310000000000001</c:v>
                </c:pt>
                <c:pt idx="7281">
                  <c:v>3.7080000000000002</c:v>
                </c:pt>
                <c:pt idx="7282">
                  <c:v>3.7669999999999999</c:v>
                </c:pt>
                <c:pt idx="7283">
                  <c:v>3.7189999999999999</c:v>
                </c:pt>
                <c:pt idx="7284">
                  <c:v>3.6280000000000001</c:v>
                </c:pt>
                <c:pt idx="7285">
                  <c:v>3.5870000000000002</c:v>
                </c:pt>
                <c:pt idx="7286">
                  <c:v>3.5529999999999999</c:v>
                </c:pt>
                <c:pt idx="7287">
                  <c:v>3.5529999999999999</c:v>
                </c:pt>
                <c:pt idx="7288">
                  <c:v>3.786</c:v>
                </c:pt>
                <c:pt idx="7289">
                  <c:v>4.3970000000000002</c:v>
                </c:pt>
                <c:pt idx="7290">
                  <c:v>4.2969999999999997</c:v>
                </c:pt>
                <c:pt idx="7291">
                  <c:v>3.919</c:v>
                </c:pt>
                <c:pt idx="7292">
                  <c:v>3.6309999999999998</c:v>
                </c:pt>
                <c:pt idx="7293">
                  <c:v>3.3969999999999998</c:v>
                </c:pt>
                <c:pt idx="7294">
                  <c:v>3.1789999999999998</c:v>
                </c:pt>
                <c:pt idx="7295">
                  <c:v>2.9590000000000001</c:v>
                </c:pt>
                <c:pt idx="7296">
                  <c:v>2.7709999999999999</c:v>
                </c:pt>
                <c:pt idx="7297">
                  <c:v>2.6560000000000001</c:v>
                </c:pt>
                <c:pt idx="7298">
                  <c:v>2.5920000000000001</c:v>
                </c:pt>
                <c:pt idx="7299">
                  <c:v>2.573</c:v>
                </c:pt>
                <c:pt idx="7300">
                  <c:v>2.5720000000000001</c:v>
                </c:pt>
                <c:pt idx="7301">
                  <c:v>2.6419999999999999</c:v>
                </c:pt>
                <c:pt idx="7302">
                  <c:v>2.82</c:v>
                </c:pt>
                <c:pt idx="7303">
                  <c:v>3.056</c:v>
                </c:pt>
                <c:pt idx="7304">
                  <c:v>3.3540000000000001</c:v>
                </c:pt>
                <c:pt idx="7305">
                  <c:v>3.5649999999999999</c:v>
                </c:pt>
                <c:pt idx="7306">
                  <c:v>3.681</c:v>
                </c:pt>
                <c:pt idx="7307">
                  <c:v>3.7290000000000001</c:v>
                </c:pt>
                <c:pt idx="7308">
                  <c:v>3.714</c:v>
                </c:pt>
                <c:pt idx="7309">
                  <c:v>3.6859999999999999</c:v>
                </c:pt>
                <c:pt idx="7310">
                  <c:v>3.6739999999999999</c:v>
                </c:pt>
                <c:pt idx="7311">
                  <c:v>3.6880000000000002</c:v>
                </c:pt>
                <c:pt idx="7312">
                  <c:v>3.9359999999999999</c:v>
                </c:pt>
                <c:pt idx="7313">
                  <c:v>4.5090000000000003</c:v>
                </c:pt>
                <c:pt idx="7314">
                  <c:v>4.4279999999999999</c:v>
                </c:pt>
                <c:pt idx="7315">
                  <c:v>4.1070000000000002</c:v>
                </c:pt>
                <c:pt idx="7316">
                  <c:v>3.798</c:v>
                </c:pt>
                <c:pt idx="7317">
                  <c:v>3.5110000000000001</c:v>
                </c:pt>
                <c:pt idx="7318">
                  <c:v>3.22</c:v>
                </c:pt>
                <c:pt idx="7319">
                  <c:v>2.9550000000000001</c:v>
                </c:pt>
                <c:pt idx="7320">
                  <c:v>2.778</c:v>
                </c:pt>
                <c:pt idx="7321">
                  <c:v>2.68</c:v>
                </c:pt>
                <c:pt idx="7322">
                  <c:v>2.649</c:v>
                </c:pt>
                <c:pt idx="7323">
                  <c:v>2.6680000000000001</c:v>
                </c:pt>
                <c:pt idx="7324">
                  <c:v>2.7450000000000001</c:v>
                </c:pt>
                <c:pt idx="7325">
                  <c:v>3.0350000000000001</c:v>
                </c:pt>
                <c:pt idx="7326">
                  <c:v>3.7440000000000002</c:v>
                </c:pt>
                <c:pt idx="7327">
                  <c:v>4.3869999999999996</c:v>
                </c:pt>
                <c:pt idx="7328">
                  <c:v>4.5540000000000003</c:v>
                </c:pt>
                <c:pt idx="7329">
                  <c:v>4.6100000000000003</c:v>
                </c:pt>
                <c:pt idx="7330">
                  <c:v>4.6879999999999997</c:v>
                </c:pt>
                <c:pt idx="7331">
                  <c:v>4.7119999999999997</c:v>
                </c:pt>
                <c:pt idx="7332">
                  <c:v>4.6589999999999998</c:v>
                </c:pt>
                <c:pt idx="7333">
                  <c:v>4.66</c:v>
                </c:pt>
                <c:pt idx="7334">
                  <c:v>4.6340000000000003</c:v>
                </c:pt>
                <c:pt idx="7335">
                  <c:v>4.5</c:v>
                </c:pt>
                <c:pt idx="7336">
                  <c:v>4.6429999999999998</c:v>
                </c:pt>
                <c:pt idx="7337">
                  <c:v>5.1479999999999997</c:v>
                </c:pt>
                <c:pt idx="7338">
                  <c:v>4.9550000000000001</c:v>
                </c:pt>
                <c:pt idx="7339">
                  <c:v>4.5979999999999999</c:v>
                </c:pt>
                <c:pt idx="7340">
                  <c:v>4.2380000000000004</c:v>
                </c:pt>
                <c:pt idx="7341">
                  <c:v>3.9060000000000001</c:v>
                </c:pt>
                <c:pt idx="7342">
                  <c:v>3.5259999999999998</c:v>
                </c:pt>
                <c:pt idx="7343">
                  <c:v>3.1589999999999998</c:v>
                </c:pt>
                <c:pt idx="7344">
                  <c:v>2.9289999999999998</c:v>
                </c:pt>
                <c:pt idx="7345">
                  <c:v>2.8210000000000002</c:v>
                </c:pt>
                <c:pt idx="7346">
                  <c:v>2.7709999999999999</c:v>
                </c:pt>
                <c:pt idx="7347">
                  <c:v>2.7959999999999998</c:v>
                </c:pt>
                <c:pt idx="7348">
                  <c:v>2.8759999999999999</c:v>
                </c:pt>
                <c:pt idx="7349">
                  <c:v>3.1389999999999998</c:v>
                </c:pt>
                <c:pt idx="7350">
                  <c:v>3.8620000000000001</c:v>
                </c:pt>
                <c:pt idx="7351">
                  <c:v>4.5549999999999997</c:v>
                </c:pt>
                <c:pt idx="7352">
                  <c:v>4.742</c:v>
                </c:pt>
                <c:pt idx="7353">
                  <c:v>4.7690000000000001</c:v>
                </c:pt>
                <c:pt idx="7354">
                  <c:v>4.8150000000000004</c:v>
                </c:pt>
                <c:pt idx="7355">
                  <c:v>4.798</c:v>
                </c:pt>
                <c:pt idx="7356">
                  <c:v>4.7060000000000004</c:v>
                </c:pt>
                <c:pt idx="7357">
                  <c:v>4.58</c:v>
                </c:pt>
                <c:pt idx="7358">
                  <c:v>4.6459999999999999</c:v>
                </c:pt>
                <c:pt idx="7359">
                  <c:v>4.5449999999999999</c:v>
                </c:pt>
                <c:pt idx="7360">
                  <c:v>4.7530000000000001</c:v>
                </c:pt>
                <c:pt idx="7361">
                  <c:v>5.2729999999999997</c:v>
                </c:pt>
                <c:pt idx="7362">
                  <c:v>4.9880000000000004</c:v>
                </c:pt>
                <c:pt idx="7363">
                  <c:v>4.6669999999999998</c:v>
                </c:pt>
                <c:pt idx="7364">
                  <c:v>4.2910000000000004</c:v>
                </c:pt>
                <c:pt idx="7365">
                  <c:v>3.9929999999999999</c:v>
                </c:pt>
                <c:pt idx="7366">
                  <c:v>3.649</c:v>
                </c:pt>
                <c:pt idx="7367">
                  <c:v>3.2949999999999999</c:v>
                </c:pt>
                <c:pt idx="7368">
                  <c:v>3.044</c:v>
                </c:pt>
                <c:pt idx="7369">
                  <c:v>2.927</c:v>
                </c:pt>
                <c:pt idx="7370">
                  <c:v>2.8769999999999998</c:v>
                </c:pt>
                <c:pt idx="7371">
                  <c:v>2.907</c:v>
                </c:pt>
                <c:pt idx="7372">
                  <c:v>2.9849999999999999</c:v>
                </c:pt>
                <c:pt idx="7373">
                  <c:v>3.258</c:v>
                </c:pt>
                <c:pt idx="7374">
                  <c:v>3.9980000000000002</c:v>
                </c:pt>
                <c:pt idx="7375">
                  <c:v>4.66</c:v>
                </c:pt>
                <c:pt idx="7376">
                  <c:v>4.8010000000000002</c:v>
                </c:pt>
                <c:pt idx="7377">
                  <c:v>4.8609999999999998</c:v>
                </c:pt>
                <c:pt idx="7378">
                  <c:v>4.9160000000000004</c:v>
                </c:pt>
                <c:pt idx="7379">
                  <c:v>4.8650000000000002</c:v>
                </c:pt>
                <c:pt idx="7380">
                  <c:v>4.7649999999999997</c:v>
                </c:pt>
                <c:pt idx="7381">
                  <c:v>4.7690000000000001</c:v>
                </c:pt>
                <c:pt idx="7382">
                  <c:v>4.7130000000000001</c:v>
                </c:pt>
                <c:pt idx="7383">
                  <c:v>4.5919999999999996</c:v>
                </c:pt>
                <c:pt idx="7384">
                  <c:v>4.7309999999999999</c:v>
                </c:pt>
                <c:pt idx="7385">
                  <c:v>5.3159999999999998</c:v>
                </c:pt>
                <c:pt idx="7386">
                  <c:v>5.0919999999999996</c:v>
                </c:pt>
                <c:pt idx="7387">
                  <c:v>4.7510000000000003</c:v>
                </c:pt>
                <c:pt idx="7388">
                  <c:v>4.3940000000000001</c:v>
                </c:pt>
                <c:pt idx="7389">
                  <c:v>4.024</c:v>
                </c:pt>
                <c:pt idx="7390">
                  <c:v>3.629</c:v>
                </c:pt>
                <c:pt idx="7391">
                  <c:v>3.2770000000000001</c:v>
                </c:pt>
                <c:pt idx="7392">
                  <c:v>3.0179999999999998</c:v>
                </c:pt>
                <c:pt idx="7393">
                  <c:v>2.891</c:v>
                </c:pt>
                <c:pt idx="7394">
                  <c:v>2.827</c:v>
                </c:pt>
                <c:pt idx="7395">
                  <c:v>2.8490000000000002</c:v>
                </c:pt>
                <c:pt idx="7396">
                  <c:v>2.94</c:v>
                </c:pt>
                <c:pt idx="7397">
                  <c:v>3.2240000000000002</c:v>
                </c:pt>
                <c:pt idx="7398">
                  <c:v>3.9430000000000001</c:v>
                </c:pt>
                <c:pt idx="7399">
                  <c:v>4.6360000000000001</c:v>
                </c:pt>
                <c:pt idx="7400">
                  <c:v>4.8390000000000004</c:v>
                </c:pt>
                <c:pt idx="7401">
                  <c:v>4.8789999999999996</c:v>
                </c:pt>
                <c:pt idx="7402">
                  <c:v>4.9539999999999997</c:v>
                </c:pt>
                <c:pt idx="7403">
                  <c:v>4.9400000000000004</c:v>
                </c:pt>
                <c:pt idx="7404">
                  <c:v>4.8380000000000001</c:v>
                </c:pt>
                <c:pt idx="7405">
                  <c:v>4.8490000000000002</c:v>
                </c:pt>
                <c:pt idx="7406">
                  <c:v>4.7789999999999999</c:v>
                </c:pt>
                <c:pt idx="7407">
                  <c:v>4.6749999999999998</c:v>
                </c:pt>
                <c:pt idx="7408">
                  <c:v>4.8449999999999998</c:v>
                </c:pt>
                <c:pt idx="7409">
                  <c:v>5.194</c:v>
                </c:pt>
                <c:pt idx="7410">
                  <c:v>5.0140000000000002</c:v>
                </c:pt>
                <c:pt idx="7411">
                  <c:v>4.6950000000000003</c:v>
                </c:pt>
                <c:pt idx="7412">
                  <c:v>4.3540000000000001</c:v>
                </c:pt>
                <c:pt idx="7413">
                  <c:v>4</c:v>
                </c:pt>
                <c:pt idx="7414">
                  <c:v>3.6160000000000001</c:v>
                </c:pt>
                <c:pt idx="7415">
                  <c:v>3.2589999999999999</c:v>
                </c:pt>
                <c:pt idx="7416">
                  <c:v>3.0339999999999998</c:v>
                </c:pt>
                <c:pt idx="7417">
                  <c:v>2.9</c:v>
                </c:pt>
                <c:pt idx="7418">
                  <c:v>2.863</c:v>
                </c:pt>
                <c:pt idx="7419">
                  <c:v>2.8759999999999999</c:v>
                </c:pt>
                <c:pt idx="7420">
                  <c:v>2.97</c:v>
                </c:pt>
                <c:pt idx="7421">
                  <c:v>3.2589999999999999</c:v>
                </c:pt>
                <c:pt idx="7422">
                  <c:v>3.956</c:v>
                </c:pt>
                <c:pt idx="7423">
                  <c:v>4.6449999999999996</c:v>
                </c:pt>
                <c:pt idx="7424">
                  <c:v>4.8079999999999998</c:v>
                </c:pt>
                <c:pt idx="7425">
                  <c:v>4.84</c:v>
                </c:pt>
                <c:pt idx="7426">
                  <c:v>4.9029999999999996</c:v>
                </c:pt>
                <c:pt idx="7427">
                  <c:v>4.8499999999999996</c:v>
                </c:pt>
                <c:pt idx="7428">
                  <c:v>4.71</c:v>
                </c:pt>
                <c:pt idx="7429">
                  <c:v>4.593</c:v>
                </c:pt>
                <c:pt idx="7430">
                  <c:v>4.4640000000000004</c:v>
                </c:pt>
                <c:pt idx="7431">
                  <c:v>4.41</c:v>
                </c:pt>
                <c:pt idx="7432">
                  <c:v>4.6180000000000003</c:v>
                </c:pt>
                <c:pt idx="7433">
                  <c:v>4.9729999999999999</c:v>
                </c:pt>
                <c:pt idx="7434">
                  <c:v>4.7359999999999998</c:v>
                </c:pt>
                <c:pt idx="7435">
                  <c:v>4.34</c:v>
                </c:pt>
                <c:pt idx="7436">
                  <c:v>4.0010000000000003</c:v>
                </c:pt>
                <c:pt idx="7437">
                  <c:v>3.71</c:v>
                </c:pt>
                <c:pt idx="7438">
                  <c:v>3.4209999999999998</c:v>
                </c:pt>
                <c:pt idx="7439">
                  <c:v>3.1389999999999998</c:v>
                </c:pt>
                <c:pt idx="7440">
                  <c:v>2.931</c:v>
                </c:pt>
                <c:pt idx="7441">
                  <c:v>2.7879999999999998</c:v>
                </c:pt>
                <c:pt idx="7442">
                  <c:v>2.7040000000000002</c:v>
                </c:pt>
                <c:pt idx="7443">
                  <c:v>2.681</c:v>
                </c:pt>
                <c:pt idx="7444">
                  <c:v>2.6749999999999998</c:v>
                </c:pt>
                <c:pt idx="7445">
                  <c:v>2.7530000000000001</c:v>
                </c:pt>
                <c:pt idx="7446">
                  <c:v>2.9620000000000002</c:v>
                </c:pt>
                <c:pt idx="7447">
                  <c:v>3.2679999999999998</c:v>
                </c:pt>
                <c:pt idx="7448">
                  <c:v>3.5470000000000002</c:v>
                </c:pt>
                <c:pt idx="7449">
                  <c:v>3.72</c:v>
                </c:pt>
                <c:pt idx="7450">
                  <c:v>3.8180000000000001</c:v>
                </c:pt>
                <c:pt idx="7451">
                  <c:v>3.8290000000000002</c:v>
                </c:pt>
                <c:pt idx="7452">
                  <c:v>3.7589999999999999</c:v>
                </c:pt>
                <c:pt idx="7453">
                  <c:v>3.7280000000000002</c:v>
                </c:pt>
                <c:pt idx="7454">
                  <c:v>3.7210000000000001</c:v>
                </c:pt>
                <c:pt idx="7455">
                  <c:v>3.786</c:v>
                </c:pt>
                <c:pt idx="7456">
                  <c:v>4.0750000000000002</c:v>
                </c:pt>
                <c:pt idx="7457">
                  <c:v>4.4669999999999996</c:v>
                </c:pt>
                <c:pt idx="7458">
                  <c:v>4.2649999999999997</c:v>
                </c:pt>
                <c:pt idx="7459">
                  <c:v>3.94</c:v>
                </c:pt>
                <c:pt idx="7460">
                  <c:v>3.649</c:v>
                </c:pt>
                <c:pt idx="7461">
                  <c:v>3.367</c:v>
                </c:pt>
                <c:pt idx="7462">
                  <c:v>3.1520000000000001</c:v>
                </c:pt>
                <c:pt idx="7463">
                  <c:v>2.9630000000000001</c:v>
                </c:pt>
                <c:pt idx="7464">
                  <c:v>2.742</c:v>
                </c:pt>
                <c:pt idx="7465">
                  <c:v>2.5979999999999999</c:v>
                </c:pt>
                <c:pt idx="7466">
                  <c:v>2.4889999999999999</c:v>
                </c:pt>
                <c:pt idx="7467">
                  <c:v>2.5070000000000001</c:v>
                </c:pt>
                <c:pt idx="7468">
                  <c:v>2.5070000000000001</c:v>
                </c:pt>
                <c:pt idx="7469">
                  <c:v>2.5630000000000002</c:v>
                </c:pt>
                <c:pt idx="7470">
                  <c:v>2.6629999999999998</c:v>
                </c:pt>
                <c:pt idx="7471">
                  <c:v>2.867</c:v>
                </c:pt>
                <c:pt idx="7472">
                  <c:v>3.1539999999999999</c:v>
                </c:pt>
                <c:pt idx="7473">
                  <c:v>3.359</c:v>
                </c:pt>
                <c:pt idx="7474">
                  <c:v>3.4550000000000001</c:v>
                </c:pt>
                <c:pt idx="7475">
                  <c:v>3.4540000000000002</c:v>
                </c:pt>
                <c:pt idx="7476">
                  <c:v>3.423</c:v>
                </c:pt>
                <c:pt idx="7477">
                  <c:v>3.4039999999999999</c:v>
                </c:pt>
                <c:pt idx="7478">
                  <c:v>3.4089999999999998</c:v>
                </c:pt>
                <c:pt idx="7479">
                  <c:v>3.5179999999999998</c:v>
                </c:pt>
                <c:pt idx="7480">
                  <c:v>3.915</c:v>
                </c:pt>
                <c:pt idx="7481">
                  <c:v>4.4989999999999997</c:v>
                </c:pt>
                <c:pt idx="7482">
                  <c:v>4.3070000000000004</c:v>
                </c:pt>
                <c:pt idx="7483">
                  <c:v>3.9950000000000001</c:v>
                </c:pt>
                <c:pt idx="7484">
                  <c:v>3.74</c:v>
                </c:pt>
                <c:pt idx="7485">
                  <c:v>3.4950000000000001</c:v>
                </c:pt>
                <c:pt idx="7486">
                  <c:v>3.1320000000000001</c:v>
                </c:pt>
                <c:pt idx="7487">
                  <c:v>2.919</c:v>
                </c:pt>
                <c:pt idx="7488">
                  <c:v>2.7280000000000002</c:v>
                </c:pt>
                <c:pt idx="7489">
                  <c:v>2.6440000000000001</c:v>
                </c:pt>
                <c:pt idx="7490">
                  <c:v>2.6579999999999999</c:v>
                </c:pt>
                <c:pt idx="7491">
                  <c:v>2.6509999999999998</c:v>
                </c:pt>
                <c:pt idx="7492">
                  <c:v>2.7309999999999999</c:v>
                </c:pt>
                <c:pt idx="7493">
                  <c:v>2.9590000000000001</c:v>
                </c:pt>
                <c:pt idx="7494">
                  <c:v>3.6949999999999998</c:v>
                </c:pt>
                <c:pt idx="7495">
                  <c:v>4.3920000000000003</c:v>
                </c:pt>
                <c:pt idx="7496">
                  <c:v>4.5149999999999997</c:v>
                </c:pt>
                <c:pt idx="7497">
                  <c:v>4.5039999999999996</c:v>
                </c:pt>
                <c:pt idx="7498">
                  <c:v>4.5979999999999999</c:v>
                </c:pt>
                <c:pt idx="7499">
                  <c:v>4.601</c:v>
                </c:pt>
                <c:pt idx="7500">
                  <c:v>4.55</c:v>
                </c:pt>
                <c:pt idx="7501">
                  <c:v>4.5839999999999996</c:v>
                </c:pt>
                <c:pt idx="7502">
                  <c:v>4.5419999999999998</c:v>
                </c:pt>
                <c:pt idx="7503">
                  <c:v>4.4829999999999997</c:v>
                </c:pt>
                <c:pt idx="7504">
                  <c:v>4.7110000000000003</c:v>
                </c:pt>
                <c:pt idx="7505">
                  <c:v>5.0869999999999997</c:v>
                </c:pt>
                <c:pt idx="7506">
                  <c:v>4.806</c:v>
                </c:pt>
                <c:pt idx="7507">
                  <c:v>4.4660000000000002</c:v>
                </c:pt>
                <c:pt idx="7508">
                  <c:v>4.101</c:v>
                </c:pt>
                <c:pt idx="7509">
                  <c:v>3.7709999999999999</c:v>
                </c:pt>
                <c:pt idx="7510">
                  <c:v>3.4460000000000002</c:v>
                </c:pt>
                <c:pt idx="7511">
                  <c:v>3.1280000000000001</c:v>
                </c:pt>
                <c:pt idx="7512">
                  <c:v>2.8210000000000002</c:v>
                </c:pt>
                <c:pt idx="7513">
                  <c:v>2.7719999999999998</c:v>
                </c:pt>
                <c:pt idx="7514">
                  <c:v>2.7389999999999999</c:v>
                </c:pt>
                <c:pt idx="7515">
                  <c:v>2.7629999999999999</c:v>
                </c:pt>
                <c:pt idx="7516">
                  <c:v>2.851</c:v>
                </c:pt>
                <c:pt idx="7517">
                  <c:v>3.0819999999999999</c:v>
                </c:pt>
                <c:pt idx="7518">
                  <c:v>3.706</c:v>
                </c:pt>
                <c:pt idx="7519">
                  <c:v>4.4669999999999996</c:v>
                </c:pt>
                <c:pt idx="7520">
                  <c:v>4.6970000000000001</c:v>
                </c:pt>
                <c:pt idx="7521">
                  <c:v>4.6970000000000001</c:v>
                </c:pt>
                <c:pt idx="7522">
                  <c:v>4.7789999999999999</c:v>
                </c:pt>
                <c:pt idx="7523">
                  <c:v>4.7670000000000003</c:v>
                </c:pt>
                <c:pt idx="7524">
                  <c:v>4.8769999999999998</c:v>
                </c:pt>
                <c:pt idx="7525">
                  <c:v>4.8529999999999998</c:v>
                </c:pt>
                <c:pt idx="7526">
                  <c:v>4.7270000000000003</c:v>
                </c:pt>
                <c:pt idx="7527">
                  <c:v>4.7370000000000001</c:v>
                </c:pt>
                <c:pt idx="7528">
                  <c:v>4.7069999999999999</c:v>
                </c:pt>
                <c:pt idx="7529">
                  <c:v>5.07</c:v>
                </c:pt>
                <c:pt idx="7530">
                  <c:v>4.66</c:v>
                </c:pt>
                <c:pt idx="7531">
                  <c:v>4.2919999999999998</c:v>
                </c:pt>
                <c:pt idx="7532">
                  <c:v>3.9319999999999999</c:v>
                </c:pt>
                <c:pt idx="7533">
                  <c:v>3.6269999999999998</c:v>
                </c:pt>
                <c:pt idx="7534">
                  <c:v>3.2450000000000001</c:v>
                </c:pt>
                <c:pt idx="7535">
                  <c:v>2.9119999999999999</c:v>
                </c:pt>
                <c:pt idx="7536">
                  <c:v>2.7570000000000001</c:v>
                </c:pt>
                <c:pt idx="7537">
                  <c:v>2.6240000000000001</c:v>
                </c:pt>
                <c:pt idx="7538">
                  <c:v>2.5619999999999998</c:v>
                </c:pt>
                <c:pt idx="7539">
                  <c:v>2.5779999999999998</c:v>
                </c:pt>
                <c:pt idx="7540">
                  <c:v>2.617</c:v>
                </c:pt>
                <c:pt idx="7541">
                  <c:v>2.9060000000000001</c:v>
                </c:pt>
                <c:pt idx="7542">
                  <c:v>3.633</c:v>
                </c:pt>
                <c:pt idx="7543">
                  <c:v>4.3129999999999997</c:v>
                </c:pt>
                <c:pt idx="7544">
                  <c:v>4.5170000000000003</c:v>
                </c:pt>
                <c:pt idx="7545">
                  <c:v>4.5279999999999996</c:v>
                </c:pt>
                <c:pt idx="7546">
                  <c:v>4.6120000000000001</c:v>
                </c:pt>
                <c:pt idx="7547">
                  <c:v>4.577</c:v>
                </c:pt>
                <c:pt idx="7548">
                  <c:v>4.5229999999999997</c:v>
                </c:pt>
                <c:pt idx="7549">
                  <c:v>4.5949999999999998</c:v>
                </c:pt>
                <c:pt idx="7550">
                  <c:v>4.5979999999999999</c:v>
                </c:pt>
                <c:pt idx="7551">
                  <c:v>4.5430000000000001</c:v>
                </c:pt>
                <c:pt idx="7552">
                  <c:v>4.806</c:v>
                </c:pt>
                <c:pt idx="7553">
                  <c:v>5.157</c:v>
                </c:pt>
                <c:pt idx="7554">
                  <c:v>4.8890000000000002</c:v>
                </c:pt>
                <c:pt idx="7555">
                  <c:v>4.556</c:v>
                </c:pt>
                <c:pt idx="7556">
                  <c:v>4.1989999999999998</c:v>
                </c:pt>
                <c:pt idx="7557">
                  <c:v>3.8239999999999998</c:v>
                </c:pt>
                <c:pt idx="7558">
                  <c:v>3.46</c:v>
                </c:pt>
                <c:pt idx="7559">
                  <c:v>3.12</c:v>
                </c:pt>
                <c:pt idx="7560">
                  <c:v>2.8530000000000002</c:v>
                </c:pt>
                <c:pt idx="7561">
                  <c:v>2.7149999999999999</c:v>
                </c:pt>
                <c:pt idx="7562">
                  <c:v>2.6659999999999999</c:v>
                </c:pt>
                <c:pt idx="7563">
                  <c:v>2.6459999999999999</c:v>
                </c:pt>
                <c:pt idx="7564">
                  <c:v>2.6760000000000002</c:v>
                </c:pt>
                <c:pt idx="7565">
                  <c:v>2.9620000000000002</c:v>
                </c:pt>
                <c:pt idx="7566">
                  <c:v>3.528</c:v>
                </c:pt>
                <c:pt idx="7567">
                  <c:v>3.5409999999999999</c:v>
                </c:pt>
                <c:pt idx="7568">
                  <c:v>4.4870000000000001</c:v>
                </c:pt>
                <c:pt idx="7569">
                  <c:v>4.476</c:v>
                </c:pt>
                <c:pt idx="7570">
                  <c:v>4.4960000000000004</c:v>
                </c:pt>
                <c:pt idx="7571">
                  <c:v>4.2590000000000003</c:v>
                </c:pt>
                <c:pt idx="7572">
                  <c:v>4.2869999999999999</c:v>
                </c:pt>
                <c:pt idx="7573">
                  <c:v>4.343</c:v>
                </c:pt>
                <c:pt idx="7574">
                  <c:v>4.1879999999999997</c:v>
                </c:pt>
                <c:pt idx="7575">
                  <c:v>4.2850000000000001</c:v>
                </c:pt>
                <c:pt idx="7576">
                  <c:v>4.54</c:v>
                </c:pt>
                <c:pt idx="7577">
                  <c:v>5.1059999999999999</c:v>
                </c:pt>
                <c:pt idx="7578">
                  <c:v>4.907</c:v>
                </c:pt>
                <c:pt idx="7579">
                  <c:v>4.5540000000000003</c:v>
                </c:pt>
                <c:pt idx="7580">
                  <c:v>4.2140000000000004</c:v>
                </c:pt>
                <c:pt idx="7581">
                  <c:v>3.8959999999999999</c:v>
                </c:pt>
                <c:pt idx="7582">
                  <c:v>3.5019999999999998</c:v>
                </c:pt>
                <c:pt idx="7583">
                  <c:v>3.1230000000000002</c:v>
                </c:pt>
                <c:pt idx="7584">
                  <c:v>2.907</c:v>
                </c:pt>
                <c:pt idx="7585">
                  <c:v>2.8090000000000002</c:v>
                </c:pt>
                <c:pt idx="7586">
                  <c:v>2.7130000000000001</c:v>
                </c:pt>
                <c:pt idx="7587">
                  <c:v>2.714</c:v>
                </c:pt>
                <c:pt idx="7588">
                  <c:v>2.7629999999999999</c:v>
                </c:pt>
                <c:pt idx="7589">
                  <c:v>3.0270000000000001</c:v>
                </c:pt>
                <c:pt idx="7590">
                  <c:v>3.7469999999999999</c:v>
                </c:pt>
                <c:pt idx="7591">
                  <c:v>4.4459999999999997</c:v>
                </c:pt>
                <c:pt idx="7592">
                  <c:v>4.6040000000000001</c:v>
                </c:pt>
                <c:pt idx="7593">
                  <c:v>4.6319999999999997</c:v>
                </c:pt>
                <c:pt idx="7594">
                  <c:v>4.6710000000000003</c:v>
                </c:pt>
                <c:pt idx="7595">
                  <c:v>4.6070000000000002</c:v>
                </c:pt>
                <c:pt idx="7596">
                  <c:v>4.407</c:v>
                </c:pt>
                <c:pt idx="7597">
                  <c:v>4.2300000000000004</c:v>
                </c:pt>
                <c:pt idx="7598">
                  <c:v>4.133</c:v>
                </c:pt>
                <c:pt idx="7599">
                  <c:v>4.0650000000000004</c:v>
                </c:pt>
                <c:pt idx="7600">
                  <c:v>4.3330000000000002</c:v>
                </c:pt>
                <c:pt idx="7601">
                  <c:v>4.8899999999999997</c:v>
                </c:pt>
                <c:pt idx="7602">
                  <c:v>4.6749999999999998</c:v>
                </c:pt>
                <c:pt idx="7603">
                  <c:v>4.3</c:v>
                </c:pt>
                <c:pt idx="7604">
                  <c:v>3.915</c:v>
                </c:pt>
                <c:pt idx="7605">
                  <c:v>3.702</c:v>
                </c:pt>
                <c:pt idx="7606">
                  <c:v>3.391</c:v>
                </c:pt>
                <c:pt idx="7607">
                  <c:v>3.0590000000000002</c:v>
                </c:pt>
                <c:pt idx="7608">
                  <c:v>2.923</c:v>
                </c:pt>
                <c:pt idx="7609">
                  <c:v>2.8109999999999999</c:v>
                </c:pt>
                <c:pt idx="7610">
                  <c:v>2.7160000000000002</c:v>
                </c:pt>
                <c:pt idx="7611">
                  <c:v>2.72</c:v>
                </c:pt>
                <c:pt idx="7612">
                  <c:v>2.7349999999999999</c:v>
                </c:pt>
                <c:pt idx="7613">
                  <c:v>2.7829999999999999</c:v>
                </c:pt>
                <c:pt idx="7614">
                  <c:v>3.0259999999999998</c:v>
                </c:pt>
                <c:pt idx="7615">
                  <c:v>3.32</c:v>
                </c:pt>
                <c:pt idx="7616">
                  <c:v>3.5579999999999998</c:v>
                </c:pt>
                <c:pt idx="7617">
                  <c:v>3.762</c:v>
                </c:pt>
                <c:pt idx="7618">
                  <c:v>3.867</c:v>
                </c:pt>
                <c:pt idx="7619">
                  <c:v>3.8149999999999999</c:v>
                </c:pt>
                <c:pt idx="7620">
                  <c:v>3.774</c:v>
                </c:pt>
                <c:pt idx="7621">
                  <c:v>3.6760000000000002</c:v>
                </c:pt>
                <c:pt idx="7622">
                  <c:v>3.6869999999999998</c:v>
                </c:pt>
                <c:pt idx="7623">
                  <c:v>3.6379999999999999</c:v>
                </c:pt>
                <c:pt idx="7624">
                  <c:v>3.95</c:v>
                </c:pt>
                <c:pt idx="7625">
                  <c:v>4.3159999999999998</c:v>
                </c:pt>
                <c:pt idx="7626">
                  <c:v>4.2960000000000003</c:v>
                </c:pt>
                <c:pt idx="7627">
                  <c:v>3.9089999999999998</c:v>
                </c:pt>
                <c:pt idx="7628">
                  <c:v>3.661</c:v>
                </c:pt>
                <c:pt idx="7629">
                  <c:v>3.484</c:v>
                </c:pt>
                <c:pt idx="7630">
                  <c:v>3.2530000000000001</c:v>
                </c:pt>
                <c:pt idx="7631">
                  <c:v>3.0249999999999999</c:v>
                </c:pt>
                <c:pt idx="7632">
                  <c:v>2.786</c:v>
                </c:pt>
                <c:pt idx="7633">
                  <c:v>2.6560000000000001</c:v>
                </c:pt>
                <c:pt idx="7634">
                  <c:v>2.6080000000000001</c:v>
                </c:pt>
                <c:pt idx="7635">
                  <c:v>2.5659999999999998</c:v>
                </c:pt>
                <c:pt idx="7636">
                  <c:v>2.5790000000000002</c:v>
                </c:pt>
                <c:pt idx="7637">
                  <c:v>2.6429999999999998</c:v>
                </c:pt>
                <c:pt idx="7638">
                  <c:v>2.827</c:v>
                </c:pt>
                <c:pt idx="7639">
                  <c:v>3.0880000000000001</c:v>
                </c:pt>
                <c:pt idx="7640">
                  <c:v>3.3839999999999999</c:v>
                </c:pt>
                <c:pt idx="7641">
                  <c:v>3.6259999999999999</c:v>
                </c:pt>
                <c:pt idx="7642">
                  <c:v>3.7480000000000002</c:v>
                </c:pt>
                <c:pt idx="7643">
                  <c:v>3.7789999999999999</c:v>
                </c:pt>
                <c:pt idx="7644">
                  <c:v>3.7320000000000002</c:v>
                </c:pt>
                <c:pt idx="7645">
                  <c:v>3.657</c:v>
                </c:pt>
                <c:pt idx="7646">
                  <c:v>3.6110000000000002</c:v>
                </c:pt>
                <c:pt idx="7647">
                  <c:v>3.6640000000000001</c:v>
                </c:pt>
                <c:pt idx="7648">
                  <c:v>4.0259999999999998</c:v>
                </c:pt>
                <c:pt idx="7649">
                  <c:v>4.5999999999999996</c:v>
                </c:pt>
                <c:pt idx="7650">
                  <c:v>4.452</c:v>
                </c:pt>
                <c:pt idx="7651">
                  <c:v>4.1719999999999997</c:v>
                </c:pt>
                <c:pt idx="7652">
                  <c:v>3.8690000000000002</c:v>
                </c:pt>
                <c:pt idx="7653">
                  <c:v>3.621</c:v>
                </c:pt>
                <c:pt idx="7654">
                  <c:v>3.3319999999999999</c:v>
                </c:pt>
                <c:pt idx="7655">
                  <c:v>3.05</c:v>
                </c:pt>
                <c:pt idx="7656">
                  <c:v>2.8519999999999999</c:v>
                </c:pt>
                <c:pt idx="7657">
                  <c:v>2.7160000000000002</c:v>
                </c:pt>
                <c:pt idx="7658">
                  <c:v>2.6309999999999998</c:v>
                </c:pt>
                <c:pt idx="7659">
                  <c:v>2.706</c:v>
                </c:pt>
                <c:pt idx="7660">
                  <c:v>2.7879999999999998</c:v>
                </c:pt>
                <c:pt idx="7661">
                  <c:v>3.0649999999999999</c:v>
                </c:pt>
                <c:pt idx="7662">
                  <c:v>3.7519999999999998</c:v>
                </c:pt>
                <c:pt idx="7663">
                  <c:v>4.4779999999999998</c:v>
                </c:pt>
                <c:pt idx="7664">
                  <c:v>4.6269999999999998</c:v>
                </c:pt>
                <c:pt idx="7665">
                  <c:v>4.66</c:v>
                </c:pt>
                <c:pt idx="7666">
                  <c:v>4.5119999999999996</c:v>
                </c:pt>
                <c:pt idx="7667">
                  <c:v>4.4610000000000003</c:v>
                </c:pt>
                <c:pt idx="7668">
                  <c:v>4.2960000000000003</c:v>
                </c:pt>
                <c:pt idx="7669">
                  <c:v>4.3680000000000003</c:v>
                </c:pt>
                <c:pt idx="7670">
                  <c:v>4.5469999999999997</c:v>
                </c:pt>
                <c:pt idx="7671">
                  <c:v>4.5190000000000001</c:v>
                </c:pt>
                <c:pt idx="7672">
                  <c:v>4.782</c:v>
                </c:pt>
                <c:pt idx="7673">
                  <c:v>5.1630000000000003</c:v>
                </c:pt>
                <c:pt idx="7674">
                  <c:v>4.9089999999999998</c:v>
                </c:pt>
                <c:pt idx="7675">
                  <c:v>4.5170000000000003</c:v>
                </c:pt>
                <c:pt idx="7676">
                  <c:v>4.1639999999999997</c:v>
                </c:pt>
                <c:pt idx="7677">
                  <c:v>3.875</c:v>
                </c:pt>
                <c:pt idx="7678">
                  <c:v>3.512</c:v>
                </c:pt>
                <c:pt idx="7679">
                  <c:v>3.1520000000000001</c:v>
                </c:pt>
                <c:pt idx="7680">
                  <c:v>2.895</c:v>
                </c:pt>
                <c:pt idx="7681">
                  <c:v>2.7749999999999999</c:v>
                </c:pt>
                <c:pt idx="7682">
                  <c:v>2.7679999999999998</c:v>
                </c:pt>
                <c:pt idx="7683">
                  <c:v>2.7759999999999998</c:v>
                </c:pt>
                <c:pt idx="7684">
                  <c:v>2.8660000000000001</c:v>
                </c:pt>
                <c:pt idx="7685">
                  <c:v>3.11</c:v>
                </c:pt>
                <c:pt idx="7686">
                  <c:v>3.87</c:v>
                </c:pt>
                <c:pt idx="7687">
                  <c:v>4.6349999999999998</c:v>
                </c:pt>
                <c:pt idx="7688">
                  <c:v>4.7859999999999996</c:v>
                </c:pt>
                <c:pt idx="7689">
                  <c:v>4.7640000000000002</c:v>
                </c:pt>
                <c:pt idx="7690">
                  <c:v>4.74</c:v>
                </c:pt>
                <c:pt idx="7691">
                  <c:v>4.7140000000000004</c:v>
                </c:pt>
                <c:pt idx="7692">
                  <c:v>4.6159999999999997</c:v>
                </c:pt>
                <c:pt idx="7693">
                  <c:v>4.6529999999999996</c:v>
                </c:pt>
                <c:pt idx="7694">
                  <c:v>4.6230000000000002</c:v>
                </c:pt>
                <c:pt idx="7695">
                  <c:v>4.5759999999999996</c:v>
                </c:pt>
                <c:pt idx="7696">
                  <c:v>4.7939999999999996</c:v>
                </c:pt>
                <c:pt idx="7697">
                  <c:v>5.1689999999999996</c:v>
                </c:pt>
                <c:pt idx="7698">
                  <c:v>4.9089999999999998</c:v>
                </c:pt>
                <c:pt idx="7699">
                  <c:v>4.5650000000000004</c:v>
                </c:pt>
                <c:pt idx="7700">
                  <c:v>4.2370000000000001</c:v>
                </c:pt>
                <c:pt idx="7701">
                  <c:v>3.9420000000000002</c:v>
                </c:pt>
                <c:pt idx="7702">
                  <c:v>3.6219999999999999</c:v>
                </c:pt>
                <c:pt idx="7703">
                  <c:v>3.2930000000000001</c:v>
                </c:pt>
                <c:pt idx="7704">
                  <c:v>3.044</c:v>
                </c:pt>
                <c:pt idx="7705">
                  <c:v>2.88</c:v>
                </c:pt>
                <c:pt idx="7706">
                  <c:v>2.8029999999999999</c:v>
                </c:pt>
                <c:pt idx="7707">
                  <c:v>2.847</c:v>
                </c:pt>
                <c:pt idx="7708">
                  <c:v>2.8540000000000001</c:v>
                </c:pt>
                <c:pt idx="7709">
                  <c:v>3.121</c:v>
                </c:pt>
                <c:pt idx="7710">
                  <c:v>3.8090000000000002</c:v>
                </c:pt>
                <c:pt idx="7711">
                  <c:v>4.5439999999999996</c:v>
                </c:pt>
                <c:pt idx="7712">
                  <c:v>4.633</c:v>
                </c:pt>
                <c:pt idx="7713">
                  <c:v>4.6950000000000003</c:v>
                </c:pt>
                <c:pt idx="7714">
                  <c:v>4.6959999999999997</c:v>
                </c:pt>
                <c:pt idx="7715">
                  <c:v>4.6210000000000004</c:v>
                </c:pt>
                <c:pt idx="7716">
                  <c:v>4.5419999999999998</c:v>
                </c:pt>
                <c:pt idx="7717">
                  <c:v>4.5270000000000001</c:v>
                </c:pt>
                <c:pt idx="7718">
                  <c:v>4.4660000000000002</c:v>
                </c:pt>
                <c:pt idx="7719">
                  <c:v>4.4749999999999996</c:v>
                </c:pt>
                <c:pt idx="7720">
                  <c:v>4.7229999999999999</c:v>
                </c:pt>
                <c:pt idx="7721">
                  <c:v>5.1669999999999998</c:v>
                </c:pt>
                <c:pt idx="7722">
                  <c:v>4.9009999999999998</c:v>
                </c:pt>
                <c:pt idx="7723">
                  <c:v>4.5540000000000003</c:v>
                </c:pt>
                <c:pt idx="7724">
                  <c:v>4.1829999999999998</c:v>
                </c:pt>
                <c:pt idx="7725">
                  <c:v>3.843</c:v>
                </c:pt>
                <c:pt idx="7726">
                  <c:v>3.4969999999999999</c:v>
                </c:pt>
                <c:pt idx="7727">
                  <c:v>3.1640000000000001</c:v>
                </c:pt>
                <c:pt idx="7728">
                  <c:v>2.8809999999999998</c:v>
                </c:pt>
                <c:pt idx="7729">
                  <c:v>2.8050000000000002</c:v>
                </c:pt>
                <c:pt idx="7730">
                  <c:v>2.7570000000000001</c:v>
                </c:pt>
                <c:pt idx="7731">
                  <c:v>2.762</c:v>
                </c:pt>
                <c:pt idx="7732">
                  <c:v>2.855</c:v>
                </c:pt>
                <c:pt idx="7733">
                  <c:v>3.161</c:v>
                </c:pt>
                <c:pt idx="7734">
                  <c:v>3.8439999999999999</c:v>
                </c:pt>
                <c:pt idx="7735">
                  <c:v>4.5910000000000002</c:v>
                </c:pt>
                <c:pt idx="7736">
                  <c:v>4.7519999999999998</c:v>
                </c:pt>
                <c:pt idx="7737">
                  <c:v>4.7869999999999999</c:v>
                </c:pt>
                <c:pt idx="7738">
                  <c:v>4.7569999999999997</c:v>
                </c:pt>
                <c:pt idx="7739">
                  <c:v>4.7220000000000004</c:v>
                </c:pt>
                <c:pt idx="7740">
                  <c:v>4.673</c:v>
                </c:pt>
                <c:pt idx="7741">
                  <c:v>4.7069999999999999</c:v>
                </c:pt>
                <c:pt idx="7742">
                  <c:v>4.6710000000000003</c:v>
                </c:pt>
                <c:pt idx="7743">
                  <c:v>4.5659999999999998</c:v>
                </c:pt>
                <c:pt idx="7744">
                  <c:v>4.8280000000000003</c:v>
                </c:pt>
                <c:pt idx="7745">
                  <c:v>5.1950000000000003</c:v>
                </c:pt>
                <c:pt idx="7746">
                  <c:v>5.0110000000000001</c:v>
                </c:pt>
                <c:pt idx="7747">
                  <c:v>4.6970000000000001</c:v>
                </c:pt>
                <c:pt idx="7748">
                  <c:v>4.3819999999999997</c:v>
                </c:pt>
                <c:pt idx="7749">
                  <c:v>4.0679999999999996</c:v>
                </c:pt>
                <c:pt idx="7750">
                  <c:v>3.6709999999999998</c:v>
                </c:pt>
                <c:pt idx="7751">
                  <c:v>3.3220000000000001</c:v>
                </c:pt>
                <c:pt idx="7752">
                  <c:v>3.0979999999999999</c:v>
                </c:pt>
                <c:pt idx="7753">
                  <c:v>2.9609999999999999</c:v>
                </c:pt>
                <c:pt idx="7754">
                  <c:v>2.8759999999999999</c:v>
                </c:pt>
                <c:pt idx="7755">
                  <c:v>2.9039999999999999</c:v>
                </c:pt>
                <c:pt idx="7756">
                  <c:v>2.9940000000000002</c:v>
                </c:pt>
                <c:pt idx="7757">
                  <c:v>3.258</c:v>
                </c:pt>
                <c:pt idx="7758">
                  <c:v>3.9430000000000001</c:v>
                </c:pt>
                <c:pt idx="7759">
                  <c:v>4.67</c:v>
                </c:pt>
                <c:pt idx="7760">
                  <c:v>4.8129999999999997</c:v>
                </c:pt>
                <c:pt idx="7761">
                  <c:v>4.8460000000000001</c:v>
                </c:pt>
                <c:pt idx="7762">
                  <c:v>4.8739999999999997</c:v>
                </c:pt>
                <c:pt idx="7763">
                  <c:v>4.8040000000000003</c:v>
                </c:pt>
                <c:pt idx="7764">
                  <c:v>4.6479999999999997</c:v>
                </c:pt>
                <c:pt idx="7765">
                  <c:v>4.5439999999999996</c:v>
                </c:pt>
                <c:pt idx="7766">
                  <c:v>4.4320000000000004</c:v>
                </c:pt>
                <c:pt idx="7767">
                  <c:v>4.3620000000000001</c:v>
                </c:pt>
                <c:pt idx="7768">
                  <c:v>4.6740000000000004</c:v>
                </c:pt>
                <c:pt idx="7769">
                  <c:v>4.984</c:v>
                </c:pt>
                <c:pt idx="7770">
                  <c:v>4.76</c:v>
                </c:pt>
                <c:pt idx="7771">
                  <c:v>4.4009999999999998</c:v>
                </c:pt>
                <c:pt idx="7772">
                  <c:v>4.0739999999999998</c:v>
                </c:pt>
                <c:pt idx="7773">
                  <c:v>3.8130000000000002</c:v>
                </c:pt>
                <c:pt idx="7774">
                  <c:v>3.5219999999999998</c:v>
                </c:pt>
                <c:pt idx="7775">
                  <c:v>3.2269999999999999</c:v>
                </c:pt>
                <c:pt idx="7776">
                  <c:v>2.9790000000000001</c:v>
                </c:pt>
                <c:pt idx="7777">
                  <c:v>2.8519999999999999</c:v>
                </c:pt>
                <c:pt idx="7778">
                  <c:v>2.7650000000000001</c:v>
                </c:pt>
                <c:pt idx="7779">
                  <c:v>2.7719999999999998</c:v>
                </c:pt>
                <c:pt idx="7780">
                  <c:v>2.7890000000000001</c:v>
                </c:pt>
                <c:pt idx="7781">
                  <c:v>2.8359999999999999</c:v>
                </c:pt>
                <c:pt idx="7782">
                  <c:v>3.0720000000000001</c:v>
                </c:pt>
                <c:pt idx="7783">
                  <c:v>3.387</c:v>
                </c:pt>
                <c:pt idx="7784">
                  <c:v>3.7040000000000002</c:v>
                </c:pt>
                <c:pt idx="7785">
                  <c:v>3.9569999999999999</c:v>
                </c:pt>
                <c:pt idx="7786">
                  <c:v>4.0739999999999998</c:v>
                </c:pt>
                <c:pt idx="7787">
                  <c:v>4.0510000000000002</c:v>
                </c:pt>
                <c:pt idx="7788">
                  <c:v>3.9790000000000001</c:v>
                </c:pt>
                <c:pt idx="7789">
                  <c:v>3.9180000000000001</c:v>
                </c:pt>
                <c:pt idx="7790">
                  <c:v>3.9089999999999998</c:v>
                </c:pt>
                <c:pt idx="7791">
                  <c:v>4.0220000000000002</c:v>
                </c:pt>
                <c:pt idx="7792">
                  <c:v>4.3869999999999996</c:v>
                </c:pt>
                <c:pt idx="7793">
                  <c:v>4.7610000000000001</c:v>
                </c:pt>
                <c:pt idx="7794">
                  <c:v>4.609</c:v>
                </c:pt>
                <c:pt idx="7795">
                  <c:v>4.2770000000000001</c:v>
                </c:pt>
                <c:pt idx="7796">
                  <c:v>4.0149999999999997</c:v>
                </c:pt>
                <c:pt idx="7797">
                  <c:v>3.7650000000000001</c:v>
                </c:pt>
                <c:pt idx="7798">
                  <c:v>3.508</c:v>
                </c:pt>
                <c:pt idx="7799">
                  <c:v>3.2610000000000001</c:v>
                </c:pt>
                <c:pt idx="7800">
                  <c:v>2.9950000000000001</c:v>
                </c:pt>
                <c:pt idx="7801">
                  <c:v>2.8410000000000002</c:v>
                </c:pt>
                <c:pt idx="7802">
                  <c:v>2.7050000000000001</c:v>
                </c:pt>
                <c:pt idx="7803">
                  <c:v>2.6970000000000001</c:v>
                </c:pt>
                <c:pt idx="7804">
                  <c:v>2.738</c:v>
                </c:pt>
                <c:pt idx="7805">
                  <c:v>2.84</c:v>
                </c:pt>
                <c:pt idx="7806">
                  <c:v>3.0430000000000001</c:v>
                </c:pt>
                <c:pt idx="7807">
                  <c:v>3.302</c:v>
                </c:pt>
                <c:pt idx="7808">
                  <c:v>3.528</c:v>
                </c:pt>
                <c:pt idx="7809">
                  <c:v>3.74</c:v>
                </c:pt>
                <c:pt idx="7810">
                  <c:v>3.8559999999999999</c:v>
                </c:pt>
                <c:pt idx="7811">
                  <c:v>3.9350000000000001</c:v>
                </c:pt>
                <c:pt idx="7812">
                  <c:v>3.9039999999999999</c:v>
                </c:pt>
                <c:pt idx="7813">
                  <c:v>3.8650000000000002</c:v>
                </c:pt>
                <c:pt idx="7814">
                  <c:v>3.887</c:v>
                </c:pt>
                <c:pt idx="7815">
                  <c:v>3.8719999999999999</c:v>
                </c:pt>
                <c:pt idx="7816">
                  <c:v>4.2350000000000003</c:v>
                </c:pt>
                <c:pt idx="7817">
                  <c:v>4.6829999999999998</c:v>
                </c:pt>
                <c:pt idx="7818">
                  <c:v>4.5880000000000001</c:v>
                </c:pt>
                <c:pt idx="7819">
                  <c:v>4.3390000000000004</c:v>
                </c:pt>
                <c:pt idx="7820">
                  <c:v>4.08</c:v>
                </c:pt>
                <c:pt idx="7821">
                  <c:v>3.843</c:v>
                </c:pt>
                <c:pt idx="7822">
                  <c:v>3.57</c:v>
                </c:pt>
                <c:pt idx="7823">
                  <c:v>3.2919999999999998</c:v>
                </c:pt>
                <c:pt idx="7824">
                  <c:v>3.1320000000000001</c:v>
                </c:pt>
                <c:pt idx="7825">
                  <c:v>3.05</c:v>
                </c:pt>
                <c:pt idx="7826">
                  <c:v>3.036</c:v>
                </c:pt>
                <c:pt idx="7827">
                  <c:v>3.0739999999999998</c:v>
                </c:pt>
                <c:pt idx="7828">
                  <c:v>3.1709999999999998</c:v>
                </c:pt>
                <c:pt idx="7829">
                  <c:v>3.4620000000000002</c:v>
                </c:pt>
                <c:pt idx="7830">
                  <c:v>4.1470000000000002</c:v>
                </c:pt>
                <c:pt idx="7831">
                  <c:v>4.867</c:v>
                </c:pt>
                <c:pt idx="7832">
                  <c:v>5.0220000000000002</c:v>
                </c:pt>
                <c:pt idx="7833">
                  <c:v>4.9930000000000003</c:v>
                </c:pt>
                <c:pt idx="7834">
                  <c:v>5.0330000000000004</c:v>
                </c:pt>
                <c:pt idx="7835">
                  <c:v>4.96</c:v>
                </c:pt>
                <c:pt idx="7836">
                  <c:v>4.851</c:v>
                </c:pt>
                <c:pt idx="7837">
                  <c:v>4.859</c:v>
                </c:pt>
                <c:pt idx="7838">
                  <c:v>4.8019999999999996</c:v>
                </c:pt>
                <c:pt idx="7839">
                  <c:v>4.7640000000000002</c:v>
                </c:pt>
                <c:pt idx="7840">
                  <c:v>5.05</c:v>
                </c:pt>
                <c:pt idx="7841">
                  <c:v>5.3979999999999997</c:v>
                </c:pt>
                <c:pt idx="7842">
                  <c:v>5.1020000000000003</c:v>
                </c:pt>
                <c:pt idx="7843">
                  <c:v>4.7720000000000002</c:v>
                </c:pt>
                <c:pt idx="7844">
                  <c:v>4.45</c:v>
                </c:pt>
                <c:pt idx="7845">
                  <c:v>4.1589999999999998</c:v>
                </c:pt>
                <c:pt idx="7846">
                  <c:v>3.786</c:v>
                </c:pt>
                <c:pt idx="7847">
                  <c:v>3.4609999999999999</c:v>
                </c:pt>
                <c:pt idx="7848">
                  <c:v>3.2</c:v>
                </c:pt>
                <c:pt idx="7849">
                  <c:v>3.073</c:v>
                </c:pt>
                <c:pt idx="7850">
                  <c:v>3.0089999999999999</c:v>
                </c:pt>
                <c:pt idx="7851">
                  <c:v>2.9769999999999999</c:v>
                </c:pt>
                <c:pt idx="7852">
                  <c:v>3.0329999999999999</c:v>
                </c:pt>
                <c:pt idx="7853">
                  <c:v>3.2869999999999999</c:v>
                </c:pt>
                <c:pt idx="7854">
                  <c:v>4.024</c:v>
                </c:pt>
                <c:pt idx="7855">
                  <c:v>4.7270000000000003</c:v>
                </c:pt>
                <c:pt idx="7856">
                  <c:v>4.8940000000000001</c:v>
                </c:pt>
                <c:pt idx="7857">
                  <c:v>4.8810000000000002</c:v>
                </c:pt>
                <c:pt idx="7858">
                  <c:v>4.9690000000000003</c:v>
                </c:pt>
                <c:pt idx="7859">
                  <c:v>4.907</c:v>
                </c:pt>
                <c:pt idx="7860">
                  <c:v>4.7640000000000002</c:v>
                </c:pt>
                <c:pt idx="7861">
                  <c:v>4.9020000000000001</c:v>
                </c:pt>
                <c:pt idx="7862">
                  <c:v>4.5960000000000001</c:v>
                </c:pt>
                <c:pt idx="7863">
                  <c:v>4.75</c:v>
                </c:pt>
                <c:pt idx="7864">
                  <c:v>4.9809999999999999</c:v>
                </c:pt>
                <c:pt idx="7865">
                  <c:v>5.2619999999999996</c:v>
                </c:pt>
                <c:pt idx="7866">
                  <c:v>5.0270000000000001</c:v>
                </c:pt>
                <c:pt idx="7867">
                  <c:v>4.6920000000000002</c:v>
                </c:pt>
                <c:pt idx="7868">
                  <c:v>4.3890000000000002</c:v>
                </c:pt>
                <c:pt idx="7869">
                  <c:v>4.0640000000000001</c:v>
                </c:pt>
                <c:pt idx="7870">
                  <c:v>3.7210000000000001</c:v>
                </c:pt>
                <c:pt idx="7871">
                  <c:v>3.327</c:v>
                </c:pt>
                <c:pt idx="7872">
                  <c:v>3.1</c:v>
                </c:pt>
                <c:pt idx="7873">
                  <c:v>2.9830000000000001</c:v>
                </c:pt>
                <c:pt idx="7874">
                  <c:v>2.9569999999999999</c:v>
                </c:pt>
                <c:pt idx="7875">
                  <c:v>2.9649999999999999</c:v>
                </c:pt>
                <c:pt idx="7876">
                  <c:v>3.0550000000000002</c:v>
                </c:pt>
                <c:pt idx="7877">
                  <c:v>3.375</c:v>
                </c:pt>
                <c:pt idx="7878">
                  <c:v>4.1059999999999999</c:v>
                </c:pt>
                <c:pt idx="7879">
                  <c:v>4.859</c:v>
                </c:pt>
                <c:pt idx="7880">
                  <c:v>4.9690000000000003</c:v>
                </c:pt>
                <c:pt idx="7881">
                  <c:v>4.968</c:v>
                </c:pt>
                <c:pt idx="7882">
                  <c:v>5.0209999999999999</c:v>
                </c:pt>
                <c:pt idx="7883">
                  <c:v>5.0339999999999998</c:v>
                </c:pt>
                <c:pt idx="7884">
                  <c:v>4.9450000000000003</c:v>
                </c:pt>
                <c:pt idx="7885">
                  <c:v>4.8600000000000003</c:v>
                </c:pt>
                <c:pt idx="7886">
                  <c:v>4.7919999999999998</c:v>
                </c:pt>
                <c:pt idx="7887">
                  <c:v>4.7519999999999998</c:v>
                </c:pt>
                <c:pt idx="7888">
                  <c:v>4.992</c:v>
                </c:pt>
                <c:pt idx="7889">
                  <c:v>5.327</c:v>
                </c:pt>
                <c:pt idx="7890">
                  <c:v>5.0750000000000002</c:v>
                </c:pt>
                <c:pt idx="7891">
                  <c:v>4.8019999999999996</c:v>
                </c:pt>
                <c:pt idx="7892">
                  <c:v>4.484</c:v>
                </c:pt>
                <c:pt idx="7893">
                  <c:v>4.2119999999999997</c:v>
                </c:pt>
                <c:pt idx="7894">
                  <c:v>3.806</c:v>
                </c:pt>
                <c:pt idx="7895">
                  <c:v>3.4249999999999998</c:v>
                </c:pt>
                <c:pt idx="7896">
                  <c:v>3.1819999999999999</c:v>
                </c:pt>
                <c:pt idx="7897">
                  <c:v>3.0619999999999998</c:v>
                </c:pt>
                <c:pt idx="7898">
                  <c:v>3.0230000000000001</c:v>
                </c:pt>
                <c:pt idx="7899">
                  <c:v>3.0409999999999999</c:v>
                </c:pt>
                <c:pt idx="7900">
                  <c:v>3.1389999999999998</c:v>
                </c:pt>
                <c:pt idx="7901">
                  <c:v>3.41</c:v>
                </c:pt>
                <c:pt idx="7902">
                  <c:v>4.1459999999999999</c:v>
                </c:pt>
                <c:pt idx="7903">
                  <c:v>4.8609999999999998</c:v>
                </c:pt>
                <c:pt idx="7904">
                  <c:v>4.968</c:v>
                </c:pt>
                <c:pt idx="7905">
                  <c:v>4.9240000000000004</c:v>
                </c:pt>
                <c:pt idx="7906">
                  <c:v>4.9210000000000003</c:v>
                </c:pt>
                <c:pt idx="7907">
                  <c:v>4.8540000000000001</c:v>
                </c:pt>
                <c:pt idx="7908">
                  <c:v>4.7050000000000001</c:v>
                </c:pt>
                <c:pt idx="7909">
                  <c:v>4.7619999999999996</c:v>
                </c:pt>
                <c:pt idx="7910">
                  <c:v>4.7489999999999997</c:v>
                </c:pt>
                <c:pt idx="7911">
                  <c:v>4.6079999999999997</c:v>
                </c:pt>
                <c:pt idx="7912">
                  <c:v>4.8630000000000004</c:v>
                </c:pt>
                <c:pt idx="7913">
                  <c:v>5.2110000000000003</c:v>
                </c:pt>
                <c:pt idx="7914">
                  <c:v>5.0129999999999999</c:v>
                </c:pt>
                <c:pt idx="7915">
                  <c:v>4.8</c:v>
                </c:pt>
                <c:pt idx="7916">
                  <c:v>4.4939999999999998</c:v>
                </c:pt>
                <c:pt idx="7917">
                  <c:v>4.181</c:v>
                </c:pt>
                <c:pt idx="7918">
                  <c:v>3.8039999999999998</c:v>
                </c:pt>
                <c:pt idx="7919">
                  <c:v>3.4209999999999998</c:v>
                </c:pt>
                <c:pt idx="7920">
                  <c:v>3.1589999999999998</c:v>
                </c:pt>
                <c:pt idx="7921">
                  <c:v>3.02</c:v>
                </c:pt>
                <c:pt idx="7922">
                  <c:v>2.972</c:v>
                </c:pt>
                <c:pt idx="7923">
                  <c:v>3.1389999999999998</c:v>
                </c:pt>
                <c:pt idx="7924">
                  <c:v>3.1930000000000001</c:v>
                </c:pt>
                <c:pt idx="7925">
                  <c:v>3.4729999999999999</c:v>
                </c:pt>
                <c:pt idx="7926">
                  <c:v>4.1820000000000004</c:v>
                </c:pt>
                <c:pt idx="7927">
                  <c:v>4.9000000000000004</c:v>
                </c:pt>
                <c:pt idx="7928">
                  <c:v>4.9649999999999999</c:v>
                </c:pt>
                <c:pt idx="7929">
                  <c:v>4.9420000000000002</c:v>
                </c:pt>
                <c:pt idx="7930">
                  <c:v>4.9210000000000003</c:v>
                </c:pt>
                <c:pt idx="7931">
                  <c:v>4.8310000000000004</c:v>
                </c:pt>
                <c:pt idx="7932">
                  <c:v>4.7409999999999997</c:v>
                </c:pt>
                <c:pt idx="7933">
                  <c:v>4.6289999999999996</c:v>
                </c:pt>
                <c:pt idx="7934">
                  <c:v>4.4880000000000004</c:v>
                </c:pt>
                <c:pt idx="7935">
                  <c:v>4.4720000000000004</c:v>
                </c:pt>
                <c:pt idx="7936">
                  <c:v>4.7270000000000003</c:v>
                </c:pt>
                <c:pt idx="7937">
                  <c:v>4.8819999999999997</c:v>
                </c:pt>
                <c:pt idx="7938">
                  <c:v>4.694</c:v>
                </c:pt>
                <c:pt idx="7939">
                  <c:v>4.4180000000000001</c:v>
                </c:pt>
                <c:pt idx="7940">
                  <c:v>4.12</c:v>
                </c:pt>
                <c:pt idx="7941">
                  <c:v>3.8010000000000002</c:v>
                </c:pt>
                <c:pt idx="7942">
                  <c:v>3.516</c:v>
                </c:pt>
                <c:pt idx="7943">
                  <c:v>3.254</c:v>
                </c:pt>
                <c:pt idx="7944">
                  <c:v>3.024</c:v>
                </c:pt>
                <c:pt idx="7945">
                  <c:v>2.879</c:v>
                </c:pt>
                <c:pt idx="7946">
                  <c:v>2.7530000000000001</c:v>
                </c:pt>
                <c:pt idx="7947">
                  <c:v>2.754</c:v>
                </c:pt>
                <c:pt idx="7948">
                  <c:v>2.714</c:v>
                </c:pt>
                <c:pt idx="7949">
                  <c:v>2.823</c:v>
                </c:pt>
                <c:pt idx="7950">
                  <c:v>3.0609999999999999</c:v>
                </c:pt>
                <c:pt idx="7951">
                  <c:v>3.4550000000000001</c:v>
                </c:pt>
                <c:pt idx="7952">
                  <c:v>3.806</c:v>
                </c:pt>
                <c:pt idx="7953">
                  <c:v>4.0170000000000003</c:v>
                </c:pt>
                <c:pt idx="7954">
                  <c:v>4.1340000000000003</c:v>
                </c:pt>
                <c:pt idx="7955">
                  <c:v>4.085</c:v>
                </c:pt>
                <c:pt idx="7956">
                  <c:v>3.96</c:v>
                </c:pt>
                <c:pt idx="7957">
                  <c:v>3.863</c:v>
                </c:pt>
                <c:pt idx="7958">
                  <c:v>3.823</c:v>
                </c:pt>
                <c:pt idx="7959">
                  <c:v>3.899</c:v>
                </c:pt>
                <c:pt idx="7960">
                  <c:v>4.2830000000000004</c:v>
                </c:pt>
                <c:pt idx="7961">
                  <c:v>4.6340000000000003</c:v>
                </c:pt>
                <c:pt idx="7962">
                  <c:v>4.4619999999999997</c:v>
                </c:pt>
                <c:pt idx="7963">
                  <c:v>4.0880000000000001</c:v>
                </c:pt>
                <c:pt idx="7964">
                  <c:v>3.7709999999999999</c:v>
                </c:pt>
                <c:pt idx="7965">
                  <c:v>3.5259999999999998</c:v>
                </c:pt>
                <c:pt idx="7966">
                  <c:v>3.2749999999999999</c:v>
                </c:pt>
                <c:pt idx="7967">
                  <c:v>3.06</c:v>
                </c:pt>
                <c:pt idx="7968">
                  <c:v>2.8610000000000002</c:v>
                </c:pt>
                <c:pt idx="7969">
                  <c:v>2.6949999999999998</c:v>
                </c:pt>
                <c:pt idx="7970">
                  <c:v>2.6589999999999998</c:v>
                </c:pt>
                <c:pt idx="7971">
                  <c:v>2.7069999999999999</c:v>
                </c:pt>
                <c:pt idx="7972">
                  <c:v>2.7090000000000001</c:v>
                </c:pt>
                <c:pt idx="7973">
                  <c:v>2.823</c:v>
                </c:pt>
                <c:pt idx="7974">
                  <c:v>2.992</c:v>
                </c:pt>
                <c:pt idx="7975">
                  <c:v>3.2589999999999999</c:v>
                </c:pt>
                <c:pt idx="7976">
                  <c:v>3.5489999999999999</c:v>
                </c:pt>
                <c:pt idx="7977">
                  <c:v>3.6779999999999999</c:v>
                </c:pt>
                <c:pt idx="7978">
                  <c:v>3.9060000000000001</c:v>
                </c:pt>
                <c:pt idx="7979">
                  <c:v>3.923</c:v>
                </c:pt>
                <c:pt idx="7980">
                  <c:v>3.78</c:v>
                </c:pt>
                <c:pt idx="7981">
                  <c:v>3.83</c:v>
                </c:pt>
                <c:pt idx="7982">
                  <c:v>3.88</c:v>
                </c:pt>
                <c:pt idx="7983">
                  <c:v>3.956</c:v>
                </c:pt>
                <c:pt idx="7984">
                  <c:v>4.2729999999999997</c:v>
                </c:pt>
                <c:pt idx="7985">
                  <c:v>4.5410000000000004</c:v>
                </c:pt>
                <c:pt idx="7986">
                  <c:v>4.4279999999999999</c:v>
                </c:pt>
                <c:pt idx="7987">
                  <c:v>4.2110000000000003</c:v>
                </c:pt>
                <c:pt idx="7988">
                  <c:v>3.8730000000000002</c:v>
                </c:pt>
                <c:pt idx="7989">
                  <c:v>3.6459999999999999</c:v>
                </c:pt>
                <c:pt idx="7990">
                  <c:v>3.2949999999999999</c:v>
                </c:pt>
                <c:pt idx="7991">
                  <c:v>3.048</c:v>
                </c:pt>
                <c:pt idx="7992">
                  <c:v>2.9239999999999999</c:v>
                </c:pt>
                <c:pt idx="7993">
                  <c:v>2.778</c:v>
                </c:pt>
                <c:pt idx="7994">
                  <c:v>2.7229999999999999</c:v>
                </c:pt>
                <c:pt idx="7995">
                  <c:v>2.6989999999999998</c:v>
                </c:pt>
                <c:pt idx="7996">
                  <c:v>2.827</c:v>
                </c:pt>
                <c:pt idx="7997">
                  <c:v>3.113</c:v>
                </c:pt>
                <c:pt idx="7998">
                  <c:v>3.7519999999999998</c:v>
                </c:pt>
                <c:pt idx="7999">
                  <c:v>4.5279999999999996</c:v>
                </c:pt>
                <c:pt idx="8000">
                  <c:v>4.67</c:v>
                </c:pt>
                <c:pt idx="8001">
                  <c:v>4.694</c:v>
                </c:pt>
                <c:pt idx="8002">
                  <c:v>4.641</c:v>
                </c:pt>
                <c:pt idx="8003">
                  <c:v>4.6710000000000003</c:v>
                </c:pt>
                <c:pt idx="8004">
                  <c:v>4.7119999999999997</c:v>
                </c:pt>
                <c:pt idx="8005">
                  <c:v>4.7149999999999999</c:v>
                </c:pt>
                <c:pt idx="8006">
                  <c:v>4.67</c:v>
                </c:pt>
                <c:pt idx="8007">
                  <c:v>4.5369999999999999</c:v>
                </c:pt>
                <c:pt idx="8008">
                  <c:v>5.0259999999999998</c:v>
                </c:pt>
                <c:pt idx="8009">
                  <c:v>5.3529999999999998</c:v>
                </c:pt>
                <c:pt idx="8010">
                  <c:v>5.1310000000000002</c:v>
                </c:pt>
                <c:pt idx="8011">
                  <c:v>4.7549999999999999</c:v>
                </c:pt>
                <c:pt idx="8012">
                  <c:v>4.4459999999999997</c:v>
                </c:pt>
                <c:pt idx="8013">
                  <c:v>4.141</c:v>
                </c:pt>
                <c:pt idx="8014">
                  <c:v>3.7349999999999999</c:v>
                </c:pt>
                <c:pt idx="8015">
                  <c:v>3.3279999999999998</c:v>
                </c:pt>
                <c:pt idx="8016">
                  <c:v>3.097</c:v>
                </c:pt>
                <c:pt idx="8017">
                  <c:v>2.9969999999999999</c:v>
                </c:pt>
                <c:pt idx="8018">
                  <c:v>2.9580000000000002</c:v>
                </c:pt>
                <c:pt idx="8019">
                  <c:v>2.9220000000000002</c:v>
                </c:pt>
                <c:pt idx="8020">
                  <c:v>3.0049999999999999</c:v>
                </c:pt>
                <c:pt idx="8021">
                  <c:v>3.2309999999999999</c:v>
                </c:pt>
                <c:pt idx="8022">
                  <c:v>4.093</c:v>
                </c:pt>
                <c:pt idx="8023">
                  <c:v>4.8719999999999999</c:v>
                </c:pt>
                <c:pt idx="8024">
                  <c:v>4.8680000000000003</c:v>
                </c:pt>
                <c:pt idx="8025">
                  <c:v>4.9420000000000002</c:v>
                </c:pt>
                <c:pt idx="8026">
                  <c:v>4.9119999999999999</c:v>
                </c:pt>
                <c:pt idx="8027">
                  <c:v>4.8899999999999997</c:v>
                </c:pt>
                <c:pt idx="8028">
                  <c:v>4.7370000000000001</c:v>
                </c:pt>
                <c:pt idx="8029">
                  <c:v>4.7699999999999996</c:v>
                </c:pt>
                <c:pt idx="8030">
                  <c:v>4.7720000000000002</c:v>
                </c:pt>
                <c:pt idx="8031">
                  <c:v>4.7720000000000002</c:v>
                </c:pt>
                <c:pt idx="8032">
                  <c:v>4.9960000000000004</c:v>
                </c:pt>
                <c:pt idx="8033">
                  <c:v>5.298</c:v>
                </c:pt>
                <c:pt idx="8034">
                  <c:v>5.0510000000000002</c:v>
                </c:pt>
                <c:pt idx="8035">
                  <c:v>4.7679999999999998</c:v>
                </c:pt>
                <c:pt idx="8036">
                  <c:v>4.4130000000000003</c:v>
                </c:pt>
                <c:pt idx="8037">
                  <c:v>4.1159999999999997</c:v>
                </c:pt>
                <c:pt idx="8038">
                  <c:v>3.7490000000000001</c:v>
                </c:pt>
                <c:pt idx="8039">
                  <c:v>3.472</c:v>
                </c:pt>
                <c:pt idx="8040">
                  <c:v>3.2250000000000001</c:v>
                </c:pt>
                <c:pt idx="8041">
                  <c:v>3.0529999999999999</c:v>
                </c:pt>
                <c:pt idx="8042">
                  <c:v>2.9390000000000001</c:v>
                </c:pt>
                <c:pt idx="8043">
                  <c:v>2.9540000000000002</c:v>
                </c:pt>
                <c:pt idx="8044">
                  <c:v>3.121</c:v>
                </c:pt>
                <c:pt idx="8045">
                  <c:v>3.363</c:v>
                </c:pt>
                <c:pt idx="8046">
                  <c:v>4.0629999999999997</c:v>
                </c:pt>
                <c:pt idx="8047">
                  <c:v>4.7949999999999999</c:v>
                </c:pt>
                <c:pt idx="8048">
                  <c:v>5.0010000000000003</c:v>
                </c:pt>
                <c:pt idx="8049">
                  <c:v>4.8579999999999997</c:v>
                </c:pt>
                <c:pt idx="8050">
                  <c:v>4.9429999999999996</c:v>
                </c:pt>
                <c:pt idx="8051">
                  <c:v>4.8330000000000002</c:v>
                </c:pt>
                <c:pt idx="8052">
                  <c:v>4.71</c:v>
                </c:pt>
                <c:pt idx="8053">
                  <c:v>4.7569999999999997</c:v>
                </c:pt>
                <c:pt idx="8054">
                  <c:v>4.742</c:v>
                </c:pt>
                <c:pt idx="8055">
                  <c:v>4.633</c:v>
                </c:pt>
                <c:pt idx="8056">
                  <c:v>4.8630000000000004</c:v>
                </c:pt>
                <c:pt idx="8057">
                  <c:v>5.2089999999999996</c:v>
                </c:pt>
                <c:pt idx="8058">
                  <c:v>5.0919999999999996</c:v>
                </c:pt>
                <c:pt idx="8059">
                  <c:v>4.7640000000000002</c:v>
                </c:pt>
                <c:pt idx="8060">
                  <c:v>4.431</c:v>
                </c:pt>
                <c:pt idx="8061">
                  <c:v>4.1269999999999998</c:v>
                </c:pt>
                <c:pt idx="8062">
                  <c:v>3.7549999999999999</c:v>
                </c:pt>
                <c:pt idx="8063">
                  <c:v>3.3759999999999999</c:v>
                </c:pt>
                <c:pt idx="8064">
                  <c:v>3.177</c:v>
                </c:pt>
                <c:pt idx="8065">
                  <c:v>3.0609999999999999</c:v>
                </c:pt>
                <c:pt idx="8066">
                  <c:v>3.012</c:v>
                </c:pt>
                <c:pt idx="8067">
                  <c:v>3.0129999999999999</c:v>
                </c:pt>
                <c:pt idx="8068">
                  <c:v>3.0739999999999998</c:v>
                </c:pt>
                <c:pt idx="8069">
                  <c:v>3.258</c:v>
                </c:pt>
                <c:pt idx="8070">
                  <c:v>4.1050000000000004</c:v>
                </c:pt>
                <c:pt idx="8071">
                  <c:v>4.7190000000000003</c:v>
                </c:pt>
                <c:pt idx="8072">
                  <c:v>4.9329999999999998</c:v>
                </c:pt>
                <c:pt idx="8073">
                  <c:v>4.875</c:v>
                </c:pt>
                <c:pt idx="8074">
                  <c:v>4.8479999999999999</c:v>
                </c:pt>
                <c:pt idx="8075">
                  <c:v>4.923</c:v>
                </c:pt>
                <c:pt idx="8076">
                  <c:v>4.8550000000000004</c:v>
                </c:pt>
                <c:pt idx="8077">
                  <c:v>4.88</c:v>
                </c:pt>
                <c:pt idx="8078">
                  <c:v>4.8319999999999999</c:v>
                </c:pt>
                <c:pt idx="8079">
                  <c:v>4.7750000000000004</c:v>
                </c:pt>
                <c:pt idx="8080">
                  <c:v>4.9320000000000004</c:v>
                </c:pt>
                <c:pt idx="8081">
                  <c:v>5.133</c:v>
                </c:pt>
                <c:pt idx="8082">
                  <c:v>4.9569999999999999</c:v>
                </c:pt>
                <c:pt idx="8083">
                  <c:v>4.6890000000000001</c:v>
                </c:pt>
                <c:pt idx="8084">
                  <c:v>4.4749999999999996</c:v>
                </c:pt>
                <c:pt idx="8085">
                  <c:v>4.1840000000000002</c:v>
                </c:pt>
                <c:pt idx="8086">
                  <c:v>3.79</c:v>
                </c:pt>
                <c:pt idx="8087">
                  <c:v>3.4289999999999998</c:v>
                </c:pt>
                <c:pt idx="8088">
                  <c:v>3.028</c:v>
                </c:pt>
                <c:pt idx="8089">
                  <c:v>2.8279999999999998</c:v>
                </c:pt>
                <c:pt idx="8090">
                  <c:v>2.7570000000000001</c:v>
                </c:pt>
                <c:pt idx="8091">
                  <c:v>2.8140000000000001</c:v>
                </c:pt>
                <c:pt idx="8092">
                  <c:v>3.008</c:v>
                </c:pt>
                <c:pt idx="8093">
                  <c:v>3.2469999999999999</c:v>
                </c:pt>
                <c:pt idx="8094">
                  <c:v>3.9079999999999999</c:v>
                </c:pt>
                <c:pt idx="8095">
                  <c:v>4.6260000000000003</c:v>
                </c:pt>
                <c:pt idx="8096">
                  <c:v>4.7919999999999998</c:v>
                </c:pt>
                <c:pt idx="8097">
                  <c:v>4.8319999999999999</c:v>
                </c:pt>
                <c:pt idx="8098">
                  <c:v>4.8090000000000002</c:v>
                </c:pt>
                <c:pt idx="8099">
                  <c:v>4.6959999999999997</c:v>
                </c:pt>
                <c:pt idx="8100">
                  <c:v>4.5149999999999997</c:v>
                </c:pt>
                <c:pt idx="8101">
                  <c:v>4.4039999999999999</c:v>
                </c:pt>
                <c:pt idx="8102">
                  <c:v>4.367</c:v>
                </c:pt>
                <c:pt idx="8103">
                  <c:v>4.351</c:v>
                </c:pt>
                <c:pt idx="8104">
                  <c:v>4.72</c:v>
                </c:pt>
                <c:pt idx="8105">
                  <c:v>4.9400000000000004</c:v>
                </c:pt>
                <c:pt idx="8106">
                  <c:v>4.7320000000000002</c:v>
                </c:pt>
                <c:pt idx="8107">
                  <c:v>4.3719999999999999</c:v>
                </c:pt>
                <c:pt idx="8108">
                  <c:v>4.032</c:v>
                </c:pt>
                <c:pt idx="8109">
                  <c:v>3.754</c:v>
                </c:pt>
                <c:pt idx="8110">
                  <c:v>3.4670000000000001</c:v>
                </c:pt>
                <c:pt idx="8111">
                  <c:v>3.2519999999999998</c:v>
                </c:pt>
                <c:pt idx="8112">
                  <c:v>3.04</c:v>
                </c:pt>
                <c:pt idx="8113">
                  <c:v>2.8570000000000002</c:v>
                </c:pt>
                <c:pt idx="8114">
                  <c:v>2.7959999999999998</c:v>
                </c:pt>
                <c:pt idx="8115">
                  <c:v>2.7690000000000001</c:v>
                </c:pt>
                <c:pt idx="8116">
                  <c:v>2.7770000000000001</c:v>
                </c:pt>
                <c:pt idx="8117">
                  <c:v>2.8410000000000002</c:v>
                </c:pt>
                <c:pt idx="8118">
                  <c:v>3.0110000000000001</c:v>
                </c:pt>
                <c:pt idx="8119">
                  <c:v>3.3290000000000002</c:v>
                </c:pt>
                <c:pt idx="8120">
                  <c:v>3.6829999999999998</c:v>
                </c:pt>
                <c:pt idx="8121">
                  <c:v>3.8980000000000001</c:v>
                </c:pt>
                <c:pt idx="8122">
                  <c:v>3.9430000000000001</c:v>
                </c:pt>
                <c:pt idx="8123">
                  <c:v>3.7029999999999998</c:v>
                </c:pt>
                <c:pt idx="8124">
                  <c:v>3.6560000000000001</c:v>
                </c:pt>
                <c:pt idx="8125">
                  <c:v>3.6150000000000002</c:v>
                </c:pt>
                <c:pt idx="8126">
                  <c:v>3.585</c:v>
                </c:pt>
                <c:pt idx="8127">
                  <c:v>3.74</c:v>
                </c:pt>
                <c:pt idx="8128">
                  <c:v>3.91</c:v>
                </c:pt>
                <c:pt idx="8129">
                  <c:v>3.968</c:v>
                </c:pt>
                <c:pt idx="8130">
                  <c:v>3.8260000000000001</c:v>
                </c:pt>
                <c:pt idx="8131">
                  <c:v>3.5680000000000001</c:v>
                </c:pt>
                <c:pt idx="8132">
                  <c:v>3.4180000000000001</c:v>
                </c:pt>
                <c:pt idx="8133">
                  <c:v>3.548</c:v>
                </c:pt>
                <c:pt idx="8134">
                  <c:v>3.4049999999999998</c:v>
                </c:pt>
                <c:pt idx="8135">
                  <c:v>3.177</c:v>
                </c:pt>
                <c:pt idx="8136">
                  <c:v>2.9620000000000002</c:v>
                </c:pt>
                <c:pt idx="8137">
                  <c:v>2.8180000000000001</c:v>
                </c:pt>
                <c:pt idx="8138">
                  <c:v>2.7170000000000001</c:v>
                </c:pt>
                <c:pt idx="8139">
                  <c:v>2.681</c:v>
                </c:pt>
                <c:pt idx="8140">
                  <c:v>2.6850000000000001</c:v>
                </c:pt>
                <c:pt idx="8141">
                  <c:v>2.7240000000000002</c:v>
                </c:pt>
                <c:pt idx="8142">
                  <c:v>2.8439999999999999</c:v>
                </c:pt>
                <c:pt idx="8143">
                  <c:v>3.17</c:v>
                </c:pt>
                <c:pt idx="8144">
                  <c:v>3.4609999999999999</c:v>
                </c:pt>
                <c:pt idx="8145">
                  <c:v>3.6819999999999999</c:v>
                </c:pt>
                <c:pt idx="8146">
                  <c:v>3.8359999999999999</c:v>
                </c:pt>
                <c:pt idx="8147">
                  <c:v>3.891</c:v>
                </c:pt>
                <c:pt idx="8148">
                  <c:v>3.871</c:v>
                </c:pt>
                <c:pt idx="8149">
                  <c:v>3.8410000000000002</c:v>
                </c:pt>
                <c:pt idx="8150">
                  <c:v>3.8580000000000001</c:v>
                </c:pt>
                <c:pt idx="8151">
                  <c:v>3.9449999999999998</c:v>
                </c:pt>
                <c:pt idx="8152">
                  <c:v>4.1260000000000003</c:v>
                </c:pt>
                <c:pt idx="8153">
                  <c:v>4.4329999999999998</c:v>
                </c:pt>
                <c:pt idx="8154">
                  <c:v>4.3330000000000002</c:v>
                </c:pt>
                <c:pt idx="8155">
                  <c:v>4.0940000000000003</c:v>
                </c:pt>
                <c:pt idx="8156">
                  <c:v>3.8580000000000001</c:v>
                </c:pt>
                <c:pt idx="8157">
                  <c:v>3.601</c:v>
                </c:pt>
                <c:pt idx="8158">
                  <c:v>3.3420000000000001</c:v>
                </c:pt>
                <c:pt idx="8159">
                  <c:v>3.0779999999999998</c:v>
                </c:pt>
                <c:pt idx="8160">
                  <c:v>2.859</c:v>
                </c:pt>
                <c:pt idx="8161">
                  <c:v>2.754</c:v>
                </c:pt>
                <c:pt idx="8162">
                  <c:v>2.7480000000000002</c:v>
                </c:pt>
                <c:pt idx="8163">
                  <c:v>2.7879999999999998</c:v>
                </c:pt>
                <c:pt idx="8164">
                  <c:v>2.863</c:v>
                </c:pt>
                <c:pt idx="8165">
                  <c:v>3.117</c:v>
                </c:pt>
                <c:pt idx="8166">
                  <c:v>3.867</c:v>
                </c:pt>
                <c:pt idx="8167">
                  <c:v>4.6260000000000003</c:v>
                </c:pt>
                <c:pt idx="8168">
                  <c:v>4.8259999999999996</c:v>
                </c:pt>
                <c:pt idx="8169">
                  <c:v>4.8010000000000002</c:v>
                </c:pt>
                <c:pt idx="8170">
                  <c:v>4.806</c:v>
                </c:pt>
                <c:pt idx="8171">
                  <c:v>4.7859999999999996</c:v>
                </c:pt>
                <c:pt idx="8172">
                  <c:v>4.68</c:v>
                </c:pt>
                <c:pt idx="8173">
                  <c:v>4.6479999999999997</c:v>
                </c:pt>
                <c:pt idx="8174">
                  <c:v>4.5860000000000003</c:v>
                </c:pt>
                <c:pt idx="8175">
                  <c:v>4.5419999999999998</c:v>
                </c:pt>
                <c:pt idx="8176">
                  <c:v>4.8369999999999997</c:v>
                </c:pt>
                <c:pt idx="8177">
                  <c:v>5.2</c:v>
                </c:pt>
                <c:pt idx="8178">
                  <c:v>4.9660000000000002</c:v>
                </c:pt>
                <c:pt idx="8179">
                  <c:v>4.6539999999999999</c:v>
                </c:pt>
                <c:pt idx="8180">
                  <c:v>4.3710000000000004</c:v>
                </c:pt>
                <c:pt idx="8181">
                  <c:v>4.0670000000000002</c:v>
                </c:pt>
                <c:pt idx="8182">
                  <c:v>3.677</c:v>
                </c:pt>
                <c:pt idx="8183">
                  <c:v>3.29</c:v>
                </c:pt>
                <c:pt idx="8184">
                  <c:v>3.024</c:v>
                </c:pt>
                <c:pt idx="8185">
                  <c:v>2.88</c:v>
                </c:pt>
                <c:pt idx="8186">
                  <c:v>2.839</c:v>
                </c:pt>
                <c:pt idx="8187">
                  <c:v>2.851</c:v>
                </c:pt>
                <c:pt idx="8188">
                  <c:v>2.92</c:v>
                </c:pt>
                <c:pt idx="8189">
                  <c:v>3.173</c:v>
                </c:pt>
                <c:pt idx="8190">
                  <c:v>3.8730000000000002</c:v>
                </c:pt>
                <c:pt idx="8191">
                  <c:v>4.62</c:v>
                </c:pt>
                <c:pt idx="8192">
                  <c:v>4.8550000000000004</c:v>
                </c:pt>
                <c:pt idx="8193">
                  <c:v>4.8170000000000002</c:v>
                </c:pt>
                <c:pt idx="8194">
                  <c:v>4.8559999999999999</c:v>
                </c:pt>
                <c:pt idx="8195">
                  <c:v>4.7880000000000003</c:v>
                </c:pt>
                <c:pt idx="8196">
                  <c:v>4.6749999999999998</c:v>
                </c:pt>
                <c:pt idx="8197">
                  <c:v>4.681</c:v>
                </c:pt>
                <c:pt idx="8198">
                  <c:v>4.6150000000000002</c:v>
                </c:pt>
                <c:pt idx="8199">
                  <c:v>4.5890000000000004</c:v>
                </c:pt>
                <c:pt idx="8200">
                  <c:v>4.7640000000000002</c:v>
                </c:pt>
                <c:pt idx="8201">
                  <c:v>5.2229999999999999</c:v>
                </c:pt>
                <c:pt idx="8202">
                  <c:v>4.9800000000000004</c:v>
                </c:pt>
                <c:pt idx="8203">
                  <c:v>4.6269999999999998</c:v>
                </c:pt>
                <c:pt idx="8204">
                  <c:v>4.2969999999999997</c:v>
                </c:pt>
                <c:pt idx="8205">
                  <c:v>4.0129999999999999</c:v>
                </c:pt>
                <c:pt idx="8206">
                  <c:v>3.65</c:v>
                </c:pt>
                <c:pt idx="8207">
                  <c:v>3.3210000000000002</c:v>
                </c:pt>
                <c:pt idx="8208">
                  <c:v>3.089</c:v>
                </c:pt>
                <c:pt idx="8209">
                  <c:v>2.9430000000000001</c:v>
                </c:pt>
                <c:pt idx="8210">
                  <c:v>2.875</c:v>
                </c:pt>
                <c:pt idx="8211">
                  <c:v>2.8660000000000001</c:v>
                </c:pt>
                <c:pt idx="8212">
                  <c:v>2.9169999999999998</c:v>
                </c:pt>
                <c:pt idx="8213">
                  <c:v>3.2160000000000002</c:v>
                </c:pt>
                <c:pt idx="8214">
                  <c:v>3.9079999999999999</c:v>
                </c:pt>
                <c:pt idx="8215">
                  <c:v>4.6779999999999999</c:v>
                </c:pt>
                <c:pt idx="8216">
                  <c:v>4.8339999999999996</c:v>
                </c:pt>
                <c:pt idx="8217">
                  <c:v>4.8090000000000002</c:v>
                </c:pt>
                <c:pt idx="8218">
                  <c:v>4.84</c:v>
                </c:pt>
                <c:pt idx="8219">
                  <c:v>4.774</c:v>
                </c:pt>
                <c:pt idx="8220">
                  <c:v>4.6619999999999999</c:v>
                </c:pt>
                <c:pt idx="8221">
                  <c:v>4.7039999999999997</c:v>
                </c:pt>
                <c:pt idx="8222">
                  <c:v>4.6040000000000001</c:v>
                </c:pt>
                <c:pt idx="8223">
                  <c:v>4.5919999999999996</c:v>
                </c:pt>
                <c:pt idx="8224">
                  <c:v>4.9379999999999997</c:v>
                </c:pt>
                <c:pt idx="8225">
                  <c:v>5.27</c:v>
                </c:pt>
                <c:pt idx="8226">
                  <c:v>5.0839999999999996</c:v>
                </c:pt>
                <c:pt idx="8227">
                  <c:v>4.8049999999999997</c:v>
                </c:pt>
                <c:pt idx="8228">
                  <c:v>4.4930000000000003</c:v>
                </c:pt>
                <c:pt idx="8229">
                  <c:v>4.157</c:v>
                </c:pt>
                <c:pt idx="8230">
                  <c:v>3.7719999999999998</c:v>
                </c:pt>
                <c:pt idx="8231">
                  <c:v>3.4060000000000001</c:v>
                </c:pt>
                <c:pt idx="8232">
                  <c:v>3.1909999999999998</c:v>
                </c:pt>
                <c:pt idx="8233">
                  <c:v>3.0430000000000001</c:v>
                </c:pt>
                <c:pt idx="8234">
                  <c:v>2.9670000000000001</c:v>
                </c:pt>
                <c:pt idx="8235">
                  <c:v>2.9910000000000001</c:v>
                </c:pt>
                <c:pt idx="8236">
                  <c:v>2.9950000000000001</c:v>
                </c:pt>
                <c:pt idx="8237">
                  <c:v>3.2759999999999998</c:v>
                </c:pt>
                <c:pt idx="8238">
                  <c:v>3.9630000000000001</c:v>
                </c:pt>
                <c:pt idx="8239">
                  <c:v>4.7549999999999999</c:v>
                </c:pt>
                <c:pt idx="8240">
                  <c:v>4.9720000000000004</c:v>
                </c:pt>
                <c:pt idx="8241">
                  <c:v>4.9000000000000004</c:v>
                </c:pt>
                <c:pt idx="8242">
                  <c:v>5.008</c:v>
                </c:pt>
                <c:pt idx="8243">
                  <c:v>4.9379999999999997</c:v>
                </c:pt>
                <c:pt idx="8244">
                  <c:v>4.8339999999999996</c:v>
                </c:pt>
                <c:pt idx="8245">
                  <c:v>4.8559999999999999</c:v>
                </c:pt>
                <c:pt idx="8246">
                  <c:v>4.8719999999999999</c:v>
                </c:pt>
                <c:pt idx="8247">
                  <c:v>4.8129999999999997</c:v>
                </c:pt>
                <c:pt idx="8248">
                  <c:v>5.0270000000000001</c:v>
                </c:pt>
                <c:pt idx="8249">
                  <c:v>5.2039999999999997</c:v>
                </c:pt>
                <c:pt idx="8250">
                  <c:v>5.0220000000000002</c:v>
                </c:pt>
                <c:pt idx="8251">
                  <c:v>4.7190000000000003</c:v>
                </c:pt>
                <c:pt idx="8252">
                  <c:v>4.4089999999999998</c:v>
                </c:pt>
                <c:pt idx="8253">
                  <c:v>4.1609999999999996</c:v>
                </c:pt>
                <c:pt idx="8254">
                  <c:v>3.7309999999999999</c:v>
                </c:pt>
                <c:pt idx="8255">
                  <c:v>3.3340000000000001</c:v>
                </c:pt>
                <c:pt idx="8256">
                  <c:v>3.1019999999999999</c:v>
                </c:pt>
                <c:pt idx="8257">
                  <c:v>2.984</c:v>
                </c:pt>
                <c:pt idx="8258">
                  <c:v>2.94</c:v>
                </c:pt>
                <c:pt idx="8259">
                  <c:v>2.9340000000000002</c:v>
                </c:pt>
                <c:pt idx="8260">
                  <c:v>3.008</c:v>
                </c:pt>
                <c:pt idx="8261">
                  <c:v>3.278</c:v>
                </c:pt>
                <c:pt idx="8262">
                  <c:v>3.9809999999999999</c:v>
                </c:pt>
                <c:pt idx="8263">
                  <c:v>4.7320000000000002</c:v>
                </c:pt>
                <c:pt idx="8264">
                  <c:v>4.9569999999999999</c:v>
                </c:pt>
                <c:pt idx="8265">
                  <c:v>5</c:v>
                </c:pt>
                <c:pt idx="8266">
                  <c:v>4.9539999999999997</c:v>
                </c:pt>
                <c:pt idx="8267">
                  <c:v>4.8959999999999999</c:v>
                </c:pt>
                <c:pt idx="8268">
                  <c:v>4.665</c:v>
                </c:pt>
                <c:pt idx="8269">
                  <c:v>4.6059999999999999</c:v>
                </c:pt>
                <c:pt idx="8270">
                  <c:v>4.5460000000000003</c:v>
                </c:pt>
                <c:pt idx="8271">
                  <c:v>4.5270000000000001</c:v>
                </c:pt>
                <c:pt idx="8272">
                  <c:v>4.8479999999999999</c:v>
                </c:pt>
                <c:pt idx="8273">
                  <c:v>5.04</c:v>
                </c:pt>
                <c:pt idx="8274">
                  <c:v>4.8680000000000003</c:v>
                </c:pt>
                <c:pt idx="8275">
                  <c:v>4.5179999999999998</c:v>
                </c:pt>
                <c:pt idx="8276">
                  <c:v>4.2919999999999998</c:v>
                </c:pt>
                <c:pt idx="8277">
                  <c:v>4.0549999999999997</c:v>
                </c:pt>
                <c:pt idx="8278">
                  <c:v>3.8109999999999999</c:v>
                </c:pt>
                <c:pt idx="8279">
                  <c:v>3.4340000000000002</c:v>
                </c:pt>
                <c:pt idx="8280">
                  <c:v>3.2109999999999999</c:v>
                </c:pt>
                <c:pt idx="8281">
                  <c:v>3.0750000000000002</c:v>
                </c:pt>
                <c:pt idx="8282">
                  <c:v>2.9580000000000002</c:v>
                </c:pt>
                <c:pt idx="8283">
                  <c:v>2.875</c:v>
                </c:pt>
                <c:pt idx="8284">
                  <c:v>2.895</c:v>
                </c:pt>
                <c:pt idx="8285">
                  <c:v>2.968</c:v>
                </c:pt>
                <c:pt idx="8286">
                  <c:v>3.15</c:v>
                </c:pt>
                <c:pt idx="8287">
                  <c:v>3.4430000000000001</c:v>
                </c:pt>
                <c:pt idx="8288">
                  <c:v>3.7559999999999998</c:v>
                </c:pt>
                <c:pt idx="8289">
                  <c:v>3.9470000000000001</c:v>
                </c:pt>
                <c:pt idx="8290">
                  <c:v>4.0670000000000002</c:v>
                </c:pt>
                <c:pt idx="8291">
                  <c:v>4.0149999999999997</c:v>
                </c:pt>
                <c:pt idx="8292">
                  <c:v>3.9169999999999998</c:v>
                </c:pt>
                <c:pt idx="8293">
                  <c:v>3.8460000000000001</c:v>
                </c:pt>
                <c:pt idx="8294">
                  <c:v>3.8439999999999999</c:v>
                </c:pt>
                <c:pt idx="8295">
                  <c:v>3.9820000000000002</c:v>
                </c:pt>
                <c:pt idx="8296">
                  <c:v>4.37</c:v>
                </c:pt>
                <c:pt idx="8297">
                  <c:v>4.6529999999999996</c:v>
                </c:pt>
                <c:pt idx="8298">
                  <c:v>4.5439999999999996</c:v>
                </c:pt>
                <c:pt idx="8299">
                  <c:v>4.1980000000000004</c:v>
                </c:pt>
                <c:pt idx="8300">
                  <c:v>3.9319999999999999</c:v>
                </c:pt>
                <c:pt idx="8301">
                  <c:v>3.7989999999999999</c:v>
                </c:pt>
                <c:pt idx="8302">
                  <c:v>3.504</c:v>
                </c:pt>
                <c:pt idx="8303">
                  <c:v>3.371</c:v>
                </c:pt>
                <c:pt idx="8304">
                  <c:v>3.0880000000000001</c:v>
                </c:pt>
                <c:pt idx="8305">
                  <c:v>2.9430000000000001</c:v>
                </c:pt>
                <c:pt idx="8306">
                  <c:v>2.84</c:v>
                </c:pt>
                <c:pt idx="8307">
                  <c:v>2.8079999999999998</c:v>
                </c:pt>
                <c:pt idx="8308">
                  <c:v>2.83</c:v>
                </c:pt>
                <c:pt idx="8309">
                  <c:v>2.9159999999999999</c:v>
                </c:pt>
                <c:pt idx="8310">
                  <c:v>3.0790000000000002</c:v>
                </c:pt>
                <c:pt idx="8311">
                  <c:v>3.3450000000000002</c:v>
                </c:pt>
                <c:pt idx="8312">
                  <c:v>3.6080000000000001</c:v>
                </c:pt>
                <c:pt idx="8313">
                  <c:v>3.8340000000000001</c:v>
                </c:pt>
                <c:pt idx="8314">
                  <c:v>3.9079999999999999</c:v>
                </c:pt>
                <c:pt idx="8315">
                  <c:v>3.9260000000000002</c:v>
                </c:pt>
                <c:pt idx="8316">
                  <c:v>3.895</c:v>
                </c:pt>
                <c:pt idx="8317">
                  <c:v>3.855</c:v>
                </c:pt>
                <c:pt idx="8318">
                  <c:v>3.871</c:v>
                </c:pt>
                <c:pt idx="8319">
                  <c:v>3.976</c:v>
                </c:pt>
                <c:pt idx="8320">
                  <c:v>4.38</c:v>
                </c:pt>
                <c:pt idx="8321">
                  <c:v>4.7610000000000001</c:v>
                </c:pt>
                <c:pt idx="8322">
                  <c:v>4.6959999999999997</c:v>
                </c:pt>
                <c:pt idx="8323">
                  <c:v>4.4580000000000002</c:v>
                </c:pt>
                <c:pt idx="8324">
                  <c:v>4.1840000000000002</c:v>
                </c:pt>
                <c:pt idx="8325">
                  <c:v>3.9159999999999999</c:v>
                </c:pt>
                <c:pt idx="8326">
                  <c:v>3.637</c:v>
                </c:pt>
                <c:pt idx="8327">
                  <c:v>3.319</c:v>
                </c:pt>
                <c:pt idx="8328">
                  <c:v>3.1230000000000002</c:v>
                </c:pt>
                <c:pt idx="8329">
                  <c:v>3.004</c:v>
                </c:pt>
                <c:pt idx="8330">
                  <c:v>2.9820000000000002</c:v>
                </c:pt>
                <c:pt idx="8331">
                  <c:v>3.0129999999999999</c:v>
                </c:pt>
                <c:pt idx="8332">
                  <c:v>3.101</c:v>
                </c:pt>
                <c:pt idx="8333">
                  <c:v>3.359</c:v>
                </c:pt>
                <c:pt idx="8334">
                  <c:v>4.0709999999999997</c:v>
                </c:pt>
                <c:pt idx="8335">
                  <c:v>4.8070000000000004</c:v>
                </c:pt>
                <c:pt idx="8336">
                  <c:v>5.0149999999999997</c:v>
                </c:pt>
                <c:pt idx="8337">
                  <c:v>4.992</c:v>
                </c:pt>
                <c:pt idx="8338">
                  <c:v>5.0270000000000001</c:v>
                </c:pt>
                <c:pt idx="8339">
                  <c:v>4.9809999999999999</c:v>
                </c:pt>
                <c:pt idx="8340">
                  <c:v>4.8920000000000003</c:v>
                </c:pt>
                <c:pt idx="8341">
                  <c:v>4.8079999999999998</c:v>
                </c:pt>
                <c:pt idx="8342">
                  <c:v>4.8620000000000001</c:v>
                </c:pt>
                <c:pt idx="8343">
                  <c:v>4.8959999999999999</c:v>
                </c:pt>
                <c:pt idx="8344">
                  <c:v>5.1550000000000002</c:v>
                </c:pt>
                <c:pt idx="8345">
                  <c:v>5.4219999999999997</c:v>
                </c:pt>
                <c:pt idx="8346">
                  <c:v>5.1849999999999996</c:v>
                </c:pt>
                <c:pt idx="8347">
                  <c:v>4.8440000000000003</c:v>
                </c:pt>
                <c:pt idx="8348">
                  <c:v>4.5970000000000004</c:v>
                </c:pt>
                <c:pt idx="8349">
                  <c:v>4.2869999999999999</c:v>
                </c:pt>
                <c:pt idx="8350">
                  <c:v>3.927</c:v>
                </c:pt>
                <c:pt idx="8351">
                  <c:v>3.524</c:v>
                </c:pt>
                <c:pt idx="8352">
                  <c:v>3.2789999999999999</c:v>
                </c:pt>
                <c:pt idx="8353">
                  <c:v>3.1560000000000001</c:v>
                </c:pt>
                <c:pt idx="8354">
                  <c:v>3.101</c:v>
                </c:pt>
                <c:pt idx="8355">
                  <c:v>3.1040000000000001</c:v>
                </c:pt>
                <c:pt idx="8356">
                  <c:v>3.1779999999999999</c:v>
                </c:pt>
                <c:pt idx="8357">
                  <c:v>3.427</c:v>
                </c:pt>
                <c:pt idx="8358">
                  <c:v>4.101</c:v>
                </c:pt>
                <c:pt idx="8359">
                  <c:v>4.7569999999999997</c:v>
                </c:pt>
                <c:pt idx="8360">
                  <c:v>5.0339999999999998</c:v>
                </c:pt>
                <c:pt idx="8361">
                  <c:v>4.9720000000000004</c:v>
                </c:pt>
                <c:pt idx="8362">
                  <c:v>5.0279999999999996</c:v>
                </c:pt>
                <c:pt idx="8363">
                  <c:v>4.9989999999999997</c:v>
                </c:pt>
                <c:pt idx="8364">
                  <c:v>4.8869999999999996</c:v>
                </c:pt>
                <c:pt idx="8365">
                  <c:v>4.907</c:v>
                </c:pt>
                <c:pt idx="8366">
                  <c:v>4.8540000000000001</c:v>
                </c:pt>
                <c:pt idx="8367">
                  <c:v>4.7910000000000004</c:v>
                </c:pt>
                <c:pt idx="8368">
                  <c:v>5.0659999999999998</c:v>
                </c:pt>
                <c:pt idx="8369">
                  <c:v>5.3440000000000003</c:v>
                </c:pt>
                <c:pt idx="8370">
                  <c:v>5.1280000000000001</c:v>
                </c:pt>
                <c:pt idx="8371">
                  <c:v>4.83</c:v>
                </c:pt>
                <c:pt idx="8372">
                  <c:v>4.5650000000000004</c:v>
                </c:pt>
                <c:pt idx="8373">
                  <c:v>4.2910000000000004</c:v>
                </c:pt>
                <c:pt idx="8374">
                  <c:v>3.915</c:v>
                </c:pt>
                <c:pt idx="8375">
                  <c:v>3.5310000000000001</c:v>
                </c:pt>
                <c:pt idx="8376">
                  <c:v>3.2850000000000001</c:v>
                </c:pt>
                <c:pt idx="8377">
                  <c:v>3.2679999999999998</c:v>
                </c:pt>
                <c:pt idx="8378">
                  <c:v>3.2290000000000001</c:v>
                </c:pt>
                <c:pt idx="8379">
                  <c:v>3.194</c:v>
                </c:pt>
                <c:pt idx="8380">
                  <c:v>3.286</c:v>
                </c:pt>
                <c:pt idx="8381">
                  <c:v>3.5510000000000002</c:v>
                </c:pt>
                <c:pt idx="8382">
                  <c:v>4.2350000000000003</c:v>
                </c:pt>
                <c:pt idx="8383">
                  <c:v>4.9450000000000003</c:v>
                </c:pt>
                <c:pt idx="8384">
                  <c:v>5.15</c:v>
                </c:pt>
                <c:pt idx="8385">
                  <c:v>5.0949999999999998</c:v>
                </c:pt>
                <c:pt idx="8386">
                  <c:v>5.16</c:v>
                </c:pt>
                <c:pt idx="8387">
                  <c:v>5.1079999999999997</c:v>
                </c:pt>
                <c:pt idx="8388">
                  <c:v>5.0389999999999997</c:v>
                </c:pt>
                <c:pt idx="8389">
                  <c:v>5.0339999999999998</c:v>
                </c:pt>
                <c:pt idx="8390">
                  <c:v>4.9569999999999999</c:v>
                </c:pt>
                <c:pt idx="8391">
                  <c:v>4.976</c:v>
                </c:pt>
                <c:pt idx="8392">
                  <c:v>5.1459999999999999</c:v>
                </c:pt>
                <c:pt idx="8393">
                  <c:v>5.3689999999999998</c:v>
                </c:pt>
                <c:pt idx="8394">
                  <c:v>5.1100000000000003</c:v>
                </c:pt>
                <c:pt idx="8395">
                  <c:v>4.7619999999999996</c:v>
                </c:pt>
                <c:pt idx="8396">
                  <c:v>4.516</c:v>
                </c:pt>
                <c:pt idx="8397">
                  <c:v>4.1970000000000001</c:v>
                </c:pt>
                <c:pt idx="8398">
                  <c:v>3.875</c:v>
                </c:pt>
                <c:pt idx="8399">
                  <c:v>3.5009999999999999</c:v>
                </c:pt>
                <c:pt idx="8400">
                  <c:v>3.2490000000000001</c:v>
                </c:pt>
                <c:pt idx="8401">
                  <c:v>3.117</c:v>
                </c:pt>
                <c:pt idx="8402">
                  <c:v>3.0910000000000002</c:v>
                </c:pt>
                <c:pt idx="8403">
                  <c:v>3.1440000000000001</c:v>
                </c:pt>
                <c:pt idx="8404">
                  <c:v>3.1360000000000001</c:v>
                </c:pt>
                <c:pt idx="8405">
                  <c:v>3.44</c:v>
                </c:pt>
                <c:pt idx="8406">
                  <c:v>4.1120000000000001</c:v>
                </c:pt>
                <c:pt idx="8407">
                  <c:v>4.7510000000000003</c:v>
                </c:pt>
                <c:pt idx="8408">
                  <c:v>4.915</c:v>
                </c:pt>
                <c:pt idx="8409">
                  <c:v>4.8769999999999998</c:v>
                </c:pt>
                <c:pt idx="8410">
                  <c:v>4.9269999999999996</c:v>
                </c:pt>
                <c:pt idx="8411">
                  <c:v>4.9539999999999997</c:v>
                </c:pt>
                <c:pt idx="8412">
                  <c:v>4.7210000000000001</c:v>
                </c:pt>
                <c:pt idx="8413">
                  <c:v>4.758</c:v>
                </c:pt>
                <c:pt idx="8414">
                  <c:v>4.7060000000000004</c:v>
                </c:pt>
                <c:pt idx="8415">
                  <c:v>4.5720000000000001</c:v>
                </c:pt>
                <c:pt idx="8416">
                  <c:v>4.843</c:v>
                </c:pt>
                <c:pt idx="8417">
                  <c:v>5.0709999999999997</c:v>
                </c:pt>
                <c:pt idx="8418">
                  <c:v>4.8810000000000002</c:v>
                </c:pt>
                <c:pt idx="8419">
                  <c:v>4.532</c:v>
                </c:pt>
                <c:pt idx="8420">
                  <c:v>4.3049999999999997</c:v>
                </c:pt>
                <c:pt idx="8421">
                  <c:v>4.032</c:v>
                </c:pt>
                <c:pt idx="8422">
                  <c:v>3.6509999999999998</c:v>
                </c:pt>
                <c:pt idx="8423">
                  <c:v>3.27</c:v>
                </c:pt>
                <c:pt idx="8424">
                  <c:v>2.988</c:v>
                </c:pt>
                <c:pt idx="8425">
                  <c:v>2.88</c:v>
                </c:pt>
                <c:pt idx="8426">
                  <c:v>2.8679999999999999</c:v>
                </c:pt>
                <c:pt idx="8427">
                  <c:v>2.903</c:v>
                </c:pt>
                <c:pt idx="8428">
                  <c:v>3</c:v>
                </c:pt>
                <c:pt idx="8429">
                  <c:v>3.2349999999999999</c:v>
                </c:pt>
                <c:pt idx="8430">
                  <c:v>3.883</c:v>
                </c:pt>
                <c:pt idx="8431">
                  <c:v>4.6669999999999998</c:v>
                </c:pt>
                <c:pt idx="8432">
                  <c:v>4.8540000000000001</c:v>
                </c:pt>
                <c:pt idx="8433">
                  <c:v>4.8070000000000004</c:v>
                </c:pt>
                <c:pt idx="8434">
                  <c:v>4.8650000000000002</c:v>
                </c:pt>
                <c:pt idx="8435">
                  <c:v>4.806</c:v>
                </c:pt>
                <c:pt idx="8436">
                  <c:v>4.6429999999999998</c:v>
                </c:pt>
                <c:pt idx="8437">
                  <c:v>4.4809999999999999</c:v>
                </c:pt>
                <c:pt idx="8438">
                  <c:v>4.4850000000000003</c:v>
                </c:pt>
                <c:pt idx="8439">
                  <c:v>4.45</c:v>
                </c:pt>
                <c:pt idx="8440">
                  <c:v>4.6890000000000001</c:v>
                </c:pt>
                <c:pt idx="8441">
                  <c:v>4.931</c:v>
                </c:pt>
                <c:pt idx="8442">
                  <c:v>4.79</c:v>
                </c:pt>
                <c:pt idx="8443">
                  <c:v>4.43</c:v>
                </c:pt>
                <c:pt idx="8444">
                  <c:v>4.1159999999999997</c:v>
                </c:pt>
                <c:pt idx="8445">
                  <c:v>3.867</c:v>
                </c:pt>
                <c:pt idx="8446">
                  <c:v>3.5830000000000002</c:v>
                </c:pt>
                <c:pt idx="8447">
                  <c:v>3.2309999999999999</c:v>
                </c:pt>
                <c:pt idx="8448">
                  <c:v>3.0310000000000001</c:v>
                </c:pt>
                <c:pt idx="8449">
                  <c:v>2.8660000000000001</c:v>
                </c:pt>
                <c:pt idx="8450">
                  <c:v>2.7930000000000001</c:v>
                </c:pt>
                <c:pt idx="8451">
                  <c:v>2.7559999999999998</c:v>
                </c:pt>
                <c:pt idx="8452">
                  <c:v>2.7490000000000001</c:v>
                </c:pt>
                <c:pt idx="8453">
                  <c:v>2.819</c:v>
                </c:pt>
                <c:pt idx="8454">
                  <c:v>3.0369999999999999</c:v>
                </c:pt>
                <c:pt idx="8455">
                  <c:v>3.3809999999999998</c:v>
                </c:pt>
                <c:pt idx="8456">
                  <c:v>3.7890000000000001</c:v>
                </c:pt>
                <c:pt idx="8457">
                  <c:v>4.0119999999999996</c:v>
                </c:pt>
                <c:pt idx="8458">
                  <c:v>4.085</c:v>
                </c:pt>
                <c:pt idx="8459">
                  <c:v>4.0590000000000002</c:v>
                </c:pt>
                <c:pt idx="8460">
                  <c:v>4.032</c:v>
                </c:pt>
                <c:pt idx="8461">
                  <c:v>4.0270000000000001</c:v>
                </c:pt>
                <c:pt idx="8462">
                  <c:v>4.0140000000000002</c:v>
                </c:pt>
                <c:pt idx="8463">
                  <c:v>4.1059999999999999</c:v>
                </c:pt>
                <c:pt idx="8464">
                  <c:v>4.3680000000000003</c:v>
                </c:pt>
                <c:pt idx="8465">
                  <c:v>4.5890000000000004</c:v>
                </c:pt>
                <c:pt idx="8466">
                  <c:v>4.4470000000000001</c:v>
                </c:pt>
                <c:pt idx="8467">
                  <c:v>4.1310000000000002</c:v>
                </c:pt>
                <c:pt idx="8468">
                  <c:v>3.86</c:v>
                </c:pt>
                <c:pt idx="8469">
                  <c:v>3.6110000000000002</c:v>
                </c:pt>
                <c:pt idx="8470">
                  <c:v>3.3650000000000002</c:v>
                </c:pt>
                <c:pt idx="8471">
                  <c:v>3.1619999999999999</c:v>
                </c:pt>
                <c:pt idx="8472">
                  <c:v>2.9470000000000001</c:v>
                </c:pt>
                <c:pt idx="8473">
                  <c:v>2.7349999999999999</c:v>
                </c:pt>
                <c:pt idx="8474">
                  <c:v>2.6619999999999999</c:v>
                </c:pt>
                <c:pt idx="8475">
                  <c:v>2.6259999999999999</c:v>
                </c:pt>
                <c:pt idx="8476">
                  <c:v>2.6739999999999999</c:v>
                </c:pt>
                <c:pt idx="8477">
                  <c:v>2.7280000000000002</c:v>
                </c:pt>
                <c:pt idx="8478">
                  <c:v>2.8889999999999998</c:v>
                </c:pt>
                <c:pt idx="8479">
                  <c:v>3.13</c:v>
                </c:pt>
                <c:pt idx="8480">
                  <c:v>3.4359999999999999</c:v>
                </c:pt>
                <c:pt idx="8481">
                  <c:v>3.67</c:v>
                </c:pt>
                <c:pt idx="8482">
                  <c:v>3.84</c:v>
                </c:pt>
                <c:pt idx="8483">
                  <c:v>3.851</c:v>
                </c:pt>
                <c:pt idx="8484">
                  <c:v>3.8159999999999998</c:v>
                </c:pt>
                <c:pt idx="8485">
                  <c:v>3.7850000000000001</c:v>
                </c:pt>
                <c:pt idx="8486">
                  <c:v>3.798</c:v>
                </c:pt>
                <c:pt idx="8487">
                  <c:v>3.8849999999999998</c:v>
                </c:pt>
                <c:pt idx="8488">
                  <c:v>4.2279999999999998</c:v>
                </c:pt>
                <c:pt idx="8489">
                  <c:v>4.444</c:v>
                </c:pt>
                <c:pt idx="8490">
                  <c:v>4.3879999999999999</c:v>
                </c:pt>
                <c:pt idx="8491">
                  <c:v>4.1100000000000003</c:v>
                </c:pt>
                <c:pt idx="8492">
                  <c:v>3.8580000000000001</c:v>
                </c:pt>
                <c:pt idx="8493">
                  <c:v>3.6110000000000002</c:v>
                </c:pt>
                <c:pt idx="8494">
                  <c:v>3.3679999999999999</c:v>
                </c:pt>
                <c:pt idx="8495">
                  <c:v>3.1070000000000002</c:v>
                </c:pt>
                <c:pt idx="8496">
                  <c:v>2.9529999999999998</c:v>
                </c:pt>
                <c:pt idx="8497">
                  <c:v>2.806</c:v>
                </c:pt>
                <c:pt idx="8498">
                  <c:v>2.766</c:v>
                </c:pt>
                <c:pt idx="8499">
                  <c:v>2.766</c:v>
                </c:pt>
                <c:pt idx="8500">
                  <c:v>2.81</c:v>
                </c:pt>
                <c:pt idx="8501">
                  <c:v>3</c:v>
                </c:pt>
                <c:pt idx="8502">
                  <c:v>3.5619999999999998</c:v>
                </c:pt>
                <c:pt idx="8503">
                  <c:v>4.2750000000000004</c:v>
                </c:pt>
                <c:pt idx="8504">
                  <c:v>4.6609999999999996</c:v>
                </c:pt>
                <c:pt idx="8505">
                  <c:v>4.6980000000000004</c:v>
                </c:pt>
                <c:pt idx="8506">
                  <c:v>4.718</c:v>
                </c:pt>
                <c:pt idx="8507">
                  <c:v>4.6689999999999996</c:v>
                </c:pt>
                <c:pt idx="8508">
                  <c:v>4.5350000000000001</c:v>
                </c:pt>
                <c:pt idx="8509">
                  <c:v>4.5369999999999999</c:v>
                </c:pt>
                <c:pt idx="8510">
                  <c:v>4.4980000000000002</c:v>
                </c:pt>
                <c:pt idx="8511">
                  <c:v>4.4870000000000001</c:v>
                </c:pt>
                <c:pt idx="8512">
                  <c:v>4.7389999999999999</c:v>
                </c:pt>
                <c:pt idx="8513">
                  <c:v>5.0250000000000004</c:v>
                </c:pt>
                <c:pt idx="8514">
                  <c:v>4.8739999999999997</c:v>
                </c:pt>
                <c:pt idx="8515">
                  <c:v>4.5289999999999999</c:v>
                </c:pt>
                <c:pt idx="8516">
                  <c:v>4.218</c:v>
                </c:pt>
                <c:pt idx="8517">
                  <c:v>3.86</c:v>
                </c:pt>
                <c:pt idx="8518">
                  <c:v>3.5310000000000001</c:v>
                </c:pt>
                <c:pt idx="8519">
                  <c:v>3.246</c:v>
                </c:pt>
                <c:pt idx="8520">
                  <c:v>3.036</c:v>
                </c:pt>
                <c:pt idx="8521">
                  <c:v>2.96</c:v>
                </c:pt>
                <c:pt idx="8522">
                  <c:v>2.9369999999999998</c:v>
                </c:pt>
                <c:pt idx="8523">
                  <c:v>2.8380000000000001</c:v>
                </c:pt>
                <c:pt idx="8524">
                  <c:v>2.907</c:v>
                </c:pt>
                <c:pt idx="8525">
                  <c:v>3.1120000000000001</c:v>
                </c:pt>
                <c:pt idx="8526">
                  <c:v>3.669</c:v>
                </c:pt>
                <c:pt idx="8527">
                  <c:v>4.37</c:v>
                </c:pt>
                <c:pt idx="8528">
                  <c:v>4.7119999999999997</c:v>
                </c:pt>
                <c:pt idx="8529">
                  <c:v>4.7859999999999996</c:v>
                </c:pt>
                <c:pt idx="8530">
                  <c:v>4.8220000000000001</c:v>
                </c:pt>
                <c:pt idx="8531">
                  <c:v>4.7699999999999996</c:v>
                </c:pt>
                <c:pt idx="8532">
                  <c:v>4.6840000000000002</c:v>
                </c:pt>
                <c:pt idx="8533">
                  <c:v>4.6749999999999998</c:v>
                </c:pt>
                <c:pt idx="8534">
                  <c:v>4.4029999999999996</c:v>
                </c:pt>
                <c:pt idx="8535">
                  <c:v>4.33</c:v>
                </c:pt>
                <c:pt idx="8536">
                  <c:v>4.6150000000000002</c:v>
                </c:pt>
                <c:pt idx="8537">
                  <c:v>4.8550000000000004</c:v>
                </c:pt>
                <c:pt idx="8538">
                  <c:v>4.7119999999999997</c:v>
                </c:pt>
                <c:pt idx="8539">
                  <c:v>4.3869999999999996</c:v>
                </c:pt>
                <c:pt idx="8540">
                  <c:v>4.1059999999999999</c:v>
                </c:pt>
                <c:pt idx="8541">
                  <c:v>3.8279999999999998</c:v>
                </c:pt>
                <c:pt idx="8542">
                  <c:v>3.637</c:v>
                </c:pt>
                <c:pt idx="8543">
                  <c:v>3.27</c:v>
                </c:pt>
                <c:pt idx="8544">
                  <c:v>2.9990000000000001</c:v>
                </c:pt>
                <c:pt idx="8545">
                  <c:v>2.83</c:v>
                </c:pt>
                <c:pt idx="8546">
                  <c:v>2.79</c:v>
                </c:pt>
                <c:pt idx="8547">
                  <c:v>2.7909999999999999</c:v>
                </c:pt>
                <c:pt idx="8548">
                  <c:v>2.887</c:v>
                </c:pt>
                <c:pt idx="8549">
                  <c:v>3.0760000000000001</c:v>
                </c:pt>
                <c:pt idx="8550">
                  <c:v>3.4119999999999999</c:v>
                </c:pt>
                <c:pt idx="8551">
                  <c:v>3.9940000000000002</c:v>
                </c:pt>
                <c:pt idx="8552">
                  <c:v>4.3499999999999996</c:v>
                </c:pt>
                <c:pt idx="8553">
                  <c:v>4.4809999999999999</c:v>
                </c:pt>
                <c:pt idx="8554">
                  <c:v>4.5</c:v>
                </c:pt>
                <c:pt idx="8555">
                  <c:v>4.4210000000000003</c:v>
                </c:pt>
                <c:pt idx="8556">
                  <c:v>4.3449999999999998</c:v>
                </c:pt>
                <c:pt idx="8557">
                  <c:v>4.3140000000000001</c:v>
                </c:pt>
                <c:pt idx="8558">
                  <c:v>4.2649999999999997</c:v>
                </c:pt>
                <c:pt idx="8559">
                  <c:v>4.266</c:v>
                </c:pt>
                <c:pt idx="8560">
                  <c:v>4.5069999999999997</c:v>
                </c:pt>
                <c:pt idx="8561">
                  <c:v>4.7279999999999998</c:v>
                </c:pt>
                <c:pt idx="8562">
                  <c:v>4.569</c:v>
                </c:pt>
                <c:pt idx="8563">
                  <c:v>4.2830000000000004</c:v>
                </c:pt>
                <c:pt idx="8564">
                  <c:v>4.01</c:v>
                </c:pt>
                <c:pt idx="8565">
                  <c:v>3.7810000000000001</c:v>
                </c:pt>
                <c:pt idx="8566">
                  <c:v>3.492</c:v>
                </c:pt>
                <c:pt idx="8567">
                  <c:v>3.214</c:v>
                </c:pt>
                <c:pt idx="8568">
                  <c:v>2.948</c:v>
                </c:pt>
                <c:pt idx="8569">
                  <c:v>2.7930000000000001</c:v>
                </c:pt>
                <c:pt idx="8570">
                  <c:v>2.657</c:v>
                </c:pt>
                <c:pt idx="8571">
                  <c:v>2.6360000000000001</c:v>
                </c:pt>
                <c:pt idx="8572">
                  <c:v>2.6230000000000002</c:v>
                </c:pt>
                <c:pt idx="8573">
                  <c:v>2.718</c:v>
                </c:pt>
                <c:pt idx="8574">
                  <c:v>2.9209999999999998</c:v>
                </c:pt>
                <c:pt idx="8575">
                  <c:v>3.22</c:v>
                </c:pt>
                <c:pt idx="8576">
                  <c:v>3.58</c:v>
                </c:pt>
                <c:pt idx="8577">
                  <c:v>3.83</c:v>
                </c:pt>
                <c:pt idx="8578">
                  <c:v>3.879</c:v>
                </c:pt>
                <c:pt idx="8579">
                  <c:v>3.915</c:v>
                </c:pt>
                <c:pt idx="8580">
                  <c:v>3.8540000000000001</c:v>
                </c:pt>
                <c:pt idx="8581">
                  <c:v>3.823</c:v>
                </c:pt>
                <c:pt idx="8582">
                  <c:v>3.8610000000000002</c:v>
                </c:pt>
                <c:pt idx="8583">
                  <c:v>4.0780000000000003</c:v>
                </c:pt>
                <c:pt idx="8584">
                  <c:v>4.4340000000000002</c:v>
                </c:pt>
                <c:pt idx="8585">
                  <c:v>4.6550000000000002</c:v>
                </c:pt>
                <c:pt idx="8586">
                  <c:v>3.8690000000000002</c:v>
                </c:pt>
                <c:pt idx="8587">
                  <c:v>3.4809999999999999</c:v>
                </c:pt>
                <c:pt idx="8588">
                  <c:v>3.3180000000000001</c:v>
                </c:pt>
                <c:pt idx="8589">
                  <c:v>3.17</c:v>
                </c:pt>
                <c:pt idx="8590">
                  <c:v>3.0289999999999999</c:v>
                </c:pt>
                <c:pt idx="8591">
                  <c:v>3.0550000000000002</c:v>
                </c:pt>
                <c:pt idx="8592">
                  <c:v>2.8610000000000002</c:v>
                </c:pt>
                <c:pt idx="8593">
                  <c:v>2.6739999999999999</c:v>
                </c:pt>
                <c:pt idx="8594">
                  <c:v>2.6219999999999999</c:v>
                </c:pt>
                <c:pt idx="8595">
                  <c:v>2.5369999999999999</c:v>
                </c:pt>
                <c:pt idx="8596">
                  <c:v>2.5819999999999999</c:v>
                </c:pt>
                <c:pt idx="8597">
                  <c:v>2.613</c:v>
                </c:pt>
                <c:pt idx="8598">
                  <c:v>2.7240000000000002</c:v>
                </c:pt>
                <c:pt idx="8599">
                  <c:v>2.8690000000000002</c:v>
                </c:pt>
                <c:pt idx="8600">
                  <c:v>3.1789999999999998</c:v>
                </c:pt>
                <c:pt idx="8601">
                  <c:v>3.379</c:v>
                </c:pt>
                <c:pt idx="8602">
                  <c:v>3.4830000000000001</c:v>
                </c:pt>
                <c:pt idx="8603">
                  <c:v>3.528</c:v>
                </c:pt>
                <c:pt idx="8604">
                  <c:v>3.4729999999999999</c:v>
                </c:pt>
                <c:pt idx="8605">
                  <c:v>3.383</c:v>
                </c:pt>
                <c:pt idx="8606">
                  <c:v>3.407</c:v>
                </c:pt>
                <c:pt idx="8607">
                  <c:v>3.5019999999999998</c:v>
                </c:pt>
                <c:pt idx="8608">
                  <c:v>3.798</c:v>
                </c:pt>
                <c:pt idx="8609">
                  <c:v>4.0110000000000001</c:v>
                </c:pt>
                <c:pt idx="8610">
                  <c:v>4.032</c:v>
                </c:pt>
                <c:pt idx="8611">
                  <c:v>3.778</c:v>
                </c:pt>
                <c:pt idx="8612">
                  <c:v>3.5659999999999998</c:v>
                </c:pt>
                <c:pt idx="8613">
                  <c:v>3.4350000000000001</c:v>
                </c:pt>
                <c:pt idx="8614">
                  <c:v>3.2330000000000001</c:v>
                </c:pt>
                <c:pt idx="8615">
                  <c:v>3.157</c:v>
                </c:pt>
                <c:pt idx="8616">
                  <c:v>2.8420000000000001</c:v>
                </c:pt>
                <c:pt idx="8617">
                  <c:v>2.7080000000000002</c:v>
                </c:pt>
                <c:pt idx="8618">
                  <c:v>2.665</c:v>
                </c:pt>
                <c:pt idx="8619">
                  <c:v>2.6619999999999999</c:v>
                </c:pt>
                <c:pt idx="8620">
                  <c:v>2.6779999999999999</c:v>
                </c:pt>
                <c:pt idx="8621">
                  <c:v>2.7090000000000001</c:v>
                </c:pt>
                <c:pt idx="8622">
                  <c:v>2.8330000000000002</c:v>
                </c:pt>
                <c:pt idx="8623">
                  <c:v>3.0529999999999999</c:v>
                </c:pt>
                <c:pt idx="8624">
                  <c:v>3.4129999999999998</c:v>
                </c:pt>
                <c:pt idx="8625">
                  <c:v>3.6960000000000002</c:v>
                </c:pt>
                <c:pt idx="8626">
                  <c:v>3.887</c:v>
                </c:pt>
                <c:pt idx="8627">
                  <c:v>4.0010000000000003</c:v>
                </c:pt>
                <c:pt idx="8628">
                  <c:v>3.931</c:v>
                </c:pt>
                <c:pt idx="8629">
                  <c:v>3.7829999999999999</c:v>
                </c:pt>
                <c:pt idx="8630">
                  <c:v>3.7</c:v>
                </c:pt>
                <c:pt idx="8631">
                  <c:v>3.7109999999999999</c:v>
                </c:pt>
                <c:pt idx="8632">
                  <c:v>3.8780000000000001</c:v>
                </c:pt>
                <c:pt idx="8633">
                  <c:v>4.0540000000000003</c:v>
                </c:pt>
                <c:pt idx="8634">
                  <c:v>3.9929999999999999</c:v>
                </c:pt>
                <c:pt idx="8635">
                  <c:v>3.8069999999999999</c:v>
                </c:pt>
                <c:pt idx="8636">
                  <c:v>3.6480000000000001</c:v>
                </c:pt>
                <c:pt idx="8637">
                  <c:v>3.496</c:v>
                </c:pt>
                <c:pt idx="8638">
                  <c:v>3.4159999999999999</c:v>
                </c:pt>
                <c:pt idx="8639">
                  <c:v>3.1579999999999999</c:v>
                </c:pt>
                <c:pt idx="8640">
                  <c:v>2.8820000000000001</c:v>
                </c:pt>
                <c:pt idx="8641">
                  <c:v>2.754</c:v>
                </c:pt>
                <c:pt idx="8642">
                  <c:v>2.669</c:v>
                </c:pt>
                <c:pt idx="8643">
                  <c:v>2.6480000000000001</c:v>
                </c:pt>
                <c:pt idx="8644">
                  <c:v>2.6619999999999999</c:v>
                </c:pt>
                <c:pt idx="8645">
                  <c:v>2.734</c:v>
                </c:pt>
                <c:pt idx="8646">
                  <c:v>2.9140000000000001</c:v>
                </c:pt>
                <c:pt idx="8647">
                  <c:v>3.125</c:v>
                </c:pt>
                <c:pt idx="8648">
                  <c:v>3.4159999999999999</c:v>
                </c:pt>
                <c:pt idx="8649">
                  <c:v>3.649</c:v>
                </c:pt>
                <c:pt idx="8650">
                  <c:v>3.78</c:v>
                </c:pt>
                <c:pt idx="8651">
                  <c:v>3.7930000000000001</c:v>
                </c:pt>
                <c:pt idx="8652">
                  <c:v>3.7229999999999999</c:v>
                </c:pt>
                <c:pt idx="8653">
                  <c:v>3.6619999999999999</c:v>
                </c:pt>
                <c:pt idx="8654">
                  <c:v>3.5859999999999999</c:v>
                </c:pt>
                <c:pt idx="8655">
                  <c:v>3.7040000000000002</c:v>
                </c:pt>
                <c:pt idx="8656">
                  <c:v>4.0110000000000001</c:v>
                </c:pt>
                <c:pt idx="8657">
                  <c:v>4.2640000000000002</c:v>
                </c:pt>
                <c:pt idx="8658">
                  <c:v>4.2069999999999999</c:v>
                </c:pt>
                <c:pt idx="8659">
                  <c:v>3.9329999999999998</c:v>
                </c:pt>
                <c:pt idx="8660">
                  <c:v>3.7690000000000001</c:v>
                </c:pt>
                <c:pt idx="8661">
                  <c:v>3.5880000000000001</c:v>
                </c:pt>
                <c:pt idx="8662">
                  <c:v>3.3140000000000001</c:v>
                </c:pt>
                <c:pt idx="8663">
                  <c:v>3.0950000000000002</c:v>
                </c:pt>
                <c:pt idx="8664">
                  <c:v>2.738</c:v>
                </c:pt>
                <c:pt idx="8665">
                  <c:v>2.6389999999999998</c:v>
                </c:pt>
                <c:pt idx="8666">
                  <c:v>2.6230000000000002</c:v>
                </c:pt>
                <c:pt idx="8667">
                  <c:v>2.6739999999999999</c:v>
                </c:pt>
                <c:pt idx="8668">
                  <c:v>2.722</c:v>
                </c:pt>
                <c:pt idx="8669">
                  <c:v>2.8809999999999998</c:v>
                </c:pt>
                <c:pt idx="8670">
                  <c:v>3.28</c:v>
                </c:pt>
                <c:pt idx="8671">
                  <c:v>3.7669999999999999</c:v>
                </c:pt>
                <c:pt idx="8672">
                  <c:v>4.1130000000000004</c:v>
                </c:pt>
                <c:pt idx="8673">
                  <c:v>4.306</c:v>
                </c:pt>
                <c:pt idx="8674">
                  <c:v>4.4249999999999998</c:v>
                </c:pt>
                <c:pt idx="8675">
                  <c:v>4.4180000000000001</c:v>
                </c:pt>
                <c:pt idx="8676">
                  <c:v>4.3630000000000004</c:v>
                </c:pt>
                <c:pt idx="8677">
                  <c:v>4.32</c:v>
                </c:pt>
                <c:pt idx="8678">
                  <c:v>4.2679999999999998</c:v>
                </c:pt>
                <c:pt idx="8679">
                  <c:v>4.2830000000000004</c:v>
                </c:pt>
                <c:pt idx="8680">
                  <c:v>4.5979999999999999</c:v>
                </c:pt>
                <c:pt idx="8681">
                  <c:v>4.8570000000000002</c:v>
                </c:pt>
                <c:pt idx="8682">
                  <c:v>4.6890000000000001</c:v>
                </c:pt>
                <c:pt idx="8683">
                  <c:v>4.3319999999999999</c:v>
                </c:pt>
                <c:pt idx="8684">
                  <c:v>4.0170000000000003</c:v>
                </c:pt>
                <c:pt idx="8685">
                  <c:v>3.7989999999999999</c:v>
                </c:pt>
                <c:pt idx="8686">
                  <c:v>3.5190000000000001</c:v>
                </c:pt>
                <c:pt idx="8687">
                  <c:v>3.226</c:v>
                </c:pt>
                <c:pt idx="8688">
                  <c:v>2.9849999999999999</c:v>
                </c:pt>
                <c:pt idx="8689">
                  <c:v>2.819</c:v>
                </c:pt>
                <c:pt idx="8690">
                  <c:v>2.7370000000000001</c:v>
                </c:pt>
                <c:pt idx="8691">
                  <c:v>2.702</c:v>
                </c:pt>
                <c:pt idx="8692">
                  <c:v>2.7210000000000001</c:v>
                </c:pt>
                <c:pt idx="8693">
                  <c:v>2.851</c:v>
                </c:pt>
                <c:pt idx="8694">
                  <c:v>3.2349999999999999</c:v>
                </c:pt>
                <c:pt idx="8695">
                  <c:v>3.6829999999999998</c:v>
                </c:pt>
                <c:pt idx="8696">
                  <c:v>4.0750000000000002</c:v>
                </c:pt>
                <c:pt idx="8697">
                  <c:v>4.2910000000000004</c:v>
                </c:pt>
                <c:pt idx="8698">
                  <c:v>4.4340000000000002</c:v>
                </c:pt>
                <c:pt idx="8699">
                  <c:v>4.4340000000000002</c:v>
                </c:pt>
                <c:pt idx="8700">
                  <c:v>4.3840000000000003</c:v>
                </c:pt>
                <c:pt idx="8701">
                  <c:v>4.3879999999999999</c:v>
                </c:pt>
                <c:pt idx="8702">
                  <c:v>4.3419999999999996</c:v>
                </c:pt>
                <c:pt idx="8703">
                  <c:v>4.3559999999999999</c:v>
                </c:pt>
                <c:pt idx="8704">
                  <c:v>4.54</c:v>
                </c:pt>
                <c:pt idx="8705">
                  <c:v>4.7590000000000003</c:v>
                </c:pt>
                <c:pt idx="8706">
                  <c:v>4.6219999999999999</c:v>
                </c:pt>
                <c:pt idx="8707">
                  <c:v>4.327</c:v>
                </c:pt>
                <c:pt idx="8708">
                  <c:v>4.0279999999999996</c:v>
                </c:pt>
                <c:pt idx="8709">
                  <c:v>3.7480000000000002</c:v>
                </c:pt>
                <c:pt idx="8710">
                  <c:v>3.4849999999999999</c:v>
                </c:pt>
                <c:pt idx="8711">
                  <c:v>3.2010000000000001</c:v>
                </c:pt>
                <c:pt idx="8712">
                  <c:v>3.0939999999999999</c:v>
                </c:pt>
                <c:pt idx="8713">
                  <c:v>2.847</c:v>
                </c:pt>
                <c:pt idx="8714">
                  <c:v>2.722</c:v>
                </c:pt>
                <c:pt idx="8715">
                  <c:v>2.698</c:v>
                </c:pt>
                <c:pt idx="8716">
                  <c:v>2.7490000000000001</c:v>
                </c:pt>
                <c:pt idx="8717">
                  <c:v>2.8820000000000001</c:v>
                </c:pt>
                <c:pt idx="8718">
                  <c:v>3.1989999999999998</c:v>
                </c:pt>
                <c:pt idx="8719">
                  <c:v>3.6349999999999998</c:v>
                </c:pt>
                <c:pt idx="8720">
                  <c:v>3.9860000000000002</c:v>
                </c:pt>
                <c:pt idx="8721">
                  <c:v>4.1769999999999996</c:v>
                </c:pt>
                <c:pt idx="8722">
                  <c:v>4.29</c:v>
                </c:pt>
                <c:pt idx="8723">
                  <c:v>4.3079999999999998</c:v>
                </c:pt>
                <c:pt idx="8724">
                  <c:v>4.282</c:v>
                </c:pt>
                <c:pt idx="8725">
                  <c:v>4.2240000000000002</c:v>
                </c:pt>
                <c:pt idx="8726">
                  <c:v>4.2389999999999999</c:v>
                </c:pt>
                <c:pt idx="8727">
                  <c:v>4.3239999999999998</c:v>
                </c:pt>
                <c:pt idx="8728">
                  <c:v>4.5549999999999997</c:v>
                </c:pt>
                <c:pt idx="8729">
                  <c:v>4.8070000000000004</c:v>
                </c:pt>
                <c:pt idx="8730">
                  <c:v>4.6630000000000003</c:v>
                </c:pt>
                <c:pt idx="8731">
                  <c:v>4.38</c:v>
                </c:pt>
                <c:pt idx="8732">
                  <c:v>4.1059999999999999</c:v>
                </c:pt>
                <c:pt idx="8733">
                  <c:v>3.8519999999999999</c:v>
                </c:pt>
                <c:pt idx="8734">
                  <c:v>3.5609999999999999</c:v>
                </c:pt>
                <c:pt idx="8735">
                  <c:v>3.2570000000000001</c:v>
                </c:pt>
                <c:pt idx="8736">
                  <c:v>3.0270000000000001</c:v>
                </c:pt>
                <c:pt idx="8737">
                  <c:v>2.7930000000000001</c:v>
                </c:pt>
                <c:pt idx="8738">
                  <c:v>2.7090000000000001</c:v>
                </c:pt>
                <c:pt idx="8739">
                  <c:v>2.6739999999999999</c:v>
                </c:pt>
                <c:pt idx="8740">
                  <c:v>2.7360000000000002</c:v>
                </c:pt>
                <c:pt idx="8741">
                  <c:v>2.8159999999999998</c:v>
                </c:pt>
                <c:pt idx="8742">
                  <c:v>2.988</c:v>
                </c:pt>
                <c:pt idx="8743">
                  <c:v>3.2789999999999999</c:v>
                </c:pt>
                <c:pt idx="8744">
                  <c:v>3.5190000000000001</c:v>
                </c:pt>
                <c:pt idx="8745">
                  <c:v>3.758</c:v>
                </c:pt>
                <c:pt idx="8746">
                  <c:v>3.9510000000000001</c:v>
                </c:pt>
                <c:pt idx="8747">
                  <c:v>4.0060000000000002</c:v>
                </c:pt>
                <c:pt idx="8748">
                  <c:v>4.04</c:v>
                </c:pt>
                <c:pt idx="8749">
                  <c:v>4.0350000000000001</c:v>
                </c:pt>
                <c:pt idx="8750">
                  <c:v>4.03</c:v>
                </c:pt>
                <c:pt idx="8751">
                  <c:v>4.1539999999999999</c:v>
                </c:pt>
                <c:pt idx="8752">
                  <c:v>4.4790000000000001</c:v>
                </c:pt>
                <c:pt idx="8753">
                  <c:v>4.7009999999999996</c:v>
                </c:pt>
                <c:pt idx="8754">
                  <c:v>4.4729999999999999</c:v>
                </c:pt>
                <c:pt idx="8755">
                  <c:v>4.0229999999999997</c:v>
                </c:pt>
                <c:pt idx="8756">
                  <c:v>3.6829999999999998</c:v>
                </c:pt>
                <c:pt idx="8757">
                  <c:v>3.5310000000000001</c:v>
                </c:pt>
                <c:pt idx="8758">
                  <c:v>3.3879999999999999</c:v>
                </c:pt>
                <c:pt idx="8759">
                  <c:v>3.255999999999999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C9C7-4D4B-BC03-B76654761311}"/>
            </c:ext>
          </c:extLst>
        </c:ser>
        <c:ser>
          <c:idx val="2"/>
          <c:order val="1"/>
          <c:tx>
            <c:strRef>
              <c:f>'[Lastprofil_DK_GER_NOR.xlsx]graf-til-bruk'!$D$2</c:f>
              <c:strCache>
                <c:ptCount val="1"/>
                <c:pt idx="0">
                  <c:v>Norway</c:v>
                </c:pt>
              </c:strCache>
            </c:strRef>
          </c:tx>
          <c:spPr>
            <a:ln w="12700" cap="rnd">
              <a:solidFill>
                <a:schemeClr val="tx1"/>
              </a:solidFill>
              <a:round/>
            </a:ln>
            <a:effectLst/>
          </c:spPr>
          <c:marker>
            <c:symbol val="none"/>
          </c:marker>
          <c:cat>
            <c:numRef>
              <c:f>'[Lastprofil_DK_GER_NOR.xlsx]graf-til-bruk'!$A$3:$A$8761</c:f>
              <c:numCache>
                <c:formatCode>General</c:formatCode>
                <c:ptCount val="8759"/>
                <c:pt idx="0" formatCode="0">
                  <c:v>1</c:v>
                </c:pt>
                <c:pt idx="8758" formatCode="0">
                  <c:v>8760</c:v>
                </c:pt>
              </c:numCache>
            </c:numRef>
          </c:cat>
          <c:val>
            <c:numRef>
              <c:f>[Lastprofil_DK_GER_NOR.xlsx]Lastprofil_DK_GER_NOR!$G$8762:$G$17521</c:f>
              <c:numCache>
                <c:formatCode>General</c:formatCode>
                <c:ptCount val="8760"/>
                <c:pt idx="0">
                  <c:v>15.505000000000001</c:v>
                </c:pt>
                <c:pt idx="1">
                  <c:v>15.471</c:v>
                </c:pt>
                <c:pt idx="2">
                  <c:v>15.105</c:v>
                </c:pt>
                <c:pt idx="3">
                  <c:v>14.882999999999999</c:v>
                </c:pt>
                <c:pt idx="4">
                  <c:v>14.755000000000001</c:v>
                </c:pt>
                <c:pt idx="5">
                  <c:v>14.903</c:v>
                </c:pt>
                <c:pt idx="6">
                  <c:v>15.131</c:v>
                </c:pt>
                <c:pt idx="7">
                  <c:v>15.414999999999999</c:v>
                </c:pt>
                <c:pt idx="8">
                  <c:v>15.567</c:v>
                </c:pt>
                <c:pt idx="9">
                  <c:v>15.852</c:v>
                </c:pt>
                <c:pt idx="10">
                  <c:v>16.041</c:v>
                </c:pt>
                <c:pt idx="11">
                  <c:v>16.263000000000002</c:v>
                </c:pt>
                <c:pt idx="12">
                  <c:v>16.628</c:v>
                </c:pt>
                <c:pt idx="13">
                  <c:v>16.827000000000002</c:v>
                </c:pt>
                <c:pt idx="14">
                  <c:v>16.895</c:v>
                </c:pt>
                <c:pt idx="15">
                  <c:v>17.204000000000001</c:v>
                </c:pt>
                <c:pt idx="16">
                  <c:v>17.484000000000002</c:v>
                </c:pt>
                <c:pt idx="17">
                  <c:v>17.222000000000001</c:v>
                </c:pt>
                <c:pt idx="18">
                  <c:v>17.013999999999999</c:v>
                </c:pt>
                <c:pt idx="19">
                  <c:v>16.827000000000002</c:v>
                </c:pt>
                <c:pt idx="20">
                  <c:v>16.536000000000001</c:v>
                </c:pt>
                <c:pt idx="21">
                  <c:v>16.274999999999999</c:v>
                </c:pt>
                <c:pt idx="22">
                  <c:v>15.77</c:v>
                </c:pt>
                <c:pt idx="23">
                  <c:v>15.195</c:v>
                </c:pt>
                <c:pt idx="24">
                  <c:v>14.680999999999999</c:v>
                </c:pt>
                <c:pt idx="25">
                  <c:v>14.29</c:v>
                </c:pt>
                <c:pt idx="26">
                  <c:v>14.12</c:v>
                </c:pt>
                <c:pt idx="27">
                  <c:v>13.965999999999999</c:v>
                </c:pt>
                <c:pt idx="28">
                  <c:v>14.023</c:v>
                </c:pt>
                <c:pt idx="29">
                  <c:v>14.465</c:v>
                </c:pt>
                <c:pt idx="30">
                  <c:v>15.195</c:v>
                </c:pt>
                <c:pt idx="31">
                  <c:v>16.244</c:v>
                </c:pt>
                <c:pt idx="32">
                  <c:v>17.084</c:v>
                </c:pt>
                <c:pt idx="33">
                  <c:v>17.376999999999999</c:v>
                </c:pt>
                <c:pt idx="34">
                  <c:v>17.722000000000001</c:v>
                </c:pt>
                <c:pt idx="35">
                  <c:v>17.850999999999999</c:v>
                </c:pt>
                <c:pt idx="36">
                  <c:v>17.972999999999999</c:v>
                </c:pt>
                <c:pt idx="37">
                  <c:v>17.858000000000001</c:v>
                </c:pt>
                <c:pt idx="38">
                  <c:v>18.009</c:v>
                </c:pt>
                <c:pt idx="39">
                  <c:v>18.175000000000001</c:v>
                </c:pt>
                <c:pt idx="40">
                  <c:v>18.417000000000002</c:v>
                </c:pt>
                <c:pt idx="41">
                  <c:v>18.335000000000001</c:v>
                </c:pt>
                <c:pt idx="42">
                  <c:v>18.172999999999998</c:v>
                </c:pt>
                <c:pt idx="43">
                  <c:v>18.061</c:v>
                </c:pt>
                <c:pt idx="44">
                  <c:v>17.734999999999999</c:v>
                </c:pt>
                <c:pt idx="45">
                  <c:v>17.169</c:v>
                </c:pt>
                <c:pt idx="46">
                  <c:v>16.701000000000001</c:v>
                </c:pt>
                <c:pt idx="47">
                  <c:v>16.164000000000001</c:v>
                </c:pt>
                <c:pt idx="48">
                  <c:v>15.757999999999999</c:v>
                </c:pt>
                <c:pt idx="49">
                  <c:v>15.414</c:v>
                </c:pt>
                <c:pt idx="50">
                  <c:v>15.218</c:v>
                </c:pt>
                <c:pt idx="51">
                  <c:v>15.166</c:v>
                </c:pt>
                <c:pt idx="52">
                  <c:v>15.162000000000001</c:v>
                </c:pt>
                <c:pt idx="53">
                  <c:v>15.242000000000001</c:v>
                </c:pt>
                <c:pt idx="54">
                  <c:v>15.555999999999999</c:v>
                </c:pt>
                <c:pt idx="55">
                  <c:v>15.928000000000001</c:v>
                </c:pt>
                <c:pt idx="56">
                  <c:v>16.507000000000001</c:v>
                </c:pt>
                <c:pt idx="57">
                  <c:v>17.248000000000001</c:v>
                </c:pt>
                <c:pt idx="58">
                  <c:v>17.826000000000001</c:v>
                </c:pt>
                <c:pt idx="59">
                  <c:v>18.018999999999998</c:v>
                </c:pt>
                <c:pt idx="60">
                  <c:v>18.065999999999999</c:v>
                </c:pt>
                <c:pt idx="61">
                  <c:v>17.925999999999998</c:v>
                </c:pt>
                <c:pt idx="62">
                  <c:v>17.936</c:v>
                </c:pt>
                <c:pt idx="63">
                  <c:v>18.097000000000001</c:v>
                </c:pt>
                <c:pt idx="64">
                  <c:v>18.552</c:v>
                </c:pt>
                <c:pt idx="65">
                  <c:v>18.625</c:v>
                </c:pt>
                <c:pt idx="66">
                  <c:v>18.638999999999999</c:v>
                </c:pt>
                <c:pt idx="67">
                  <c:v>18.222999999999999</c:v>
                </c:pt>
                <c:pt idx="68">
                  <c:v>17.776</c:v>
                </c:pt>
                <c:pt idx="69">
                  <c:v>17.414999999999999</c:v>
                </c:pt>
                <c:pt idx="70">
                  <c:v>17.149000000000001</c:v>
                </c:pt>
                <c:pt idx="71">
                  <c:v>16.870999999999999</c:v>
                </c:pt>
                <c:pt idx="72">
                  <c:v>16.207999999999998</c:v>
                </c:pt>
                <c:pt idx="73">
                  <c:v>15.901</c:v>
                </c:pt>
                <c:pt idx="74">
                  <c:v>15.641</c:v>
                </c:pt>
                <c:pt idx="75">
                  <c:v>15.673999999999999</c:v>
                </c:pt>
                <c:pt idx="76">
                  <c:v>15.651</c:v>
                </c:pt>
                <c:pt idx="77">
                  <c:v>15.901</c:v>
                </c:pt>
                <c:pt idx="78">
                  <c:v>16.196000000000002</c:v>
                </c:pt>
                <c:pt idx="79">
                  <c:v>16.515000000000001</c:v>
                </c:pt>
                <c:pt idx="80">
                  <c:v>16.855</c:v>
                </c:pt>
                <c:pt idx="81">
                  <c:v>17.332999999999998</c:v>
                </c:pt>
                <c:pt idx="82">
                  <c:v>18.091999999999999</c:v>
                </c:pt>
                <c:pt idx="83">
                  <c:v>18.16</c:v>
                </c:pt>
                <c:pt idx="84">
                  <c:v>17.960999999999999</c:v>
                </c:pt>
                <c:pt idx="85">
                  <c:v>17.818000000000001</c:v>
                </c:pt>
                <c:pt idx="86">
                  <c:v>18.036999999999999</c:v>
                </c:pt>
                <c:pt idx="87">
                  <c:v>18.561</c:v>
                </c:pt>
                <c:pt idx="88">
                  <c:v>19.141999999999999</c:v>
                </c:pt>
                <c:pt idx="89">
                  <c:v>19.289000000000001</c:v>
                </c:pt>
                <c:pt idx="90">
                  <c:v>19.141999999999999</c:v>
                </c:pt>
                <c:pt idx="91">
                  <c:v>19.088000000000001</c:v>
                </c:pt>
                <c:pt idx="92">
                  <c:v>18.739999999999998</c:v>
                </c:pt>
                <c:pt idx="93">
                  <c:v>18.431000000000001</c:v>
                </c:pt>
                <c:pt idx="94">
                  <c:v>17.957999999999998</c:v>
                </c:pt>
                <c:pt idx="95">
                  <c:v>17.352</c:v>
                </c:pt>
                <c:pt idx="96">
                  <c:v>16.702999999999999</c:v>
                </c:pt>
                <c:pt idx="97">
                  <c:v>16.228000000000002</c:v>
                </c:pt>
                <c:pt idx="98">
                  <c:v>16.189</c:v>
                </c:pt>
                <c:pt idx="99">
                  <c:v>16.134</c:v>
                </c:pt>
                <c:pt idx="100">
                  <c:v>16.306999999999999</c:v>
                </c:pt>
                <c:pt idx="101">
                  <c:v>16.852</c:v>
                </c:pt>
                <c:pt idx="102">
                  <c:v>18.212</c:v>
                </c:pt>
                <c:pt idx="103">
                  <c:v>20.027999999999999</c:v>
                </c:pt>
                <c:pt idx="104">
                  <c:v>20.771000000000001</c:v>
                </c:pt>
                <c:pt idx="105">
                  <c:v>20.638000000000002</c:v>
                </c:pt>
                <c:pt idx="106">
                  <c:v>20.655999999999999</c:v>
                </c:pt>
                <c:pt idx="107">
                  <c:v>20.559000000000001</c:v>
                </c:pt>
                <c:pt idx="108">
                  <c:v>20.312000000000001</c:v>
                </c:pt>
                <c:pt idx="109">
                  <c:v>20.206</c:v>
                </c:pt>
                <c:pt idx="110">
                  <c:v>20.254000000000001</c:v>
                </c:pt>
                <c:pt idx="111">
                  <c:v>20.53</c:v>
                </c:pt>
                <c:pt idx="112">
                  <c:v>20.658999999999999</c:v>
                </c:pt>
                <c:pt idx="113">
                  <c:v>20.346</c:v>
                </c:pt>
                <c:pt idx="114">
                  <c:v>20.068000000000001</c:v>
                </c:pt>
                <c:pt idx="115">
                  <c:v>19.814</c:v>
                </c:pt>
                <c:pt idx="116">
                  <c:v>19.545000000000002</c:v>
                </c:pt>
                <c:pt idx="117">
                  <c:v>19.067</c:v>
                </c:pt>
                <c:pt idx="118">
                  <c:v>18.344000000000001</c:v>
                </c:pt>
                <c:pt idx="119">
                  <c:v>17.376999999999999</c:v>
                </c:pt>
                <c:pt idx="120">
                  <c:v>16.670999999999999</c:v>
                </c:pt>
                <c:pt idx="121">
                  <c:v>16.41</c:v>
                </c:pt>
                <c:pt idx="122">
                  <c:v>16.187000000000001</c:v>
                </c:pt>
                <c:pt idx="123">
                  <c:v>16.106000000000002</c:v>
                </c:pt>
                <c:pt idx="124">
                  <c:v>16.318000000000001</c:v>
                </c:pt>
                <c:pt idx="125">
                  <c:v>16.591000000000001</c:v>
                </c:pt>
                <c:pt idx="126">
                  <c:v>17.707000000000001</c:v>
                </c:pt>
                <c:pt idx="127">
                  <c:v>19.417000000000002</c:v>
                </c:pt>
                <c:pt idx="128">
                  <c:v>19.773</c:v>
                </c:pt>
                <c:pt idx="129">
                  <c:v>19.62</c:v>
                </c:pt>
                <c:pt idx="130">
                  <c:v>19.591000000000001</c:v>
                </c:pt>
                <c:pt idx="131">
                  <c:v>19.466000000000001</c:v>
                </c:pt>
                <c:pt idx="132">
                  <c:v>19.565999999999999</c:v>
                </c:pt>
                <c:pt idx="133">
                  <c:v>19.561</c:v>
                </c:pt>
                <c:pt idx="134">
                  <c:v>19.553000000000001</c:v>
                </c:pt>
                <c:pt idx="135">
                  <c:v>19.827000000000002</c:v>
                </c:pt>
                <c:pt idx="136">
                  <c:v>19.934000000000001</c:v>
                </c:pt>
                <c:pt idx="137">
                  <c:v>19.472000000000001</c:v>
                </c:pt>
                <c:pt idx="138">
                  <c:v>19.12</c:v>
                </c:pt>
                <c:pt idx="139">
                  <c:v>18.867999999999999</c:v>
                </c:pt>
                <c:pt idx="140">
                  <c:v>18.446999999999999</c:v>
                </c:pt>
                <c:pt idx="141">
                  <c:v>18.177</c:v>
                </c:pt>
                <c:pt idx="142">
                  <c:v>17.46</c:v>
                </c:pt>
                <c:pt idx="143">
                  <c:v>16.446999999999999</c:v>
                </c:pt>
                <c:pt idx="144">
                  <c:v>16.047999999999998</c:v>
                </c:pt>
                <c:pt idx="145">
                  <c:v>15.613</c:v>
                </c:pt>
                <c:pt idx="146">
                  <c:v>15.404</c:v>
                </c:pt>
                <c:pt idx="147">
                  <c:v>15.371</c:v>
                </c:pt>
                <c:pt idx="148">
                  <c:v>15.481</c:v>
                </c:pt>
                <c:pt idx="149">
                  <c:v>16.13</c:v>
                </c:pt>
                <c:pt idx="150">
                  <c:v>17.170999999999999</c:v>
                </c:pt>
                <c:pt idx="151">
                  <c:v>19.033999999999999</c:v>
                </c:pt>
                <c:pt idx="152">
                  <c:v>19.559999999999999</c:v>
                </c:pt>
                <c:pt idx="153">
                  <c:v>19.437999999999999</c:v>
                </c:pt>
                <c:pt idx="154">
                  <c:v>19.350999999999999</c:v>
                </c:pt>
                <c:pt idx="155">
                  <c:v>19.215</c:v>
                </c:pt>
                <c:pt idx="156">
                  <c:v>19.114999999999998</c:v>
                </c:pt>
                <c:pt idx="157">
                  <c:v>19.143000000000001</c:v>
                </c:pt>
                <c:pt idx="158">
                  <c:v>19.245999999999999</c:v>
                </c:pt>
                <c:pt idx="159">
                  <c:v>19.437000000000001</c:v>
                </c:pt>
                <c:pt idx="160">
                  <c:v>19.707999999999998</c:v>
                </c:pt>
                <c:pt idx="161">
                  <c:v>19.443999999999999</c:v>
                </c:pt>
                <c:pt idx="162">
                  <c:v>19.131</c:v>
                </c:pt>
                <c:pt idx="163">
                  <c:v>18.984999999999999</c:v>
                </c:pt>
                <c:pt idx="164">
                  <c:v>18.504999999999999</c:v>
                </c:pt>
                <c:pt idx="165">
                  <c:v>18.038</c:v>
                </c:pt>
                <c:pt idx="166">
                  <c:v>17.359000000000002</c:v>
                </c:pt>
                <c:pt idx="167">
                  <c:v>16.658000000000001</c:v>
                </c:pt>
                <c:pt idx="168">
                  <c:v>16.042000000000002</c:v>
                </c:pt>
                <c:pt idx="169">
                  <c:v>15.481999999999999</c:v>
                </c:pt>
                <c:pt idx="170">
                  <c:v>15.228999999999999</c:v>
                </c:pt>
                <c:pt idx="171">
                  <c:v>15.016</c:v>
                </c:pt>
                <c:pt idx="172">
                  <c:v>14.927</c:v>
                </c:pt>
                <c:pt idx="173">
                  <c:v>15.542</c:v>
                </c:pt>
                <c:pt idx="174">
                  <c:v>16.957999999999998</c:v>
                </c:pt>
                <c:pt idx="175">
                  <c:v>18.556000000000001</c:v>
                </c:pt>
                <c:pt idx="176">
                  <c:v>19.006</c:v>
                </c:pt>
                <c:pt idx="177">
                  <c:v>18.893999999999998</c:v>
                </c:pt>
                <c:pt idx="178">
                  <c:v>18.919</c:v>
                </c:pt>
                <c:pt idx="179">
                  <c:v>18.794</c:v>
                </c:pt>
                <c:pt idx="180">
                  <c:v>18.603999999999999</c:v>
                </c:pt>
                <c:pt idx="181">
                  <c:v>18.677</c:v>
                </c:pt>
                <c:pt idx="182">
                  <c:v>18.766999999999999</c:v>
                </c:pt>
                <c:pt idx="183">
                  <c:v>18.981999999999999</c:v>
                </c:pt>
                <c:pt idx="184">
                  <c:v>19.193000000000001</c:v>
                </c:pt>
                <c:pt idx="185">
                  <c:v>19.116</c:v>
                </c:pt>
                <c:pt idx="186">
                  <c:v>18.905999999999999</c:v>
                </c:pt>
                <c:pt idx="187">
                  <c:v>18.713999999999999</c:v>
                </c:pt>
                <c:pt idx="188">
                  <c:v>18.338000000000001</c:v>
                </c:pt>
                <c:pt idx="189">
                  <c:v>17.927</c:v>
                </c:pt>
                <c:pt idx="190">
                  <c:v>17.420000000000002</c:v>
                </c:pt>
                <c:pt idx="191">
                  <c:v>16.843</c:v>
                </c:pt>
                <c:pt idx="192">
                  <c:v>16.149999999999999</c:v>
                </c:pt>
                <c:pt idx="193">
                  <c:v>15.686999999999999</c:v>
                </c:pt>
                <c:pt idx="194">
                  <c:v>15.567</c:v>
                </c:pt>
                <c:pt idx="195">
                  <c:v>15.689</c:v>
                </c:pt>
                <c:pt idx="196">
                  <c:v>15.967000000000001</c:v>
                </c:pt>
                <c:pt idx="197">
                  <c:v>16.521000000000001</c:v>
                </c:pt>
                <c:pt idx="198">
                  <c:v>17.834</c:v>
                </c:pt>
                <c:pt idx="199">
                  <c:v>19.808</c:v>
                </c:pt>
                <c:pt idx="200">
                  <c:v>20.338000000000001</c:v>
                </c:pt>
                <c:pt idx="201">
                  <c:v>20.175000000000001</c:v>
                </c:pt>
                <c:pt idx="202">
                  <c:v>20.081</c:v>
                </c:pt>
                <c:pt idx="203">
                  <c:v>19.899999999999999</c:v>
                </c:pt>
                <c:pt idx="204">
                  <c:v>19.754000000000001</c:v>
                </c:pt>
                <c:pt idx="205">
                  <c:v>19.593</c:v>
                </c:pt>
                <c:pt idx="206">
                  <c:v>19.672000000000001</c:v>
                </c:pt>
                <c:pt idx="207">
                  <c:v>19.882000000000001</c:v>
                </c:pt>
                <c:pt idx="208">
                  <c:v>20.044</c:v>
                </c:pt>
                <c:pt idx="209">
                  <c:v>19.957999999999998</c:v>
                </c:pt>
                <c:pt idx="210">
                  <c:v>19.901</c:v>
                </c:pt>
                <c:pt idx="211">
                  <c:v>19.419</c:v>
                </c:pt>
                <c:pt idx="212">
                  <c:v>18.920000000000002</c:v>
                </c:pt>
                <c:pt idx="213">
                  <c:v>18.440000000000001</c:v>
                </c:pt>
                <c:pt idx="214">
                  <c:v>18.004999999999999</c:v>
                </c:pt>
                <c:pt idx="215">
                  <c:v>17.398</c:v>
                </c:pt>
                <c:pt idx="216">
                  <c:v>17.036999999999999</c:v>
                </c:pt>
                <c:pt idx="217">
                  <c:v>16.669</c:v>
                </c:pt>
                <c:pt idx="218">
                  <c:v>16.309000000000001</c:v>
                </c:pt>
                <c:pt idx="219">
                  <c:v>16.215</c:v>
                </c:pt>
                <c:pt idx="220">
                  <c:v>16.29</c:v>
                </c:pt>
                <c:pt idx="221">
                  <c:v>16.53</c:v>
                </c:pt>
                <c:pt idx="222">
                  <c:v>16.757000000000001</c:v>
                </c:pt>
                <c:pt idx="223">
                  <c:v>17.16</c:v>
                </c:pt>
                <c:pt idx="224">
                  <c:v>17.82</c:v>
                </c:pt>
                <c:pt idx="225">
                  <c:v>18.52</c:v>
                </c:pt>
                <c:pt idx="226">
                  <c:v>19.103999999999999</c:v>
                </c:pt>
                <c:pt idx="227">
                  <c:v>19.161000000000001</c:v>
                </c:pt>
                <c:pt idx="228">
                  <c:v>19.22</c:v>
                </c:pt>
                <c:pt idx="229">
                  <c:v>19.052</c:v>
                </c:pt>
                <c:pt idx="230">
                  <c:v>19.004999999999999</c:v>
                </c:pt>
                <c:pt idx="231">
                  <c:v>19.004000000000001</c:v>
                </c:pt>
                <c:pt idx="232">
                  <c:v>19.274000000000001</c:v>
                </c:pt>
                <c:pt idx="233">
                  <c:v>19.545000000000002</c:v>
                </c:pt>
                <c:pt idx="234">
                  <c:v>19.123999999999999</c:v>
                </c:pt>
                <c:pt idx="235">
                  <c:v>18.489999999999998</c:v>
                </c:pt>
                <c:pt idx="236">
                  <c:v>17.957000000000001</c:v>
                </c:pt>
                <c:pt idx="237">
                  <c:v>17.733000000000001</c:v>
                </c:pt>
                <c:pt idx="238">
                  <c:v>17.308</c:v>
                </c:pt>
                <c:pt idx="239">
                  <c:v>16.957999999999998</c:v>
                </c:pt>
                <c:pt idx="240">
                  <c:v>16.332000000000001</c:v>
                </c:pt>
                <c:pt idx="241">
                  <c:v>15.94</c:v>
                </c:pt>
                <c:pt idx="242">
                  <c:v>15.749000000000001</c:v>
                </c:pt>
                <c:pt idx="243">
                  <c:v>15.672000000000001</c:v>
                </c:pt>
                <c:pt idx="244">
                  <c:v>15.734999999999999</c:v>
                </c:pt>
                <c:pt idx="245">
                  <c:v>15.911</c:v>
                </c:pt>
                <c:pt idx="246">
                  <c:v>16.125</c:v>
                </c:pt>
                <c:pt idx="247">
                  <c:v>16.355</c:v>
                </c:pt>
                <c:pt idx="248">
                  <c:v>17.195</c:v>
                </c:pt>
                <c:pt idx="249">
                  <c:v>17.702999999999999</c:v>
                </c:pt>
                <c:pt idx="250">
                  <c:v>18.213000000000001</c:v>
                </c:pt>
                <c:pt idx="251">
                  <c:v>18.544</c:v>
                </c:pt>
                <c:pt idx="252">
                  <c:v>18.620999999999999</c:v>
                </c:pt>
                <c:pt idx="253">
                  <c:v>18.736999999999998</c:v>
                </c:pt>
                <c:pt idx="254">
                  <c:v>18.725000000000001</c:v>
                </c:pt>
                <c:pt idx="255">
                  <c:v>18.905999999999999</c:v>
                </c:pt>
                <c:pt idx="256">
                  <c:v>19.315000000000001</c:v>
                </c:pt>
                <c:pt idx="257">
                  <c:v>19.381</c:v>
                </c:pt>
                <c:pt idx="258">
                  <c:v>19.385999999999999</c:v>
                </c:pt>
                <c:pt idx="259">
                  <c:v>19.228000000000002</c:v>
                </c:pt>
                <c:pt idx="260">
                  <c:v>18.887</c:v>
                </c:pt>
                <c:pt idx="261">
                  <c:v>18.486000000000001</c:v>
                </c:pt>
                <c:pt idx="262">
                  <c:v>18.081</c:v>
                </c:pt>
                <c:pt idx="263">
                  <c:v>17.477</c:v>
                </c:pt>
                <c:pt idx="264">
                  <c:v>16.998999999999999</c:v>
                </c:pt>
                <c:pt idx="265">
                  <c:v>16.661999999999999</c:v>
                </c:pt>
                <c:pt idx="266">
                  <c:v>16.524000000000001</c:v>
                </c:pt>
                <c:pt idx="267">
                  <c:v>16.510999999999999</c:v>
                </c:pt>
                <c:pt idx="268">
                  <c:v>16.698</c:v>
                </c:pt>
                <c:pt idx="269">
                  <c:v>17.21</c:v>
                </c:pt>
                <c:pt idx="270">
                  <c:v>18.731000000000002</c:v>
                </c:pt>
                <c:pt idx="271">
                  <c:v>20.594000000000001</c:v>
                </c:pt>
                <c:pt idx="272">
                  <c:v>20.867000000000001</c:v>
                </c:pt>
                <c:pt idx="273">
                  <c:v>20.774999999999999</c:v>
                </c:pt>
                <c:pt idx="274">
                  <c:v>20.234000000000002</c:v>
                </c:pt>
                <c:pt idx="275">
                  <c:v>20.350000000000001</c:v>
                </c:pt>
                <c:pt idx="276">
                  <c:v>20.376000000000001</c:v>
                </c:pt>
                <c:pt idx="277">
                  <c:v>20.052</c:v>
                </c:pt>
                <c:pt idx="278">
                  <c:v>20.475999999999999</c:v>
                </c:pt>
                <c:pt idx="279">
                  <c:v>20.466000000000001</c:v>
                </c:pt>
                <c:pt idx="280">
                  <c:v>20.486999999999998</c:v>
                </c:pt>
                <c:pt idx="281">
                  <c:v>20.378</c:v>
                </c:pt>
                <c:pt idx="282">
                  <c:v>20.14</c:v>
                </c:pt>
                <c:pt idx="283">
                  <c:v>19.768000000000001</c:v>
                </c:pt>
                <c:pt idx="284">
                  <c:v>19.239000000000001</c:v>
                </c:pt>
                <c:pt idx="285">
                  <c:v>18.846</c:v>
                </c:pt>
                <c:pt idx="286">
                  <c:v>18.157</c:v>
                </c:pt>
                <c:pt idx="287">
                  <c:v>17.411999999999999</c:v>
                </c:pt>
                <c:pt idx="288">
                  <c:v>16.574999999999999</c:v>
                </c:pt>
                <c:pt idx="289">
                  <c:v>16.052</c:v>
                </c:pt>
                <c:pt idx="290">
                  <c:v>15.939</c:v>
                </c:pt>
                <c:pt idx="291">
                  <c:v>16.05</c:v>
                </c:pt>
                <c:pt idx="292">
                  <c:v>16.283999999999999</c:v>
                </c:pt>
                <c:pt idx="293">
                  <c:v>16.695</c:v>
                </c:pt>
                <c:pt idx="294">
                  <c:v>18.172000000000001</c:v>
                </c:pt>
                <c:pt idx="295">
                  <c:v>19.832999999999998</c:v>
                </c:pt>
                <c:pt idx="296">
                  <c:v>20.222000000000001</c:v>
                </c:pt>
                <c:pt idx="297">
                  <c:v>19.646000000000001</c:v>
                </c:pt>
                <c:pt idx="298">
                  <c:v>19.844000000000001</c:v>
                </c:pt>
                <c:pt idx="299">
                  <c:v>19.751000000000001</c:v>
                </c:pt>
                <c:pt idx="300">
                  <c:v>19.507999999999999</c:v>
                </c:pt>
                <c:pt idx="301">
                  <c:v>19.431999999999999</c:v>
                </c:pt>
                <c:pt idx="302">
                  <c:v>19.524999999999999</c:v>
                </c:pt>
                <c:pt idx="303">
                  <c:v>19.684999999999999</c:v>
                </c:pt>
                <c:pt idx="304">
                  <c:v>19.975000000000001</c:v>
                </c:pt>
                <c:pt idx="305">
                  <c:v>20.059000000000001</c:v>
                </c:pt>
                <c:pt idx="306">
                  <c:v>19.751999999999999</c:v>
                </c:pt>
                <c:pt idx="307">
                  <c:v>19.395</c:v>
                </c:pt>
                <c:pt idx="308">
                  <c:v>18.867999999999999</c:v>
                </c:pt>
                <c:pt idx="309">
                  <c:v>18.175999999999998</c:v>
                </c:pt>
                <c:pt idx="310">
                  <c:v>17.603000000000002</c:v>
                </c:pt>
                <c:pt idx="311">
                  <c:v>16.641999999999999</c:v>
                </c:pt>
                <c:pt idx="312">
                  <c:v>16.239999999999998</c:v>
                </c:pt>
                <c:pt idx="313">
                  <c:v>16.067</c:v>
                </c:pt>
                <c:pt idx="314">
                  <c:v>15.878</c:v>
                </c:pt>
                <c:pt idx="315">
                  <c:v>15.898</c:v>
                </c:pt>
                <c:pt idx="316">
                  <c:v>15.981999999999999</c:v>
                </c:pt>
                <c:pt idx="317">
                  <c:v>16.687000000000001</c:v>
                </c:pt>
                <c:pt idx="318">
                  <c:v>18.074999999999999</c:v>
                </c:pt>
                <c:pt idx="319">
                  <c:v>19.763000000000002</c:v>
                </c:pt>
                <c:pt idx="320">
                  <c:v>20.242000000000001</c:v>
                </c:pt>
                <c:pt idx="321">
                  <c:v>20.050999999999998</c:v>
                </c:pt>
                <c:pt idx="322">
                  <c:v>19.785</c:v>
                </c:pt>
                <c:pt idx="323">
                  <c:v>19.699000000000002</c:v>
                </c:pt>
                <c:pt idx="324">
                  <c:v>19.670000000000002</c:v>
                </c:pt>
                <c:pt idx="325">
                  <c:v>19.488</c:v>
                </c:pt>
                <c:pt idx="326">
                  <c:v>19.533999999999999</c:v>
                </c:pt>
                <c:pt idx="327">
                  <c:v>19.748999999999999</c:v>
                </c:pt>
                <c:pt idx="328">
                  <c:v>20.117000000000001</c:v>
                </c:pt>
                <c:pt idx="329">
                  <c:v>20.058</c:v>
                </c:pt>
                <c:pt idx="330">
                  <c:v>19.773</c:v>
                </c:pt>
                <c:pt idx="331">
                  <c:v>19.597000000000001</c:v>
                </c:pt>
                <c:pt idx="332">
                  <c:v>19.073</c:v>
                </c:pt>
                <c:pt idx="333">
                  <c:v>18.609000000000002</c:v>
                </c:pt>
                <c:pt idx="334">
                  <c:v>18.018999999999998</c:v>
                </c:pt>
                <c:pt idx="335">
                  <c:v>17.297000000000001</c:v>
                </c:pt>
                <c:pt idx="336">
                  <c:v>16.609000000000002</c:v>
                </c:pt>
                <c:pt idx="337">
                  <c:v>16.013999999999999</c:v>
                </c:pt>
                <c:pt idx="338">
                  <c:v>15.955</c:v>
                </c:pt>
                <c:pt idx="339">
                  <c:v>15.914999999999999</c:v>
                </c:pt>
                <c:pt idx="340">
                  <c:v>16.079000000000001</c:v>
                </c:pt>
                <c:pt idx="341">
                  <c:v>16.728999999999999</c:v>
                </c:pt>
                <c:pt idx="342">
                  <c:v>18.224</c:v>
                </c:pt>
                <c:pt idx="343">
                  <c:v>19.869</c:v>
                </c:pt>
                <c:pt idx="344">
                  <c:v>20.285</c:v>
                </c:pt>
                <c:pt idx="345">
                  <c:v>19.954000000000001</c:v>
                </c:pt>
                <c:pt idx="346">
                  <c:v>19.88</c:v>
                </c:pt>
                <c:pt idx="347">
                  <c:v>19.806000000000001</c:v>
                </c:pt>
                <c:pt idx="348">
                  <c:v>19.815999999999999</c:v>
                </c:pt>
                <c:pt idx="349">
                  <c:v>19.797000000000001</c:v>
                </c:pt>
                <c:pt idx="350">
                  <c:v>19.795999999999999</c:v>
                </c:pt>
                <c:pt idx="351">
                  <c:v>19.852</c:v>
                </c:pt>
                <c:pt idx="352">
                  <c:v>19.928999999999998</c:v>
                </c:pt>
                <c:pt idx="353">
                  <c:v>19.759</c:v>
                </c:pt>
                <c:pt idx="354">
                  <c:v>19.364000000000001</c:v>
                </c:pt>
                <c:pt idx="355">
                  <c:v>19.077999999999999</c:v>
                </c:pt>
                <c:pt idx="356">
                  <c:v>18.739000000000001</c:v>
                </c:pt>
                <c:pt idx="357">
                  <c:v>18.212</c:v>
                </c:pt>
                <c:pt idx="358">
                  <c:v>17.501000000000001</c:v>
                </c:pt>
                <c:pt idx="359">
                  <c:v>16.562999999999999</c:v>
                </c:pt>
                <c:pt idx="360">
                  <c:v>15.906000000000001</c:v>
                </c:pt>
                <c:pt idx="361">
                  <c:v>15.670999999999999</c:v>
                </c:pt>
                <c:pt idx="362">
                  <c:v>15.595000000000001</c:v>
                </c:pt>
                <c:pt idx="363">
                  <c:v>15.554</c:v>
                </c:pt>
                <c:pt idx="364">
                  <c:v>15.676</c:v>
                </c:pt>
                <c:pt idx="365">
                  <c:v>16.059999999999999</c:v>
                </c:pt>
                <c:pt idx="366">
                  <c:v>17.550999999999998</c:v>
                </c:pt>
                <c:pt idx="367">
                  <c:v>19.228000000000002</c:v>
                </c:pt>
                <c:pt idx="368">
                  <c:v>19.635999999999999</c:v>
                </c:pt>
                <c:pt idx="369">
                  <c:v>19.393000000000001</c:v>
                </c:pt>
                <c:pt idx="370">
                  <c:v>19.321999999999999</c:v>
                </c:pt>
                <c:pt idx="371">
                  <c:v>19.175999999999998</c:v>
                </c:pt>
                <c:pt idx="372">
                  <c:v>18.965</c:v>
                </c:pt>
                <c:pt idx="373">
                  <c:v>18.777999999999999</c:v>
                </c:pt>
                <c:pt idx="374">
                  <c:v>18.899999999999999</c:v>
                </c:pt>
                <c:pt idx="375">
                  <c:v>18.978000000000002</c:v>
                </c:pt>
                <c:pt idx="376">
                  <c:v>19.244</c:v>
                </c:pt>
                <c:pt idx="377">
                  <c:v>19.236000000000001</c:v>
                </c:pt>
                <c:pt idx="378">
                  <c:v>19.044</c:v>
                </c:pt>
                <c:pt idx="379">
                  <c:v>18.672000000000001</c:v>
                </c:pt>
                <c:pt idx="380">
                  <c:v>18.193000000000001</c:v>
                </c:pt>
                <c:pt idx="381">
                  <c:v>17.640999999999998</c:v>
                </c:pt>
                <c:pt idx="382">
                  <c:v>17.077000000000002</c:v>
                </c:pt>
                <c:pt idx="383">
                  <c:v>16.548999999999999</c:v>
                </c:pt>
                <c:pt idx="384">
                  <c:v>16.154</c:v>
                </c:pt>
                <c:pt idx="385">
                  <c:v>15.791</c:v>
                </c:pt>
                <c:pt idx="386">
                  <c:v>15.678000000000001</c:v>
                </c:pt>
                <c:pt idx="387">
                  <c:v>15.6</c:v>
                </c:pt>
                <c:pt idx="388">
                  <c:v>15.538</c:v>
                </c:pt>
                <c:pt idx="389">
                  <c:v>15.523</c:v>
                </c:pt>
                <c:pt idx="390">
                  <c:v>15.885999999999999</c:v>
                </c:pt>
                <c:pt idx="391">
                  <c:v>16.379000000000001</c:v>
                </c:pt>
                <c:pt idx="392">
                  <c:v>17.279</c:v>
                </c:pt>
                <c:pt idx="393">
                  <c:v>17.911999999999999</c:v>
                </c:pt>
                <c:pt idx="394">
                  <c:v>18.376000000000001</c:v>
                </c:pt>
                <c:pt idx="395">
                  <c:v>18.416</c:v>
                </c:pt>
                <c:pt idx="396">
                  <c:v>18.216000000000001</c:v>
                </c:pt>
                <c:pt idx="397">
                  <c:v>18.07</c:v>
                </c:pt>
                <c:pt idx="398">
                  <c:v>17.963999999999999</c:v>
                </c:pt>
                <c:pt idx="399">
                  <c:v>18.006</c:v>
                </c:pt>
                <c:pt idx="400">
                  <c:v>18.393000000000001</c:v>
                </c:pt>
                <c:pt idx="401">
                  <c:v>18.646999999999998</c:v>
                </c:pt>
                <c:pt idx="402">
                  <c:v>18.654</c:v>
                </c:pt>
                <c:pt idx="403">
                  <c:v>18.385999999999999</c:v>
                </c:pt>
                <c:pt idx="404">
                  <c:v>17.913</c:v>
                </c:pt>
                <c:pt idx="405">
                  <c:v>17.349</c:v>
                </c:pt>
                <c:pt idx="406">
                  <c:v>17.016999999999999</c:v>
                </c:pt>
                <c:pt idx="407">
                  <c:v>16.608000000000001</c:v>
                </c:pt>
                <c:pt idx="408">
                  <c:v>16.228000000000002</c:v>
                </c:pt>
                <c:pt idx="409">
                  <c:v>15.962999999999999</c:v>
                </c:pt>
                <c:pt idx="410">
                  <c:v>15.738</c:v>
                </c:pt>
                <c:pt idx="411">
                  <c:v>15.667</c:v>
                </c:pt>
                <c:pt idx="412">
                  <c:v>15.680999999999999</c:v>
                </c:pt>
                <c:pt idx="413">
                  <c:v>15.808</c:v>
                </c:pt>
                <c:pt idx="414">
                  <c:v>16.178999999999998</c:v>
                </c:pt>
                <c:pt idx="415">
                  <c:v>16.446999999999999</c:v>
                </c:pt>
                <c:pt idx="416">
                  <c:v>16.920000000000002</c:v>
                </c:pt>
                <c:pt idx="417">
                  <c:v>17.535</c:v>
                </c:pt>
                <c:pt idx="418">
                  <c:v>18.236000000000001</c:v>
                </c:pt>
                <c:pt idx="419">
                  <c:v>18.402999999999999</c:v>
                </c:pt>
                <c:pt idx="420">
                  <c:v>18.056000000000001</c:v>
                </c:pt>
                <c:pt idx="421">
                  <c:v>17.861000000000001</c:v>
                </c:pt>
                <c:pt idx="422">
                  <c:v>17.966000000000001</c:v>
                </c:pt>
                <c:pt idx="423">
                  <c:v>18.210999999999999</c:v>
                </c:pt>
                <c:pt idx="424">
                  <c:v>18.626999999999999</c:v>
                </c:pt>
                <c:pt idx="425">
                  <c:v>18.959</c:v>
                </c:pt>
                <c:pt idx="426">
                  <c:v>18.922000000000001</c:v>
                </c:pt>
                <c:pt idx="427">
                  <c:v>18.850000000000001</c:v>
                </c:pt>
                <c:pt idx="428">
                  <c:v>18.651</c:v>
                </c:pt>
                <c:pt idx="429">
                  <c:v>18.463000000000001</c:v>
                </c:pt>
                <c:pt idx="430">
                  <c:v>18.007999999999999</c:v>
                </c:pt>
                <c:pt idx="431">
                  <c:v>17.343</c:v>
                </c:pt>
                <c:pt idx="432">
                  <c:v>16.904</c:v>
                </c:pt>
                <c:pt idx="433">
                  <c:v>16.661999999999999</c:v>
                </c:pt>
                <c:pt idx="434">
                  <c:v>16.529</c:v>
                </c:pt>
                <c:pt idx="435">
                  <c:v>16.574999999999999</c:v>
                </c:pt>
                <c:pt idx="436">
                  <c:v>16.852</c:v>
                </c:pt>
                <c:pt idx="437">
                  <c:v>17.414999999999999</c:v>
                </c:pt>
                <c:pt idx="438">
                  <c:v>18.960999999999999</c:v>
                </c:pt>
                <c:pt idx="439">
                  <c:v>21.052</c:v>
                </c:pt>
                <c:pt idx="440">
                  <c:v>21.359000000000002</c:v>
                </c:pt>
                <c:pt idx="441">
                  <c:v>21.18</c:v>
                </c:pt>
                <c:pt idx="442">
                  <c:v>21.105</c:v>
                </c:pt>
                <c:pt idx="443">
                  <c:v>20.966000000000001</c:v>
                </c:pt>
                <c:pt idx="444">
                  <c:v>20.774000000000001</c:v>
                </c:pt>
                <c:pt idx="445">
                  <c:v>20.663</c:v>
                </c:pt>
                <c:pt idx="446">
                  <c:v>20.626999999999999</c:v>
                </c:pt>
                <c:pt idx="447">
                  <c:v>20.713999999999999</c:v>
                </c:pt>
                <c:pt idx="448">
                  <c:v>21.001000000000001</c:v>
                </c:pt>
                <c:pt idx="449">
                  <c:v>21.035</c:v>
                </c:pt>
                <c:pt idx="450">
                  <c:v>20.678999999999998</c:v>
                </c:pt>
                <c:pt idx="451">
                  <c:v>20.428999999999998</c:v>
                </c:pt>
                <c:pt idx="452">
                  <c:v>20.202000000000002</c:v>
                </c:pt>
                <c:pt idx="453">
                  <c:v>19.728999999999999</c:v>
                </c:pt>
                <c:pt idx="454">
                  <c:v>19.007000000000001</c:v>
                </c:pt>
                <c:pt idx="455">
                  <c:v>18.239000000000001</c:v>
                </c:pt>
                <c:pt idx="456">
                  <c:v>17.53</c:v>
                </c:pt>
                <c:pt idx="457">
                  <c:v>17.167000000000002</c:v>
                </c:pt>
                <c:pt idx="458">
                  <c:v>17.059000000000001</c:v>
                </c:pt>
                <c:pt idx="459">
                  <c:v>17.053000000000001</c:v>
                </c:pt>
                <c:pt idx="460">
                  <c:v>17.305</c:v>
                </c:pt>
                <c:pt idx="461">
                  <c:v>17.756</c:v>
                </c:pt>
                <c:pt idx="462">
                  <c:v>19.425999999999998</c:v>
                </c:pt>
                <c:pt idx="463">
                  <c:v>21.01</c:v>
                </c:pt>
                <c:pt idx="464">
                  <c:v>21.460999999999999</c:v>
                </c:pt>
                <c:pt idx="465">
                  <c:v>21.393000000000001</c:v>
                </c:pt>
                <c:pt idx="466">
                  <c:v>21.202999999999999</c:v>
                </c:pt>
                <c:pt idx="467">
                  <c:v>21.001000000000001</c:v>
                </c:pt>
                <c:pt idx="468">
                  <c:v>20.861999999999998</c:v>
                </c:pt>
                <c:pt idx="469">
                  <c:v>20.65</c:v>
                </c:pt>
                <c:pt idx="470">
                  <c:v>20.68</c:v>
                </c:pt>
                <c:pt idx="471">
                  <c:v>20.672999999999998</c:v>
                </c:pt>
                <c:pt idx="472">
                  <c:v>20.986999999999998</c:v>
                </c:pt>
                <c:pt idx="473">
                  <c:v>20.952000000000002</c:v>
                </c:pt>
                <c:pt idx="474">
                  <c:v>20.623000000000001</c:v>
                </c:pt>
                <c:pt idx="475">
                  <c:v>20.376000000000001</c:v>
                </c:pt>
                <c:pt idx="476">
                  <c:v>20.09</c:v>
                </c:pt>
                <c:pt idx="477">
                  <c:v>19.651</c:v>
                </c:pt>
                <c:pt idx="478">
                  <c:v>18.827999999999999</c:v>
                </c:pt>
                <c:pt idx="479">
                  <c:v>17.850000000000001</c:v>
                </c:pt>
                <c:pt idx="480">
                  <c:v>17.158000000000001</c:v>
                </c:pt>
                <c:pt idx="481">
                  <c:v>16.891999999999999</c:v>
                </c:pt>
                <c:pt idx="482">
                  <c:v>16.826000000000001</c:v>
                </c:pt>
                <c:pt idx="483">
                  <c:v>16.893999999999998</c:v>
                </c:pt>
                <c:pt idx="484">
                  <c:v>16.997</c:v>
                </c:pt>
                <c:pt idx="485">
                  <c:v>17.527000000000001</c:v>
                </c:pt>
                <c:pt idx="486">
                  <c:v>18.79</c:v>
                </c:pt>
                <c:pt idx="487">
                  <c:v>20.53</c:v>
                </c:pt>
                <c:pt idx="488">
                  <c:v>21.109000000000002</c:v>
                </c:pt>
                <c:pt idx="489">
                  <c:v>20.978999999999999</c:v>
                </c:pt>
                <c:pt idx="490">
                  <c:v>21.071999999999999</c:v>
                </c:pt>
                <c:pt idx="491">
                  <c:v>20.814</c:v>
                </c:pt>
                <c:pt idx="492">
                  <c:v>20.52</c:v>
                </c:pt>
                <c:pt idx="493">
                  <c:v>20.53</c:v>
                </c:pt>
                <c:pt idx="494">
                  <c:v>20.527999999999999</c:v>
                </c:pt>
                <c:pt idx="495">
                  <c:v>20.690999999999999</c:v>
                </c:pt>
                <c:pt idx="496">
                  <c:v>20.946000000000002</c:v>
                </c:pt>
                <c:pt idx="497">
                  <c:v>21.119</c:v>
                </c:pt>
                <c:pt idx="498">
                  <c:v>20.771000000000001</c:v>
                </c:pt>
                <c:pt idx="499">
                  <c:v>20.596</c:v>
                </c:pt>
                <c:pt idx="500">
                  <c:v>20.352</c:v>
                </c:pt>
                <c:pt idx="501">
                  <c:v>19.928999999999998</c:v>
                </c:pt>
                <c:pt idx="502">
                  <c:v>19.207999999999998</c:v>
                </c:pt>
                <c:pt idx="503">
                  <c:v>18.27</c:v>
                </c:pt>
                <c:pt idx="504">
                  <c:v>17.777999999999999</c:v>
                </c:pt>
                <c:pt idx="505">
                  <c:v>17.472000000000001</c:v>
                </c:pt>
                <c:pt idx="506">
                  <c:v>17.381</c:v>
                </c:pt>
                <c:pt idx="507">
                  <c:v>17.277000000000001</c:v>
                </c:pt>
                <c:pt idx="508">
                  <c:v>17.331</c:v>
                </c:pt>
                <c:pt idx="509">
                  <c:v>17.911000000000001</c:v>
                </c:pt>
                <c:pt idx="510">
                  <c:v>19.7</c:v>
                </c:pt>
                <c:pt idx="511">
                  <c:v>21.41</c:v>
                </c:pt>
                <c:pt idx="512">
                  <c:v>21.742000000000001</c:v>
                </c:pt>
                <c:pt idx="513">
                  <c:v>21.594999999999999</c:v>
                </c:pt>
                <c:pt idx="514">
                  <c:v>21.391999999999999</c:v>
                </c:pt>
                <c:pt idx="515">
                  <c:v>21.353999999999999</c:v>
                </c:pt>
                <c:pt idx="516">
                  <c:v>21.242000000000001</c:v>
                </c:pt>
                <c:pt idx="517">
                  <c:v>20.968</c:v>
                </c:pt>
                <c:pt idx="518">
                  <c:v>20.888999999999999</c:v>
                </c:pt>
                <c:pt idx="519">
                  <c:v>21.088000000000001</c:v>
                </c:pt>
                <c:pt idx="520">
                  <c:v>21.425999999999998</c:v>
                </c:pt>
                <c:pt idx="521">
                  <c:v>21.634</c:v>
                </c:pt>
                <c:pt idx="522">
                  <c:v>21.456</c:v>
                </c:pt>
                <c:pt idx="523">
                  <c:v>21.373000000000001</c:v>
                </c:pt>
                <c:pt idx="524">
                  <c:v>20.946999999999999</c:v>
                </c:pt>
                <c:pt idx="525">
                  <c:v>20.571999999999999</c:v>
                </c:pt>
                <c:pt idx="526">
                  <c:v>19.844999999999999</c:v>
                </c:pt>
                <c:pt idx="527">
                  <c:v>19.071000000000002</c:v>
                </c:pt>
                <c:pt idx="528">
                  <c:v>18.422999999999998</c:v>
                </c:pt>
                <c:pt idx="529">
                  <c:v>18.076000000000001</c:v>
                </c:pt>
                <c:pt idx="530">
                  <c:v>17.978000000000002</c:v>
                </c:pt>
                <c:pt idx="531">
                  <c:v>17.969000000000001</c:v>
                </c:pt>
                <c:pt idx="532">
                  <c:v>18.158999999999999</c:v>
                </c:pt>
                <c:pt idx="533">
                  <c:v>18.602</c:v>
                </c:pt>
                <c:pt idx="534">
                  <c:v>20.065000000000001</c:v>
                </c:pt>
                <c:pt idx="535">
                  <c:v>21.928999999999998</c:v>
                </c:pt>
                <c:pt idx="536">
                  <c:v>22.509</c:v>
                </c:pt>
                <c:pt idx="537">
                  <c:v>22.341000000000001</c:v>
                </c:pt>
                <c:pt idx="538">
                  <c:v>22.414000000000001</c:v>
                </c:pt>
                <c:pt idx="539">
                  <c:v>22.260999999999999</c:v>
                </c:pt>
                <c:pt idx="540">
                  <c:v>22.047000000000001</c:v>
                </c:pt>
                <c:pt idx="541">
                  <c:v>21.654</c:v>
                </c:pt>
                <c:pt idx="542">
                  <c:v>21.597999999999999</c:v>
                </c:pt>
                <c:pt idx="543">
                  <c:v>21.515000000000001</c:v>
                </c:pt>
                <c:pt idx="544">
                  <c:v>21.616</c:v>
                </c:pt>
                <c:pt idx="545">
                  <c:v>21.542999999999999</c:v>
                </c:pt>
                <c:pt idx="546">
                  <c:v>21.306000000000001</c:v>
                </c:pt>
                <c:pt idx="547">
                  <c:v>20.91</c:v>
                </c:pt>
                <c:pt idx="548">
                  <c:v>20.364000000000001</c:v>
                </c:pt>
                <c:pt idx="549">
                  <c:v>19.637</c:v>
                </c:pt>
                <c:pt idx="550">
                  <c:v>19.010000000000002</c:v>
                </c:pt>
                <c:pt idx="551">
                  <c:v>18.323</c:v>
                </c:pt>
                <c:pt idx="552">
                  <c:v>17.631</c:v>
                </c:pt>
                <c:pt idx="553">
                  <c:v>17.21</c:v>
                </c:pt>
                <c:pt idx="554">
                  <c:v>16.949000000000002</c:v>
                </c:pt>
                <c:pt idx="555">
                  <c:v>16.774000000000001</c:v>
                </c:pt>
                <c:pt idx="556">
                  <c:v>16.655999999999999</c:v>
                </c:pt>
                <c:pt idx="557">
                  <c:v>16.919</c:v>
                </c:pt>
                <c:pt idx="558">
                  <c:v>17.184000000000001</c:v>
                </c:pt>
                <c:pt idx="559">
                  <c:v>17.731000000000002</c:v>
                </c:pt>
                <c:pt idx="560">
                  <c:v>18.468</c:v>
                </c:pt>
                <c:pt idx="561">
                  <c:v>19.059000000000001</c:v>
                </c:pt>
                <c:pt idx="562">
                  <c:v>19.436</c:v>
                </c:pt>
                <c:pt idx="563">
                  <c:v>19.504000000000001</c:v>
                </c:pt>
                <c:pt idx="564">
                  <c:v>19.338000000000001</c:v>
                </c:pt>
                <c:pt idx="565">
                  <c:v>19.103000000000002</c:v>
                </c:pt>
                <c:pt idx="566">
                  <c:v>18.952999999999999</c:v>
                </c:pt>
                <c:pt idx="567">
                  <c:v>18.934999999999999</c:v>
                </c:pt>
                <c:pt idx="568">
                  <c:v>19.277000000000001</c:v>
                </c:pt>
                <c:pt idx="569">
                  <c:v>19.677</c:v>
                </c:pt>
                <c:pt idx="570">
                  <c:v>19.614999999999998</c:v>
                </c:pt>
                <c:pt idx="571">
                  <c:v>19.190999999999999</c:v>
                </c:pt>
                <c:pt idx="572">
                  <c:v>18.625</c:v>
                </c:pt>
                <c:pt idx="573">
                  <c:v>18.184999999999999</c:v>
                </c:pt>
                <c:pt idx="574">
                  <c:v>18.018999999999998</c:v>
                </c:pt>
                <c:pt idx="575">
                  <c:v>17.605</c:v>
                </c:pt>
                <c:pt idx="576">
                  <c:v>17.114999999999998</c:v>
                </c:pt>
                <c:pt idx="577">
                  <c:v>16.742000000000001</c:v>
                </c:pt>
                <c:pt idx="578">
                  <c:v>16.498000000000001</c:v>
                </c:pt>
                <c:pt idx="579">
                  <c:v>16.457999999999998</c:v>
                </c:pt>
                <c:pt idx="580">
                  <c:v>16.475999999999999</c:v>
                </c:pt>
                <c:pt idx="581">
                  <c:v>16.742999999999999</c:v>
                </c:pt>
                <c:pt idx="582">
                  <c:v>16.966000000000001</c:v>
                </c:pt>
                <c:pt idx="583">
                  <c:v>17.385000000000002</c:v>
                </c:pt>
                <c:pt idx="584">
                  <c:v>18.062999999999999</c:v>
                </c:pt>
                <c:pt idx="585">
                  <c:v>18.524999999999999</c:v>
                </c:pt>
                <c:pt idx="586">
                  <c:v>18.916</c:v>
                </c:pt>
                <c:pt idx="587">
                  <c:v>18.920999999999999</c:v>
                </c:pt>
                <c:pt idx="588">
                  <c:v>18.815000000000001</c:v>
                </c:pt>
                <c:pt idx="589">
                  <c:v>18.812000000000001</c:v>
                </c:pt>
                <c:pt idx="590">
                  <c:v>18.821000000000002</c:v>
                </c:pt>
                <c:pt idx="591">
                  <c:v>18.988</c:v>
                </c:pt>
                <c:pt idx="592">
                  <c:v>19.399000000000001</c:v>
                </c:pt>
                <c:pt idx="593">
                  <c:v>19.594999999999999</c:v>
                </c:pt>
                <c:pt idx="594">
                  <c:v>19.408000000000001</c:v>
                </c:pt>
                <c:pt idx="595">
                  <c:v>19.084</c:v>
                </c:pt>
                <c:pt idx="596">
                  <c:v>18.713000000000001</c:v>
                </c:pt>
                <c:pt idx="597">
                  <c:v>18.289000000000001</c:v>
                </c:pt>
                <c:pt idx="598">
                  <c:v>17.763000000000002</c:v>
                </c:pt>
                <c:pt idx="599">
                  <c:v>16.917000000000002</c:v>
                </c:pt>
                <c:pt idx="600">
                  <c:v>16.295000000000002</c:v>
                </c:pt>
                <c:pt idx="601">
                  <c:v>16.074000000000002</c:v>
                </c:pt>
                <c:pt idx="602">
                  <c:v>15.875999999999999</c:v>
                </c:pt>
                <c:pt idx="603">
                  <c:v>15.824</c:v>
                </c:pt>
                <c:pt idx="604">
                  <c:v>15.929</c:v>
                </c:pt>
                <c:pt idx="605">
                  <c:v>16.504999999999999</c:v>
                </c:pt>
                <c:pt idx="606">
                  <c:v>17.806999999999999</c:v>
                </c:pt>
                <c:pt idx="607">
                  <c:v>19.562999999999999</c:v>
                </c:pt>
                <c:pt idx="608">
                  <c:v>19.849</c:v>
                </c:pt>
                <c:pt idx="609">
                  <c:v>19.734000000000002</c:v>
                </c:pt>
                <c:pt idx="610">
                  <c:v>19.893000000000001</c:v>
                </c:pt>
                <c:pt idx="611">
                  <c:v>19.71</c:v>
                </c:pt>
                <c:pt idx="612">
                  <c:v>19.629000000000001</c:v>
                </c:pt>
                <c:pt idx="613">
                  <c:v>19.452999999999999</c:v>
                </c:pt>
                <c:pt idx="614">
                  <c:v>19.399999999999999</c:v>
                </c:pt>
                <c:pt idx="615">
                  <c:v>19.356999999999999</c:v>
                </c:pt>
                <c:pt idx="616">
                  <c:v>19.808</c:v>
                </c:pt>
                <c:pt idx="617">
                  <c:v>19.887</c:v>
                </c:pt>
                <c:pt idx="618">
                  <c:v>19.646999999999998</c:v>
                </c:pt>
                <c:pt idx="619">
                  <c:v>19.542000000000002</c:v>
                </c:pt>
                <c:pt idx="620">
                  <c:v>19.149999999999999</c:v>
                </c:pt>
                <c:pt idx="621">
                  <c:v>18.821000000000002</c:v>
                </c:pt>
                <c:pt idx="622">
                  <c:v>17.956</c:v>
                </c:pt>
                <c:pt idx="623">
                  <c:v>17.074000000000002</c:v>
                </c:pt>
                <c:pt idx="624">
                  <c:v>16.454999999999998</c:v>
                </c:pt>
                <c:pt idx="625">
                  <c:v>16.11</c:v>
                </c:pt>
                <c:pt idx="626">
                  <c:v>15.914999999999999</c:v>
                </c:pt>
                <c:pt idx="627">
                  <c:v>15.981999999999999</c:v>
                </c:pt>
                <c:pt idx="628">
                  <c:v>16.227</c:v>
                </c:pt>
                <c:pt idx="629">
                  <c:v>16.731999999999999</c:v>
                </c:pt>
                <c:pt idx="630">
                  <c:v>18.399000000000001</c:v>
                </c:pt>
                <c:pt idx="631">
                  <c:v>20.152999999999999</c:v>
                </c:pt>
                <c:pt idx="632">
                  <c:v>20.643000000000001</c:v>
                </c:pt>
                <c:pt idx="633">
                  <c:v>20.387</c:v>
                </c:pt>
                <c:pt idx="634">
                  <c:v>20.183</c:v>
                </c:pt>
                <c:pt idx="635">
                  <c:v>19.771999999999998</c:v>
                </c:pt>
                <c:pt idx="636">
                  <c:v>19.385000000000002</c:v>
                </c:pt>
                <c:pt idx="637">
                  <c:v>19.190000000000001</c:v>
                </c:pt>
                <c:pt idx="638">
                  <c:v>19.170999999999999</c:v>
                </c:pt>
                <c:pt idx="639">
                  <c:v>19.216000000000001</c:v>
                </c:pt>
                <c:pt idx="640">
                  <c:v>19.587</c:v>
                </c:pt>
                <c:pt idx="641">
                  <c:v>19.672999999999998</c:v>
                </c:pt>
                <c:pt idx="642">
                  <c:v>19.366</c:v>
                </c:pt>
                <c:pt idx="643">
                  <c:v>18.969000000000001</c:v>
                </c:pt>
                <c:pt idx="644">
                  <c:v>18.574999999999999</c:v>
                </c:pt>
                <c:pt idx="645">
                  <c:v>18.077000000000002</c:v>
                </c:pt>
                <c:pt idx="646">
                  <c:v>17.532</c:v>
                </c:pt>
                <c:pt idx="647">
                  <c:v>16.574000000000002</c:v>
                </c:pt>
                <c:pt idx="648">
                  <c:v>15.894</c:v>
                </c:pt>
                <c:pt idx="649">
                  <c:v>15.384</c:v>
                </c:pt>
                <c:pt idx="650">
                  <c:v>15.257999999999999</c:v>
                </c:pt>
                <c:pt idx="651">
                  <c:v>15.151999999999999</c:v>
                </c:pt>
                <c:pt idx="652">
                  <c:v>15.256</c:v>
                </c:pt>
                <c:pt idx="653">
                  <c:v>15.692</c:v>
                </c:pt>
                <c:pt idx="654">
                  <c:v>17.314</c:v>
                </c:pt>
                <c:pt idx="655">
                  <c:v>18.864000000000001</c:v>
                </c:pt>
                <c:pt idx="656">
                  <c:v>19.341000000000001</c:v>
                </c:pt>
                <c:pt idx="657">
                  <c:v>19.132999999999999</c:v>
                </c:pt>
                <c:pt idx="658">
                  <c:v>19.035</c:v>
                </c:pt>
                <c:pt idx="659">
                  <c:v>18.812999999999999</c:v>
                </c:pt>
                <c:pt idx="660">
                  <c:v>18.811</c:v>
                </c:pt>
                <c:pt idx="661">
                  <c:v>18.875</c:v>
                </c:pt>
                <c:pt idx="662">
                  <c:v>18.86</c:v>
                </c:pt>
                <c:pt idx="663">
                  <c:v>18.800999999999998</c:v>
                </c:pt>
                <c:pt idx="664">
                  <c:v>19.291</c:v>
                </c:pt>
                <c:pt idx="665">
                  <c:v>19.321000000000002</c:v>
                </c:pt>
                <c:pt idx="666">
                  <c:v>19.111999999999998</c:v>
                </c:pt>
                <c:pt idx="667">
                  <c:v>18.908000000000001</c:v>
                </c:pt>
                <c:pt idx="668">
                  <c:v>18.588999999999999</c:v>
                </c:pt>
                <c:pt idx="669">
                  <c:v>18.145</c:v>
                </c:pt>
                <c:pt idx="670">
                  <c:v>17.437000000000001</c:v>
                </c:pt>
                <c:pt idx="671">
                  <c:v>16.489000000000001</c:v>
                </c:pt>
                <c:pt idx="672">
                  <c:v>16.023</c:v>
                </c:pt>
                <c:pt idx="673">
                  <c:v>15.663</c:v>
                </c:pt>
                <c:pt idx="674">
                  <c:v>15.426</c:v>
                </c:pt>
                <c:pt idx="675">
                  <c:v>15.430999999999999</c:v>
                </c:pt>
                <c:pt idx="676">
                  <c:v>15.532</c:v>
                </c:pt>
                <c:pt idx="677">
                  <c:v>16.088000000000001</c:v>
                </c:pt>
                <c:pt idx="678">
                  <c:v>17.550999999999998</c:v>
                </c:pt>
                <c:pt idx="679">
                  <c:v>19.425000000000001</c:v>
                </c:pt>
                <c:pt idx="680">
                  <c:v>19.896000000000001</c:v>
                </c:pt>
                <c:pt idx="681">
                  <c:v>19.670999999999999</c:v>
                </c:pt>
                <c:pt idx="682">
                  <c:v>19.684000000000001</c:v>
                </c:pt>
                <c:pt idx="683">
                  <c:v>19.466000000000001</c:v>
                </c:pt>
                <c:pt idx="684">
                  <c:v>19.22</c:v>
                </c:pt>
                <c:pt idx="685">
                  <c:v>18.966999999999999</c:v>
                </c:pt>
                <c:pt idx="686">
                  <c:v>19.196000000000002</c:v>
                </c:pt>
                <c:pt idx="687">
                  <c:v>18.715</c:v>
                </c:pt>
                <c:pt idx="688">
                  <c:v>19.373999999999999</c:v>
                </c:pt>
                <c:pt idx="689">
                  <c:v>19.914999999999999</c:v>
                </c:pt>
                <c:pt idx="690">
                  <c:v>19.646999999999998</c:v>
                </c:pt>
                <c:pt idx="691">
                  <c:v>19.378</c:v>
                </c:pt>
                <c:pt idx="692">
                  <c:v>18.954999999999998</c:v>
                </c:pt>
                <c:pt idx="693">
                  <c:v>18.553999999999998</c:v>
                </c:pt>
                <c:pt idx="694">
                  <c:v>17.927</c:v>
                </c:pt>
                <c:pt idx="695">
                  <c:v>16.893999999999998</c:v>
                </c:pt>
                <c:pt idx="696">
                  <c:v>16.001999999999999</c:v>
                </c:pt>
                <c:pt idx="697">
                  <c:v>15.795999999999999</c:v>
                </c:pt>
                <c:pt idx="698">
                  <c:v>15.781000000000001</c:v>
                </c:pt>
                <c:pt idx="699">
                  <c:v>15.78</c:v>
                </c:pt>
                <c:pt idx="700">
                  <c:v>16.013999999999999</c:v>
                </c:pt>
                <c:pt idx="701">
                  <c:v>16.416</c:v>
                </c:pt>
                <c:pt idx="702">
                  <c:v>18.036000000000001</c:v>
                </c:pt>
                <c:pt idx="703">
                  <c:v>19.712</c:v>
                </c:pt>
                <c:pt idx="704">
                  <c:v>20.355</c:v>
                </c:pt>
                <c:pt idx="705">
                  <c:v>20.196000000000002</c:v>
                </c:pt>
                <c:pt idx="706">
                  <c:v>20.062999999999999</c:v>
                </c:pt>
                <c:pt idx="707">
                  <c:v>19.972000000000001</c:v>
                </c:pt>
                <c:pt idx="708">
                  <c:v>19.896999999999998</c:v>
                </c:pt>
                <c:pt idx="709">
                  <c:v>19.611999999999998</c:v>
                </c:pt>
                <c:pt idx="710">
                  <c:v>19.497</c:v>
                </c:pt>
                <c:pt idx="711">
                  <c:v>19.317</c:v>
                </c:pt>
                <c:pt idx="712">
                  <c:v>19.442</c:v>
                </c:pt>
                <c:pt idx="713">
                  <c:v>19.638999999999999</c:v>
                </c:pt>
                <c:pt idx="714">
                  <c:v>19.507999999999999</c:v>
                </c:pt>
                <c:pt idx="715">
                  <c:v>19.02</c:v>
                </c:pt>
                <c:pt idx="716">
                  <c:v>18.411000000000001</c:v>
                </c:pt>
                <c:pt idx="717">
                  <c:v>18.074000000000002</c:v>
                </c:pt>
                <c:pt idx="718">
                  <c:v>17.436</c:v>
                </c:pt>
                <c:pt idx="719">
                  <c:v>16.88</c:v>
                </c:pt>
                <c:pt idx="720">
                  <c:v>16.559999999999999</c:v>
                </c:pt>
                <c:pt idx="721">
                  <c:v>16.036000000000001</c:v>
                </c:pt>
                <c:pt idx="722">
                  <c:v>15.823</c:v>
                </c:pt>
                <c:pt idx="723">
                  <c:v>15.723000000000001</c:v>
                </c:pt>
                <c:pt idx="724">
                  <c:v>15.72</c:v>
                </c:pt>
                <c:pt idx="725">
                  <c:v>15.837</c:v>
                </c:pt>
                <c:pt idx="726">
                  <c:v>16.260000000000002</c:v>
                </c:pt>
                <c:pt idx="727">
                  <c:v>16.831</c:v>
                </c:pt>
                <c:pt idx="728">
                  <c:v>17.588000000000001</c:v>
                </c:pt>
                <c:pt idx="729">
                  <c:v>18.282</c:v>
                </c:pt>
                <c:pt idx="730">
                  <c:v>18.797999999999998</c:v>
                </c:pt>
                <c:pt idx="731">
                  <c:v>18.922000000000001</c:v>
                </c:pt>
                <c:pt idx="732">
                  <c:v>18.670999999999999</c:v>
                </c:pt>
                <c:pt idx="733">
                  <c:v>18.382000000000001</c:v>
                </c:pt>
                <c:pt idx="734">
                  <c:v>18.212</c:v>
                </c:pt>
                <c:pt idx="735">
                  <c:v>18.346</c:v>
                </c:pt>
                <c:pt idx="736">
                  <c:v>18.940999999999999</c:v>
                </c:pt>
                <c:pt idx="737">
                  <c:v>19.542999999999999</c:v>
                </c:pt>
                <c:pt idx="738">
                  <c:v>19.405999999999999</c:v>
                </c:pt>
                <c:pt idx="739">
                  <c:v>18.963000000000001</c:v>
                </c:pt>
                <c:pt idx="740">
                  <c:v>18.506</c:v>
                </c:pt>
                <c:pt idx="741">
                  <c:v>18.111999999999998</c:v>
                </c:pt>
                <c:pt idx="742">
                  <c:v>17.702999999999999</c:v>
                </c:pt>
                <c:pt idx="743">
                  <c:v>17.167999999999999</c:v>
                </c:pt>
                <c:pt idx="744">
                  <c:v>16.818999999999999</c:v>
                </c:pt>
                <c:pt idx="745">
                  <c:v>16.52</c:v>
                </c:pt>
                <c:pt idx="746">
                  <c:v>16.367999999999999</c:v>
                </c:pt>
                <c:pt idx="747">
                  <c:v>16.25</c:v>
                </c:pt>
                <c:pt idx="748">
                  <c:v>16.341000000000001</c:v>
                </c:pt>
                <c:pt idx="749">
                  <c:v>16.395</c:v>
                </c:pt>
                <c:pt idx="750">
                  <c:v>16.713000000000001</c:v>
                </c:pt>
                <c:pt idx="751">
                  <c:v>17.114999999999998</c:v>
                </c:pt>
                <c:pt idx="752">
                  <c:v>17.672000000000001</c:v>
                </c:pt>
                <c:pt idx="753">
                  <c:v>18.256</c:v>
                </c:pt>
                <c:pt idx="754">
                  <c:v>18.687000000000001</c:v>
                </c:pt>
                <c:pt idx="755">
                  <c:v>18.792999999999999</c:v>
                </c:pt>
                <c:pt idx="756">
                  <c:v>18.664999999999999</c:v>
                </c:pt>
                <c:pt idx="757">
                  <c:v>18.638999999999999</c:v>
                </c:pt>
                <c:pt idx="758">
                  <c:v>18.754999999999999</c:v>
                </c:pt>
                <c:pt idx="759">
                  <c:v>18.821999999999999</c:v>
                </c:pt>
                <c:pt idx="760">
                  <c:v>19.222999999999999</c:v>
                </c:pt>
                <c:pt idx="761">
                  <c:v>19.552</c:v>
                </c:pt>
                <c:pt idx="762">
                  <c:v>19.542999999999999</c:v>
                </c:pt>
                <c:pt idx="763">
                  <c:v>19.501000000000001</c:v>
                </c:pt>
                <c:pt idx="764">
                  <c:v>19.225999999999999</c:v>
                </c:pt>
                <c:pt idx="765">
                  <c:v>18.873999999999999</c:v>
                </c:pt>
                <c:pt idx="766">
                  <c:v>18.335999999999999</c:v>
                </c:pt>
                <c:pt idx="767">
                  <c:v>17.681999999999999</c:v>
                </c:pt>
                <c:pt idx="768">
                  <c:v>17.077999999999999</c:v>
                </c:pt>
                <c:pt idx="769">
                  <c:v>16.838000000000001</c:v>
                </c:pt>
                <c:pt idx="770">
                  <c:v>16.600999999999999</c:v>
                </c:pt>
                <c:pt idx="771">
                  <c:v>16.751999999999999</c:v>
                </c:pt>
                <c:pt idx="772">
                  <c:v>17.033000000000001</c:v>
                </c:pt>
                <c:pt idx="773">
                  <c:v>17.638000000000002</c:v>
                </c:pt>
                <c:pt idx="774">
                  <c:v>19.378</c:v>
                </c:pt>
                <c:pt idx="775">
                  <c:v>21.183</c:v>
                </c:pt>
                <c:pt idx="776">
                  <c:v>21.58</c:v>
                </c:pt>
                <c:pt idx="777">
                  <c:v>21.228999999999999</c:v>
                </c:pt>
                <c:pt idx="778">
                  <c:v>21.16</c:v>
                </c:pt>
                <c:pt idx="779">
                  <c:v>21.192</c:v>
                </c:pt>
                <c:pt idx="780">
                  <c:v>21.052</c:v>
                </c:pt>
                <c:pt idx="781">
                  <c:v>20.806000000000001</c:v>
                </c:pt>
                <c:pt idx="782">
                  <c:v>20.791</c:v>
                </c:pt>
                <c:pt idx="783">
                  <c:v>20.969000000000001</c:v>
                </c:pt>
                <c:pt idx="784">
                  <c:v>20.859000000000002</c:v>
                </c:pt>
                <c:pt idx="785">
                  <c:v>21.2</c:v>
                </c:pt>
                <c:pt idx="786">
                  <c:v>21.210999999999999</c:v>
                </c:pt>
                <c:pt idx="787">
                  <c:v>20.902999999999999</c:v>
                </c:pt>
                <c:pt idx="788">
                  <c:v>20.574000000000002</c:v>
                </c:pt>
                <c:pt idx="789">
                  <c:v>20.132000000000001</c:v>
                </c:pt>
                <c:pt idx="790">
                  <c:v>19.324000000000002</c:v>
                </c:pt>
                <c:pt idx="791">
                  <c:v>18.408999999999999</c:v>
                </c:pt>
                <c:pt idx="792">
                  <c:v>17.984000000000002</c:v>
                </c:pt>
                <c:pt idx="793">
                  <c:v>17.690000000000001</c:v>
                </c:pt>
                <c:pt idx="794">
                  <c:v>17.516999999999999</c:v>
                </c:pt>
                <c:pt idx="795">
                  <c:v>17.507999999999999</c:v>
                </c:pt>
                <c:pt idx="796">
                  <c:v>17.724</c:v>
                </c:pt>
                <c:pt idx="797">
                  <c:v>18.285</c:v>
                </c:pt>
                <c:pt idx="798">
                  <c:v>19.841999999999999</c:v>
                </c:pt>
                <c:pt idx="799">
                  <c:v>21.527999999999999</c:v>
                </c:pt>
                <c:pt idx="800">
                  <c:v>21.905999999999999</c:v>
                </c:pt>
                <c:pt idx="801">
                  <c:v>21.733000000000001</c:v>
                </c:pt>
                <c:pt idx="802">
                  <c:v>21.65</c:v>
                </c:pt>
                <c:pt idx="803">
                  <c:v>21.352</c:v>
                </c:pt>
                <c:pt idx="804">
                  <c:v>21.013999999999999</c:v>
                </c:pt>
                <c:pt idx="805">
                  <c:v>20.774000000000001</c:v>
                </c:pt>
                <c:pt idx="806">
                  <c:v>20.57</c:v>
                </c:pt>
                <c:pt idx="807">
                  <c:v>20.986000000000001</c:v>
                </c:pt>
                <c:pt idx="808">
                  <c:v>20.992000000000001</c:v>
                </c:pt>
                <c:pt idx="809">
                  <c:v>21.266999999999999</c:v>
                </c:pt>
                <c:pt idx="810">
                  <c:v>21.19</c:v>
                </c:pt>
                <c:pt idx="811">
                  <c:v>21.044</c:v>
                </c:pt>
                <c:pt idx="812">
                  <c:v>20.821000000000002</c:v>
                </c:pt>
                <c:pt idx="813">
                  <c:v>20.484000000000002</c:v>
                </c:pt>
                <c:pt idx="814">
                  <c:v>19.792999999999999</c:v>
                </c:pt>
                <c:pt idx="815">
                  <c:v>18.97</c:v>
                </c:pt>
                <c:pt idx="816">
                  <c:v>18.315999999999999</c:v>
                </c:pt>
                <c:pt idx="817">
                  <c:v>17.960999999999999</c:v>
                </c:pt>
                <c:pt idx="818">
                  <c:v>17.742999999999999</c:v>
                </c:pt>
                <c:pt idx="819">
                  <c:v>17.850999999999999</c:v>
                </c:pt>
                <c:pt idx="820">
                  <c:v>18.167999999999999</c:v>
                </c:pt>
                <c:pt idx="821">
                  <c:v>18.658000000000001</c:v>
                </c:pt>
                <c:pt idx="822">
                  <c:v>20.420000000000002</c:v>
                </c:pt>
                <c:pt idx="823">
                  <c:v>22.135000000000002</c:v>
                </c:pt>
                <c:pt idx="824">
                  <c:v>22.53</c:v>
                </c:pt>
                <c:pt idx="825">
                  <c:v>22.206</c:v>
                </c:pt>
                <c:pt idx="826">
                  <c:v>22.032</c:v>
                </c:pt>
                <c:pt idx="827">
                  <c:v>21.576000000000001</c:v>
                </c:pt>
                <c:pt idx="828">
                  <c:v>21.17</c:v>
                </c:pt>
                <c:pt idx="829">
                  <c:v>21.023</c:v>
                </c:pt>
                <c:pt idx="830">
                  <c:v>20.841999999999999</c:v>
                </c:pt>
                <c:pt idx="831">
                  <c:v>20.876000000000001</c:v>
                </c:pt>
                <c:pt idx="832">
                  <c:v>21.155000000000001</c:v>
                </c:pt>
                <c:pt idx="833">
                  <c:v>21.553000000000001</c:v>
                </c:pt>
                <c:pt idx="834">
                  <c:v>21.536999999999999</c:v>
                </c:pt>
                <c:pt idx="835">
                  <c:v>21.509</c:v>
                </c:pt>
                <c:pt idx="836">
                  <c:v>21.29</c:v>
                </c:pt>
                <c:pt idx="837">
                  <c:v>20.893000000000001</c:v>
                </c:pt>
                <c:pt idx="838">
                  <c:v>20.164000000000001</c:v>
                </c:pt>
                <c:pt idx="839">
                  <c:v>19.332999999999998</c:v>
                </c:pt>
                <c:pt idx="840">
                  <c:v>18.78</c:v>
                </c:pt>
                <c:pt idx="841">
                  <c:v>18.46</c:v>
                </c:pt>
                <c:pt idx="842">
                  <c:v>18.364999999999998</c:v>
                </c:pt>
                <c:pt idx="843">
                  <c:v>18.349</c:v>
                </c:pt>
                <c:pt idx="844">
                  <c:v>18.481000000000002</c:v>
                </c:pt>
                <c:pt idx="845">
                  <c:v>18.850999999999999</c:v>
                </c:pt>
                <c:pt idx="846">
                  <c:v>20.283000000000001</c:v>
                </c:pt>
                <c:pt idx="847">
                  <c:v>22.123000000000001</c:v>
                </c:pt>
                <c:pt idx="848">
                  <c:v>22.454999999999998</c:v>
                </c:pt>
                <c:pt idx="849">
                  <c:v>22.334</c:v>
                </c:pt>
                <c:pt idx="850">
                  <c:v>22.271999999999998</c:v>
                </c:pt>
                <c:pt idx="851">
                  <c:v>21.956</c:v>
                </c:pt>
                <c:pt idx="852">
                  <c:v>21.591000000000001</c:v>
                </c:pt>
                <c:pt idx="853">
                  <c:v>21.577000000000002</c:v>
                </c:pt>
                <c:pt idx="854">
                  <c:v>21.459</c:v>
                </c:pt>
                <c:pt idx="855">
                  <c:v>21.388000000000002</c:v>
                </c:pt>
                <c:pt idx="856">
                  <c:v>21.463000000000001</c:v>
                </c:pt>
                <c:pt idx="857">
                  <c:v>21.709</c:v>
                </c:pt>
                <c:pt idx="858">
                  <c:v>21.433</c:v>
                </c:pt>
                <c:pt idx="859">
                  <c:v>21.155999999999999</c:v>
                </c:pt>
                <c:pt idx="860">
                  <c:v>20.695</c:v>
                </c:pt>
                <c:pt idx="861">
                  <c:v>20.164000000000001</c:v>
                </c:pt>
                <c:pt idx="862">
                  <c:v>19.395</c:v>
                </c:pt>
                <c:pt idx="863">
                  <c:v>18.369</c:v>
                </c:pt>
                <c:pt idx="864">
                  <c:v>17.728000000000002</c:v>
                </c:pt>
                <c:pt idx="865">
                  <c:v>17.271000000000001</c:v>
                </c:pt>
                <c:pt idx="866">
                  <c:v>17.181000000000001</c:v>
                </c:pt>
                <c:pt idx="867">
                  <c:v>17.155999999999999</c:v>
                </c:pt>
                <c:pt idx="868">
                  <c:v>17.373000000000001</c:v>
                </c:pt>
                <c:pt idx="869">
                  <c:v>17.893999999999998</c:v>
                </c:pt>
                <c:pt idx="870">
                  <c:v>19.451000000000001</c:v>
                </c:pt>
                <c:pt idx="871">
                  <c:v>21.088999999999999</c:v>
                </c:pt>
                <c:pt idx="872">
                  <c:v>21.503</c:v>
                </c:pt>
                <c:pt idx="873">
                  <c:v>21.312999999999999</c:v>
                </c:pt>
                <c:pt idx="874">
                  <c:v>21.207999999999998</c:v>
                </c:pt>
                <c:pt idx="875">
                  <c:v>20.905999999999999</c:v>
                </c:pt>
                <c:pt idx="876">
                  <c:v>20.632000000000001</c:v>
                </c:pt>
                <c:pt idx="877">
                  <c:v>20.077999999999999</c:v>
                </c:pt>
                <c:pt idx="878">
                  <c:v>19.914999999999999</c:v>
                </c:pt>
                <c:pt idx="879">
                  <c:v>19.911000000000001</c:v>
                </c:pt>
                <c:pt idx="880">
                  <c:v>19.991</c:v>
                </c:pt>
                <c:pt idx="881">
                  <c:v>20.280999999999999</c:v>
                </c:pt>
                <c:pt idx="882">
                  <c:v>20.152000000000001</c:v>
                </c:pt>
                <c:pt idx="883">
                  <c:v>19.818000000000001</c:v>
                </c:pt>
                <c:pt idx="884">
                  <c:v>19.321999999999999</c:v>
                </c:pt>
                <c:pt idx="885">
                  <c:v>18.826000000000001</c:v>
                </c:pt>
                <c:pt idx="886">
                  <c:v>18.210999999999999</c:v>
                </c:pt>
                <c:pt idx="887">
                  <c:v>17.684999999999999</c:v>
                </c:pt>
                <c:pt idx="888">
                  <c:v>17.123000000000001</c:v>
                </c:pt>
                <c:pt idx="889">
                  <c:v>16.619</c:v>
                </c:pt>
                <c:pt idx="890">
                  <c:v>16.434000000000001</c:v>
                </c:pt>
                <c:pt idx="891">
                  <c:v>16.297000000000001</c:v>
                </c:pt>
                <c:pt idx="892">
                  <c:v>16.259</c:v>
                </c:pt>
                <c:pt idx="893">
                  <c:v>16.547999999999998</c:v>
                </c:pt>
                <c:pt idx="894">
                  <c:v>17.030999999999999</c:v>
                </c:pt>
                <c:pt idx="895">
                  <c:v>17.445</c:v>
                </c:pt>
                <c:pt idx="896">
                  <c:v>18.026</c:v>
                </c:pt>
                <c:pt idx="897">
                  <c:v>18.609000000000002</c:v>
                </c:pt>
                <c:pt idx="898">
                  <c:v>19.026</c:v>
                </c:pt>
                <c:pt idx="899">
                  <c:v>18.745000000000001</c:v>
                </c:pt>
                <c:pt idx="900">
                  <c:v>18.315000000000001</c:v>
                </c:pt>
                <c:pt idx="901">
                  <c:v>18.158999999999999</c:v>
                </c:pt>
                <c:pt idx="902">
                  <c:v>18.202999999999999</c:v>
                </c:pt>
                <c:pt idx="903">
                  <c:v>18.327999999999999</c:v>
                </c:pt>
                <c:pt idx="904">
                  <c:v>18.649999999999999</c:v>
                </c:pt>
                <c:pt idx="905">
                  <c:v>19.311</c:v>
                </c:pt>
                <c:pt idx="906">
                  <c:v>19.66</c:v>
                </c:pt>
                <c:pt idx="907">
                  <c:v>19.247</c:v>
                </c:pt>
                <c:pt idx="908">
                  <c:v>18.678000000000001</c:v>
                </c:pt>
                <c:pt idx="909">
                  <c:v>18.125</c:v>
                </c:pt>
                <c:pt idx="910">
                  <c:v>17.798999999999999</c:v>
                </c:pt>
                <c:pt idx="911">
                  <c:v>17.66</c:v>
                </c:pt>
                <c:pt idx="912">
                  <c:v>17.132000000000001</c:v>
                </c:pt>
                <c:pt idx="913">
                  <c:v>16.954000000000001</c:v>
                </c:pt>
                <c:pt idx="914">
                  <c:v>16.782</c:v>
                </c:pt>
                <c:pt idx="915">
                  <c:v>16.687000000000001</c:v>
                </c:pt>
                <c:pt idx="916">
                  <c:v>16.678999999999998</c:v>
                </c:pt>
                <c:pt idx="917">
                  <c:v>16.812000000000001</c:v>
                </c:pt>
                <c:pt idx="918">
                  <c:v>17.004999999999999</c:v>
                </c:pt>
                <c:pt idx="919">
                  <c:v>17.327000000000002</c:v>
                </c:pt>
                <c:pt idx="920">
                  <c:v>17.734000000000002</c:v>
                </c:pt>
                <c:pt idx="921">
                  <c:v>18.298999999999999</c:v>
                </c:pt>
                <c:pt idx="922">
                  <c:v>18.747</c:v>
                </c:pt>
                <c:pt idx="923">
                  <c:v>18.614999999999998</c:v>
                </c:pt>
                <c:pt idx="924">
                  <c:v>18.408000000000001</c:v>
                </c:pt>
                <c:pt idx="925">
                  <c:v>18.398</c:v>
                </c:pt>
                <c:pt idx="926">
                  <c:v>18.449000000000002</c:v>
                </c:pt>
                <c:pt idx="927">
                  <c:v>18.324999999999999</c:v>
                </c:pt>
                <c:pt idx="928">
                  <c:v>18.565000000000001</c:v>
                </c:pt>
                <c:pt idx="929">
                  <c:v>18.884</c:v>
                </c:pt>
                <c:pt idx="930">
                  <c:v>18.969000000000001</c:v>
                </c:pt>
                <c:pt idx="931">
                  <c:v>18.646000000000001</c:v>
                </c:pt>
                <c:pt idx="932">
                  <c:v>18.404</c:v>
                </c:pt>
                <c:pt idx="933">
                  <c:v>18.105</c:v>
                </c:pt>
                <c:pt idx="934">
                  <c:v>17.568999999999999</c:v>
                </c:pt>
                <c:pt idx="935">
                  <c:v>16.823</c:v>
                </c:pt>
                <c:pt idx="936">
                  <c:v>16.309000000000001</c:v>
                </c:pt>
                <c:pt idx="937">
                  <c:v>15.981</c:v>
                </c:pt>
                <c:pt idx="938">
                  <c:v>15.817</c:v>
                </c:pt>
                <c:pt idx="939">
                  <c:v>15.835000000000001</c:v>
                </c:pt>
                <c:pt idx="940">
                  <c:v>16.009</c:v>
                </c:pt>
                <c:pt idx="941">
                  <c:v>16.457999999999998</c:v>
                </c:pt>
                <c:pt idx="942">
                  <c:v>17.744</c:v>
                </c:pt>
                <c:pt idx="943">
                  <c:v>19.484000000000002</c:v>
                </c:pt>
                <c:pt idx="944">
                  <c:v>19.913</c:v>
                </c:pt>
                <c:pt idx="945">
                  <c:v>19.7</c:v>
                </c:pt>
                <c:pt idx="946">
                  <c:v>19.643000000000001</c:v>
                </c:pt>
                <c:pt idx="947">
                  <c:v>19.396000000000001</c:v>
                </c:pt>
                <c:pt idx="948">
                  <c:v>18.925000000000001</c:v>
                </c:pt>
                <c:pt idx="949">
                  <c:v>18.782</c:v>
                </c:pt>
                <c:pt idx="950">
                  <c:v>18.765000000000001</c:v>
                </c:pt>
                <c:pt idx="951">
                  <c:v>18.707000000000001</c:v>
                </c:pt>
                <c:pt idx="952">
                  <c:v>18.577000000000002</c:v>
                </c:pt>
                <c:pt idx="953">
                  <c:v>19.001000000000001</c:v>
                </c:pt>
                <c:pt idx="954">
                  <c:v>18.972999999999999</c:v>
                </c:pt>
                <c:pt idx="955">
                  <c:v>18.709</c:v>
                </c:pt>
                <c:pt idx="956">
                  <c:v>18.37</c:v>
                </c:pt>
                <c:pt idx="957">
                  <c:v>17.891999999999999</c:v>
                </c:pt>
                <c:pt idx="958">
                  <c:v>17.113</c:v>
                </c:pt>
                <c:pt idx="959">
                  <c:v>16.263999999999999</c:v>
                </c:pt>
                <c:pt idx="960">
                  <c:v>15.547000000000001</c:v>
                </c:pt>
                <c:pt idx="961">
                  <c:v>15.298</c:v>
                </c:pt>
                <c:pt idx="962">
                  <c:v>15.172000000000001</c:v>
                </c:pt>
                <c:pt idx="963">
                  <c:v>15.349</c:v>
                </c:pt>
                <c:pt idx="964">
                  <c:v>15.398</c:v>
                </c:pt>
                <c:pt idx="965">
                  <c:v>15.879</c:v>
                </c:pt>
                <c:pt idx="966">
                  <c:v>17.475999999999999</c:v>
                </c:pt>
                <c:pt idx="967">
                  <c:v>19.183</c:v>
                </c:pt>
                <c:pt idx="968">
                  <c:v>19.369</c:v>
                </c:pt>
                <c:pt idx="969">
                  <c:v>19.006</c:v>
                </c:pt>
                <c:pt idx="970">
                  <c:v>18.879000000000001</c:v>
                </c:pt>
                <c:pt idx="971">
                  <c:v>18.622</c:v>
                </c:pt>
                <c:pt idx="972">
                  <c:v>18.484999999999999</c:v>
                </c:pt>
                <c:pt idx="973">
                  <c:v>18.158999999999999</c:v>
                </c:pt>
                <c:pt idx="974">
                  <c:v>18.228999999999999</c:v>
                </c:pt>
                <c:pt idx="975">
                  <c:v>18.077000000000002</c:v>
                </c:pt>
                <c:pt idx="976">
                  <c:v>18.329000000000001</c:v>
                </c:pt>
                <c:pt idx="977">
                  <c:v>18.698</c:v>
                </c:pt>
                <c:pt idx="978">
                  <c:v>18.675000000000001</c:v>
                </c:pt>
                <c:pt idx="979">
                  <c:v>18.545000000000002</c:v>
                </c:pt>
                <c:pt idx="980">
                  <c:v>18.109000000000002</c:v>
                </c:pt>
                <c:pt idx="981">
                  <c:v>17.745000000000001</c:v>
                </c:pt>
                <c:pt idx="982">
                  <c:v>17.141999999999999</c:v>
                </c:pt>
                <c:pt idx="983">
                  <c:v>16.271000000000001</c:v>
                </c:pt>
                <c:pt idx="984">
                  <c:v>15.928000000000001</c:v>
                </c:pt>
                <c:pt idx="985">
                  <c:v>15.539</c:v>
                </c:pt>
                <c:pt idx="986">
                  <c:v>15.398</c:v>
                </c:pt>
                <c:pt idx="987">
                  <c:v>15.444000000000001</c:v>
                </c:pt>
                <c:pt idx="988">
                  <c:v>15.590999999999999</c:v>
                </c:pt>
                <c:pt idx="989">
                  <c:v>16.076000000000001</c:v>
                </c:pt>
                <c:pt idx="990">
                  <c:v>17.548999999999999</c:v>
                </c:pt>
                <c:pt idx="991">
                  <c:v>19.274999999999999</c:v>
                </c:pt>
                <c:pt idx="992">
                  <c:v>19.465</c:v>
                </c:pt>
                <c:pt idx="993">
                  <c:v>19.27</c:v>
                </c:pt>
                <c:pt idx="994">
                  <c:v>19.117999999999999</c:v>
                </c:pt>
                <c:pt idx="995">
                  <c:v>18.888999999999999</c:v>
                </c:pt>
                <c:pt idx="996">
                  <c:v>18.771000000000001</c:v>
                </c:pt>
                <c:pt idx="997">
                  <c:v>18.75</c:v>
                </c:pt>
                <c:pt idx="998">
                  <c:v>18.728999999999999</c:v>
                </c:pt>
                <c:pt idx="999">
                  <c:v>18.646000000000001</c:v>
                </c:pt>
                <c:pt idx="1000">
                  <c:v>18.701000000000001</c:v>
                </c:pt>
                <c:pt idx="1001">
                  <c:v>18.957999999999998</c:v>
                </c:pt>
                <c:pt idx="1002">
                  <c:v>18.802</c:v>
                </c:pt>
                <c:pt idx="1003">
                  <c:v>18.632000000000001</c:v>
                </c:pt>
                <c:pt idx="1004">
                  <c:v>18.617999999999999</c:v>
                </c:pt>
                <c:pt idx="1005">
                  <c:v>18.125</c:v>
                </c:pt>
                <c:pt idx="1006">
                  <c:v>17.420999999999999</c:v>
                </c:pt>
                <c:pt idx="1007">
                  <c:v>16.628</c:v>
                </c:pt>
                <c:pt idx="1008">
                  <c:v>16.248000000000001</c:v>
                </c:pt>
                <c:pt idx="1009">
                  <c:v>15.894</c:v>
                </c:pt>
                <c:pt idx="1010">
                  <c:v>15.814</c:v>
                </c:pt>
                <c:pt idx="1011">
                  <c:v>15.813000000000001</c:v>
                </c:pt>
                <c:pt idx="1012">
                  <c:v>15.884</c:v>
                </c:pt>
                <c:pt idx="1013">
                  <c:v>16.52</c:v>
                </c:pt>
                <c:pt idx="1014">
                  <c:v>18.248999999999999</c:v>
                </c:pt>
                <c:pt idx="1015">
                  <c:v>19.734000000000002</c:v>
                </c:pt>
                <c:pt idx="1016">
                  <c:v>20.082000000000001</c:v>
                </c:pt>
                <c:pt idx="1017">
                  <c:v>20.004999999999999</c:v>
                </c:pt>
                <c:pt idx="1018">
                  <c:v>19.838000000000001</c:v>
                </c:pt>
                <c:pt idx="1019">
                  <c:v>19.46</c:v>
                </c:pt>
                <c:pt idx="1020">
                  <c:v>18.988</c:v>
                </c:pt>
                <c:pt idx="1021">
                  <c:v>19.071000000000002</c:v>
                </c:pt>
                <c:pt idx="1022">
                  <c:v>19.036000000000001</c:v>
                </c:pt>
                <c:pt idx="1023">
                  <c:v>18.905000000000001</c:v>
                </c:pt>
                <c:pt idx="1024">
                  <c:v>19.021000000000001</c:v>
                </c:pt>
                <c:pt idx="1025">
                  <c:v>19.449000000000002</c:v>
                </c:pt>
                <c:pt idx="1026">
                  <c:v>19.632999999999999</c:v>
                </c:pt>
                <c:pt idx="1027">
                  <c:v>19.512</c:v>
                </c:pt>
                <c:pt idx="1028">
                  <c:v>19.172999999999998</c:v>
                </c:pt>
                <c:pt idx="1029">
                  <c:v>18.827999999999999</c:v>
                </c:pt>
                <c:pt idx="1030">
                  <c:v>18.119</c:v>
                </c:pt>
                <c:pt idx="1031">
                  <c:v>17.178999999999998</c:v>
                </c:pt>
                <c:pt idx="1032">
                  <c:v>16.562999999999999</c:v>
                </c:pt>
                <c:pt idx="1033">
                  <c:v>16.181000000000001</c:v>
                </c:pt>
                <c:pt idx="1034">
                  <c:v>16.010000000000002</c:v>
                </c:pt>
                <c:pt idx="1035">
                  <c:v>15.962</c:v>
                </c:pt>
                <c:pt idx="1036">
                  <c:v>16.071999999999999</c:v>
                </c:pt>
                <c:pt idx="1037">
                  <c:v>16.614000000000001</c:v>
                </c:pt>
                <c:pt idx="1038">
                  <c:v>17.992000000000001</c:v>
                </c:pt>
                <c:pt idx="1039">
                  <c:v>19.631</c:v>
                </c:pt>
                <c:pt idx="1040">
                  <c:v>20.087</c:v>
                </c:pt>
                <c:pt idx="1041">
                  <c:v>20.224</c:v>
                </c:pt>
                <c:pt idx="1042">
                  <c:v>20.207999999999998</c:v>
                </c:pt>
                <c:pt idx="1043">
                  <c:v>19.824999999999999</c:v>
                </c:pt>
                <c:pt idx="1044">
                  <c:v>19.785</c:v>
                </c:pt>
                <c:pt idx="1045">
                  <c:v>19.591999999999999</c:v>
                </c:pt>
                <c:pt idx="1046">
                  <c:v>19.334</c:v>
                </c:pt>
                <c:pt idx="1047">
                  <c:v>19.364000000000001</c:v>
                </c:pt>
                <c:pt idx="1048">
                  <c:v>19.314</c:v>
                </c:pt>
                <c:pt idx="1049">
                  <c:v>19.54</c:v>
                </c:pt>
                <c:pt idx="1050">
                  <c:v>19.452999999999999</c:v>
                </c:pt>
                <c:pt idx="1051">
                  <c:v>19.242999999999999</c:v>
                </c:pt>
                <c:pt idx="1052">
                  <c:v>18.585000000000001</c:v>
                </c:pt>
                <c:pt idx="1053">
                  <c:v>17.952999999999999</c:v>
                </c:pt>
                <c:pt idx="1054">
                  <c:v>17.417000000000002</c:v>
                </c:pt>
                <c:pt idx="1055">
                  <c:v>16.850000000000001</c:v>
                </c:pt>
                <c:pt idx="1056">
                  <c:v>16.146999999999998</c:v>
                </c:pt>
                <c:pt idx="1057">
                  <c:v>15.879</c:v>
                </c:pt>
                <c:pt idx="1058">
                  <c:v>15.696</c:v>
                </c:pt>
                <c:pt idx="1059">
                  <c:v>15.587</c:v>
                </c:pt>
                <c:pt idx="1060">
                  <c:v>15.637</c:v>
                </c:pt>
                <c:pt idx="1061">
                  <c:v>15.823</c:v>
                </c:pt>
                <c:pt idx="1062">
                  <c:v>16.111000000000001</c:v>
                </c:pt>
                <c:pt idx="1063">
                  <c:v>16.588999999999999</c:v>
                </c:pt>
                <c:pt idx="1064">
                  <c:v>17.265000000000001</c:v>
                </c:pt>
                <c:pt idx="1065">
                  <c:v>17.946999999999999</c:v>
                </c:pt>
                <c:pt idx="1066">
                  <c:v>18.276</c:v>
                </c:pt>
                <c:pt idx="1067">
                  <c:v>18.306999999999999</c:v>
                </c:pt>
                <c:pt idx="1068">
                  <c:v>18.052</c:v>
                </c:pt>
                <c:pt idx="1069">
                  <c:v>17.786999999999999</c:v>
                </c:pt>
                <c:pt idx="1070">
                  <c:v>17.562000000000001</c:v>
                </c:pt>
                <c:pt idx="1071">
                  <c:v>17.538</c:v>
                </c:pt>
                <c:pt idx="1072">
                  <c:v>17.814</c:v>
                </c:pt>
                <c:pt idx="1073">
                  <c:v>18.488</c:v>
                </c:pt>
                <c:pt idx="1074">
                  <c:v>18.780999999999999</c:v>
                </c:pt>
                <c:pt idx="1075">
                  <c:v>18.536000000000001</c:v>
                </c:pt>
                <c:pt idx="1076">
                  <c:v>18.001999999999999</c:v>
                </c:pt>
                <c:pt idx="1077">
                  <c:v>17.474</c:v>
                </c:pt>
                <c:pt idx="1078">
                  <c:v>17.053000000000001</c:v>
                </c:pt>
                <c:pt idx="1079">
                  <c:v>16.678999999999998</c:v>
                </c:pt>
                <c:pt idx="1080">
                  <c:v>16.213999999999999</c:v>
                </c:pt>
                <c:pt idx="1081">
                  <c:v>15.925000000000001</c:v>
                </c:pt>
                <c:pt idx="1082">
                  <c:v>15.718</c:v>
                </c:pt>
                <c:pt idx="1083">
                  <c:v>15.678000000000001</c:v>
                </c:pt>
                <c:pt idx="1084">
                  <c:v>15.711</c:v>
                </c:pt>
                <c:pt idx="1085">
                  <c:v>15.878</c:v>
                </c:pt>
                <c:pt idx="1086">
                  <c:v>16.155999999999999</c:v>
                </c:pt>
                <c:pt idx="1087">
                  <c:v>16.395</c:v>
                </c:pt>
                <c:pt idx="1088">
                  <c:v>16.802</c:v>
                </c:pt>
                <c:pt idx="1089">
                  <c:v>17.382000000000001</c:v>
                </c:pt>
                <c:pt idx="1090">
                  <c:v>17.763000000000002</c:v>
                </c:pt>
                <c:pt idx="1091">
                  <c:v>17.715</c:v>
                </c:pt>
                <c:pt idx="1092">
                  <c:v>17.597999999999999</c:v>
                </c:pt>
                <c:pt idx="1093">
                  <c:v>17.579000000000001</c:v>
                </c:pt>
                <c:pt idx="1094">
                  <c:v>17.579999999999998</c:v>
                </c:pt>
                <c:pt idx="1095">
                  <c:v>17.63</c:v>
                </c:pt>
                <c:pt idx="1096">
                  <c:v>17.861999999999998</c:v>
                </c:pt>
                <c:pt idx="1097">
                  <c:v>18.221</c:v>
                </c:pt>
                <c:pt idx="1098">
                  <c:v>18.344999999999999</c:v>
                </c:pt>
                <c:pt idx="1099">
                  <c:v>18.21</c:v>
                </c:pt>
                <c:pt idx="1100">
                  <c:v>18.065000000000001</c:v>
                </c:pt>
                <c:pt idx="1101">
                  <c:v>17.768000000000001</c:v>
                </c:pt>
                <c:pt idx="1102">
                  <c:v>17.405000000000001</c:v>
                </c:pt>
                <c:pt idx="1103">
                  <c:v>16.896999999999998</c:v>
                </c:pt>
                <c:pt idx="1104">
                  <c:v>16.277999999999999</c:v>
                </c:pt>
                <c:pt idx="1105">
                  <c:v>16.082000000000001</c:v>
                </c:pt>
                <c:pt idx="1106">
                  <c:v>15.946999999999999</c:v>
                </c:pt>
                <c:pt idx="1107">
                  <c:v>15.948</c:v>
                </c:pt>
                <c:pt idx="1108">
                  <c:v>16.023</c:v>
                </c:pt>
                <c:pt idx="1109">
                  <c:v>16.617999999999999</c:v>
                </c:pt>
                <c:pt idx="1110">
                  <c:v>17.951000000000001</c:v>
                </c:pt>
                <c:pt idx="1111">
                  <c:v>19.587</c:v>
                </c:pt>
                <c:pt idx="1112">
                  <c:v>19.949000000000002</c:v>
                </c:pt>
                <c:pt idx="1113">
                  <c:v>20.079000000000001</c:v>
                </c:pt>
                <c:pt idx="1114">
                  <c:v>19.977</c:v>
                </c:pt>
                <c:pt idx="1115">
                  <c:v>19.882999999999999</c:v>
                </c:pt>
                <c:pt idx="1116">
                  <c:v>19.608000000000001</c:v>
                </c:pt>
                <c:pt idx="1117">
                  <c:v>19.41</c:v>
                </c:pt>
                <c:pt idx="1118">
                  <c:v>19.510999999999999</c:v>
                </c:pt>
                <c:pt idx="1119">
                  <c:v>19.486000000000001</c:v>
                </c:pt>
                <c:pt idx="1120">
                  <c:v>19.545999999999999</c:v>
                </c:pt>
                <c:pt idx="1121">
                  <c:v>19.87</c:v>
                </c:pt>
                <c:pt idx="1122">
                  <c:v>19.768999999999998</c:v>
                </c:pt>
                <c:pt idx="1123">
                  <c:v>19.516999999999999</c:v>
                </c:pt>
                <c:pt idx="1124">
                  <c:v>18.978000000000002</c:v>
                </c:pt>
                <c:pt idx="1125">
                  <c:v>18.664000000000001</c:v>
                </c:pt>
                <c:pt idx="1126">
                  <c:v>18.010999999999999</c:v>
                </c:pt>
                <c:pt idx="1127">
                  <c:v>17.146999999999998</c:v>
                </c:pt>
                <c:pt idx="1128">
                  <c:v>16.649000000000001</c:v>
                </c:pt>
                <c:pt idx="1129">
                  <c:v>16.242999999999999</c:v>
                </c:pt>
                <c:pt idx="1130">
                  <c:v>15.930999999999999</c:v>
                </c:pt>
                <c:pt idx="1131">
                  <c:v>16.038</c:v>
                </c:pt>
                <c:pt idx="1132">
                  <c:v>16.106000000000002</c:v>
                </c:pt>
                <c:pt idx="1133">
                  <c:v>16.559000000000001</c:v>
                </c:pt>
                <c:pt idx="1134">
                  <c:v>18.007999999999999</c:v>
                </c:pt>
                <c:pt idx="1135">
                  <c:v>19.472000000000001</c:v>
                </c:pt>
                <c:pt idx="1136">
                  <c:v>19.859000000000002</c:v>
                </c:pt>
                <c:pt idx="1137">
                  <c:v>19.817</c:v>
                </c:pt>
                <c:pt idx="1138">
                  <c:v>19.992000000000001</c:v>
                </c:pt>
                <c:pt idx="1139">
                  <c:v>19.771000000000001</c:v>
                </c:pt>
                <c:pt idx="1140">
                  <c:v>19.561</c:v>
                </c:pt>
                <c:pt idx="1141">
                  <c:v>19.338000000000001</c:v>
                </c:pt>
                <c:pt idx="1142">
                  <c:v>19.111000000000001</c:v>
                </c:pt>
                <c:pt idx="1143">
                  <c:v>19.003</c:v>
                </c:pt>
                <c:pt idx="1144">
                  <c:v>19.085000000000001</c:v>
                </c:pt>
                <c:pt idx="1145">
                  <c:v>19.373000000000001</c:v>
                </c:pt>
                <c:pt idx="1146">
                  <c:v>19.427</c:v>
                </c:pt>
                <c:pt idx="1147">
                  <c:v>18.954000000000001</c:v>
                </c:pt>
                <c:pt idx="1148">
                  <c:v>18.545999999999999</c:v>
                </c:pt>
                <c:pt idx="1149">
                  <c:v>17.998000000000001</c:v>
                </c:pt>
                <c:pt idx="1150">
                  <c:v>17.302</c:v>
                </c:pt>
                <c:pt idx="1151">
                  <c:v>16.454000000000001</c:v>
                </c:pt>
                <c:pt idx="1152">
                  <c:v>15.724</c:v>
                </c:pt>
                <c:pt idx="1153">
                  <c:v>15.256</c:v>
                </c:pt>
                <c:pt idx="1154">
                  <c:v>15.113</c:v>
                </c:pt>
                <c:pt idx="1155">
                  <c:v>15.087</c:v>
                </c:pt>
                <c:pt idx="1156">
                  <c:v>15.321999999999999</c:v>
                </c:pt>
                <c:pt idx="1157">
                  <c:v>15.756</c:v>
                </c:pt>
                <c:pt idx="1158">
                  <c:v>16.925000000000001</c:v>
                </c:pt>
                <c:pt idx="1159">
                  <c:v>18.414000000000001</c:v>
                </c:pt>
                <c:pt idx="1160">
                  <c:v>18.827000000000002</c:v>
                </c:pt>
                <c:pt idx="1161">
                  <c:v>18.640999999999998</c:v>
                </c:pt>
                <c:pt idx="1162">
                  <c:v>18.61</c:v>
                </c:pt>
                <c:pt idx="1163">
                  <c:v>18.565000000000001</c:v>
                </c:pt>
                <c:pt idx="1164">
                  <c:v>18.048999999999999</c:v>
                </c:pt>
                <c:pt idx="1165">
                  <c:v>18.178999999999998</c:v>
                </c:pt>
                <c:pt idx="1166">
                  <c:v>18.167000000000002</c:v>
                </c:pt>
                <c:pt idx="1167">
                  <c:v>18.119</c:v>
                </c:pt>
                <c:pt idx="1168">
                  <c:v>18.149000000000001</c:v>
                </c:pt>
                <c:pt idx="1169">
                  <c:v>18.263999999999999</c:v>
                </c:pt>
                <c:pt idx="1170">
                  <c:v>18.213999999999999</c:v>
                </c:pt>
                <c:pt idx="1171">
                  <c:v>17.721</c:v>
                </c:pt>
                <c:pt idx="1172">
                  <c:v>17.158000000000001</c:v>
                </c:pt>
                <c:pt idx="1173">
                  <c:v>16.858000000000001</c:v>
                </c:pt>
                <c:pt idx="1174">
                  <c:v>16.216999999999999</c:v>
                </c:pt>
                <c:pt idx="1175">
                  <c:v>15.475</c:v>
                </c:pt>
                <c:pt idx="1176">
                  <c:v>14.86</c:v>
                </c:pt>
                <c:pt idx="1177">
                  <c:v>14.634</c:v>
                </c:pt>
                <c:pt idx="1178">
                  <c:v>14.506</c:v>
                </c:pt>
                <c:pt idx="1179">
                  <c:v>14.515000000000001</c:v>
                </c:pt>
                <c:pt idx="1180">
                  <c:v>14.688000000000001</c:v>
                </c:pt>
                <c:pt idx="1181">
                  <c:v>15.172000000000001</c:v>
                </c:pt>
                <c:pt idx="1182">
                  <c:v>16.454000000000001</c:v>
                </c:pt>
                <c:pt idx="1183">
                  <c:v>17.728000000000002</c:v>
                </c:pt>
                <c:pt idx="1184">
                  <c:v>18.117000000000001</c:v>
                </c:pt>
                <c:pt idx="1185">
                  <c:v>17.920999999999999</c:v>
                </c:pt>
                <c:pt idx="1186">
                  <c:v>17.920000000000002</c:v>
                </c:pt>
                <c:pt idx="1187">
                  <c:v>18.006</c:v>
                </c:pt>
                <c:pt idx="1188">
                  <c:v>17.800999999999998</c:v>
                </c:pt>
                <c:pt idx="1189">
                  <c:v>17.686</c:v>
                </c:pt>
                <c:pt idx="1190">
                  <c:v>17.713999999999999</c:v>
                </c:pt>
                <c:pt idx="1191">
                  <c:v>17.667999999999999</c:v>
                </c:pt>
                <c:pt idx="1192">
                  <c:v>17.652000000000001</c:v>
                </c:pt>
                <c:pt idx="1193">
                  <c:v>17.867000000000001</c:v>
                </c:pt>
                <c:pt idx="1194">
                  <c:v>18.076000000000001</c:v>
                </c:pt>
                <c:pt idx="1195">
                  <c:v>17.79</c:v>
                </c:pt>
                <c:pt idx="1196">
                  <c:v>17.283999999999999</c:v>
                </c:pt>
                <c:pt idx="1197">
                  <c:v>17.062999999999999</c:v>
                </c:pt>
                <c:pt idx="1198">
                  <c:v>16.37</c:v>
                </c:pt>
                <c:pt idx="1199">
                  <c:v>15.651999999999999</c:v>
                </c:pt>
                <c:pt idx="1200">
                  <c:v>15.272</c:v>
                </c:pt>
                <c:pt idx="1201">
                  <c:v>14.802</c:v>
                </c:pt>
                <c:pt idx="1202">
                  <c:v>14.638999999999999</c:v>
                </c:pt>
                <c:pt idx="1203">
                  <c:v>14.611000000000001</c:v>
                </c:pt>
                <c:pt idx="1204">
                  <c:v>14.724</c:v>
                </c:pt>
                <c:pt idx="1205">
                  <c:v>15.157</c:v>
                </c:pt>
                <c:pt idx="1206">
                  <c:v>16.417000000000002</c:v>
                </c:pt>
                <c:pt idx="1207">
                  <c:v>17.84</c:v>
                </c:pt>
                <c:pt idx="1208">
                  <c:v>18.324999999999999</c:v>
                </c:pt>
                <c:pt idx="1209">
                  <c:v>18.408999999999999</c:v>
                </c:pt>
                <c:pt idx="1210">
                  <c:v>18.236000000000001</c:v>
                </c:pt>
                <c:pt idx="1211">
                  <c:v>17.928000000000001</c:v>
                </c:pt>
                <c:pt idx="1212">
                  <c:v>17.643999999999998</c:v>
                </c:pt>
                <c:pt idx="1213">
                  <c:v>17.484000000000002</c:v>
                </c:pt>
                <c:pt idx="1214">
                  <c:v>17.303999999999998</c:v>
                </c:pt>
                <c:pt idx="1215">
                  <c:v>17.308</c:v>
                </c:pt>
                <c:pt idx="1216">
                  <c:v>17.593</c:v>
                </c:pt>
                <c:pt idx="1217">
                  <c:v>17.93</c:v>
                </c:pt>
                <c:pt idx="1218">
                  <c:v>18.084</c:v>
                </c:pt>
                <c:pt idx="1219">
                  <c:v>17.975000000000001</c:v>
                </c:pt>
                <c:pt idx="1220">
                  <c:v>17.518000000000001</c:v>
                </c:pt>
                <c:pt idx="1221">
                  <c:v>17.001999999999999</c:v>
                </c:pt>
                <c:pt idx="1222">
                  <c:v>16.369</c:v>
                </c:pt>
                <c:pt idx="1223">
                  <c:v>15.997</c:v>
                </c:pt>
                <c:pt idx="1224">
                  <c:v>15.449</c:v>
                </c:pt>
                <c:pt idx="1225">
                  <c:v>15.22</c:v>
                </c:pt>
                <c:pt idx="1226">
                  <c:v>15.026</c:v>
                </c:pt>
                <c:pt idx="1227">
                  <c:v>15.038</c:v>
                </c:pt>
                <c:pt idx="1228">
                  <c:v>15.077</c:v>
                </c:pt>
                <c:pt idx="1229">
                  <c:v>15.226000000000001</c:v>
                </c:pt>
                <c:pt idx="1230">
                  <c:v>15.609</c:v>
                </c:pt>
                <c:pt idx="1231">
                  <c:v>16.099</c:v>
                </c:pt>
                <c:pt idx="1232">
                  <c:v>16.75</c:v>
                </c:pt>
                <c:pt idx="1233">
                  <c:v>17.428000000000001</c:v>
                </c:pt>
                <c:pt idx="1234">
                  <c:v>17.632999999999999</c:v>
                </c:pt>
                <c:pt idx="1235">
                  <c:v>17.344000000000001</c:v>
                </c:pt>
                <c:pt idx="1236">
                  <c:v>17.117999999999999</c:v>
                </c:pt>
                <c:pt idx="1237">
                  <c:v>16.861999999999998</c:v>
                </c:pt>
                <c:pt idx="1238">
                  <c:v>16.71</c:v>
                </c:pt>
                <c:pt idx="1239">
                  <c:v>16.655999999999999</c:v>
                </c:pt>
                <c:pt idx="1240">
                  <c:v>17.003</c:v>
                </c:pt>
                <c:pt idx="1241">
                  <c:v>17.616</c:v>
                </c:pt>
                <c:pt idx="1242">
                  <c:v>18.052</c:v>
                </c:pt>
                <c:pt idx="1243">
                  <c:v>17.853999999999999</c:v>
                </c:pt>
                <c:pt idx="1244">
                  <c:v>17.422999999999998</c:v>
                </c:pt>
                <c:pt idx="1245">
                  <c:v>17.091999999999999</c:v>
                </c:pt>
                <c:pt idx="1246">
                  <c:v>16.736999999999998</c:v>
                </c:pt>
                <c:pt idx="1247">
                  <c:v>16.303000000000001</c:v>
                </c:pt>
                <c:pt idx="1248">
                  <c:v>15.887</c:v>
                </c:pt>
                <c:pt idx="1249">
                  <c:v>15.555</c:v>
                </c:pt>
                <c:pt idx="1250">
                  <c:v>15.385999999999999</c:v>
                </c:pt>
                <c:pt idx="1251">
                  <c:v>15.387</c:v>
                </c:pt>
                <c:pt idx="1252">
                  <c:v>15.487</c:v>
                </c:pt>
                <c:pt idx="1253">
                  <c:v>15.624000000000001</c:v>
                </c:pt>
                <c:pt idx="1254">
                  <c:v>15.948</c:v>
                </c:pt>
                <c:pt idx="1255">
                  <c:v>16.106000000000002</c:v>
                </c:pt>
                <c:pt idx="1256">
                  <c:v>16.533000000000001</c:v>
                </c:pt>
                <c:pt idx="1257">
                  <c:v>17.094000000000001</c:v>
                </c:pt>
                <c:pt idx="1258">
                  <c:v>17.376000000000001</c:v>
                </c:pt>
                <c:pt idx="1259">
                  <c:v>17.222000000000001</c:v>
                </c:pt>
                <c:pt idx="1260">
                  <c:v>17.001999999999999</c:v>
                </c:pt>
                <c:pt idx="1261">
                  <c:v>16.728999999999999</c:v>
                </c:pt>
                <c:pt idx="1262">
                  <c:v>16.559000000000001</c:v>
                </c:pt>
                <c:pt idx="1263">
                  <c:v>16.567</c:v>
                </c:pt>
                <c:pt idx="1264">
                  <c:v>16.835000000000001</c:v>
                </c:pt>
                <c:pt idx="1265">
                  <c:v>17.501999999999999</c:v>
                </c:pt>
                <c:pt idx="1266">
                  <c:v>18.111000000000001</c:v>
                </c:pt>
                <c:pt idx="1267">
                  <c:v>18.119</c:v>
                </c:pt>
                <c:pt idx="1268">
                  <c:v>17.988</c:v>
                </c:pt>
                <c:pt idx="1269">
                  <c:v>17.696999999999999</c:v>
                </c:pt>
                <c:pt idx="1270">
                  <c:v>17.309999999999999</c:v>
                </c:pt>
                <c:pt idx="1271">
                  <c:v>16.571999999999999</c:v>
                </c:pt>
                <c:pt idx="1272">
                  <c:v>16.045999999999999</c:v>
                </c:pt>
                <c:pt idx="1273">
                  <c:v>15.89</c:v>
                </c:pt>
                <c:pt idx="1274">
                  <c:v>15.817</c:v>
                </c:pt>
                <c:pt idx="1275">
                  <c:v>15.87</c:v>
                </c:pt>
                <c:pt idx="1276">
                  <c:v>15.987</c:v>
                </c:pt>
                <c:pt idx="1277">
                  <c:v>16.22</c:v>
                </c:pt>
                <c:pt idx="1278">
                  <c:v>17.751000000000001</c:v>
                </c:pt>
                <c:pt idx="1279">
                  <c:v>19.39</c:v>
                </c:pt>
                <c:pt idx="1280">
                  <c:v>19.748000000000001</c:v>
                </c:pt>
                <c:pt idx="1281">
                  <c:v>19.864999999999998</c:v>
                </c:pt>
                <c:pt idx="1282">
                  <c:v>19.724</c:v>
                </c:pt>
                <c:pt idx="1283">
                  <c:v>19.605</c:v>
                </c:pt>
                <c:pt idx="1284">
                  <c:v>19.411000000000001</c:v>
                </c:pt>
                <c:pt idx="1285">
                  <c:v>19.120999999999999</c:v>
                </c:pt>
                <c:pt idx="1286">
                  <c:v>18.876000000000001</c:v>
                </c:pt>
                <c:pt idx="1287">
                  <c:v>18.940999999999999</c:v>
                </c:pt>
                <c:pt idx="1288">
                  <c:v>18.962</c:v>
                </c:pt>
                <c:pt idx="1289">
                  <c:v>19.141999999999999</c:v>
                </c:pt>
                <c:pt idx="1290">
                  <c:v>19.048999999999999</c:v>
                </c:pt>
                <c:pt idx="1291">
                  <c:v>18.933</c:v>
                </c:pt>
                <c:pt idx="1292">
                  <c:v>18.616</c:v>
                </c:pt>
                <c:pt idx="1293">
                  <c:v>18.091999999999999</c:v>
                </c:pt>
                <c:pt idx="1294">
                  <c:v>17.329999999999998</c:v>
                </c:pt>
                <c:pt idx="1295">
                  <c:v>16.431000000000001</c:v>
                </c:pt>
                <c:pt idx="1296">
                  <c:v>15.972</c:v>
                </c:pt>
                <c:pt idx="1297">
                  <c:v>15.677</c:v>
                </c:pt>
                <c:pt idx="1298">
                  <c:v>15.459</c:v>
                </c:pt>
                <c:pt idx="1299">
                  <c:v>15.47</c:v>
                </c:pt>
                <c:pt idx="1300">
                  <c:v>15.688000000000001</c:v>
                </c:pt>
                <c:pt idx="1301">
                  <c:v>16.087</c:v>
                </c:pt>
                <c:pt idx="1302">
                  <c:v>17.581</c:v>
                </c:pt>
                <c:pt idx="1303">
                  <c:v>18.917999999999999</c:v>
                </c:pt>
                <c:pt idx="1304">
                  <c:v>19.268000000000001</c:v>
                </c:pt>
                <c:pt idx="1305">
                  <c:v>19.094000000000001</c:v>
                </c:pt>
                <c:pt idx="1306">
                  <c:v>18.981000000000002</c:v>
                </c:pt>
                <c:pt idx="1307">
                  <c:v>18.783999999999999</c:v>
                </c:pt>
                <c:pt idx="1308">
                  <c:v>18.689</c:v>
                </c:pt>
                <c:pt idx="1309">
                  <c:v>18.744</c:v>
                </c:pt>
                <c:pt idx="1310">
                  <c:v>18.734000000000002</c:v>
                </c:pt>
                <c:pt idx="1311">
                  <c:v>18.690999999999999</c:v>
                </c:pt>
                <c:pt idx="1312">
                  <c:v>18.640999999999998</c:v>
                </c:pt>
                <c:pt idx="1313">
                  <c:v>18.782</c:v>
                </c:pt>
                <c:pt idx="1314">
                  <c:v>18.841999999999999</c:v>
                </c:pt>
                <c:pt idx="1315">
                  <c:v>18.638000000000002</c:v>
                </c:pt>
                <c:pt idx="1316">
                  <c:v>18.361999999999998</c:v>
                </c:pt>
                <c:pt idx="1317">
                  <c:v>17.838000000000001</c:v>
                </c:pt>
                <c:pt idx="1318">
                  <c:v>17.18</c:v>
                </c:pt>
                <c:pt idx="1319">
                  <c:v>16.326000000000001</c:v>
                </c:pt>
                <c:pt idx="1320">
                  <c:v>15.583</c:v>
                </c:pt>
                <c:pt idx="1321">
                  <c:v>15.262</c:v>
                </c:pt>
                <c:pt idx="1322">
                  <c:v>15.154999999999999</c:v>
                </c:pt>
                <c:pt idx="1323">
                  <c:v>15.201000000000001</c:v>
                </c:pt>
                <c:pt idx="1324">
                  <c:v>15.273999999999999</c:v>
                </c:pt>
                <c:pt idx="1325">
                  <c:v>15.696999999999999</c:v>
                </c:pt>
                <c:pt idx="1326">
                  <c:v>17.132000000000001</c:v>
                </c:pt>
                <c:pt idx="1327">
                  <c:v>18.614999999999998</c:v>
                </c:pt>
                <c:pt idx="1328">
                  <c:v>18.86</c:v>
                </c:pt>
                <c:pt idx="1329">
                  <c:v>18.798999999999999</c:v>
                </c:pt>
                <c:pt idx="1330">
                  <c:v>18.731999999999999</c:v>
                </c:pt>
                <c:pt idx="1331">
                  <c:v>18.396999999999998</c:v>
                </c:pt>
                <c:pt idx="1332">
                  <c:v>18.206</c:v>
                </c:pt>
                <c:pt idx="1333">
                  <c:v>18.048999999999999</c:v>
                </c:pt>
                <c:pt idx="1334">
                  <c:v>17.896000000000001</c:v>
                </c:pt>
                <c:pt idx="1335">
                  <c:v>17.79</c:v>
                </c:pt>
                <c:pt idx="1336">
                  <c:v>17.782</c:v>
                </c:pt>
                <c:pt idx="1337">
                  <c:v>18.254999999999999</c:v>
                </c:pt>
                <c:pt idx="1338">
                  <c:v>18.559999999999999</c:v>
                </c:pt>
                <c:pt idx="1339">
                  <c:v>18.446000000000002</c:v>
                </c:pt>
                <c:pt idx="1340">
                  <c:v>18.309999999999999</c:v>
                </c:pt>
                <c:pt idx="1341">
                  <c:v>17.779</c:v>
                </c:pt>
                <c:pt idx="1342">
                  <c:v>17.227</c:v>
                </c:pt>
                <c:pt idx="1343">
                  <c:v>16.405999999999999</c:v>
                </c:pt>
                <c:pt idx="1344">
                  <c:v>15.856</c:v>
                </c:pt>
                <c:pt idx="1345">
                  <c:v>15.541</c:v>
                </c:pt>
                <c:pt idx="1346">
                  <c:v>15.355</c:v>
                </c:pt>
                <c:pt idx="1347">
                  <c:v>15.337999999999999</c:v>
                </c:pt>
                <c:pt idx="1348">
                  <c:v>15.516999999999999</c:v>
                </c:pt>
                <c:pt idx="1349">
                  <c:v>15.904</c:v>
                </c:pt>
                <c:pt idx="1350">
                  <c:v>17.437000000000001</c:v>
                </c:pt>
                <c:pt idx="1351">
                  <c:v>18.95</c:v>
                </c:pt>
                <c:pt idx="1352">
                  <c:v>19.318999999999999</c:v>
                </c:pt>
                <c:pt idx="1353">
                  <c:v>19.516999999999999</c:v>
                </c:pt>
                <c:pt idx="1354">
                  <c:v>19.536999999999999</c:v>
                </c:pt>
                <c:pt idx="1355">
                  <c:v>19.378</c:v>
                </c:pt>
                <c:pt idx="1356">
                  <c:v>19.093</c:v>
                </c:pt>
                <c:pt idx="1357">
                  <c:v>19.305</c:v>
                </c:pt>
                <c:pt idx="1358">
                  <c:v>19.164000000000001</c:v>
                </c:pt>
                <c:pt idx="1359">
                  <c:v>19.149999999999999</c:v>
                </c:pt>
                <c:pt idx="1360">
                  <c:v>19.085000000000001</c:v>
                </c:pt>
                <c:pt idx="1361">
                  <c:v>19.181999999999999</c:v>
                </c:pt>
                <c:pt idx="1362">
                  <c:v>19.172999999999998</c:v>
                </c:pt>
                <c:pt idx="1363">
                  <c:v>18.853999999999999</c:v>
                </c:pt>
                <c:pt idx="1364">
                  <c:v>18.434999999999999</c:v>
                </c:pt>
                <c:pt idx="1365">
                  <c:v>18.068999999999999</c:v>
                </c:pt>
                <c:pt idx="1366">
                  <c:v>17.202000000000002</c:v>
                </c:pt>
                <c:pt idx="1367">
                  <c:v>16.486000000000001</c:v>
                </c:pt>
                <c:pt idx="1368">
                  <c:v>15.907999999999999</c:v>
                </c:pt>
                <c:pt idx="1369">
                  <c:v>15.624000000000001</c:v>
                </c:pt>
                <c:pt idx="1370">
                  <c:v>15.582000000000001</c:v>
                </c:pt>
                <c:pt idx="1371">
                  <c:v>15.513</c:v>
                </c:pt>
                <c:pt idx="1372">
                  <c:v>15.611000000000001</c:v>
                </c:pt>
                <c:pt idx="1373">
                  <c:v>16.105</c:v>
                </c:pt>
                <c:pt idx="1374">
                  <c:v>17.373000000000001</c:v>
                </c:pt>
                <c:pt idx="1375">
                  <c:v>18.925000000000001</c:v>
                </c:pt>
                <c:pt idx="1376">
                  <c:v>19.367000000000001</c:v>
                </c:pt>
                <c:pt idx="1377">
                  <c:v>19.277999999999999</c:v>
                </c:pt>
                <c:pt idx="1378">
                  <c:v>19.003</c:v>
                </c:pt>
                <c:pt idx="1379">
                  <c:v>18.725000000000001</c:v>
                </c:pt>
                <c:pt idx="1380">
                  <c:v>18.388000000000002</c:v>
                </c:pt>
                <c:pt idx="1381">
                  <c:v>18.035</c:v>
                </c:pt>
                <c:pt idx="1382">
                  <c:v>17.751000000000001</c:v>
                </c:pt>
                <c:pt idx="1383">
                  <c:v>17.428000000000001</c:v>
                </c:pt>
                <c:pt idx="1384">
                  <c:v>17.425999999999998</c:v>
                </c:pt>
                <c:pt idx="1385">
                  <c:v>17.89</c:v>
                </c:pt>
                <c:pt idx="1386">
                  <c:v>18.260999999999999</c:v>
                </c:pt>
                <c:pt idx="1387">
                  <c:v>18.198</c:v>
                </c:pt>
                <c:pt idx="1388">
                  <c:v>17.731999999999999</c:v>
                </c:pt>
                <c:pt idx="1389">
                  <c:v>17.321000000000002</c:v>
                </c:pt>
                <c:pt idx="1390">
                  <c:v>16.777000000000001</c:v>
                </c:pt>
                <c:pt idx="1391">
                  <c:v>16.239000000000001</c:v>
                </c:pt>
                <c:pt idx="1392">
                  <c:v>15.776999999999999</c:v>
                </c:pt>
                <c:pt idx="1393">
                  <c:v>15.468</c:v>
                </c:pt>
                <c:pt idx="1394">
                  <c:v>15.452999999999999</c:v>
                </c:pt>
                <c:pt idx="1395">
                  <c:v>15.311</c:v>
                </c:pt>
                <c:pt idx="1396">
                  <c:v>15.303000000000001</c:v>
                </c:pt>
                <c:pt idx="1397">
                  <c:v>15.476000000000001</c:v>
                </c:pt>
                <c:pt idx="1398">
                  <c:v>15.727</c:v>
                </c:pt>
                <c:pt idx="1399">
                  <c:v>16.064</c:v>
                </c:pt>
                <c:pt idx="1400">
                  <c:v>16.736999999999998</c:v>
                </c:pt>
                <c:pt idx="1401">
                  <c:v>17.376999999999999</c:v>
                </c:pt>
                <c:pt idx="1402">
                  <c:v>17.678000000000001</c:v>
                </c:pt>
                <c:pt idx="1403">
                  <c:v>17.515000000000001</c:v>
                </c:pt>
                <c:pt idx="1404">
                  <c:v>17.443000000000001</c:v>
                </c:pt>
                <c:pt idx="1405">
                  <c:v>17.385000000000002</c:v>
                </c:pt>
                <c:pt idx="1406">
                  <c:v>17.113</c:v>
                </c:pt>
                <c:pt idx="1407">
                  <c:v>17.11</c:v>
                </c:pt>
                <c:pt idx="1408">
                  <c:v>17.111000000000001</c:v>
                </c:pt>
                <c:pt idx="1409">
                  <c:v>17.439</c:v>
                </c:pt>
                <c:pt idx="1410">
                  <c:v>17.72</c:v>
                </c:pt>
                <c:pt idx="1411">
                  <c:v>17.334</c:v>
                </c:pt>
                <c:pt idx="1412">
                  <c:v>16.913</c:v>
                </c:pt>
                <c:pt idx="1413">
                  <c:v>16.497</c:v>
                </c:pt>
                <c:pt idx="1414">
                  <c:v>16.172999999999998</c:v>
                </c:pt>
                <c:pt idx="1415">
                  <c:v>15.709</c:v>
                </c:pt>
                <c:pt idx="1416">
                  <c:v>15.353999999999999</c:v>
                </c:pt>
                <c:pt idx="1417">
                  <c:v>14.855</c:v>
                </c:pt>
                <c:pt idx="1418">
                  <c:v>14.801</c:v>
                </c:pt>
                <c:pt idx="1419">
                  <c:v>14.81</c:v>
                </c:pt>
                <c:pt idx="1420">
                  <c:v>14.817</c:v>
                </c:pt>
                <c:pt idx="1421">
                  <c:v>14.875999999999999</c:v>
                </c:pt>
                <c:pt idx="1422">
                  <c:v>15.153</c:v>
                </c:pt>
                <c:pt idx="1423">
                  <c:v>15.331</c:v>
                </c:pt>
                <c:pt idx="1424">
                  <c:v>15.83</c:v>
                </c:pt>
                <c:pt idx="1425">
                  <c:v>16.579000000000001</c:v>
                </c:pt>
                <c:pt idx="1426">
                  <c:v>17.033000000000001</c:v>
                </c:pt>
                <c:pt idx="1427">
                  <c:v>17.228999999999999</c:v>
                </c:pt>
                <c:pt idx="1428">
                  <c:v>17.238</c:v>
                </c:pt>
                <c:pt idx="1429">
                  <c:v>17.219000000000001</c:v>
                </c:pt>
                <c:pt idx="1430">
                  <c:v>16.756</c:v>
                </c:pt>
                <c:pt idx="1431">
                  <c:v>16.757999999999999</c:v>
                </c:pt>
                <c:pt idx="1432">
                  <c:v>16.850999999999999</c:v>
                </c:pt>
                <c:pt idx="1433">
                  <c:v>17.152000000000001</c:v>
                </c:pt>
                <c:pt idx="1434">
                  <c:v>17.395</c:v>
                </c:pt>
                <c:pt idx="1435">
                  <c:v>17.315000000000001</c:v>
                </c:pt>
                <c:pt idx="1436">
                  <c:v>17.119</c:v>
                </c:pt>
                <c:pt idx="1437">
                  <c:v>16.715</c:v>
                </c:pt>
                <c:pt idx="1438">
                  <c:v>16.138999999999999</c:v>
                </c:pt>
                <c:pt idx="1439">
                  <c:v>15.468999999999999</c:v>
                </c:pt>
                <c:pt idx="1440">
                  <c:v>14.97</c:v>
                </c:pt>
                <c:pt idx="1441">
                  <c:v>14.741</c:v>
                </c:pt>
                <c:pt idx="1442">
                  <c:v>14.59</c:v>
                </c:pt>
                <c:pt idx="1443">
                  <c:v>14.664</c:v>
                </c:pt>
                <c:pt idx="1444">
                  <c:v>14.856</c:v>
                </c:pt>
                <c:pt idx="1445">
                  <c:v>15.55</c:v>
                </c:pt>
                <c:pt idx="1446">
                  <c:v>16.977</c:v>
                </c:pt>
                <c:pt idx="1447">
                  <c:v>18.594000000000001</c:v>
                </c:pt>
                <c:pt idx="1448">
                  <c:v>18.928999999999998</c:v>
                </c:pt>
                <c:pt idx="1449">
                  <c:v>18.725000000000001</c:v>
                </c:pt>
                <c:pt idx="1450">
                  <c:v>18.236999999999998</c:v>
                </c:pt>
                <c:pt idx="1451">
                  <c:v>17.831</c:v>
                </c:pt>
                <c:pt idx="1452">
                  <c:v>17.440999999999999</c:v>
                </c:pt>
                <c:pt idx="1453">
                  <c:v>17.395</c:v>
                </c:pt>
                <c:pt idx="1454">
                  <c:v>17.454000000000001</c:v>
                </c:pt>
                <c:pt idx="1455">
                  <c:v>17.626000000000001</c:v>
                </c:pt>
                <c:pt idx="1456">
                  <c:v>17.609000000000002</c:v>
                </c:pt>
                <c:pt idx="1457">
                  <c:v>17.835999999999999</c:v>
                </c:pt>
                <c:pt idx="1458">
                  <c:v>18.271000000000001</c:v>
                </c:pt>
                <c:pt idx="1459">
                  <c:v>18.213000000000001</c:v>
                </c:pt>
                <c:pt idx="1460">
                  <c:v>17.971</c:v>
                </c:pt>
                <c:pt idx="1461">
                  <c:v>17.673999999999999</c:v>
                </c:pt>
                <c:pt idx="1462">
                  <c:v>16.917999999999999</c:v>
                </c:pt>
                <c:pt idx="1463">
                  <c:v>16.106999999999999</c:v>
                </c:pt>
                <c:pt idx="1464">
                  <c:v>15.516</c:v>
                </c:pt>
                <c:pt idx="1465">
                  <c:v>15.247</c:v>
                </c:pt>
                <c:pt idx="1466">
                  <c:v>15.182</c:v>
                </c:pt>
                <c:pt idx="1467">
                  <c:v>15.259</c:v>
                </c:pt>
                <c:pt idx="1468">
                  <c:v>15.401</c:v>
                </c:pt>
                <c:pt idx="1469">
                  <c:v>15.911</c:v>
                </c:pt>
                <c:pt idx="1470">
                  <c:v>17.36</c:v>
                </c:pt>
                <c:pt idx="1471">
                  <c:v>18.852</c:v>
                </c:pt>
                <c:pt idx="1472">
                  <c:v>19.263000000000002</c:v>
                </c:pt>
                <c:pt idx="1473">
                  <c:v>18.847000000000001</c:v>
                </c:pt>
                <c:pt idx="1474">
                  <c:v>18.596</c:v>
                </c:pt>
                <c:pt idx="1475">
                  <c:v>18.170000000000002</c:v>
                </c:pt>
                <c:pt idx="1476">
                  <c:v>17.850000000000001</c:v>
                </c:pt>
                <c:pt idx="1477">
                  <c:v>17.725000000000001</c:v>
                </c:pt>
                <c:pt idx="1478">
                  <c:v>17.774000000000001</c:v>
                </c:pt>
                <c:pt idx="1479">
                  <c:v>17.896000000000001</c:v>
                </c:pt>
                <c:pt idx="1480">
                  <c:v>17.789000000000001</c:v>
                </c:pt>
                <c:pt idx="1481">
                  <c:v>18.13</c:v>
                </c:pt>
                <c:pt idx="1482">
                  <c:v>18.655999999999999</c:v>
                </c:pt>
                <c:pt idx="1483">
                  <c:v>18.576000000000001</c:v>
                </c:pt>
                <c:pt idx="1484">
                  <c:v>18.442</c:v>
                </c:pt>
                <c:pt idx="1485">
                  <c:v>18.123000000000001</c:v>
                </c:pt>
                <c:pt idx="1486">
                  <c:v>17.504999999999999</c:v>
                </c:pt>
                <c:pt idx="1487">
                  <c:v>16.588999999999999</c:v>
                </c:pt>
                <c:pt idx="1488">
                  <c:v>15.941000000000001</c:v>
                </c:pt>
                <c:pt idx="1489">
                  <c:v>15.65</c:v>
                </c:pt>
                <c:pt idx="1490">
                  <c:v>15.622999999999999</c:v>
                </c:pt>
                <c:pt idx="1491">
                  <c:v>15.712</c:v>
                </c:pt>
                <c:pt idx="1492">
                  <c:v>15.907</c:v>
                </c:pt>
                <c:pt idx="1493">
                  <c:v>16.359000000000002</c:v>
                </c:pt>
                <c:pt idx="1494">
                  <c:v>18.184999999999999</c:v>
                </c:pt>
                <c:pt idx="1495">
                  <c:v>19.734999999999999</c:v>
                </c:pt>
                <c:pt idx="1496">
                  <c:v>20.082000000000001</c:v>
                </c:pt>
                <c:pt idx="1497">
                  <c:v>19.488</c:v>
                </c:pt>
                <c:pt idx="1498">
                  <c:v>18.989000000000001</c:v>
                </c:pt>
                <c:pt idx="1499">
                  <c:v>18.488</c:v>
                </c:pt>
                <c:pt idx="1500">
                  <c:v>18.068000000000001</c:v>
                </c:pt>
                <c:pt idx="1501">
                  <c:v>17.893000000000001</c:v>
                </c:pt>
                <c:pt idx="1502">
                  <c:v>17.873000000000001</c:v>
                </c:pt>
                <c:pt idx="1503">
                  <c:v>17.739999999999998</c:v>
                </c:pt>
                <c:pt idx="1504">
                  <c:v>17.704000000000001</c:v>
                </c:pt>
                <c:pt idx="1505">
                  <c:v>18.055</c:v>
                </c:pt>
                <c:pt idx="1506">
                  <c:v>18.683</c:v>
                </c:pt>
                <c:pt idx="1507">
                  <c:v>18.763999999999999</c:v>
                </c:pt>
                <c:pt idx="1508">
                  <c:v>18.466000000000001</c:v>
                </c:pt>
                <c:pt idx="1509">
                  <c:v>18.199000000000002</c:v>
                </c:pt>
                <c:pt idx="1510">
                  <c:v>17.478000000000002</c:v>
                </c:pt>
                <c:pt idx="1511">
                  <c:v>16.802</c:v>
                </c:pt>
                <c:pt idx="1512">
                  <c:v>16.088000000000001</c:v>
                </c:pt>
                <c:pt idx="1513">
                  <c:v>15.853</c:v>
                </c:pt>
                <c:pt idx="1514">
                  <c:v>15.746</c:v>
                </c:pt>
                <c:pt idx="1515">
                  <c:v>15.759</c:v>
                </c:pt>
                <c:pt idx="1516">
                  <c:v>15.946</c:v>
                </c:pt>
                <c:pt idx="1517">
                  <c:v>16.506</c:v>
                </c:pt>
                <c:pt idx="1518">
                  <c:v>18.064</c:v>
                </c:pt>
                <c:pt idx="1519">
                  <c:v>19.797999999999998</c:v>
                </c:pt>
                <c:pt idx="1520">
                  <c:v>19.891999999999999</c:v>
                </c:pt>
                <c:pt idx="1521">
                  <c:v>19.55</c:v>
                </c:pt>
                <c:pt idx="1522">
                  <c:v>18.975999999999999</c:v>
                </c:pt>
                <c:pt idx="1523">
                  <c:v>18.638999999999999</c:v>
                </c:pt>
                <c:pt idx="1524">
                  <c:v>18.388000000000002</c:v>
                </c:pt>
                <c:pt idx="1525">
                  <c:v>18.353999999999999</c:v>
                </c:pt>
                <c:pt idx="1526">
                  <c:v>18.54</c:v>
                </c:pt>
                <c:pt idx="1527">
                  <c:v>18.562000000000001</c:v>
                </c:pt>
                <c:pt idx="1528">
                  <c:v>18.547000000000001</c:v>
                </c:pt>
                <c:pt idx="1529">
                  <c:v>18.526</c:v>
                </c:pt>
                <c:pt idx="1530">
                  <c:v>18.754000000000001</c:v>
                </c:pt>
                <c:pt idx="1531">
                  <c:v>18.696000000000002</c:v>
                </c:pt>
                <c:pt idx="1532">
                  <c:v>18.224</c:v>
                </c:pt>
                <c:pt idx="1533">
                  <c:v>17.797000000000001</c:v>
                </c:pt>
                <c:pt idx="1534">
                  <c:v>17.233000000000001</c:v>
                </c:pt>
                <c:pt idx="1535">
                  <c:v>16.154</c:v>
                </c:pt>
                <c:pt idx="1536">
                  <c:v>15.398</c:v>
                </c:pt>
                <c:pt idx="1537">
                  <c:v>15.005000000000001</c:v>
                </c:pt>
                <c:pt idx="1538">
                  <c:v>14.932</c:v>
                </c:pt>
                <c:pt idx="1539">
                  <c:v>14.930999999999999</c:v>
                </c:pt>
                <c:pt idx="1540">
                  <c:v>15.048</c:v>
                </c:pt>
                <c:pt idx="1541">
                  <c:v>15.507</c:v>
                </c:pt>
                <c:pt idx="1542">
                  <c:v>16.823</c:v>
                </c:pt>
                <c:pt idx="1543">
                  <c:v>18.538</c:v>
                </c:pt>
                <c:pt idx="1544">
                  <c:v>18.873999999999999</c:v>
                </c:pt>
                <c:pt idx="1545">
                  <c:v>18.718</c:v>
                </c:pt>
                <c:pt idx="1546">
                  <c:v>18.151</c:v>
                </c:pt>
                <c:pt idx="1547">
                  <c:v>17.893000000000001</c:v>
                </c:pt>
                <c:pt idx="1548">
                  <c:v>17.655999999999999</c:v>
                </c:pt>
                <c:pt idx="1549">
                  <c:v>17.399999999999999</c:v>
                </c:pt>
                <c:pt idx="1550">
                  <c:v>16.986999999999998</c:v>
                </c:pt>
                <c:pt idx="1551">
                  <c:v>16.939</c:v>
                </c:pt>
                <c:pt idx="1552">
                  <c:v>16.728000000000002</c:v>
                </c:pt>
                <c:pt idx="1553">
                  <c:v>17.061</c:v>
                </c:pt>
                <c:pt idx="1554">
                  <c:v>17.64</c:v>
                </c:pt>
                <c:pt idx="1555">
                  <c:v>17.474</c:v>
                </c:pt>
                <c:pt idx="1556">
                  <c:v>16.873000000000001</c:v>
                </c:pt>
                <c:pt idx="1557">
                  <c:v>16.3</c:v>
                </c:pt>
                <c:pt idx="1558">
                  <c:v>15.698</c:v>
                </c:pt>
                <c:pt idx="1559">
                  <c:v>15.355</c:v>
                </c:pt>
                <c:pt idx="1560">
                  <c:v>15.048999999999999</c:v>
                </c:pt>
                <c:pt idx="1561">
                  <c:v>14.494</c:v>
                </c:pt>
                <c:pt idx="1562">
                  <c:v>14.254</c:v>
                </c:pt>
                <c:pt idx="1563">
                  <c:v>14.218</c:v>
                </c:pt>
                <c:pt idx="1564">
                  <c:v>14.135999999999999</c:v>
                </c:pt>
                <c:pt idx="1565">
                  <c:v>14.17</c:v>
                </c:pt>
                <c:pt idx="1566">
                  <c:v>14.574</c:v>
                </c:pt>
                <c:pt idx="1567">
                  <c:v>14.932</c:v>
                </c:pt>
                <c:pt idx="1568">
                  <c:v>15.682</c:v>
                </c:pt>
                <c:pt idx="1569">
                  <c:v>16.504000000000001</c:v>
                </c:pt>
                <c:pt idx="1570">
                  <c:v>16.867000000000001</c:v>
                </c:pt>
                <c:pt idx="1571">
                  <c:v>16.805</c:v>
                </c:pt>
                <c:pt idx="1572">
                  <c:v>16.559000000000001</c:v>
                </c:pt>
                <c:pt idx="1573">
                  <c:v>16.382000000000001</c:v>
                </c:pt>
                <c:pt idx="1574">
                  <c:v>16.003</c:v>
                </c:pt>
                <c:pt idx="1575">
                  <c:v>15.7</c:v>
                </c:pt>
                <c:pt idx="1576">
                  <c:v>15.792999999999999</c:v>
                </c:pt>
                <c:pt idx="1577">
                  <c:v>16.114999999999998</c:v>
                </c:pt>
                <c:pt idx="1578">
                  <c:v>16.614000000000001</c:v>
                </c:pt>
                <c:pt idx="1579">
                  <c:v>16.516999999999999</c:v>
                </c:pt>
                <c:pt idx="1580">
                  <c:v>15.964</c:v>
                </c:pt>
                <c:pt idx="1581">
                  <c:v>15.632</c:v>
                </c:pt>
                <c:pt idx="1582">
                  <c:v>15.34</c:v>
                </c:pt>
                <c:pt idx="1583">
                  <c:v>14.803000000000001</c:v>
                </c:pt>
                <c:pt idx="1584">
                  <c:v>14.382</c:v>
                </c:pt>
                <c:pt idx="1585">
                  <c:v>14.113</c:v>
                </c:pt>
                <c:pt idx="1586">
                  <c:v>13.824999999999999</c:v>
                </c:pt>
                <c:pt idx="1587">
                  <c:v>13.704000000000001</c:v>
                </c:pt>
                <c:pt idx="1588">
                  <c:v>13.61</c:v>
                </c:pt>
                <c:pt idx="1589">
                  <c:v>13.637</c:v>
                </c:pt>
                <c:pt idx="1590">
                  <c:v>13.834</c:v>
                </c:pt>
                <c:pt idx="1591">
                  <c:v>13.988</c:v>
                </c:pt>
                <c:pt idx="1592">
                  <c:v>14.525</c:v>
                </c:pt>
                <c:pt idx="1593">
                  <c:v>15.08</c:v>
                </c:pt>
                <c:pt idx="1594">
                  <c:v>15.401999999999999</c:v>
                </c:pt>
                <c:pt idx="1595">
                  <c:v>15.457000000000001</c:v>
                </c:pt>
                <c:pt idx="1596">
                  <c:v>15.375999999999999</c:v>
                </c:pt>
                <c:pt idx="1597">
                  <c:v>15.349</c:v>
                </c:pt>
                <c:pt idx="1598">
                  <c:v>15.413</c:v>
                </c:pt>
                <c:pt idx="1599">
                  <c:v>15.388</c:v>
                </c:pt>
                <c:pt idx="1600">
                  <c:v>15.433999999999999</c:v>
                </c:pt>
                <c:pt idx="1601">
                  <c:v>15.694000000000001</c:v>
                </c:pt>
                <c:pt idx="1602">
                  <c:v>16.364999999999998</c:v>
                </c:pt>
                <c:pt idx="1603">
                  <c:v>16.524999999999999</c:v>
                </c:pt>
                <c:pt idx="1604">
                  <c:v>16.387</c:v>
                </c:pt>
                <c:pt idx="1605">
                  <c:v>16.055</c:v>
                </c:pt>
                <c:pt idx="1606">
                  <c:v>15.55</c:v>
                </c:pt>
                <c:pt idx="1607">
                  <c:v>15.016</c:v>
                </c:pt>
                <c:pt idx="1608">
                  <c:v>14.672000000000001</c:v>
                </c:pt>
                <c:pt idx="1609">
                  <c:v>14.555999999999999</c:v>
                </c:pt>
                <c:pt idx="1610">
                  <c:v>14.497</c:v>
                </c:pt>
                <c:pt idx="1611">
                  <c:v>14.608000000000001</c:v>
                </c:pt>
                <c:pt idx="1612">
                  <c:v>14.835000000000001</c:v>
                </c:pt>
                <c:pt idx="1613">
                  <c:v>15.496</c:v>
                </c:pt>
                <c:pt idx="1614">
                  <c:v>17.119</c:v>
                </c:pt>
                <c:pt idx="1615">
                  <c:v>18.664000000000001</c:v>
                </c:pt>
                <c:pt idx="1616">
                  <c:v>18.835000000000001</c:v>
                </c:pt>
                <c:pt idx="1617">
                  <c:v>18.347000000000001</c:v>
                </c:pt>
                <c:pt idx="1618">
                  <c:v>17.988</c:v>
                </c:pt>
                <c:pt idx="1619">
                  <c:v>17.317</c:v>
                </c:pt>
                <c:pt idx="1620">
                  <c:v>17.128</c:v>
                </c:pt>
                <c:pt idx="1621">
                  <c:v>17.056000000000001</c:v>
                </c:pt>
                <c:pt idx="1622">
                  <c:v>17.012</c:v>
                </c:pt>
                <c:pt idx="1623">
                  <c:v>16.846</c:v>
                </c:pt>
                <c:pt idx="1624">
                  <c:v>17.137</c:v>
                </c:pt>
                <c:pt idx="1625">
                  <c:v>17.581</c:v>
                </c:pt>
                <c:pt idx="1626">
                  <c:v>17.841999999999999</c:v>
                </c:pt>
                <c:pt idx="1627">
                  <c:v>17.890999999999998</c:v>
                </c:pt>
                <c:pt idx="1628">
                  <c:v>17.632999999999999</c:v>
                </c:pt>
                <c:pt idx="1629">
                  <c:v>17.143000000000001</c:v>
                </c:pt>
                <c:pt idx="1630">
                  <c:v>16.437000000000001</c:v>
                </c:pt>
                <c:pt idx="1631">
                  <c:v>15.749000000000001</c:v>
                </c:pt>
                <c:pt idx="1632">
                  <c:v>15.223000000000001</c:v>
                </c:pt>
                <c:pt idx="1633">
                  <c:v>14.849</c:v>
                </c:pt>
                <c:pt idx="1634">
                  <c:v>14.669</c:v>
                </c:pt>
                <c:pt idx="1635">
                  <c:v>14.69</c:v>
                </c:pt>
                <c:pt idx="1636">
                  <c:v>14.867000000000001</c:v>
                </c:pt>
                <c:pt idx="1637">
                  <c:v>15.218</c:v>
                </c:pt>
                <c:pt idx="1638">
                  <c:v>16.651</c:v>
                </c:pt>
                <c:pt idx="1639">
                  <c:v>18.053999999999998</c:v>
                </c:pt>
                <c:pt idx="1640">
                  <c:v>18.37</c:v>
                </c:pt>
                <c:pt idx="1641">
                  <c:v>18.257000000000001</c:v>
                </c:pt>
                <c:pt idx="1642">
                  <c:v>17.898</c:v>
                </c:pt>
                <c:pt idx="1643">
                  <c:v>17.355</c:v>
                </c:pt>
                <c:pt idx="1644">
                  <c:v>17.201000000000001</c:v>
                </c:pt>
                <c:pt idx="1645">
                  <c:v>17.105</c:v>
                </c:pt>
                <c:pt idx="1646">
                  <c:v>16.952000000000002</c:v>
                </c:pt>
                <c:pt idx="1647">
                  <c:v>16.896000000000001</c:v>
                </c:pt>
                <c:pt idx="1648">
                  <c:v>17.004999999999999</c:v>
                </c:pt>
                <c:pt idx="1649">
                  <c:v>17.11</c:v>
                </c:pt>
                <c:pt idx="1650">
                  <c:v>17.53</c:v>
                </c:pt>
                <c:pt idx="1651">
                  <c:v>17.66</c:v>
                </c:pt>
                <c:pt idx="1652">
                  <c:v>17.338999999999999</c:v>
                </c:pt>
                <c:pt idx="1653">
                  <c:v>16.87</c:v>
                </c:pt>
                <c:pt idx="1654">
                  <c:v>16.283000000000001</c:v>
                </c:pt>
                <c:pt idx="1655">
                  <c:v>15.425000000000001</c:v>
                </c:pt>
                <c:pt idx="1656">
                  <c:v>14.663</c:v>
                </c:pt>
                <c:pt idx="1657">
                  <c:v>14.368</c:v>
                </c:pt>
                <c:pt idx="1658">
                  <c:v>14.35</c:v>
                </c:pt>
                <c:pt idx="1659">
                  <c:v>14.454000000000001</c:v>
                </c:pt>
                <c:pt idx="1660">
                  <c:v>14.846</c:v>
                </c:pt>
                <c:pt idx="1661">
                  <c:v>15.247</c:v>
                </c:pt>
                <c:pt idx="1662">
                  <c:v>16.896999999999998</c:v>
                </c:pt>
                <c:pt idx="1663">
                  <c:v>18.477</c:v>
                </c:pt>
                <c:pt idx="1664">
                  <c:v>18.648</c:v>
                </c:pt>
                <c:pt idx="1665">
                  <c:v>18.027999999999999</c:v>
                </c:pt>
                <c:pt idx="1666">
                  <c:v>17.54</c:v>
                </c:pt>
                <c:pt idx="1667">
                  <c:v>17.135999999999999</c:v>
                </c:pt>
                <c:pt idx="1668">
                  <c:v>17.010000000000002</c:v>
                </c:pt>
                <c:pt idx="1669">
                  <c:v>16.535</c:v>
                </c:pt>
                <c:pt idx="1670">
                  <c:v>16.242999999999999</c:v>
                </c:pt>
                <c:pt idx="1671">
                  <c:v>16.234999999999999</c:v>
                </c:pt>
                <c:pt idx="1672">
                  <c:v>16.242000000000001</c:v>
                </c:pt>
                <c:pt idx="1673">
                  <c:v>16.474</c:v>
                </c:pt>
                <c:pt idx="1674">
                  <c:v>17.050999999999998</c:v>
                </c:pt>
                <c:pt idx="1675">
                  <c:v>17.568999999999999</c:v>
                </c:pt>
                <c:pt idx="1676">
                  <c:v>17.491</c:v>
                </c:pt>
                <c:pt idx="1677">
                  <c:v>17.163</c:v>
                </c:pt>
                <c:pt idx="1678">
                  <c:v>16.507000000000001</c:v>
                </c:pt>
                <c:pt idx="1679">
                  <c:v>15.808999999999999</c:v>
                </c:pt>
                <c:pt idx="1680">
                  <c:v>15.253</c:v>
                </c:pt>
                <c:pt idx="1681">
                  <c:v>15.000999999999999</c:v>
                </c:pt>
                <c:pt idx="1682">
                  <c:v>14.808</c:v>
                </c:pt>
                <c:pt idx="1683">
                  <c:v>14.938000000000001</c:v>
                </c:pt>
                <c:pt idx="1684">
                  <c:v>15.162000000000001</c:v>
                </c:pt>
                <c:pt idx="1685">
                  <c:v>15.57</c:v>
                </c:pt>
                <c:pt idx="1686">
                  <c:v>16.995999999999999</c:v>
                </c:pt>
                <c:pt idx="1687">
                  <c:v>18.265000000000001</c:v>
                </c:pt>
                <c:pt idx="1688">
                  <c:v>18.489999999999998</c:v>
                </c:pt>
                <c:pt idx="1689">
                  <c:v>18.010999999999999</c:v>
                </c:pt>
                <c:pt idx="1690">
                  <c:v>17.718</c:v>
                </c:pt>
                <c:pt idx="1691">
                  <c:v>17.295999999999999</c:v>
                </c:pt>
                <c:pt idx="1692">
                  <c:v>17.071000000000002</c:v>
                </c:pt>
                <c:pt idx="1693">
                  <c:v>16.79</c:v>
                </c:pt>
                <c:pt idx="1694">
                  <c:v>16.643999999999998</c:v>
                </c:pt>
                <c:pt idx="1695">
                  <c:v>16.55</c:v>
                </c:pt>
                <c:pt idx="1696">
                  <c:v>16.635000000000002</c:v>
                </c:pt>
                <c:pt idx="1697">
                  <c:v>16.736999999999998</c:v>
                </c:pt>
                <c:pt idx="1698">
                  <c:v>17.175000000000001</c:v>
                </c:pt>
                <c:pt idx="1699">
                  <c:v>17.603999999999999</c:v>
                </c:pt>
                <c:pt idx="1700">
                  <c:v>17.431999999999999</c:v>
                </c:pt>
                <c:pt idx="1701">
                  <c:v>17.045000000000002</c:v>
                </c:pt>
                <c:pt idx="1702">
                  <c:v>16.53</c:v>
                </c:pt>
                <c:pt idx="1703">
                  <c:v>15.818</c:v>
                </c:pt>
                <c:pt idx="1704">
                  <c:v>15.055999999999999</c:v>
                </c:pt>
                <c:pt idx="1705">
                  <c:v>14.821</c:v>
                </c:pt>
                <c:pt idx="1706">
                  <c:v>14.77</c:v>
                </c:pt>
                <c:pt idx="1707">
                  <c:v>14.847</c:v>
                </c:pt>
                <c:pt idx="1708">
                  <c:v>15.134</c:v>
                </c:pt>
                <c:pt idx="1709">
                  <c:v>15.579000000000001</c:v>
                </c:pt>
                <c:pt idx="1710">
                  <c:v>16.934999999999999</c:v>
                </c:pt>
                <c:pt idx="1711">
                  <c:v>18.405000000000001</c:v>
                </c:pt>
                <c:pt idx="1712">
                  <c:v>18.646000000000001</c:v>
                </c:pt>
                <c:pt idx="1713">
                  <c:v>18.140999999999998</c:v>
                </c:pt>
                <c:pt idx="1714">
                  <c:v>17.777999999999999</c:v>
                </c:pt>
                <c:pt idx="1715">
                  <c:v>17.221</c:v>
                </c:pt>
                <c:pt idx="1716">
                  <c:v>16.634</c:v>
                </c:pt>
                <c:pt idx="1717">
                  <c:v>16.259</c:v>
                </c:pt>
                <c:pt idx="1718">
                  <c:v>16.149000000000001</c:v>
                </c:pt>
                <c:pt idx="1719">
                  <c:v>15.904</c:v>
                </c:pt>
                <c:pt idx="1720">
                  <c:v>15.712</c:v>
                </c:pt>
                <c:pt idx="1721">
                  <c:v>16.030999999999999</c:v>
                </c:pt>
                <c:pt idx="1722">
                  <c:v>16.753</c:v>
                </c:pt>
                <c:pt idx="1723">
                  <c:v>17.254000000000001</c:v>
                </c:pt>
                <c:pt idx="1724">
                  <c:v>16.864000000000001</c:v>
                </c:pt>
                <c:pt idx="1725">
                  <c:v>16.539000000000001</c:v>
                </c:pt>
                <c:pt idx="1726">
                  <c:v>16.164999999999999</c:v>
                </c:pt>
                <c:pt idx="1727">
                  <c:v>15.785</c:v>
                </c:pt>
                <c:pt idx="1728">
                  <c:v>15.41</c:v>
                </c:pt>
                <c:pt idx="1729">
                  <c:v>15.103</c:v>
                </c:pt>
                <c:pt idx="1730">
                  <c:v>14.939</c:v>
                </c:pt>
                <c:pt idx="1731">
                  <c:v>14.926</c:v>
                </c:pt>
                <c:pt idx="1732">
                  <c:v>15.052</c:v>
                </c:pt>
                <c:pt idx="1733">
                  <c:v>15.372</c:v>
                </c:pt>
                <c:pt idx="1734">
                  <c:v>15.705</c:v>
                </c:pt>
                <c:pt idx="1735">
                  <c:v>16.106000000000002</c:v>
                </c:pt>
                <c:pt idx="1736">
                  <c:v>16.605</c:v>
                </c:pt>
                <c:pt idx="1737">
                  <c:v>16.850000000000001</c:v>
                </c:pt>
                <c:pt idx="1738">
                  <c:v>16.681999999999999</c:v>
                </c:pt>
                <c:pt idx="1739">
                  <c:v>16.233000000000001</c:v>
                </c:pt>
                <c:pt idx="1740">
                  <c:v>15.826000000000001</c:v>
                </c:pt>
                <c:pt idx="1741">
                  <c:v>15.446999999999999</c:v>
                </c:pt>
                <c:pt idx="1742">
                  <c:v>15.225</c:v>
                </c:pt>
                <c:pt idx="1743">
                  <c:v>14.991</c:v>
                </c:pt>
                <c:pt idx="1744">
                  <c:v>15.041</c:v>
                </c:pt>
                <c:pt idx="1745">
                  <c:v>15.507999999999999</c:v>
                </c:pt>
                <c:pt idx="1746">
                  <c:v>16.347999999999999</c:v>
                </c:pt>
                <c:pt idx="1747">
                  <c:v>16.701000000000001</c:v>
                </c:pt>
                <c:pt idx="1748">
                  <c:v>16.302</c:v>
                </c:pt>
                <c:pt idx="1749">
                  <c:v>15.965</c:v>
                </c:pt>
                <c:pt idx="1750">
                  <c:v>15.651999999999999</c:v>
                </c:pt>
                <c:pt idx="1751">
                  <c:v>15.382</c:v>
                </c:pt>
                <c:pt idx="1752">
                  <c:v>15.023999999999999</c:v>
                </c:pt>
                <c:pt idx="1753">
                  <c:v>14.861000000000001</c:v>
                </c:pt>
                <c:pt idx="1754">
                  <c:v>14.737</c:v>
                </c:pt>
                <c:pt idx="1755">
                  <c:v>14.776999999999999</c:v>
                </c:pt>
                <c:pt idx="1756">
                  <c:v>14.872999999999999</c:v>
                </c:pt>
                <c:pt idx="1757">
                  <c:v>15.084</c:v>
                </c:pt>
                <c:pt idx="1758">
                  <c:v>15.223000000000001</c:v>
                </c:pt>
                <c:pt idx="1759">
                  <c:v>15.414</c:v>
                </c:pt>
                <c:pt idx="1760">
                  <c:v>15.81</c:v>
                </c:pt>
                <c:pt idx="1761">
                  <c:v>16.113</c:v>
                </c:pt>
                <c:pt idx="1762">
                  <c:v>16.048999999999999</c:v>
                </c:pt>
                <c:pt idx="1763">
                  <c:v>15.625999999999999</c:v>
                </c:pt>
                <c:pt idx="1764">
                  <c:v>15.331</c:v>
                </c:pt>
                <c:pt idx="1765">
                  <c:v>15.215999999999999</c:v>
                </c:pt>
                <c:pt idx="1766">
                  <c:v>15.004</c:v>
                </c:pt>
                <c:pt idx="1767">
                  <c:v>15.143000000000001</c:v>
                </c:pt>
                <c:pt idx="1768">
                  <c:v>15.227</c:v>
                </c:pt>
                <c:pt idx="1769">
                  <c:v>15.459</c:v>
                </c:pt>
                <c:pt idx="1770">
                  <c:v>16.126000000000001</c:v>
                </c:pt>
                <c:pt idx="1771">
                  <c:v>16.605</c:v>
                </c:pt>
                <c:pt idx="1772">
                  <c:v>16.466000000000001</c:v>
                </c:pt>
                <c:pt idx="1773">
                  <c:v>16.228000000000002</c:v>
                </c:pt>
                <c:pt idx="1774">
                  <c:v>15.744</c:v>
                </c:pt>
                <c:pt idx="1775">
                  <c:v>15.097</c:v>
                </c:pt>
                <c:pt idx="1776">
                  <c:v>14.618</c:v>
                </c:pt>
                <c:pt idx="1777">
                  <c:v>14.372</c:v>
                </c:pt>
                <c:pt idx="1778">
                  <c:v>14.138999999999999</c:v>
                </c:pt>
                <c:pt idx="1779">
                  <c:v>14.196</c:v>
                </c:pt>
                <c:pt idx="1780">
                  <c:v>14.372999999999999</c:v>
                </c:pt>
                <c:pt idx="1781">
                  <c:v>14.955</c:v>
                </c:pt>
                <c:pt idx="1782">
                  <c:v>16.303000000000001</c:v>
                </c:pt>
                <c:pt idx="1783">
                  <c:v>17.975999999999999</c:v>
                </c:pt>
                <c:pt idx="1784">
                  <c:v>18.372</c:v>
                </c:pt>
                <c:pt idx="1785">
                  <c:v>18.102</c:v>
                </c:pt>
                <c:pt idx="1786">
                  <c:v>17.968</c:v>
                </c:pt>
                <c:pt idx="1787">
                  <c:v>17.568000000000001</c:v>
                </c:pt>
                <c:pt idx="1788">
                  <c:v>17.274000000000001</c:v>
                </c:pt>
                <c:pt idx="1789">
                  <c:v>17.207000000000001</c:v>
                </c:pt>
                <c:pt idx="1790">
                  <c:v>17.277000000000001</c:v>
                </c:pt>
                <c:pt idx="1791">
                  <c:v>17.149000000000001</c:v>
                </c:pt>
                <c:pt idx="1792">
                  <c:v>17.091999999999999</c:v>
                </c:pt>
                <c:pt idx="1793">
                  <c:v>17.033999999999999</c:v>
                </c:pt>
                <c:pt idx="1794">
                  <c:v>17.344999999999999</c:v>
                </c:pt>
                <c:pt idx="1795">
                  <c:v>17.510999999999999</c:v>
                </c:pt>
                <c:pt idx="1796">
                  <c:v>17.260999999999999</c:v>
                </c:pt>
                <c:pt idx="1797">
                  <c:v>16.844000000000001</c:v>
                </c:pt>
                <c:pt idx="1798">
                  <c:v>16.099</c:v>
                </c:pt>
                <c:pt idx="1799">
                  <c:v>15.193</c:v>
                </c:pt>
                <c:pt idx="1800">
                  <c:v>14.536</c:v>
                </c:pt>
                <c:pt idx="1801">
                  <c:v>14.3</c:v>
                </c:pt>
                <c:pt idx="1802">
                  <c:v>14.321999999999999</c:v>
                </c:pt>
                <c:pt idx="1803">
                  <c:v>14.339</c:v>
                </c:pt>
                <c:pt idx="1804">
                  <c:v>14.512</c:v>
                </c:pt>
                <c:pt idx="1805">
                  <c:v>14.973000000000001</c:v>
                </c:pt>
                <c:pt idx="1806">
                  <c:v>16.308</c:v>
                </c:pt>
                <c:pt idx="1807">
                  <c:v>17.706</c:v>
                </c:pt>
                <c:pt idx="1808">
                  <c:v>17.925999999999998</c:v>
                </c:pt>
                <c:pt idx="1809">
                  <c:v>17.593</c:v>
                </c:pt>
                <c:pt idx="1810">
                  <c:v>17.382000000000001</c:v>
                </c:pt>
                <c:pt idx="1811">
                  <c:v>17.122</c:v>
                </c:pt>
                <c:pt idx="1812">
                  <c:v>16.826000000000001</c:v>
                </c:pt>
                <c:pt idx="1813">
                  <c:v>16.698</c:v>
                </c:pt>
                <c:pt idx="1814">
                  <c:v>16.602</c:v>
                </c:pt>
                <c:pt idx="1815">
                  <c:v>16.667999999999999</c:v>
                </c:pt>
                <c:pt idx="1816">
                  <c:v>16.648</c:v>
                </c:pt>
                <c:pt idx="1817">
                  <c:v>16.704000000000001</c:v>
                </c:pt>
                <c:pt idx="1818">
                  <c:v>16.937999999999999</c:v>
                </c:pt>
                <c:pt idx="1819">
                  <c:v>17.213999999999999</c:v>
                </c:pt>
                <c:pt idx="1820">
                  <c:v>16.971</c:v>
                </c:pt>
                <c:pt idx="1821">
                  <c:v>16.684999999999999</c:v>
                </c:pt>
                <c:pt idx="1822">
                  <c:v>15.885</c:v>
                </c:pt>
                <c:pt idx="1823">
                  <c:v>15.045</c:v>
                </c:pt>
                <c:pt idx="1824">
                  <c:v>14.475</c:v>
                </c:pt>
                <c:pt idx="1825">
                  <c:v>14.273999999999999</c:v>
                </c:pt>
                <c:pt idx="1826">
                  <c:v>14.238</c:v>
                </c:pt>
                <c:pt idx="1827">
                  <c:v>14.285</c:v>
                </c:pt>
                <c:pt idx="1828">
                  <c:v>14.429</c:v>
                </c:pt>
                <c:pt idx="1829">
                  <c:v>15.03</c:v>
                </c:pt>
                <c:pt idx="1830">
                  <c:v>16.248000000000001</c:v>
                </c:pt>
                <c:pt idx="1831">
                  <c:v>17.782</c:v>
                </c:pt>
                <c:pt idx="1832">
                  <c:v>18.116</c:v>
                </c:pt>
                <c:pt idx="1833">
                  <c:v>17.757999999999999</c:v>
                </c:pt>
                <c:pt idx="1834">
                  <c:v>17.661999999999999</c:v>
                </c:pt>
                <c:pt idx="1835">
                  <c:v>17.065999999999999</c:v>
                </c:pt>
                <c:pt idx="1836">
                  <c:v>16.856999999999999</c:v>
                </c:pt>
                <c:pt idx="1837">
                  <c:v>16.667000000000002</c:v>
                </c:pt>
                <c:pt idx="1838">
                  <c:v>16.812000000000001</c:v>
                </c:pt>
                <c:pt idx="1839">
                  <c:v>16.861000000000001</c:v>
                </c:pt>
                <c:pt idx="1840">
                  <c:v>16.922999999999998</c:v>
                </c:pt>
                <c:pt idx="1841">
                  <c:v>16.789000000000001</c:v>
                </c:pt>
                <c:pt idx="1842">
                  <c:v>17.077999999999999</c:v>
                </c:pt>
                <c:pt idx="1843">
                  <c:v>17.225000000000001</c:v>
                </c:pt>
                <c:pt idx="1844">
                  <c:v>16.852</c:v>
                </c:pt>
                <c:pt idx="1845">
                  <c:v>16.548999999999999</c:v>
                </c:pt>
                <c:pt idx="1846">
                  <c:v>16.029</c:v>
                </c:pt>
                <c:pt idx="1847">
                  <c:v>15.308999999999999</c:v>
                </c:pt>
                <c:pt idx="1848">
                  <c:v>14.634</c:v>
                </c:pt>
                <c:pt idx="1849">
                  <c:v>14.379</c:v>
                </c:pt>
                <c:pt idx="1850">
                  <c:v>14.334</c:v>
                </c:pt>
                <c:pt idx="1851">
                  <c:v>14.446</c:v>
                </c:pt>
                <c:pt idx="1852">
                  <c:v>14.62</c:v>
                </c:pt>
                <c:pt idx="1853">
                  <c:v>15.157999999999999</c:v>
                </c:pt>
                <c:pt idx="1854">
                  <c:v>16.425000000000001</c:v>
                </c:pt>
                <c:pt idx="1855">
                  <c:v>17.965</c:v>
                </c:pt>
                <c:pt idx="1856">
                  <c:v>18.308</c:v>
                </c:pt>
                <c:pt idx="1857">
                  <c:v>18.196999999999999</c:v>
                </c:pt>
                <c:pt idx="1858">
                  <c:v>18.111000000000001</c:v>
                </c:pt>
                <c:pt idx="1859">
                  <c:v>18.067</c:v>
                </c:pt>
                <c:pt idx="1860">
                  <c:v>17.937999999999999</c:v>
                </c:pt>
                <c:pt idx="1861">
                  <c:v>17.821000000000002</c:v>
                </c:pt>
                <c:pt idx="1862">
                  <c:v>17.545999999999999</c:v>
                </c:pt>
                <c:pt idx="1863">
                  <c:v>17.302</c:v>
                </c:pt>
                <c:pt idx="1864">
                  <c:v>17.393000000000001</c:v>
                </c:pt>
                <c:pt idx="1865">
                  <c:v>17.521999999999998</c:v>
                </c:pt>
                <c:pt idx="1866">
                  <c:v>17.763999999999999</c:v>
                </c:pt>
                <c:pt idx="1867">
                  <c:v>17.884</c:v>
                </c:pt>
                <c:pt idx="1868">
                  <c:v>17.544</c:v>
                </c:pt>
                <c:pt idx="1869">
                  <c:v>17.091999999999999</c:v>
                </c:pt>
                <c:pt idx="1870">
                  <c:v>16.456</c:v>
                </c:pt>
                <c:pt idx="1871">
                  <c:v>15.641</c:v>
                </c:pt>
                <c:pt idx="1872">
                  <c:v>15.004</c:v>
                </c:pt>
                <c:pt idx="1873">
                  <c:v>14.666</c:v>
                </c:pt>
                <c:pt idx="1874">
                  <c:v>14.532999999999999</c:v>
                </c:pt>
                <c:pt idx="1875">
                  <c:v>14.606</c:v>
                </c:pt>
                <c:pt idx="1876">
                  <c:v>14.935</c:v>
                </c:pt>
                <c:pt idx="1877">
                  <c:v>15.349</c:v>
                </c:pt>
                <c:pt idx="1878">
                  <c:v>16.54</c:v>
                </c:pt>
                <c:pt idx="1879">
                  <c:v>18.116</c:v>
                </c:pt>
                <c:pt idx="1880">
                  <c:v>18.47</c:v>
                </c:pt>
                <c:pt idx="1881">
                  <c:v>18.329999999999998</c:v>
                </c:pt>
                <c:pt idx="1882">
                  <c:v>18.155999999999999</c:v>
                </c:pt>
                <c:pt idx="1883">
                  <c:v>18.027000000000001</c:v>
                </c:pt>
                <c:pt idx="1884">
                  <c:v>17.584</c:v>
                </c:pt>
                <c:pt idx="1885">
                  <c:v>17.484999999999999</c:v>
                </c:pt>
                <c:pt idx="1886">
                  <c:v>17.431000000000001</c:v>
                </c:pt>
                <c:pt idx="1887">
                  <c:v>17.404</c:v>
                </c:pt>
                <c:pt idx="1888">
                  <c:v>17.077000000000002</c:v>
                </c:pt>
                <c:pt idx="1889">
                  <c:v>17.265000000000001</c:v>
                </c:pt>
                <c:pt idx="1890">
                  <c:v>17.506</c:v>
                </c:pt>
                <c:pt idx="1891">
                  <c:v>17.611000000000001</c:v>
                </c:pt>
                <c:pt idx="1892">
                  <c:v>17.254000000000001</c:v>
                </c:pt>
                <c:pt idx="1893">
                  <c:v>16.821000000000002</c:v>
                </c:pt>
                <c:pt idx="1894">
                  <c:v>16.274000000000001</c:v>
                </c:pt>
                <c:pt idx="1895">
                  <c:v>15.837</c:v>
                </c:pt>
                <c:pt idx="1896">
                  <c:v>15.292999999999999</c:v>
                </c:pt>
                <c:pt idx="1897">
                  <c:v>15.04</c:v>
                </c:pt>
                <c:pt idx="1898">
                  <c:v>14.936999999999999</c:v>
                </c:pt>
                <c:pt idx="1899">
                  <c:v>14.961</c:v>
                </c:pt>
                <c:pt idx="1900">
                  <c:v>15.087</c:v>
                </c:pt>
                <c:pt idx="1901">
                  <c:v>15.316000000000001</c:v>
                </c:pt>
                <c:pt idx="1902">
                  <c:v>15.568</c:v>
                </c:pt>
                <c:pt idx="1903">
                  <c:v>16.044</c:v>
                </c:pt>
                <c:pt idx="1904">
                  <c:v>16.686</c:v>
                </c:pt>
                <c:pt idx="1905">
                  <c:v>17.097000000000001</c:v>
                </c:pt>
                <c:pt idx="1906">
                  <c:v>17.120999999999999</c:v>
                </c:pt>
                <c:pt idx="1907">
                  <c:v>16.815999999999999</c:v>
                </c:pt>
                <c:pt idx="1908">
                  <c:v>16.352</c:v>
                </c:pt>
                <c:pt idx="1909">
                  <c:v>16.126999999999999</c:v>
                </c:pt>
                <c:pt idx="1910">
                  <c:v>15.946999999999999</c:v>
                </c:pt>
                <c:pt idx="1911">
                  <c:v>15.869</c:v>
                </c:pt>
                <c:pt idx="1912">
                  <c:v>15.923999999999999</c:v>
                </c:pt>
                <c:pt idx="1913">
                  <c:v>16.314</c:v>
                </c:pt>
                <c:pt idx="1914">
                  <c:v>17</c:v>
                </c:pt>
                <c:pt idx="1915">
                  <c:v>17.48</c:v>
                </c:pt>
                <c:pt idx="1916">
                  <c:v>17.062000000000001</c:v>
                </c:pt>
                <c:pt idx="1917">
                  <c:v>16.742000000000001</c:v>
                </c:pt>
                <c:pt idx="1918">
                  <c:v>16.218</c:v>
                </c:pt>
                <c:pt idx="1919">
                  <c:v>15.744999999999999</c:v>
                </c:pt>
                <c:pt idx="1920">
                  <c:v>15.5</c:v>
                </c:pt>
                <c:pt idx="1921">
                  <c:v>15.22</c:v>
                </c:pt>
                <c:pt idx="1922">
                  <c:v>15.037000000000001</c:v>
                </c:pt>
                <c:pt idx="1923">
                  <c:v>15.058999999999999</c:v>
                </c:pt>
                <c:pt idx="1924">
                  <c:v>15.073</c:v>
                </c:pt>
                <c:pt idx="1925">
                  <c:v>15.15</c:v>
                </c:pt>
                <c:pt idx="1926">
                  <c:v>15.226000000000001</c:v>
                </c:pt>
                <c:pt idx="1927">
                  <c:v>15.456</c:v>
                </c:pt>
                <c:pt idx="1928">
                  <c:v>16.193999999999999</c:v>
                </c:pt>
                <c:pt idx="1929">
                  <c:v>16.786000000000001</c:v>
                </c:pt>
                <c:pt idx="1930">
                  <c:v>17.099</c:v>
                </c:pt>
                <c:pt idx="1931">
                  <c:v>17.431000000000001</c:v>
                </c:pt>
                <c:pt idx="1932">
                  <c:v>17.341999999999999</c:v>
                </c:pt>
                <c:pt idx="1933">
                  <c:v>17.248000000000001</c:v>
                </c:pt>
                <c:pt idx="1934">
                  <c:v>17.100999999999999</c:v>
                </c:pt>
                <c:pt idx="1935">
                  <c:v>17.07</c:v>
                </c:pt>
                <c:pt idx="1936">
                  <c:v>17.137</c:v>
                </c:pt>
                <c:pt idx="1937">
                  <c:v>17.309999999999999</c:v>
                </c:pt>
                <c:pt idx="1938">
                  <c:v>17.678000000000001</c:v>
                </c:pt>
                <c:pt idx="1939">
                  <c:v>17.988</c:v>
                </c:pt>
                <c:pt idx="1940">
                  <c:v>17.623999999999999</c:v>
                </c:pt>
                <c:pt idx="1941">
                  <c:v>17.266999999999999</c:v>
                </c:pt>
                <c:pt idx="1942">
                  <c:v>16.652000000000001</c:v>
                </c:pt>
                <c:pt idx="1943">
                  <c:v>15.958</c:v>
                </c:pt>
                <c:pt idx="1944">
                  <c:v>15.324999999999999</c:v>
                </c:pt>
                <c:pt idx="1945">
                  <c:v>14.948</c:v>
                </c:pt>
                <c:pt idx="1946">
                  <c:v>14.753</c:v>
                </c:pt>
                <c:pt idx="1947">
                  <c:v>14.784000000000001</c:v>
                </c:pt>
                <c:pt idx="1948">
                  <c:v>14.959</c:v>
                </c:pt>
                <c:pt idx="1949">
                  <c:v>15.323</c:v>
                </c:pt>
                <c:pt idx="1950">
                  <c:v>16.376999999999999</c:v>
                </c:pt>
                <c:pt idx="1951">
                  <c:v>18.07</c:v>
                </c:pt>
                <c:pt idx="1952">
                  <c:v>18.457999999999998</c:v>
                </c:pt>
                <c:pt idx="1953">
                  <c:v>18.457999999999998</c:v>
                </c:pt>
                <c:pt idx="1954">
                  <c:v>17.957999999999998</c:v>
                </c:pt>
                <c:pt idx="1955">
                  <c:v>17.538</c:v>
                </c:pt>
                <c:pt idx="1956">
                  <c:v>17.593</c:v>
                </c:pt>
                <c:pt idx="1957">
                  <c:v>17.468</c:v>
                </c:pt>
                <c:pt idx="1958">
                  <c:v>17.082000000000001</c:v>
                </c:pt>
                <c:pt idx="1959">
                  <c:v>16.745999999999999</c:v>
                </c:pt>
                <c:pt idx="1960">
                  <c:v>16.709</c:v>
                </c:pt>
                <c:pt idx="1961">
                  <c:v>16.741</c:v>
                </c:pt>
                <c:pt idx="1962">
                  <c:v>17.015999999999998</c:v>
                </c:pt>
                <c:pt idx="1963">
                  <c:v>17.358000000000001</c:v>
                </c:pt>
                <c:pt idx="1964">
                  <c:v>17.367000000000001</c:v>
                </c:pt>
                <c:pt idx="1965">
                  <c:v>16.936</c:v>
                </c:pt>
                <c:pt idx="1966">
                  <c:v>16.402000000000001</c:v>
                </c:pt>
                <c:pt idx="1967">
                  <c:v>15.693</c:v>
                </c:pt>
                <c:pt idx="1968">
                  <c:v>15.074999999999999</c:v>
                </c:pt>
                <c:pt idx="1969">
                  <c:v>14.659000000000001</c:v>
                </c:pt>
                <c:pt idx="1970">
                  <c:v>14.627000000000001</c:v>
                </c:pt>
                <c:pt idx="1971">
                  <c:v>14.837999999999999</c:v>
                </c:pt>
                <c:pt idx="1972">
                  <c:v>15.021000000000001</c:v>
                </c:pt>
                <c:pt idx="1973">
                  <c:v>15.641999999999999</c:v>
                </c:pt>
                <c:pt idx="1974">
                  <c:v>17.010000000000002</c:v>
                </c:pt>
                <c:pt idx="1975">
                  <c:v>18.495999999999999</c:v>
                </c:pt>
                <c:pt idx="1976">
                  <c:v>18.518999999999998</c:v>
                </c:pt>
                <c:pt idx="1977">
                  <c:v>17.913</c:v>
                </c:pt>
                <c:pt idx="1978">
                  <c:v>17.507000000000001</c:v>
                </c:pt>
                <c:pt idx="1979">
                  <c:v>17.074999999999999</c:v>
                </c:pt>
                <c:pt idx="1980">
                  <c:v>16.741</c:v>
                </c:pt>
                <c:pt idx="1981">
                  <c:v>16.526</c:v>
                </c:pt>
                <c:pt idx="1982">
                  <c:v>16.324999999999999</c:v>
                </c:pt>
                <c:pt idx="1983">
                  <c:v>16.312999999999999</c:v>
                </c:pt>
                <c:pt idx="1984">
                  <c:v>16.436</c:v>
                </c:pt>
                <c:pt idx="1985">
                  <c:v>16.465</c:v>
                </c:pt>
                <c:pt idx="1986">
                  <c:v>16.78</c:v>
                </c:pt>
                <c:pt idx="1987">
                  <c:v>17.181000000000001</c:v>
                </c:pt>
                <c:pt idx="1988">
                  <c:v>17.094999999999999</c:v>
                </c:pt>
                <c:pt idx="1989">
                  <c:v>16.771000000000001</c:v>
                </c:pt>
                <c:pt idx="1990">
                  <c:v>16.202000000000002</c:v>
                </c:pt>
                <c:pt idx="1991">
                  <c:v>15.551</c:v>
                </c:pt>
                <c:pt idx="1992">
                  <c:v>14.939</c:v>
                </c:pt>
                <c:pt idx="1993">
                  <c:v>14.54</c:v>
                </c:pt>
                <c:pt idx="1994">
                  <c:v>14.519</c:v>
                </c:pt>
                <c:pt idx="1995">
                  <c:v>14.569000000000001</c:v>
                </c:pt>
                <c:pt idx="1996">
                  <c:v>14.875999999999999</c:v>
                </c:pt>
                <c:pt idx="1997">
                  <c:v>15.366</c:v>
                </c:pt>
                <c:pt idx="1998">
                  <c:v>16.780999999999999</c:v>
                </c:pt>
                <c:pt idx="1999">
                  <c:v>18.437999999999999</c:v>
                </c:pt>
                <c:pt idx="2000">
                  <c:v>18.776</c:v>
                </c:pt>
                <c:pt idx="2001">
                  <c:v>18.481000000000002</c:v>
                </c:pt>
                <c:pt idx="2002">
                  <c:v>18.338999999999999</c:v>
                </c:pt>
                <c:pt idx="2003">
                  <c:v>18.05</c:v>
                </c:pt>
                <c:pt idx="2004">
                  <c:v>17.948</c:v>
                </c:pt>
                <c:pt idx="2005">
                  <c:v>17.891999999999999</c:v>
                </c:pt>
                <c:pt idx="2006">
                  <c:v>17.603000000000002</c:v>
                </c:pt>
                <c:pt idx="2007">
                  <c:v>17.484000000000002</c:v>
                </c:pt>
                <c:pt idx="2008">
                  <c:v>17.484000000000002</c:v>
                </c:pt>
                <c:pt idx="2009">
                  <c:v>17.484999999999999</c:v>
                </c:pt>
                <c:pt idx="2010">
                  <c:v>17.841999999999999</c:v>
                </c:pt>
                <c:pt idx="2011">
                  <c:v>18.221</c:v>
                </c:pt>
                <c:pt idx="2012">
                  <c:v>18.013999999999999</c:v>
                </c:pt>
                <c:pt idx="2013">
                  <c:v>17.623000000000001</c:v>
                </c:pt>
                <c:pt idx="2014">
                  <c:v>17.103999999999999</c:v>
                </c:pt>
                <c:pt idx="2015">
                  <c:v>16.39</c:v>
                </c:pt>
                <c:pt idx="2016">
                  <c:v>15.884</c:v>
                </c:pt>
                <c:pt idx="2017">
                  <c:v>15.618</c:v>
                </c:pt>
                <c:pt idx="2018">
                  <c:v>15.545999999999999</c:v>
                </c:pt>
                <c:pt idx="2019">
                  <c:v>15.727</c:v>
                </c:pt>
                <c:pt idx="2020">
                  <c:v>15.859</c:v>
                </c:pt>
                <c:pt idx="2021">
                  <c:v>16.530999999999999</c:v>
                </c:pt>
                <c:pt idx="2022">
                  <c:v>17.821000000000002</c:v>
                </c:pt>
                <c:pt idx="2023">
                  <c:v>19.262</c:v>
                </c:pt>
                <c:pt idx="2024">
                  <c:v>19.626999999999999</c:v>
                </c:pt>
                <c:pt idx="2025">
                  <c:v>19.513999999999999</c:v>
                </c:pt>
                <c:pt idx="2026">
                  <c:v>19.504999999999999</c:v>
                </c:pt>
                <c:pt idx="2027">
                  <c:v>19.234000000000002</c:v>
                </c:pt>
                <c:pt idx="2028">
                  <c:v>19.056999999999999</c:v>
                </c:pt>
                <c:pt idx="2029">
                  <c:v>19.044</c:v>
                </c:pt>
                <c:pt idx="2030">
                  <c:v>18.802</c:v>
                </c:pt>
                <c:pt idx="2031">
                  <c:v>18.792999999999999</c:v>
                </c:pt>
                <c:pt idx="2032">
                  <c:v>18.716000000000001</c:v>
                </c:pt>
                <c:pt idx="2033">
                  <c:v>18.702000000000002</c:v>
                </c:pt>
                <c:pt idx="2034">
                  <c:v>18.823</c:v>
                </c:pt>
                <c:pt idx="2035">
                  <c:v>18.959</c:v>
                </c:pt>
                <c:pt idx="2036">
                  <c:v>18.699000000000002</c:v>
                </c:pt>
                <c:pt idx="2037">
                  <c:v>18.248000000000001</c:v>
                </c:pt>
                <c:pt idx="2038">
                  <c:v>17.603000000000002</c:v>
                </c:pt>
                <c:pt idx="2039">
                  <c:v>16.754000000000001</c:v>
                </c:pt>
                <c:pt idx="2040">
                  <c:v>16.074000000000002</c:v>
                </c:pt>
                <c:pt idx="2041">
                  <c:v>15.715</c:v>
                </c:pt>
                <c:pt idx="2042">
                  <c:v>15.585000000000001</c:v>
                </c:pt>
                <c:pt idx="2043">
                  <c:v>15.597</c:v>
                </c:pt>
                <c:pt idx="2044">
                  <c:v>15.8</c:v>
                </c:pt>
                <c:pt idx="2045">
                  <c:v>16.207000000000001</c:v>
                </c:pt>
                <c:pt idx="2046">
                  <c:v>17.292000000000002</c:v>
                </c:pt>
                <c:pt idx="2047">
                  <c:v>18.972000000000001</c:v>
                </c:pt>
                <c:pt idx="2048">
                  <c:v>19.22</c:v>
                </c:pt>
                <c:pt idx="2049">
                  <c:v>19.015000000000001</c:v>
                </c:pt>
                <c:pt idx="2050">
                  <c:v>18.742000000000001</c:v>
                </c:pt>
                <c:pt idx="2051">
                  <c:v>18.463999999999999</c:v>
                </c:pt>
                <c:pt idx="2052">
                  <c:v>17.992000000000001</c:v>
                </c:pt>
                <c:pt idx="2053">
                  <c:v>17.725999999999999</c:v>
                </c:pt>
                <c:pt idx="2054">
                  <c:v>17.518999999999998</c:v>
                </c:pt>
                <c:pt idx="2055">
                  <c:v>17.259</c:v>
                </c:pt>
                <c:pt idx="2056">
                  <c:v>17.193000000000001</c:v>
                </c:pt>
                <c:pt idx="2057">
                  <c:v>17.120999999999999</c:v>
                </c:pt>
                <c:pt idx="2058">
                  <c:v>17.582999999999998</c:v>
                </c:pt>
                <c:pt idx="2059">
                  <c:v>17.905999999999999</c:v>
                </c:pt>
                <c:pt idx="2060">
                  <c:v>17.631</c:v>
                </c:pt>
                <c:pt idx="2061">
                  <c:v>17.172000000000001</c:v>
                </c:pt>
                <c:pt idx="2062">
                  <c:v>16.533999999999999</c:v>
                </c:pt>
                <c:pt idx="2063">
                  <c:v>15.929</c:v>
                </c:pt>
                <c:pt idx="2064">
                  <c:v>15.571999999999999</c:v>
                </c:pt>
                <c:pt idx="2065">
                  <c:v>15.364000000000001</c:v>
                </c:pt>
                <c:pt idx="2066">
                  <c:v>15.276999999999999</c:v>
                </c:pt>
                <c:pt idx="2067">
                  <c:v>15.256</c:v>
                </c:pt>
                <c:pt idx="2068">
                  <c:v>15.301</c:v>
                </c:pt>
                <c:pt idx="2069">
                  <c:v>15.337</c:v>
                </c:pt>
                <c:pt idx="2070">
                  <c:v>15.471</c:v>
                </c:pt>
                <c:pt idx="2071">
                  <c:v>16.006</c:v>
                </c:pt>
                <c:pt idx="2072">
                  <c:v>16.452999999999999</c:v>
                </c:pt>
                <c:pt idx="2073">
                  <c:v>16.745000000000001</c:v>
                </c:pt>
                <c:pt idx="2074">
                  <c:v>16.739999999999998</c:v>
                </c:pt>
                <c:pt idx="2075">
                  <c:v>16.289000000000001</c:v>
                </c:pt>
                <c:pt idx="2076">
                  <c:v>16.079999999999998</c:v>
                </c:pt>
                <c:pt idx="2077">
                  <c:v>15.834</c:v>
                </c:pt>
                <c:pt idx="2078">
                  <c:v>15.805</c:v>
                </c:pt>
                <c:pt idx="2079">
                  <c:v>15.874000000000001</c:v>
                </c:pt>
                <c:pt idx="2080">
                  <c:v>16.053999999999998</c:v>
                </c:pt>
                <c:pt idx="2081">
                  <c:v>16.419</c:v>
                </c:pt>
                <c:pt idx="2082">
                  <c:v>16.611000000000001</c:v>
                </c:pt>
                <c:pt idx="2083">
                  <c:v>16.896999999999998</c:v>
                </c:pt>
                <c:pt idx="2084">
                  <c:v>16.635999999999999</c:v>
                </c:pt>
                <c:pt idx="2085">
                  <c:v>16.177</c:v>
                </c:pt>
                <c:pt idx="2086">
                  <c:v>15.760999999999999</c:v>
                </c:pt>
                <c:pt idx="2087">
                  <c:v>15.313000000000001</c:v>
                </c:pt>
                <c:pt idx="2088">
                  <c:v>14.73</c:v>
                </c:pt>
                <c:pt idx="2089">
                  <c:v>14.52</c:v>
                </c:pt>
                <c:pt idx="2091">
                  <c:v>14.484999999999999</c:v>
                </c:pt>
                <c:pt idx="2092">
                  <c:v>14.458</c:v>
                </c:pt>
                <c:pt idx="2093">
                  <c:v>14.5</c:v>
                </c:pt>
                <c:pt idx="2094">
                  <c:v>14.632999999999999</c:v>
                </c:pt>
                <c:pt idx="2095">
                  <c:v>14.475</c:v>
                </c:pt>
                <c:pt idx="2096">
                  <c:v>15.028</c:v>
                </c:pt>
                <c:pt idx="2097">
                  <c:v>15.611000000000001</c:v>
                </c:pt>
                <c:pt idx="2098">
                  <c:v>16.085999999999999</c:v>
                </c:pt>
                <c:pt idx="2099">
                  <c:v>16.099</c:v>
                </c:pt>
                <c:pt idx="2100">
                  <c:v>15.99</c:v>
                </c:pt>
                <c:pt idx="2101">
                  <c:v>15.680999999999999</c:v>
                </c:pt>
                <c:pt idx="2102">
                  <c:v>15.545999999999999</c:v>
                </c:pt>
                <c:pt idx="2103">
                  <c:v>15.362</c:v>
                </c:pt>
                <c:pt idx="2104">
                  <c:v>15.273</c:v>
                </c:pt>
                <c:pt idx="2105">
                  <c:v>15.316000000000001</c:v>
                </c:pt>
                <c:pt idx="2106">
                  <c:v>15.436999999999999</c:v>
                </c:pt>
                <c:pt idx="2107">
                  <c:v>15.706</c:v>
                </c:pt>
                <c:pt idx="2108">
                  <c:v>16.140999999999998</c:v>
                </c:pt>
                <c:pt idx="2109">
                  <c:v>15.932</c:v>
                </c:pt>
                <c:pt idx="2110">
                  <c:v>15.606</c:v>
                </c:pt>
                <c:pt idx="2111">
                  <c:v>15.146000000000001</c:v>
                </c:pt>
                <c:pt idx="2112">
                  <c:v>14.585000000000001</c:v>
                </c:pt>
                <c:pt idx="2113">
                  <c:v>14.409000000000001</c:v>
                </c:pt>
                <c:pt idx="2114">
                  <c:v>14.266999999999999</c:v>
                </c:pt>
                <c:pt idx="2115">
                  <c:v>14.257</c:v>
                </c:pt>
                <c:pt idx="2116">
                  <c:v>14.483000000000001</c:v>
                </c:pt>
                <c:pt idx="2117">
                  <c:v>14.775</c:v>
                </c:pt>
                <c:pt idx="2118">
                  <c:v>15.852</c:v>
                </c:pt>
                <c:pt idx="2119">
                  <c:v>16.882999999999999</c:v>
                </c:pt>
                <c:pt idx="2120">
                  <c:v>17.606999999999999</c:v>
                </c:pt>
                <c:pt idx="2121">
                  <c:v>17.593</c:v>
                </c:pt>
                <c:pt idx="2122">
                  <c:v>17.390999999999998</c:v>
                </c:pt>
                <c:pt idx="2123">
                  <c:v>17.27</c:v>
                </c:pt>
                <c:pt idx="2124">
                  <c:v>17.03</c:v>
                </c:pt>
                <c:pt idx="2125">
                  <c:v>16.797999999999998</c:v>
                </c:pt>
                <c:pt idx="2126">
                  <c:v>16.532</c:v>
                </c:pt>
                <c:pt idx="2127">
                  <c:v>16.350999999999999</c:v>
                </c:pt>
                <c:pt idx="2128">
                  <c:v>16.356000000000002</c:v>
                </c:pt>
                <c:pt idx="2129">
                  <c:v>16.065999999999999</c:v>
                </c:pt>
                <c:pt idx="2130">
                  <c:v>16.004999999999999</c:v>
                </c:pt>
                <c:pt idx="2131">
                  <c:v>16.225000000000001</c:v>
                </c:pt>
                <c:pt idx="2132">
                  <c:v>16.635000000000002</c:v>
                </c:pt>
                <c:pt idx="2133">
                  <c:v>16.637</c:v>
                </c:pt>
                <c:pt idx="2134">
                  <c:v>16.172000000000001</c:v>
                </c:pt>
                <c:pt idx="2135">
                  <c:v>15.54</c:v>
                </c:pt>
                <c:pt idx="2136">
                  <c:v>15.074</c:v>
                </c:pt>
                <c:pt idx="2137">
                  <c:v>14.912000000000001</c:v>
                </c:pt>
                <c:pt idx="2138">
                  <c:v>14.855</c:v>
                </c:pt>
                <c:pt idx="2139">
                  <c:v>14.868</c:v>
                </c:pt>
                <c:pt idx="2140">
                  <c:v>15.048999999999999</c:v>
                </c:pt>
                <c:pt idx="2141">
                  <c:v>15.477</c:v>
                </c:pt>
                <c:pt idx="2142">
                  <c:v>16.363</c:v>
                </c:pt>
                <c:pt idx="2143">
                  <c:v>17.356999999999999</c:v>
                </c:pt>
                <c:pt idx="2144">
                  <c:v>17.920999999999999</c:v>
                </c:pt>
                <c:pt idx="2145">
                  <c:v>17.916</c:v>
                </c:pt>
                <c:pt idx="2146">
                  <c:v>17.701000000000001</c:v>
                </c:pt>
                <c:pt idx="2147">
                  <c:v>17.399000000000001</c:v>
                </c:pt>
                <c:pt idx="2148">
                  <c:v>17.044</c:v>
                </c:pt>
                <c:pt idx="2149">
                  <c:v>16.748000000000001</c:v>
                </c:pt>
                <c:pt idx="2150">
                  <c:v>16.510999999999999</c:v>
                </c:pt>
                <c:pt idx="2151">
                  <c:v>16.481999999999999</c:v>
                </c:pt>
                <c:pt idx="2152">
                  <c:v>16.321000000000002</c:v>
                </c:pt>
                <c:pt idx="2153">
                  <c:v>16.271999999999998</c:v>
                </c:pt>
                <c:pt idx="2154">
                  <c:v>16.279</c:v>
                </c:pt>
                <c:pt idx="2155">
                  <c:v>16.472999999999999</c:v>
                </c:pt>
                <c:pt idx="2156">
                  <c:v>17.013000000000002</c:v>
                </c:pt>
                <c:pt idx="2157">
                  <c:v>16.844000000000001</c:v>
                </c:pt>
                <c:pt idx="2158">
                  <c:v>16.329000000000001</c:v>
                </c:pt>
                <c:pt idx="2159">
                  <c:v>15.824999999999999</c:v>
                </c:pt>
                <c:pt idx="2160">
                  <c:v>15.335000000000001</c:v>
                </c:pt>
                <c:pt idx="2161">
                  <c:v>15.013999999999999</c:v>
                </c:pt>
                <c:pt idx="2162">
                  <c:v>14.833</c:v>
                </c:pt>
                <c:pt idx="2163">
                  <c:v>14.827999999999999</c:v>
                </c:pt>
                <c:pt idx="2164">
                  <c:v>14.869</c:v>
                </c:pt>
                <c:pt idx="2165">
                  <c:v>15.305999999999999</c:v>
                </c:pt>
                <c:pt idx="2166">
                  <c:v>16.074000000000002</c:v>
                </c:pt>
                <c:pt idx="2167">
                  <c:v>16.824999999999999</c:v>
                </c:pt>
                <c:pt idx="2168">
                  <c:v>17.396000000000001</c:v>
                </c:pt>
                <c:pt idx="2169">
                  <c:v>17.355</c:v>
                </c:pt>
                <c:pt idx="2170">
                  <c:v>17.285</c:v>
                </c:pt>
                <c:pt idx="2171">
                  <c:v>16.948</c:v>
                </c:pt>
                <c:pt idx="2172">
                  <c:v>16.361000000000001</c:v>
                </c:pt>
                <c:pt idx="2173">
                  <c:v>15.987</c:v>
                </c:pt>
                <c:pt idx="2174">
                  <c:v>15.699</c:v>
                </c:pt>
                <c:pt idx="2175">
                  <c:v>15.557</c:v>
                </c:pt>
                <c:pt idx="2176">
                  <c:v>15.611000000000001</c:v>
                </c:pt>
                <c:pt idx="2177">
                  <c:v>15.577</c:v>
                </c:pt>
                <c:pt idx="2178">
                  <c:v>15.456</c:v>
                </c:pt>
                <c:pt idx="2179">
                  <c:v>15.584</c:v>
                </c:pt>
                <c:pt idx="2180">
                  <c:v>15.811</c:v>
                </c:pt>
                <c:pt idx="2181">
                  <c:v>15.565</c:v>
                </c:pt>
                <c:pt idx="2182">
                  <c:v>15.23</c:v>
                </c:pt>
                <c:pt idx="2183">
                  <c:v>14.617000000000001</c:v>
                </c:pt>
                <c:pt idx="2184">
                  <c:v>14.199</c:v>
                </c:pt>
                <c:pt idx="2185">
                  <c:v>13.840999999999999</c:v>
                </c:pt>
                <c:pt idx="2186">
                  <c:v>13.794</c:v>
                </c:pt>
                <c:pt idx="2187">
                  <c:v>13.846</c:v>
                </c:pt>
                <c:pt idx="2188">
                  <c:v>14.089</c:v>
                </c:pt>
                <c:pt idx="2189">
                  <c:v>14.414999999999999</c:v>
                </c:pt>
                <c:pt idx="2190">
                  <c:v>14.772</c:v>
                </c:pt>
                <c:pt idx="2191">
                  <c:v>15.074999999999999</c:v>
                </c:pt>
                <c:pt idx="2192">
                  <c:v>15.507999999999999</c:v>
                </c:pt>
                <c:pt idx="2193">
                  <c:v>15.625999999999999</c:v>
                </c:pt>
                <c:pt idx="2194">
                  <c:v>15.538</c:v>
                </c:pt>
                <c:pt idx="2195">
                  <c:v>15.192</c:v>
                </c:pt>
                <c:pt idx="2196">
                  <c:v>14.951000000000001</c:v>
                </c:pt>
                <c:pt idx="2197">
                  <c:v>14.847</c:v>
                </c:pt>
                <c:pt idx="2198">
                  <c:v>14.602</c:v>
                </c:pt>
                <c:pt idx="2199">
                  <c:v>14.725</c:v>
                </c:pt>
                <c:pt idx="2200">
                  <c:v>14.741</c:v>
                </c:pt>
                <c:pt idx="2201">
                  <c:v>14.678000000000001</c:v>
                </c:pt>
                <c:pt idx="2202">
                  <c:v>14.737</c:v>
                </c:pt>
                <c:pt idx="2203">
                  <c:v>14.9</c:v>
                </c:pt>
                <c:pt idx="2204">
                  <c:v>15.430999999999999</c:v>
                </c:pt>
                <c:pt idx="2205">
                  <c:v>15.481999999999999</c:v>
                </c:pt>
                <c:pt idx="2206">
                  <c:v>14.916</c:v>
                </c:pt>
                <c:pt idx="2207">
                  <c:v>14.497999999999999</c:v>
                </c:pt>
                <c:pt idx="2208">
                  <c:v>14.343</c:v>
                </c:pt>
                <c:pt idx="2209">
                  <c:v>14.17</c:v>
                </c:pt>
                <c:pt idx="2210">
                  <c:v>14.015000000000001</c:v>
                </c:pt>
                <c:pt idx="2211">
                  <c:v>14.010999999999999</c:v>
                </c:pt>
                <c:pt idx="2212">
                  <c:v>14.103</c:v>
                </c:pt>
                <c:pt idx="2213">
                  <c:v>14.321999999999999</c:v>
                </c:pt>
                <c:pt idx="2214">
                  <c:v>14.71</c:v>
                </c:pt>
                <c:pt idx="2215">
                  <c:v>15.074</c:v>
                </c:pt>
                <c:pt idx="2216">
                  <c:v>15.4</c:v>
                </c:pt>
                <c:pt idx="2217">
                  <c:v>15.47</c:v>
                </c:pt>
                <c:pt idx="2218">
                  <c:v>15.366</c:v>
                </c:pt>
                <c:pt idx="2219">
                  <c:v>15.145</c:v>
                </c:pt>
                <c:pt idx="2220">
                  <c:v>14.909000000000001</c:v>
                </c:pt>
                <c:pt idx="2221">
                  <c:v>14.701000000000001</c:v>
                </c:pt>
                <c:pt idx="2222">
                  <c:v>14.52</c:v>
                </c:pt>
                <c:pt idx="2223">
                  <c:v>14.423</c:v>
                </c:pt>
                <c:pt idx="2224">
                  <c:v>14.388</c:v>
                </c:pt>
                <c:pt idx="2225">
                  <c:v>14.43</c:v>
                </c:pt>
                <c:pt idx="2226">
                  <c:v>14.496</c:v>
                </c:pt>
                <c:pt idx="2227">
                  <c:v>14.829000000000001</c:v>
                </c:pt>
                <c:pt idx="2228">
                  <c:v>15.282</c:v>
                </c:pt>
                <c:pt idx="2229">
                  <c:v>15.286</c:v>
                </c:pt>
                <c:pt idx="2230">
                  <c:v>15.021000000000001</c:v>
                </c:pt>
                <c:pt idx="2231">
                  <c:v>14.673</c:v>
                </c:pt>
                <c:pt idx="2232">
                  <c:v>14.347</c:v>
                </c:pt>
                <c:pt idx="2233">
                  <c:v>14.15</c:v>
                </c:pt>
                <c:pt idx="2234">
                  <c:v>14.077</c:v>
                </c:pt>
                <c:pt idx="2235">
                  <c:v>14.086</c:v>
                </c:pt>
                <c:pt idx="2236">
                  <c:v>14.212999999999999</c:v>
                </c:pt>
                <c:pt idx="2237">
                  <c:v>14.489000000000001</c:v>
                </c:pt>
                <c:pt idx="2238">
                  <c:v>14.715999999999999</c:v>
                </c:pt>
                <c:pt idx="2239">
                  <c:v>14.959</c:v>
                </c:pt>
                <c:pt idx="2240">
                  <c:v>15.401999999999999</c:v>
                </c:pt>
                <c:pt idx="2241">
                  <c:v>15.686</c:v>
                </c:pt>
                <c:pt idx="2242">
                  <c:v>15.564</c:v>
                </c:pt>
                <c:pt idx="2243">
                  <c:v>15.192</c:v>
                </c:pt>
                <c:pt idx="2244">
                  <c:v>14.744999999999999</c:v>
                </c:pt>
                <c:pt idx="2245">
                  <c:v>14.494</c:v>
                </c:pt>
                <c:pt idx="2246">
                  <c:v>14.272</c:v>
                </c:pt>
                <c:pt idx="2247">
                  <c:v>14.162000000000001</c:v>
                </c:pt>
                <c:pt idx="2248">
                  <c:v>14.036</c:v>
                </c:pt>
                <c:pt idx="2249">
                  <c:v>14.207000000000001</c:v>
                </c:pt>
                <c:pt idx="2250">
                  <c:v>14.333</c:v>
                </c:pt>
                <c:pt idx="2251">
                  <c:v>14.55</c:v>
                </c:pt>
                <c:pt idx="2252">
                  <c:v>14.997</c:v>
                </c:pt>
                <c:pt idx="2253">
                  <c:v>15.186</c:v>
                </c:pt>
                <c:pt idx="2254">
                  <c:v>14.904</c:v>
                </c:pt>
                <c:pt idx="2255">
                  <c:v>14.737</c:v>
                </c:pt>
                <c:pt idx="2256">
                  <c:v>14.391</c:v>
                </c:pt>
                <c:pt idx="2257">
                  <c:v>14.224</c:v>
                </c:pt>
                <c:pt idx="2258">
                  <c:v>14.14</c:v>
                </c:pt>
                <c:pt idx="2259">
                  <c:v>14.074999999999999</c:v>
                </c:pt>
                <c:pt idx="2260">
                  <c:v>14.201000000000001</c:v>
                </c:pt>
                <c:pt idx="2261">
                  <c:v>14.356</c:v>
                </c:pt>
                <c:pt idx="2262">
                  <c:v>14.422000000000001</c:v>
                </c:pt>
                <c:pt idx="2263">
                  <c:v>14.576000000000001</c:v>
                </c:pt>
                <c:pt idx="2264">
                  <c:v>14.97</c:v>
                </c:pt>
                <c:pt idx="2265">
                  <c:v>15.099</c:v>
                </c:pt>
                <c:pt idx="2266">
                  <c:v>15.265000000000001</c:v>
                </c:pt>
                <c:pt idx="2267">
                  <c:v>15.157</c:v>
                </c:pt>
                <c:pt idx="2268">
                  <c:v>14.894</c:v>
                </c:pt>
                <c:pt idx="2269">
                  <c:v>14.803000000000001</c:v>
                </c:pt>
                <c:pt idx="2270">
                  <c:v>14.638</c:v>
                </c:pt>
                <c:pt idx="2271">
                  <c:v>14.551</c:v>
                </c:pt>
                <c:pt idx="2272">
                  <c:v>14.709</c:v>
                </c:pt>
                <c:pt idx="2273">
                  <c:v>14.935</c:v>
                </c:pt>
                <c:pt idx="2274">
                  <c:v>15.119</c:v>
                </c:pt>
                <c:pt idx="2275">
                  <c:v>15.24</c:v>
                </c:pt>
                <c:pt idx="2276">
                  <c:v>15.56</c:v>
                </c:pt>
                <c:pt idx="2277">
                  <c:v>15.538</c:v>
                </c:pt>
                <c:pt idx="2278">
                  <c:v>15.124000000000001</c:v>
                </c:pt>
                <c:pt idx="2279">
                  <c:v>14.784000000000001</c:v>
                </c:pt>
                <c:pt idx="2280">
                  <c:v>14.298</c:v>
                </c:pt>
                <c:pt idx="2281">
                  <c:v>13.92</c:v>
                </c:pt>
                <c:pt idx="2282">
                  <c:v>13.725</c:v>
                </c:pt>
                <c:pt idx="2283">
                  <c:v>13.673999999999999</c:v>
                </c:pt>
                <c:pt idx="2284">
                  <c:v>13.856</c:v>
                </c:pt>
                <c:pt idx="2285">
                  <c:v>13.994</c:v>
                </c:pt>
                <c:pt idx="2286">
                  <c:v>14.257</c:v>
                </c:pt>
                <c:pt idx="2287">
                  <c:v>14.686999999999999</c:v>
                </c:pt>
                <c:pt idx="2288">
                  <c:v>15.12</c:v>
                </c:pt>
                <c:pt idx="2289">
                  <c:v>15.53</c:v>
                </c:pt>
                <c:pt idx="2290">
                  <c:v>15.772</c:v>
                </c:pt>
                <c:pt idx="2291">
                  <c:v>15.81</c:v>
                </c:pt>
                <c:pt idx="2292">
                  <c:v>15.497</c:v>
                </c:pt>
                <c:pt idx="2293">
                  <c:v>15.182</c:v>
                </c:pt>
                <c:pt idx="2294">
                  <c:v>15.105</c:v>
                </c:pt>
                <c:pt idx="2295">
                  <c:v>14.935</c:v>
                </c:pt>
                <c:pt idx="2296">
                  <c:v>14.83</c:v>
                </c:pt>
                <c:pt idx="2297">
                  <c:v>14.879</c:v>
                </c:pt>
                <c:pt idx="2298">
                  <c:v>15.066000000000001</c:v>
                </c:pt>
                <c:pt idx="2299">
                  <c:v>15.228999999999999</c:v>
                </c:pt>
                <c:pt idx="2300">
                  <c:v>15.542999999999999</c:v>
                </c:pt>
                <c:pt idx="2301">
                  <c:v>15.459</c:v>
                </c:pt>
                <c:pt idx="2302">
                  <c:v>14.968</c:v>
                </c:pt>
                <c:pt idx="2303">
                  <c:v>14.31</c:v>
                </c:pt>
                <c:pt idx="2304">
                  <c:v>13.77</c:v>
                </c:pt>
                <c:pt idx="2305">
                  <c:v>13.523</c:v>
                </c:pt>
                <c:pt idx="2306">
                  <c:v>13.324999999999999</c:v>
                </c:pt>
                <c:pt idx="2307">
                  <c:v>13.172000000000001</c:v>
                </c:pt>
                <c:pt idx="2308">
                  <c:v>13.286</c:v>
                </c:pt>
                <c:pt idx="2309">
                  <c:v>13.647</c:v>
                </c:pt>
                <c:pt idx="2310">
                  <c:v>14.842000000000001</c:v>
                </c:pt>
                <c:pt idx="2311">
                  <c:v>16.422000000000001</c:v>
                </c:pt>
                <c:pt idx="2312">
                  <c:v>16.96</c:v>
                </c:pt>
                <c:pt idx="2313">
                  <c:v>16.873000000000001</c:v>
                </c:pt>
                <c:pt idx="2314">
                  <c:v>16.516999999999999</c:v>
                </c:pt>
                <c:pt idx="2315">
                  <c:v>16.062999999999999</c:v>
                </c:pt>
                <c:pt idx="2316">
                  <c:v>15.763</c:v>
                </c:pt>
                <c:pt idx="2317">
                  <c:v>15.661</c:v>
                </c:pt>
                <c:pt idx="2318">
                  <c:v>15.622</c:v>
                </c:pt>
                <c:pt idx="2319">
                  <c:v>15.420999999999999</c:v>
                </c:pt>
                <c:pt idx="2320">
                  <c:v>15.236000000000001</c:v>
                </c:pt>
                <c:pt idx="2321">
                  <c:v>15.329000000000001</c:v>
                </c:pt>
                <c:pt idx="2322">
                  <c:v>15.259</c:v>
                </c:pt>
                <c:pt idx="2323">
                  <c:v>15.308999999999999</c:v>
                </c:pt>
                <c:pt idx="2324">
                  <c:v>15.545999999999999</c:v>
                </c:pt>
                <c:pt idx="2325">
                  <c:v>15.378</c:v>
                </c:pt>
                <c:pt idx="2326">
                  <c:v>14.769</c:v>
                </c:pt>
                <c:pt idx="2327">
                  <c:v>14.135</c:v>
                </c:pt>
                <c:pt idx="2328">
                  <c:v>13.602</c:v>
                </c:pt>
                <c:pt idx="2329">
                  <c:v>13.205</c:v>
                </c:pt>
                <c:pt idx="2330">
                  <c:v>13.079000000000001</c:v>
                </c:pt>
                <c:pt idx="2331">
                  <c:v>13.125999999999999</c:v>
                </c:pt>
                <c:pt idx="2332">
                  <c:v>13.319000000000001</c:v>
                </c:pt>
                <c:pt idx="2333">
                  <c:v>13.7</c:v>
                </c:pt>
                <c:pt idx="2334">
                  <c:v>14.959</c:v>
                </c:pt>
                <c:pt idx="2335">
                  <c:v>16.670999999999999</c:v>
                </c:pt>
                <c:pt idx="2336">
                  <c:v>16.937000000000001</c:v>
                </c:pt>
                <c:pt idx="2337">
                  <c:v>16.855</c:v>
                </c:pt>
                <c:pt idx="2338">
                  <c:v>16.591999999999999</c:v>
                </c:pt>
                <c:pt idx="2339">
                  <c:v>16.341999999999999</c:v>
                </c:pt>
                <c:pt idx="2340">
                  <c:v>16.242000000000001</c:v>
                </c:pt>
                <c:pt idx="2341">
                  <c:v>16.062999999999999</c:v>
                </c:pt>
                <c:pt idx="2342">
                  <c:v>15.877000000000001</c:v>
                </c:pt>
                <c:pt idx="2343">
                  <c:v>15.538</c:v>
                </c:pt>
                <c:pt idx="2344">
                  <c:v>15.532999999999999</c:v>
                </c:pt>
                <c:pt idx="2345">
                  <c:v>15.02</c:v>
                </c:pt>
                <c:pt idx="2346">
                  <c:v>14.951000000000001</c:v>
                </c:pt>
                <c:pt idx="2347">
                  <c:v>15.202999999999999</c:v>
                </c:pt>
                <c:pt idx="2348">
                  <c:v>15.536</c:v>
                </c:pt>
                <c:pt idx="2349">
                  <c:v>15.465</c:v>
                </c:pt>
                <c:pt idx="2350">
                  <c:v>15.066000000000001</c:v>
                </c:pt>
                <c:pt idx="2351">
                  <c:v>14.489000000000001</c:v>
                </c:pt>
                <c:pt idx="2352">
                  <c:v>14.005000000000001</c:v>
                </c:pt>
                <c:pt idx="2353">
                  <c:v>13.661</c:v>
                </c:pt>
                <c:pt idx="2354">
                  <c:v>13.567</c:v>
                </c:pt>
                <c:pt idx="2355">
                  <c:v>13.625999999999999</c:v>
                </c:pt>
                <c:pt idx="2356">
                  <c:v>13.814</c:v>
                </c:pt>
                <c:pt idx="2357">
                  <c:v>14.271000000000001</c:v>
                </c:pt>
                <c:pt idx="2358">
                  <c:v>15.475</c:v>
                </c:pt>
                <c:pt idx="2359">
                  <c:v>16.934000000000001</c:v>
                </c:pt>
                <c:pt idx="2360">
                  <c:v>17.212</c:v>
                </c:pt>
                <c:pt idx="2361">
                  <c:v>16.984000000000002</c:v>
                </c:pt>
                <c:pt idx="2362">
                  <c:v>16.78</c:v>
                </c:pt>
                <c:pt idx="2363">
                  <c:v>16.579999999999998</c:v>
                </c:pt>
                <c:pt idx="2364">
                  <c:v>16.369</c:v>
                </c:pt>
                <c:pt idx="2365">
                  <c:v>16.056999999999999</c:v>
                </c:pt>
                <c:pt idx="2366">
                  <c:v>15.997</c:v>
                </c:pt>
                <c:pt idx="2367">
                  <c:v>15.670999999999999</c:v>
                </c:pt>
                <c:pt idx="2368">
                  <c:v>15.497999999999999</c:v>
                </c:pt>
                <c:pt idx="2369">
                  <c:v>15.484999999999999</c:v>
                </c:pt>
                <c:pt idx="2370">
                  <c:v>15.423</c:v>
                </c:pt>
                <c:pt idx="2371">
                  <c:v>15.486000000000001</c:v>
                </c:pt>
                <c:pt idx="2372">
                  <c:v>15.7</c:v>
                </c:pt>
                <c:pt idx="2373">
                  <c:v>15.840999999999999</c:v>
                </c:pt>
                <c:pt idx="2374">
                  <c:v>15.048</c:v>
                </c:pt>
                <c:pt idx="2375">
                  <c:v>14.218</c:v>
                </c:pt>
                <c:pt idx="2376">
                  <c:v>13.638999999999999</c:v>
                </c:pt>
                <c:pt idx="2377">
                  <c:v>13.467000000000001</c:v>
                </c:pt>
                <c:pt idx="2378">
                  <c:v>13.335000000000001</c:v>
                </c:pt>
                <c:pt idx="2379">
                  <c:v>13.218999999999999</c:v>
                </c:pt>
                <c:pt idx="2380">
                  <c:v>13.496</c:v>
                </c:pt>
                <c:pt idx="2381">
                  <c:v>13.962999999999999</c:v>
                </c:pt>
                <c:pt idx="2382">
                  <c:v>14.942</c:v>
                </c:pt>
                <c:pt idx="2383">
                  <c:v>16.189</c:v>
                </c:pt>
                <c:pt idx="2384">
                  <c:v>16.544</c:v>
                </c:pt>
                <c:pt idx="2385">
                  <c:v>16.248000000000001</c:v>
                </c:pt>
                <c:pt idx="2386">
                  <c:v>16.224</c:v>
                </c:pt>
                <c:pt idx="2387">
                  <c:v>15.936999999999999</c:v>
                </c:pt>
                <c:pt idx="2388">
                  <c:v>15.454000000000001</c:v>
                </c:pt>
                <c:pt idx="2389">
                  <c:v>15.180999999999999</c:v>
                </c:pt>
                <c:pt idx="2390">
                  <c:v>15.007999999999999</c:v>
                </c:pt>
                <c:pt idx="2391">
                  <c:v>14.542</c:v>
                </c:pt>
                <c:pt idx="2392">
                  <c:v>14.444000000000001</c:v>
                </c:pt>
                <c:pt idx="2393">
                  <c:v>14.590999999999999</c:v>
                </c:pt>
                <c:pt idx="2394">
                  <c:v>14.612</c:v>
                </c:pt>
                <c:pt idx="2395">
                  <c:v>14.614000000000001</c:v>
                </c:pt>
                <c:pt idx="2396">
                  <c:v>14.602</c:v>
                </c:pt>
                <c:pt idx="2397">
                  <c:v>14.592000000000001</c:v>
                </c:pt>
                <c:pt idx="2398">
                  <c:v>14.067</c:v>
                </c:pt>
                <c:pt idx="2399">
                  <c:v>13.635999999999999</c:v>
                </c:pt>
                <c:pt idx="2400">
                  <c:v>13.276</c:v>
                </c:pt>
                <c:pt idx="2401">
                  <c:v>12.861000000000001</c:v>
                </c:pt>
                <c:pt idx="2402">
                  <c:v>12.756</c:v>
                </c:pt>
                <c:pt idx="2403">
                  <c:v>12.693</c:v>
                </c:pt>
                <c:pt idx="2404">
                  <c:v>12.808</c:v>
                </c:pt>
                <c:pt idx="2405">
                  <c:v>12.887</c:v>
                </c:pt>
                <c:pt idx="2406">
                  <c:v>13.117000000000001</c:v>
                </c:pt>
                <c:pt idx="2407">
                  <c:v>13.53</c:v>
                </c:pt>
                <c:pt idx="2408">
                  <c:v>14.164</c:v>
                </c:pt>
                <c:pt idx="2409">
                  <c:v>14.832000000000001</c:v>
                </c:pt>
                <c:pt idx="2410">
                  <c:v>15.117000000000001</c:v>
                </c:pt>
                <c:pt idx="2411">
                  <c:v>14.961</c:v>
                </c:pt>
                <c:pt idx="2412">
                  <c:v>14.73</c:v>
                </c:pt>
                <c:pt idx="2413">
                  <c:v>14.462999999999999</c:v>
                </c:pt>
                <c:pt idx="2414">
                  <c:v>14.365</c:v>
                </c:pt>
                <c:pt idx="2415">
                  <c:v>14.214</c:v>
                </c:pt>
                <c:pt idx="2416">
                  <c:v>14.208</c:v>
                </c:pt>
                <c:pt idx="2417">
                  <c:v>14.382</c:v>
                </c:pt>
                <c:pt idx="2418">
                  <c:v>14.41</c:v>
                </c:pt>
                <c:pt idx="2419">
                  <c:v>14.481</c:v>
                </c:pt>
                <c:pt idx="2420">
                  <c:v>14.44</c:v>
                </c:pt>
                <c:pt idx="2421">
                  <c:v>14.411</c:v>
                </c:pt>
                <c:pt idx="2422">
                  <c:v>14.042999999999999</c:v>
                </c:pt>
                <c:pt idx="2423">
                  <c:v>13.465999999999999</c:v>
                </c:pt>
                <c:pt idx="2424">
                  <c:v>13.09</c:v>
                </c:pt>
                <c:pt idx="2425">
                  <c:v>12.853</c:v>
                </c:pt>
                <c:pt idx="2426">
                  <c:v>12.742000000000001</c:v>
                </c:pt>
                <c:pt idx="2427">
                  <c:v>12.609</c:v>
                </c:pt>
                <c:pt idx="2428">
                  <c:v>12.708</c:v>
                </c:pt>
                <c:pt idx="2429">
                  <c:v>12.882</c:v>
                </c:pt>
                <c:pt idx="2430">
                  <c:v>12.849</c:v>
                </c:pt>
                <c:pt idx="2431">
                  <c:v>13.036</c:v>
                </c:pt>
                <c:pt idx="2432">
                  <c:v>13.391</c:v>
                </c:pt>
                <c:pt idx="2433">
                  <c:v>13.932</c:v>
                </c:pt>
                <c:pt idx="2434">
                  <c:v>14.26</c:v>
                </c:pt>
                <c:pt idx="2435">
                  <c:v>14.115</c:v>
                </c:pt>
                <c:pt idx="2436">
                  <c:v>14.01</c:v>
                </c:pt>
                <c:pt idx="2437">
                  <c:v>13.853999999999999</c:v>
                </c:pt>
                <c:pt idx="2438">
                  <c:v>13.94</c:v>
                </c:pt>
                <c:pt idx="2439">
                  <c:v>13.928000000000001</c:v>
                </c:pt>
                <c:pt idx="2440">
                  <c:v>13.948</c:v>
                </c:pt>
                <c:pt idx="2441">
                  <c:v>13.927</c:v>
                </c:pt>
                <c:pt idx="2442">
                  <c:v>14.157999999999999</c:v>
                </c:pt>
                <c:pt idx="2443">
                  <c:v>14.327</c:v>
                </c:pt>
                <c:pt idx="2444">
                  <c:v>14.760999999999999</c:v>
                </c:pt>
                <c:pt idx="2445">
                  <c:v>14.997999999999999</c:v>
                </c:pt>
                <c:pt idx="2446">
                  <c:v>14.704000000000001</c:v>
                </c:pt>
                <c:pt idx="2447">
                  <c:v>14.218999999999999</c:v>
                </c:pt>
                <c:pt idx="2448">
                  <c:v>13.606</c:v>
                </c:pt>
                <c:pt idx="2449">
                  <c:v>13.458</c:v>
                </c:pt>
                <c:pt idx="2450">
                  <c:v>13.302</c:v>
                </c:pt>
                <c:pt idx="2451">
                  <c:v>13.321</c:v>
                </c:pt>
                <c:pt idx="2452">
                  <c:v>13.409000000000001</c:v>
                </c:pt>
                <c:pt idx="2453">
                  <c:v>13.784000000000001</c:v>
                </c:pt>
                <c:pt idx="2454">
                  <c:v>15.183999999999999</c:v>
                </c:pt>
                <c:pt idx="2455">
                  <c:v>16.648</c:v>
                </c:pt>
                <c:pt idx="2456">
                  <c:v>16.913</c:v>
                </c:pt>
                <c:pt idx="2457">
                  <c:v>16.641999999999999</c:v>
                </c:pt>
                <c:pt idx="2458">
                  <c:v>16.367999999999999</c:v>
                </c:pt>
                <c:pt idx="2459">
                  <c:v>16.088999999999999</c:v>
                </c:pt>
                <c:pt idx="2460">
                  <c:v>16.033999999999999</c:v>
                </c:pt>
                <c:pt idx="2461">
                  <c:v>15.797000000000001</c:v>
                </c:pt>
                <c:pt idx="2462">
                  <c:v>15.866</c:v>
                </c:pt>
                <c:pt idx="2463">
                  <c:v>15.52</c:v>
                </c:pt>
                <c:pt idx="2464">
                  <c:v>15.385</c:v>
                </c:pt>
                <c:pt idx="2465">
                  <c:v>15.04</c:v>
                </c:pt>
                <c:pt idx="2466">
                  <c:v>15.013999999999999</c:v>
                </c:pt>
                <c:pt idx="2467">
                  <c:v>15.23</c:v>
                </c:pt>
                <c:pt idx="2468">
                  <c:v>15.507</c:v>
                </c:pt>
                <c:pt idx="2469">
                  <c:v>15.802</c:v>
                </c:pt>
                <c:pt idx="2470">
                  <c:v>15.332000000000001</c:v>
                </c:pt>
                <c:pt idx="2471">
                  <c:v>14.56</c:v>
                </c:pt>
                <c:pt idx="2472">
                  <c:v>13.835000000000001</c:v>
                </c:pt>
                <c:pt idx="2473">
                  <c:v>13.503</c:v>
                </c:pt>
                <c:pt idx="2474">
                  <c:v>13.448</c:v>
                </c:pt>
                <c:pt idx="2475">
                  <c:v>13.568</c:v>
                </c:pt>
                <c:pt idx="2476">
                  <c:v>13.811999999999999</c:v>
                </c:pt>
                <c:pt idx="2477">
                  <c:v>14.316000000000001</c:v>
                </c:pt>
                <c:pt idx="2478">
                  <c:v>15.618</c:v>
                </c:pt>
                <c:pt idx="2479">
                  <c:v>17.021000000000001</c:v>
                </c:pt>
                <c:pt idx="2480">
                  <c:v>17.341999999999999</c:v>
                </c:pt>
                <c:pt idx="2481">
                  <c:v>17.353999999999999</c:v>
                </c:pt>
                <c:pt idx="2482">
                  <c:v>17.291</c:v>
                </c:pt>
                <c:pt idx="2483">
                  <c:v>16.946999999999999</c:v>
                </c:pt>
                <c:pt idx="2484">
                  <c:v>16.707000000000001</c:v>
                </c:pt>
                <c:pt idx="2485">
                  <c:v>16.460999999999999</c:v>
                </c:pt>
                <c:pt idx="2486">
                  <c:v>16.448</c:v>
                </c:pt>
                <c:pt idx="2487">
                  <c:v>16.222999999999999</c:v>
                </c:pt>
                <c:pt idx="2488">
                  <c:v>15.834</c:v>
                </c:pt>
                <c:pt idx="2489">
                  <c:v>15.597</c:v>
                </c:pt>
                <c:pt idx="2490">
                  <c:v>15.387</c:v>
                </c:pt>
                <c:pt idx="2491">
                  <c:v>15.292</c:v>
                </c:pt>
                <c:pt idx="2492">
                  <c:v>15.548999999999999</c:v>
                </c:pt>
                <c:pt idx="2493">
                  <c:v>15.692</c:v>
                </c:pt>
                <c:pt idx="2494">
                  <c:v>15.009</c:v>
                </c:pt>
                <c:pt idx="2495">
                  <c:v>14.315</c:v>
                </c:pt>
                <c:pt idx="2496">
                  <c:v>13.612</c:v>
                </c:pt>
                <c:pt idx="2497">
                  <c:v>13.295</c:v>
                </c:pt>
                <c:pt idx="2498">
                  <c:v>13.215999999999999</c:v>
                </c:pt>
                <c:pt idx="2499">
                  <c:v>13.176</c:v>
                </c:pt>
                <c:pt idx="2500">
                  <c:v>13.497</c:v>
                </c:pt>
                <c:pt idx="2501">
                  <c:v>13.811</c:v>
                </c:pt>
                <c:pt idx="2502">
                  <c:v>15.084</c:v>
                </c:pt>
                <c:pt idx="2503">
                  <c:v>16.527999999999999</c:v>
                </c:pt>
                <c:pt idx="2504">
                  <c:v>16.795000000000002</c:v>
                </c:pt>
                <c:pt idx="2505">
                  <c:v>16.484000000000002</c:v>
                </c:pt>
                <c:pt idx="2506">
                  <c:v>16.486000000000001</c:v>
                </c:pt>
                <c:pt idx="2507">
                  <c:v>16.277999999999999</c:v>
                </c:pt>
                <c:pt idx="2508">
                  <c:v>15.976000000000001</c:v>
                </c:pt>
                <c:pt idx="2509">
                  <c:v>15.882999999999999</c:v>
                </c:pt>
                <c:pt idx="2510">
                  <c:v>15.635</c:v>
                </c:pt>
                <c:pt idx="2511">
                  <c:v>15.452</c:v>
                </c:pt>
                <c:pt idx="2512">
                  <c:v>15.394</c:v>
                </c:pt>
                <c:pt idx="2513">
                  <c:v>15.170999999999999</c:v>
                </c:pt>
                <c:pt idx="2514">
                  <c:v>15.18</c:v>
                </c:pt>
                <c:pt idx="2515">
                  <c:v>15.018000000000001</c:v>
                </c:pt>
                <c:pt idx="2516">
                  <c:v>15.25</c:v>
                </c:pt>
                <c:pt idx="2517">
                  <c:v>15.369</c:v>
                </c:pt>
                <c:pt idx="2518">
                  <c:v>14.933</c:v>
                </c:pt>
                <c:pt idx="2519">
                  <c:v>14.180999999999999</c:v>
                </c:pt>
                <c:pt idx="2520">
                  <c:v>13.612</c:v>
                </c:pt>
                <c:pt idx="2521">
                  <c:v>13.287000000000001</c:v>
                </c:pt>
                <c:pt idx="2522">
                  <c:v>13.21</c:v>
                </c:pt>
                <c:pt idx="2523">
                  <c:v>13.191000000000001</c:v>
                </c:pt>
                <c:pt idx="2524">
                  <c:v>13.285</c:v>
                </c:pt>
                <c:pt idx="2525">
                  <c:v>13.728</c:v>
                </c:pt>
                <c:pt idx="2526">
                  <c:v>15.11</c:v>
                </c:pt>
                <c:pt idx="2527">
                  <c:v>16.376000000000001</c:v>
                </c:pt>
                <c:pt idx="2528">
                  <c:v>16.672999999999998</c:v>
                </c:pt>
                <c:pt idx="2529">
                  <c:v>16.370999999999999</c:v>
                </c:pt>
                <c:pt idx="2530">
                  <c:v>16.341000000000001</c:v>
                </c:pt>
                <c:pt idx="2531">
                  <c:v>15.872</c:v>
                </c:pt>
                <c:pt idx="2532">
                  <c:v>15.680999999999999</c:v>
                </c:pt>
                <c:pt idx="2533">
                  <c:v>15.481999999999999</c:v>
                </c:pt>
                <c:pt idx="2534">
                  <c:v>15.4</c:v>
                </c:pt>
                <c:pt idx="2535">
                  <c:v>15.305999999999999</c:v>
                </c:pt>
                <c:pt idx="2536">
                  <c:v>15.243</c:v>
                </c:pt>
                <c:pt idx="2537">
                  <c:v>15.164999999999999</c:v>
                </c:pt>
                <c:pt idx="2538">
                  <c:v>15.061</c:v>
                </c:pt>
                <c:pt idx="2539">
                  <c:v>15.023999999999999</c:v>
                </c:pt>
                <c:pt idx="2540">
                  <c:v>15.321999999999999</c:v>
                </c:pt>
                <c:pt idx="2541">
                  <c:v>15.587999999999999</c:v>
                </c:pt>
                <c:pt idx="2542">
                  <c:v>15.06</c:v>
                </c:pt>
                <c:pt idx="2543">
                  <c:v>14.332000000000001</c:v>
                </c:pt>
                <c:pt idx="2544">
                  <c:v>13.709</c:v>
                </c:pt>
                <c:pt idx="2545">
                  <c:v>13.388</c:v>
                </c:pt>
                <c:pt idx="2546">
                  <c:v>13.297000000000001</c:v>
                </c:pt>
                <c:pt idx="2547">
                  <c:v>13.323</c:v>
                </c:pt>
                <c:pt idx="2548">
                  <c:v>13.542999999999999</c:v>
                </c:pt>
                <c:pt idx="2549">
                  <c:v>13.927</c:v>
                </c:pt>
                <c:pt idx="2550">
                  <c:v>15.170999999999999</c:v>
                </c:pt>
                <c:pt idx="2551">
                  <c:v>16.957000000000001</c:v>
                </c:pt>
                <c:pt idx="2552">
                  <c:v>17.145</c:v>
                </c:pt>
                <c:pt idx="2553">
                  <c:v>16.800999999999998</c:v>
                </c:pt>
                <c:pt idx="2554">
                  <c:v>16.245999999999999</c:v>
                </c:pt>
                <c:pt idx="2555">
                  <c:v>15.949</c:v>
                </c:pt>
                <c:pt idx="2556">
                  <c:v>15.664999999999999</c:v>
                </c:pt>
                <c:pt idx="2557">
                  <c:v>15.247999999999999</c:v>
                </c:pt>
                <c:pt idx="2558">
                  <c:v>14.978999999999999</c:v>
                </c:pt>
                <c:pt idx="2559">
                  <c:v>14.759</c:v>
                </c:pt>
                <c:pt idx="2560">
                  <c:v>14.525</c:v>
                </c:pt>
                <c:pt idx="2561">
                  <c:v>14.502000000000001</c:v>
                </c:pt>
                <c:pt idx="2562">
                  <c:v>14.475</c:v>
                </c:pt>
                <c:pt idx="2563">
                  <c:v>14.523</c:v>
                </c:pt>
                <c:pt idx="2564">
                  <c:v>14.547000000000001</c:v>
                </c:pt>
                <c:pt idx="2565">
                  <c:v>14.615</c:v>
                </c:pt>
                <c:pt idx="2566">
                  <c:v>14.26</c:v>
                </c:pt>
                <c:pt idx="2567">
                  <c:v>13.866</c:v>
                </c:pt>
                <c:pt idx="2568">
                  <c:v>13.468</c:v>
                </c:pt>
                <c:pt idx="2569">
                  <c:v>13.07</c:v>
                </c:pt>
                <c:pt idx="2570">
                  <c:v>12.94</c:v>
                </c:pt>
                <c:pt idx="2571">
                  <c:v>12.978</c:v>
                </c:pt>
                <c:pt idx="2572">
                  <c:v>13.096</c:v>
                </c:pt>
                <c:pt idx="2573">
                  <c:v>13.256</c:v>
                </c:pt>
                <c:pt idx="2574">
                  <c:v>13.436</c:v>
                </c:pt>
                <c:pt idx="2575">
                  <c:v>13.760999999999999</c:v>
                </c:pt>
                <c:pt idx="2576">
                  <c:v>14.199</c:v>
                </c:pt>
                <c:pt idx="2577">
                  <c:v>14.615</c:v>
                </c:pt>
                <c:pt idx="2578">
                  <c:v>14.769</c:v>
                </c:pt>
                <c:pt idx="2579">
                  <c:v>14.47</c:v>
                </c:pt>
                <c:pt idx="2580">
                  <c:v>14.113</c:v>
                </c:pt>
                <c:pt idx="2581">
                  <c:v>13.865</c:v>
                </c:pt>
                <c:pt idx="2582">
                  <c:v>13.664999999999999</c:v>
                </c:pt>
                <c:pt idx="2583">
                  <c:v>13.646000000000001</c:v>
                </c:pt>
                <c:pt idx="2584">
                  <c:v>13.631</c:v>
                </c:pt>
                <c:pt idx="2585">
                  <c:v>13.839</c:v>
                </c:pt>
                <c:pt idx="2586">
                  <c:v>13.978</c:v>
                </c:pt>
                <c:pt idx="2587">
                  <c:v>13.954000000000001</c:v>
                </c:pt>
                <c:pt idx="2588">
                  <c:v>13.865</c:v>
                </c:pt>
                <c:pt idx="2589">
                  <c:v>14.016</c:v>
                </c:pt>
                <c:pt idx="2590">
                  <c:v>13.747999999999999</c:v>
                </c:pt>
                <c:pt idx="2591">
                  <c:v>13.452999999999999</c:v>
                </c:pt>
                <c:pt idx="2592">
                  <c:v>12.993</c:v>
                </c:pt>
                <c:pt idx="2593">
                  <c:v>12.685</c:v>
                </c:pt>
                <c:pt idx="2594">
                  <c:v>12.583</c:v>
                </c:pt>
                <c:pt idx="2595">
                  <c:v>12.532999999999999</c:v>
                </c:pt>
                <c:pt idx="2596">
                  <c:v>12.521000000000001</c:v>
                </c:pt>
                <c:pt idx="2597">
                  <c:v>12.585000000000001</c:v>
                </c:pt>
                <c:pt idx="2598">
                  <c:v>12.585000000000001</c:v>
                </c:pt>
                <c:pt idx="2599">
                  <c:v>12.959</c:v>
                </c:pt>
                <c:pt idx="2600">
                  <c:v>13.446</c:v>
                </c:pt>
                <c:pt idx="2601">
                  <c:v>13.548999999999999</c:v>
                </c:pt>
                <c:pt idx="2602">
                  <c:v>13.769</c:v>
                </c:pt>
                <c:pt idx="2603">
                  <c:v>13.643000000000001</c:v>
                </c:pt>
                <c:pt idx="2604">
                  <c:v>13.468999999999999</c:v>
                </c:pt>
                <c:pt idx="2605">
                  <c:v>13.23</c:v>
                </c:pt>
                <c:pt idx="2606">
                  <c:v>13.135999999999999</c:v>
                </c:pt>
                <c:pt idx="2607">
                  <c:v>13.048</c:v>
                </c:pt>
                <c:pt idx="2608">
                  <c:v>12.898999999999999</c:v>
                </c:pt>
                <c:pt idx="2609">
                  <c:v>12.818</c:v>
                </c:pt>
                <c:pt idx="2610">
                  <c:v>12.952999999999999</c:v>
                </c:pt>
                <c:pt idx="2611">
                  <c:v>13.025</c:v>
                </c:pt>
                <c:pt idx="2612">
                  <c:v>13.098000000000001</c:v>
                </c:pt>
                <c:pt idx="2613">
                  <c:v>13.426</c:v>
                </c:pt>
                <c:pt idx="2614">
                  <c:v>13.262</c:v>
                </c:pt>
                <c:pt idx="2615">
                  <c:v>12.728</c:v>
                </c:pt>
                <c:pt idx="2616">
                  <c:v>12.260999999999999</c:v>
                </c:pt>
                <c:pt idx="2617">
                  <c:v>12.029</c:v>
                </c:pt>
                <c:pt idx="2618">
                  <c:v>11.981</c:v>
                </c:pt>
                <c:pt idx="2619">
                  <c:v>12.061</c:v>
                </c:pt>
                <c:pt idx="2620">
                  <c:v>12.257999999999999</c:v>
                </c:pt>
                <c:pt idx="2621">
                  <c:v>12.689</c:v>
                </c:pt>
                <c:pt idx="2622">
                  <c:v>13.750999999999999</c:v>
                </c:pt>
                <c:pt idx="2623">
                  <c:v>15.316000000000001</c:v>
                </c:pt>
                <c:pt idx="2624">
                  <c:v>15.509</c:v>
                </c:pt>
                <c:pt idx="2625">
                  <c:v>15.135999999999999</c:v>
                </c:pt>
                <c:pt idx="2626">
                  <c:v>14.904999999999999</c:v>
                </c:pt>
                <c:pt idx="2627">
                  <c:v>14.632999999999999</c:v>
                </c:pt>
                <c:pt idx="2628">
                  <c:v>14.435</c:v>
                </c:pt>
                <c:pt idx="2629">
                  <c:v>14.119</c:v>
                </c:pt>
                <c:pt idx="2630">
                  <c:v>14.038</c:v>
                </c:pt>
                <c:pt idx="2631">
                  <c:v>13.933999999999999</c:v>
                </c:pt>
                <c:pt idx="2632">
                  <c:v>13.696</c:v>
                </c:pt>
                <c:pt idx="2633">
                  <c:v>13.616</c:v>
                </c:pt>
                <c:pt idx="2634">
                  <c:v>13.441000000000001</c:v>
                </c:pt>
                <c:pt idx="2635">
                  <c:v>13.465999999999999</c:v>
                </c:pt>
                <c:pt idx="2636">
                  <c:v>13.531000000000001</c:v>
                </c:pt>
                <c:pt idx="2637">
                  <c:v>13.808</c:v>
                </c:pt>
                <c:pt idx="2638">
                  <c:v>13.4</c:v>
                </c:pt>
                <c:pt idx="2639">
                  <c:v>12.605</c:v>
                </c:pt>
                <c:pt idx="2640">
                  <c:v>12.042</c:v>
                </c:pt>
                <c:pt idx="2641">
                  <c:v>11.749000000000001</c:v>
                </c:pt>
                <c:pt idx="2642">
                  <c:v>11.643000000000001</c:v>
                </c:pt>
                <c:pt idx="2643">
                  <c:v>11.736000000000001</c:v>
                </c:pt>
                <c:pt idx="2644">
                  <c:v>11.936999999999999</c:v>
                </c:pt>
                <c:pt idx="2645">
                  <c:v>12.265000000000001</c:v>
                </c:pt>
                <c:pt idx="2646">
                  <c:v>13.693</c:v>
                </c:pt>
                <c:pt idx="2647">
                  <c:v>15.031000000000001</c:v>
                </c:pt>
                <c:pt idx="2648">
                  <c:v>15.244</c:v>
                </c:pt>
                <c:pt idx="2649">
                  <c:v>15.021000000000001</c:v>
                </c:pt>
                <c:pt idx="2650">
                  <c:v>15.026</c:v>
                </c:pt>
                <c:pt idx="2651">
                  <c:v>14.723000000000001</c:v>
                </c:pt>
                <c:pt idx="2652">
                  <c:v>14.541</c:v>
                </c:pt>
                <c:pt idx="2653">
                  <c:v>14.259</c:v>
                </c:pt>
                <c:pt idx="2654">
                  <c:v>14.099</c:v>
                </c:pt>
                <c:pt idx="2655">
                  <c:v>14.048</c:v>
                </c:pt>
                <c:pt idx="2656">
                  <c:v>13.853999999999999</c:v>
                </c:pt>
                <c:pt idx="2657">
                  <c:v>13.571999999999999</c:v>
                </c:pt>
                <c:pt idx="2658">
                  <c:v>13.585000000000001</c:v>
                </c:pt>
                <c:pt idx="2659">
                  <c:v>13.579000000000001</c:v>
                </c:pt>
                <c:pt idx="2660">
                  <c:v>13.694000000000001</c:v>
                </c:pt>
                <c:pt idx="2661">
                  <c:v>13.997</c:v>
                </c:pt>
                <c:pt idx="2662">
                  <c:v>13.635</c:v>
                </c:pt>
                <c:pt idx="2663">
                  <c:v>12.933</c:v>
                </c:pt>
                <c:pt idx="2664">
                  <c:v>12.308999999999999</c:v>
                </c:pt>
                <c:pt idx="2665">
                  <c:v>12.023999999999999</c:v>
                </c:pt>
                <c:pt idx="2666">
                  <c:v>11.951000000000001</c:v>
                </c:pt>
                <c:pt idx="2667">
                  <c:v>11.952</c:v>
                </c:pt>
                <c:pt idx="2668">
                  <c:v>11.936999999999999</c:v>
                </c:pt>
                <c:pt idx="2669">
                  <c:v>12.403</c:v>
                </c:pt>
                <c:pt idx="2670">
                  <c:v>13.52</c:v>
                </c:pt>
                <c:pt idx="2671">
                  <c:v>15.064</c:v>
                </c:pt>
                <c:pt idx="2672">
                  <c:v>15.099</c:v>
                </c:pt>
                <c:pt idx="2673">
                  <c:v>14.914</c:v>
                </c:pt>
                <c:pt idx="2674">
                  <c:v>14.755000000000001</c:v>
                </c:pt>
                <c:pt idx="2675">
                  <c:v>14.404</c:v>
                </c:pt>
                <c:pt idx="2676">
                  <c:v>14.109</c:v>
                </c:pt>
                <c:pt idx="2677">
                  <c:v>14.154</c:v>
                </c:pt>
                <c:pt idx="2678">
                  <c:v>14.276999999999999</c:v>
                </c:pt>
                <c:pt idx="2679">
                  <c:v>14.253</c:v>
                </c:pt>
                <c:pt idx="2680">
                  <c:v>14.249000000000001</c:v>
                </c:pt>
                <c:pt idx="2681">
                  <c:v>14.086</c:v>
                </c:pt>
                <c:pt idx="2682">
                  <c:v>13.9</c:v>
                </c:pt>
                <c:pt idx="2683">
                  <c:v>13.702999999999999</c:v>
                </c:pt>
                <c:pt idx="2684">
                  <c:v>13.872</c:v>
                </c:pt>
                <c:pt idx="2685">
                  <c:v>14.042</c:v>
                </c:pt>
                <c:pt idx="2686">
                  <c:v>13.669</c:v>
                </c:pt>
                <c:pt idx="2687">
                  <c:v>12.867000000000001</c:v>
                </c:pt>
                <c:pt idx="2688">
                  <c:v>12.227</c:v>
                </c:pt>
                <c:pt idx="2689">
                  <c:v>11.897</c:v>
                </c:pt>
                <c:pt idx="2690">
                  <c:v>11.747999999999999</c:v>
                </c:pt>
                <c:pt idx="2691">
                  <c:v>11.757</c:v>
                </c:pt>
                <c:pt idx="2692">
                  <c:v>11.840999999999999</c:v>
                </c:pt>
                <c:pt idx="2693">
                  <c:v>12.209</c:v>
                </c:pt>
                <c:pt idx="2694">
                  <c:v>13.339</c:v>
                </c:pt>
                <c:pt idx="2695">
                  <c:v>14.724</c:v>
                </c:pt>
                <c:pt idx="2696">
                  <c:v>14.955</c:v>
                </c:pt>
                <c:pt idx="2697">
                  <c:v>14.848000000000001</c:v>
                </c:pt>
                <c:pt idx="2698">
                  <c:v>14.771000000000001</c:v>
                </c:pt>
                <c:pt idx="2699">
                  <c:v>14.564</c:v>
                </c:pt>
                <c:pt idx="2700">
                  <c:v>14.443</c:v>
                </c:pt>
                <c:pt idx="2701">
                  <c:v>14.157999999999999</c:v>
                </c:pt>
                <c:pt idx="2702">
                  <c:v>14.228999999999999</c:v>
                </c:pt>
                <c:pt idx="2703">
                  <c:v>14.17</c:v>
                </c:pt>
                <c:pt idx="2704">
                  <c:v>14.204000000000001</c:v>
                </c:pt>
                <c:pt idx="2705">
                  <c:v>14.132</c:v>
                </c:pt>
                <c:pt idx="2706">
                  <c:v>13.964</c:v>
                </c:pt>
                <c:pt idx="2707">
                  <c:v>13.98</c:v>
                </c:pt>
                <c:pt idx="2708">
                  <c:v>14.173</c:v>
                </c:pt>
                <c:pt idx="2709">
                  <c:v>14.409000000000001</c:v>
                </c:pt>
                <c:pt idx="2710">
                  <c:v>13.946</c:v>
                </c:pt>
                <c:pt idx="2711">
                  <c:v>13.223000000000001</c:v>
                </c:pt>
                <c:pt idx="2712">
                  <c:v>12.643000000000001</c:v>
                </c:pt>
                <c:pt idx="2713">
                  <c:v>12.459</c:v>
                </c:pt>
                <c:pt idx="2714">
                  <c:v>12.371</c:v>
                </c:pt>
                <c:pt idx="2715">
                  <c:v>12.478999999999999</c:v>
                </c:pt>
                <c:pt idx="2716">
                  <c:v>12.67</c:v>
                </c:pt>
                <c:pt idx="2717">
                  <c:v>12.945</c:v>
                </c:pt>
                <c:pt idx="2718">
                  <c:v>14.077</c:v>
                </c:pt>
                <c:pt idx="2719">
                  <c:v>15.54</c:v>
                </c:pt>
                <c:pt idx="2720">
                  <c:v>15.862</c:v>
                </c:pt>
                <c:pt idx="2721">
                  <c:v>15.863</c:v>
                </c:pt>
                <c:pt idx="2722">
                  <c:v>15.766</c:v>
                </c:pt>
                <c:pt idx="2723">
                  <c:v>15.481</c:v>
                </c:pt>
                <c:pt idx="2724">
                  <c:v>15.093</c:v>
                </c:pt>
                <c:pt idx="2725">
                  <c:v>14.911</c:v>
                </c:pt>
                <c:pt idx="2726">
                  <c:v>14.791</c:v>
                </c:pt>
                <c:pt idx="2727">
                  <c:v>14.621</c:v>
                </c:pt>
                <c:pt idx="2728">
                  <c:v>14.606999999999999</c:v>
                </c:pt>
                <c:pt idx="2729">
                  <c:v>14.558999999999999</c:v>
                </c:pt>
                <c:pt idx="2730">
                  <c:v>14.614000000000001</c:v>
                </c:pt>
                <c:pt idx="2731">
                  <c:v>14.596</c:v>
                </c:pt>
                <c:pt idx="2732">
                  <c:v>14.396000000000001</c:v>
                </c:pt>
                <c:pt idx="2733">
                  <c:v>14.324</c:v>
                </c:pt>
                <c:pt idx="2734">
                  <c:v>13.943</c:v>
                </c:pt>
                <c:pt idx="2735">
                  <c:v>13.435</c:v>
                </c:pt>
                <c:pt idx="2736">
                  <c:v>13.016999999999999</c:v>
                </c:pt>
                <c:pt idx="2737">
                  <c:v>12.692</c:v>
                </c:pt>
                <c:pt idx="2738">
                  <c:v>12.419</c:v>
                </c:pt>
                <c:pt idx="2739">
                  <c:v>12.364000000000001</c:v>
                </c:pt>
                <c:pt idx="2740">
                  <c:v>12.385999999999999</c:v>
                </c:pt>
                <c:pt idx="2741">
                  <c:v>12.372999999999999</c:v>
                </c:pt>
                <c:pt idx="2742">
                  <c:v>12.545999999999999</c:v>
                </c:pt>
                <c:pt idx="2743">
                  <c:v>13.028</c:v>
                </c:pt>
                <c:pt idx="2744">
                  <c:v>13.853</c:v>
                </c:pt>
                <c:pt idx="2745">
                  <c:v>14.541</c:v>
                </c:pt>
                <c:pt idx="2746">
                  <c:v>14.842000000000001</c:v>
                </c:pt>
                <c:pt idx="2747">
                  <c:v>14.739000000000001</c:v>
                </c:pt>
                <c:pt idx="2748">
                  <c:v>14.577</c:v>
                </c:pt>
                <c:pt idx="2749">
                  <c:v>14.462</c:v>
                </c:pt>
                <c:pt idx="2750">
                  <c:v>14.265000000000001</c:v>
                </c:pt>
                <c:pt idx="2751">
                  <c:v>14.298</c:v>
                </c:pt>
                <c:pt idx="2752">
                  <c:v>14.243</c:v>
                </c:pt>
                <c:pt idx="2753">
                  <c:v>14.387</c:v>
                </c:pt>
                <c:pt idx="2754">
                  <c:v>14.462</c:v>
                </c:pt>
                <c:pt idx="2755">
                  <c:v>14.276999999999999</c:v>
                </c:pt>
                <c:pt idx="2756">
                  <c:v>14.154</c:v>
                </c:pt>
                <c:pt idx="2757">
                  <c:v>14.055999999999999</c:v>
                </c:pt>
                <c:pt idx="2758">
                  <c:v>13.635</c:v>
                </c:pt>
                <c:pt idx="2759">
                  <c:v>13.153</c:v>
                </c:pt>
                <c:pt idx="2760">
                  <c:v>12.794</c:v>
                </c:pt>
                <c:pt idx="2761">
                  <c:v>12.603999999999999</c:v>
                </c:pt>
                <c:pt idx="2762">
                  <c:v>12.601000000000001</c:v>
                </c:pt>
                <c:pt idx="2763">
                  <c:v>12.603999999999999</c:v>
                </c:pt>
                <c:pt idx="2764">
                  <c:v>12.634</c:v>
                </c:pt>
                <c:pt idx="2765">
                  <c:v>12.64</c:v>
                </c:pt>
                <c:pt idx="2766">
                  <c:v>12.696999999999999</c:v>
                </c:pt>
                <c:pt idx="2767">
                  <c:v>12.887</c:v>
                </c:pt>
                <c:pt idx="2768">
                  <c:v>13.32</c:v>
                </c:pt>
                <c:pt idx="2769">
                  <c:v>13.662000000000001</c:v>
                </c:pt>
                <c:pt idx="2770">
                  <c:v>13.795999999999999</c:v>
                </c:pt>
                <c:pt idx="2771">
                  <c:v>13.835000000000001</c:v>
                </c:pt>
                <c:pt idx="2772">
                  <c:v>13.603</c:v>
                </c:pt>
                <c:pt idx="2773">
                  <c:v>13.618</c:v>
                </c:pt>
                <c:pt idx="2774">
                  <c:v>13.494999999999999</c:v>
                </c:pt>
                <c:pt idx="2775">
                  <c:v>13.395</c:v>
                </c:pt>
                <c:pt idx="2776">
                  <c:v>13.361000000000001</c:v>
                </c:pt>
                <c:pt idx="2777">
                  <c:v>13.404999999999999</c:v>
                </c:pt>
                <c:pt idx="2778">
                  <c:v>13.426</c:v>
                </c:pt>
                <c:pt idx="2779">
                  <c:v>13.582000000000001</c:v>
                </c:pt>
                <c:pt idx="2780">
                  <c:v>13.821999999999999</c:v>
                </c:pt>
                <c:pt idx="2781">
                  <c:v>14.156000000000001</c:v>
                </c:pt>
                <c:pt idx="2782">
                  <c:v>14.14</c:v>
                </c:pt>
                <c:pt idx="2783">
                  <c:v>13.624000000000001</c:v>
                </c:pt>
                <c:pt idx="2784">
                  <c:v>13.29</c:v>
                </c:pt>
                <c:pt idx="2785">
                  <c:v>12.872</c:v>
                </c:pt>
                <c:pt idx="2786">
                  <c:v>12.856</c:v>
                </c:pt>
                <c:pt idx="2787">
                  <c:v>13.029</c:v>
                </c:pt>
                <c:pt idx="2788">
                  <c:v>13.28</c:v>
                </c:pt>
                <c:pt idx="2789">
                  <c:v>13.641999999999999</c:v>
                </c:pt>
                <c:pt idx="2790">
                  <c:v>14.962999999999999</c:v>
                </c:pt>
                <c:pt idx="2791">
                  <c:v>16.372</c:v>
                </c:pt>
                <c:pt idx="2792">
                  <c:v>16.468</c:v>
                </c:pt>
                <c:pt idx="2793">
                  <c:v>16.042000000000002</c:v>
                </c:pt>
                <c:pt idx="2794">
                  <c:v>15.813000000000001</c:v>
                </c:pt>
                <c:pt idx="2795">
                  <c:v>15.503</c:v>
                </c:pt>
                <c:pt idx="2796">
                  <c:v>15.38</c:v>
                </c:pt>
                <c:pt idx="2797">
                  <c:v>15.236000000000001</c:v>
                </c:pt>
                <c:pt idx="2798">
                  <c:v>15.047000000000001</c:v>
                </c:pt>
                <c:pt idx="2799">
                  <c:v>14.911</c:v>
                </c:pt>
                <c:pt idx="2800">
                  <c:v>14.898999999999999</c:v>
                </c:pt>
                <c:pt idx="2801">
                  <c:v>14.832000000000001</c:v>
                </c:pt>
                <c:pt idx="2802">
                  <c:v>14.707000000000001</c:v>
                </c:pt>
                <c:pt idx="2803">
                  <c:v>14.705</c:v>
                </c:pt>
                <c:pt idx="2804">
                  <c:v>14.926</c:v>
                </c:pt>
                <c:pt idx="2805">
                  <c:v>15.129</c:v>
                </c:pt>
                <c:pt idx="2806">
                  <c:v>14.771000000000001</c:v>
                </c:pt>
                <c:pt idx="2807">
                  <c:v>13.94</c:v>
                </c:pt>
                <c:pt idx="2808">
                  <c:v>13.298</c:v>
                </c:pt>
                <c:pt idx="2809">
                  <c:v>13.266999999999999</c:v>
                </c:pt>
                <c:pt idx="2810">
                  <c:v>13.175000000000001</c:v>
                </c:pt>
                <c:pt idx="2811">
                  <c:v>13.311</c:v>
                </c:pt>
                <c:pt idx="2812">
                  <c:v>13.51</c:v>
                </c:pt>
                <c:pt idx="2813">
                  <c:v>13.853</c:v>
                </c:pt>
                <c:pt idx="2814">
                  <c:v>15.064</c:v>
                </c:pt>
                <c:pt idx="2815">
                  <c:v>16.484000000000002</c:v>
                </c:pt>
                <c:pt idx="2816">
                  <c:v>16.552</c:v>
                </c:pt>
                <c:pt idx="2817">
                  <c:v>16.056000000000001</c:v>
                </c:pt>
                <c:pt idx="2818">
                  <c:v>15.78</c:v>
                </c:pt>
                <c:pt idx="2819">
                  <c:v>15.349</c:v>
                </c:pt>
                <c:pt idx="2820">
                  <c:v>15.157</c:v>
                </c:pt>
                <c:pt idx="2821">
                  <c:v>14.789</c:v>
                </c:pt>
                <c:pt idx="2822">
                  <c:v>14.9</c:v>
                </c:pt>
                <c:pt idx="2823">
                  <c:v>14.771000000000001</c:v>
                </c:pt>
                <c:pt idx="2824">
                  <c:v>14.715999999999999</c:v>
                </c:pt>
                <c:pt idx="2825">
                  <c:v>14.585000000000001</c:v>
                </c:pt>
                <c:pt idx="2826">
                  <c:v>14.451000000000001</c:v>
                </c:pt>
                <c:pt idx="2827">
                  <c:v>14.515000000000001</c:v>
                </c:pt>
                <c:pt idx="2828">
                  <c:v>14.667999999999999</c:v>
                </c:pt>
                <c:pt idx="2829">
                  <c:v>14.835000000000001</c:v>
                </c:pt>
                <c:pt idx="2830">
                  <c:v>14.667999999999999</c:v>
                </c:pt>
                <c:pt idx="2831">
                  <c:v>13.914</c:v>
                </c:pt>
                <c:pt idx="2832">
                  <c:v>12.95</c:v>
                </c:pt>
                <c:pt idx="2833">
                  <c:v>12.641</c:v>
                </c:pt>
                <c:pt idx="2834">
                  <c:v>12.821999999999999</c:v>
                </c:pt>
                <c:pt idx="2835">
                  <c:v>12.938000000000001</c:v>
                </c:pt>
                <c:pt idx="2836">
                  <c:v>13.223000000000001</c:v>
                </c:pt>
                <c:pt idx="2837">
                  <c:v>13.557</c:v>
                </c:pt>
                <c:pt idx="2838">
                  <c:v>14.787000000000001</c:v>
                </c:pt>
                <c:pt idx="2839">
                  <c:v>16.323</c:v>
                </c:pt>
                <c:pt idx="2840">
                  <c:v>16.510999999999999</c:v>
                </c:pt>
                <c:pt idx="2841">
                  <c:v>16.122</c:v>
                </c:pt>
                <c:pt idx="2842">
                  <c:v>15.811999999999999</c:v>
                </c:pt>
                <c:pt idx="2843">
                  <c:v>15.445</c:v>
                </c:pt>
                <c:pt idx="2844">
                  <c:v>15.364000000000001</c:v>
                </c:pt>
                <c:pt idx="2845">
                  <c:v>15.202</c:v>
                </c:pt>
                <c:pt idx="2846">
                  <c:v>15.292999999999999</c:v>
                </c:pt>
                <c:pt idx="2847">
                  <c:v>15.221</c:v>
                </c:pt>
                <c:pt idx="2848">
                  <c:v>14.912000000000001</c:v>
                </c:pt>
                <c:pt idx="2849">
                  <c:v>14.714</c:v>
                </c:pt>
                <c:pt idx="2850">
                  <c:v>14.635999999999999</c:v>
                </c:pt>
                <c:pt idx="2851">
                  <c:v>14.61</c:v>
                </c:pt>
                <c:pt idx="2852">
                  <c:v>14.646000000000001</c:v>
                </c:pt>
                <c:pt idx="2853">
                  <c:v>14.813000000000001</c:v>
                </c:pt>
                <c:pt idx="2854">
                  <c:v>14.592000000000001</c:v>
                </c:pt>
                <c:pt idx="2855">
                  <c:v>13.96</c:v>
                </c:pt>
                <c:pt idx="2856">
                  <c:v>13.301</c:v>
                </c:pt>
                <c:pt idx="2857">
                  <c:v>13.053000000000001</c:v>
                </c:pt>
                <c:pt idx="2858">
                  <c:v>12.946</c:v>
                </c:pt>
                <c:pt idx="2859">
                  <c:v>12.991</c:v>
                </c:pt>
                <c:pt idx="2860">
                  <c:v>13.148</c:v>
                </c:pt>
                <c:pt idx="2861">
                  <c:v>13.483000000000001</c:v>
                </c:pt>
                <c:pt idx="2862">
                  <c:v>14.821999999999999</c:v>
                </c:pt>
                <c:pt idx="2863">
                  <c:v>16.305</c:v>
                </c:pt>
                <c:pt idx="2864">
                  <c:v>16.690000000000001</c:v>
                </c:pt>
                <c:pt idx="2865">
                  <c:v>16.5</c:v>
                </c:pt>
                <c:pt idx="2866">
                  <c:v>16.277000000000001</c:v>
                </c:pt>
                <c:pt idx="2867">
                  <c:v>16.117000000000001</c:v>
                </c:pt>
                <c:pt idx="2868">
                  <c:v>15.765000000000001</c:v>
                </c:pt>
                <c:pt idx="2869">
                  <c:v>15.361000000000001</c:v>
                </c:pt>
                <c:pt idx="2870">
                  <c:v>15.23</c:v>
                </c:pt>
                <c:pt idx="2871">
                  <c:v>14.994999999999999</c:v>
                </c:pt>
                <c:pt idx="2872">
                  <c:v>14.944000000000001</c:v>
                </c:pt>
                <c:pt idx="2873">
                  <c:v>14.78</c:v>
                </c:pt>
                <c:pt idx="2874">
                  <c:v>14.581</c:v>
                </c:pt>
                <c:pt idx="2875">
                  <c:v>14.564</c:v>
                </c:pt>
                <c:pt idx="2876">
                  <c:v>14.506</c:v>
                </c:pt>
                <c:pt idx="2877">
                  <c:v>14.532999999999999</c:v>
                </c:pt>
                <c:pt idx="2878">
                  <c:v>14.327</c:v>
                </c:pt>
                <c:pt idx="2879">
                  <c:v>13.683999999999999</c:v>
                </c:pt>
                <c:pt idx="2880">
                  <c:v>13.183</c:v>
                </c:pt>
                <c:pt idx="2881">
                  <c:v>12.863</c:v>
                </c:pt>
                <c:pt idx="2882">
                  <c:v>12.675000000000001</c:v>
                </c:pt>
                <c:pt idx="2883">
                  <c:v>12.775</c:v>
                </c:pt>
                <c:pt idx="2884">
                  <c:v>12.779</c:v>
                </c:pt>
                <c:pt idx="2885">
                  <c:v>12.888999999999999</c:v>
                </c:pt>
                <c:pt idx="2886">
                  <c:v>13.17</c:v>
                </c:pt>
                <c:pt idx="2887">
                  <c:v>13.601000000000001</c:v>
                </c:pt>
                <c:pt idx="2888">
                  <c:v>14.02</c:v>
                </c:pt>
                <c:pt idx="2889">
                  <c:v>14.367000000000001</c:v>
                </c:pt>
                <c:pt idx="2890">
                  <c:v>14.558</c:v>
                </c:pt>
                <c:pt idx="2891">
                  <c:v>14.476000000000001</c:v>
                </c:pt>
                <c:pt idx="2892">
                  <c:v>14.369</c:v>
                </c:pt>
                <c:pt idx="2893">
                  <c:v>13.968999999999999</c:v>
                </c:pt>
                <c:pt idx="2894">
                  <c:v>13.875</c:v>
                </c:pt>
                <c:pt idx="2895">
                  <c:v>13.762</c:v>
                </c:pt>
                <c:pt idx="2896">
                  <c:v>13.695</c:v>
                </c:pt>
                <c:pt idx="2897">
                  <c:v>13.701000000000001</c:v>
                </c:pt>
                <c:pt idx="2898">
                  <c:v>13.699</c:v>
                </c:pt>
                <c:pt idx="2899">
                  <c:v>13.711</c:v>
                </c:pt>
                <c:pt idx="2900">
                  <c:v>13.584</c:v>
                </c:pt>
                <c:pt idx="2901">
                  <c:v>13.769</c:v>
                </c:pt>
                <c:pt idx="2902">
                  <c:v>13.752000000000001</c:v>
                </c:pt>
                <c:pt idx="2903">
                  <c:v>13.361000000000001</c:v>
                </c:pt>
                <c:pt idx="2904">
                  <c:v>13.064</c:v>
                </c:pt>
                <c:pt idx="2905">
                  <c:v>12.798</c:v>
                </c:pt>
                <c:pt idx="2906">
                  <c:v>12.731999999999999</c:v>
                </c:pt>
                <c:pt idx="2907">
                  <c:v>12.815</c:v>
                </c:pt>
                <c:pt idx="2908">
                  <c:v>12.930999999999999</c:v>
                </c:pt>
                <c:pt idx="2909">
                  <c:v>12.913</c:v>
                </c:pt>
                <c:pt idx="2910">
                  <c:v>13.103</c:v>
                </c:pt>
                <c:pt idx="2911">
                  <c:v>13.534000000000001</c:v>
                </c:pt>
                <c:pt idx="2912">
                  <c:v>13.896000000000001</c:v>
                </c:pt>
                <c:pt idx="2913">
                  <c:v>14.170999999999999</c:v>
                </c:pt>
                <c:pt idx="2914">
                  <c:v>14.351000000000001</c:v>
                </c:pt>
                <c:pt idx="2915">
                  <c:v>14.222</c:v>
                </c:pt>
                <c:pt idx="2916">
                  <c:v>14.01</c:v>
                </c:pt>
                <c:pt idx="2917">
                  <c:v>13.689</c:v>
                </c:pt>
                <c:pt idx="2918">
                  <c:v>13.539</c:v>
                </c:pt>
                <c:pt idx="2919">
                  <c:v>13.571</c:v>
                </c:pt>
                <c:pt idx="2920">
                  <c:v>13.48</c:v>
                </c:pt>
                <c:pt idx="2921">
                  <c:v>13.564</c:v>
                </c:pt>
                <c:pt idx="2922">
                  <c:v>13.673999999999999</c:v>
                </c:pt>
                <c:pt idx="2923">
                  <c:v>13.611000000000001</c:v>
                </c:pt>
                <c:pt idx="2924">
                  <c:v>13.534000000000001</c:v>
                </c:pt>
                <c:pt idx="2925">
                  <c:v>13.622999999999999</c:v>
                </c:pt>
                <c:pt idx="2926">
                  <c:v>13.663</c:v>
                </c:pt>
                <c:pt idx="2927">
                  <c:v>13.369</c:v>
                </c:pt>
                <c:pt idx="2928">
                  <c:v>12.938000000000001</c:v>
                </c:pt>
                <c:pt idx="2929">
                  <c:v>12.836</c:v>
                </c:pt>
                <c:pt idx="2930">
                  <c:v>12.727</c:v>
                </c:pt>
                <c:pt idx="2931">
                  <c:v>12.785</c:v>
                </c:pt>
                <c:pt idx="2932">
                  <c:v>12.83</c:v>
                </c:pt>
                <c:pt idx="2933">
                  <c:v>12.714</c:v>
                </c:pt>
                <c:pt idx="2934">
                  <c:v>12.709</c:v>
                </c:pt>
                <c:pt idx="2935">
                  <c:v>13.019</c:v>
                </c:pt>
                <c:pt idx="2936">
                  <c:v>13.436</c:v>
                </c:pt>
                <c:pt idx="2937">
                  <c:v>13.646000000000001</c:v>
                </c:pt>
                <c:pt idx="2938">
                  <c:v>14.071</c:v>
                </c:pt>
                <c:pt idx="2939">
                  <c:v>13.866</c:v>
                </c:pt>
                <c:pt idx="2940">
                  <c:v>13.632</c:v>
                </c:pt>
                <c:pt idx="2941">
                  <c:v>13.379</c:v>
                </c:pt>
                <c:pt idx="2942">
                  <c:v>13.266999999999999</c:v>
                </c:pt>
                <c:pt idx="2943">
                  <c:v>13.2</c:v>
                </c:pt>
                <c:pt idx="2944">
                  <c:v>13.128</c:v>
                </c:pt>
                <c:pt idx="2945">
                  <c:v>13.137</c:v>
                </c:pt>
                <c:pt idx="2946">
                  <c:v>13.204000000000001</c:v>
                </c:pt>
                <c:pt idx="2947">
                  <c:v>13.36</c:v>
                </c:pt>
                <c:pt idx="2948">
                  <c:v>13.507</c:v>
                </c:pt>
                <c:pt idx="2949">
                  <c:v>13.677</c:v>
                </c:pt>
                <c:pt idx="2950">
                  <c:v>13.635999999999999</c:v>
                </c:pt>
                <c:pt idx="2951">
                  <c:v>13.157999999999999</c:v>
                </c:pt>
                <c:pt idx="2952">
                  <c:v>12.79</c:v>
                </c:pt>
                <c:pt idx="2953">
                  <c:v>12.532</c:v>
                </c:pt>
                <c:pt idx="2954">
                  <c:v>12.420999999999999</c:v>
                </c:pt>
                <c:pt idx="2955">
                  <c:v>12.255000000000001</c:v>
                </c:pt>
                <c:pt idx="2956">
                  <c:v>12.445</c:v>
                </c:pt>
                <c:pt idx="2957">
                  <c:v>12.693</c:v>
                </c:pt>
                <c:pt idx="2958">
                  <c:v>14.092000000000001</c:v>
                </c:pt>
                <c:pt idx="2959">
                  <c:v>15.396000000000001</c:v>
                </c:pt>
                <c:pt idx="2960">
                  <c:v>16.053999999999998</c:v>
                </c:pt>
                <c:pt idx="2961">
                  <c:v>16.018000000000001</c:v>
                </c:pt>
                <c:pt idx="2962">
                  <c:v>15.885999999999999</c:v>
                </c:pt>
                <c:pt idx="2963">
                  <c:v>15.944000000000001</c:v>
                </c:pt>
                <c:pt idx="2964">
                  <c:v>15.621</c:v>
                </c:pt>
                <c:pt idx="2965">
                  <c:v>15.53</c:v>
                </c:pt>
                <c:pt idx="2966">
                  <c:v>15.53</c:v>
                </c:pt>
                <c:pt idx="2967">
                  <c:v>15.46</c:v>
                </c:pt>
                <c:pt idx="2968">
                  <c:v>15.265000000000001</c:v>
                </c:pt>
                <c:pt idx="2969">
                  <c:v>15.166</c:v>
                </c:pt>
                <c:pt idx="2970">
                  <c:v>14.968999999999999</c:v>
                </c:pt>
                <c:pt idx="2971">
                  <c:v>15.009</c:v>
                </c:pt>
                <c:pt idx="2972">
                  <c:v>14.935</c:v>
                </c:pt>
                <c:pt idx="2973">
                  <c:v>14.946999999999999</c:v>
                </c:pt>
                <c:pt idx="2974">
                  <c:v>14.387</c:v>
                </c:pt>
                <c:pt idx="2975">
                  <c:v>13.555999999999999</c:v>
                </c:pt>
                <c:pt idx="2976">
                  <c:v>12.993</c:v>
                </c:pt>
                <c:pt idx="2977">
                  <c:v>12.551</c:v>
                </c:pt>
                <c:pt idx="2978">
                  <c:v>12.372999999999999</c:v>
                </c:pt>
                <c:pt idx="2979">
                  <c:v>12.407</c:v>
                </c:pt>
                <c:pt idx="2980">
                  <c:v>12.425000000000001</c:v>
                </c:pt>
                <c:pt idx="2981">
                  <c:v>12.654</c:v>
                </c:pt>
                <c:pt idx="2982">
                  <c:v>14.019</c:v>
                </c:pt>
                <c:pt idx="2983">
                  <c:v>15.544</c:v>
                </c:pt>
                <c:pt idx="2984">
                  <c:v>15.877000000000001</c:v>
                </c:pt>
                <c:pt idx="2985">
                  <c:v>15.587999999999999</c:v>
                </c:pt>
                <c:pt idx="2986">
                  <c:v>15.366</c:v>
                </c:pt>
                <c:pt idx="2987">
                  <c:v>15.103</c:v>
                </c:pt>
                <c:pt idx="2988">
                  <c:v>15.022</c:v>
                </c:pt>
                <c:pt idx="2989">
                  <c:v>14.945</c:v>
                </c:pt>
                <c:pt idx="2990">
                  <c:v>14.827</c:v>
                </c:pt>
                <c:pt idx="2991">
                  <c:v>14.689</c:v>
                </c:pt>
                <c:pt idx="2992">
                  <c:v>14.69</c:v>
                </c:pt>
                <c:pt idx="2993">
                  <c:v>14.662000000000001</c:v>
                </c:pt>
                <c:pt idx="2994">
                  <c:v>14.641</c:v>
                </c:pt>
                <c:pt idx="2995">
                  <c:v>14.477</c:v>
                </c:pt>
                <c:pt idx="2996">
                  <c:v>14.374000000000001</c:v>
                </c:pt>
                <c:pt idx="2997">
                  <c:v>14.026999999999999</c:v>
                </c:pt>
                <c:pt idx="2998">
                  <c:v>13.366</c:v>
                </c:pt>
                <c:pt idx="2999">
                  <c:v>12.657</c:v>
                </c:pt>
                <c:pt idx="3000">
                  <c:v>12.194000000000001</c:v>
                </c:pt>
                <c:pt idx="3001">
                  <c:v>11.821999999999999</c:v>
                </c:pt>
                <c:pt idx="3002">
                  <c:v>11.683999999999999</c:v>
                </c:pt>
                <c:pt idx="3003">
                  <c:v>11.528</c:v>
                </c:pt>
                <c:pt idx="3004">
                  <c:v>11.691000000000001</c:v>
                </c:pt>
                <c:pt idx="3005">
                  <c:v>11.882999999999999</c:v>
                </c:pt>
                <c:pt idx="3006">
                  <c:v>13.035</c:v>
                </c:pt>
                <c:pt idx="3007">
                  <c:v>14.491</c:v>
                </c:pt>
                <c:pt idx="3008">
                  <c:v>14.523999999999999</c:v>
                </c:pt>
                <c:pt idx="3009">
                  <c:v>14.558</c:v>
                </c:pt>
                <c:pt idx="3010">
                  <c:v>14.526</c:v>
                </c:pt>
                <c:pt idx="3011">
                  <c:v>14.169</c:v>
                </c:pt>
                <c:pt idx="3012">
                  <c:v>13.932</c:v>
                </c:pt>
                <c:pt idx="3013">
                  <c:v>13.936999999999999</c:v>
                </c:pt>
                <c:pt idx="3014">
                  <c:v>14.023999999999999</c:v>
                </c:pt>
                <c:pt idx="3015">
                  <c:v>13.808999999999999</c:v>
                </c:pt>
                <c:pt idx="3016">
                  <c:v>13.787000000000001</c:v>
                </c:pt>
                <c:pt idx="3017">
                  <c:v>13.738</c:v>
                </c:pt>
                <c:pt idx="3018">
                  <c:v>13.772</c:v>
                </c:pt>
                <c:pt idx="3019">
                  <c:v>13.747999999999999</c:v>
                </c:pt>
                <c:pt idx="3020">
                  <c:v>13.693</c:v>
                </c:pt>
                <c:pt idx="3021">
                  <c:v>13.853999999999999</c:v>
                </c:pt>
                <c:pt idx="3022">
                  <c:v>13.443</c:v>
                </c:pt>
                <c:pt idx="3023">
                  <c:v>12.565</c:v>
                </c:pt>
                <c:pt idx="3024">
                  <c:v>12.114000000000001</c:v>
                </c:pt>
                <c:pt idx="3025">
                  <c:v>11.765000000000001</c:v>
                </c:pt>
                <c:pt idx="3026">
                  <c:v>11.606999999999999</c:v>
                </c:pt>
                <c:pt idx="3027">
                  <c:v>11.654999999999999</c:v>
                </c:pt>
                <c:pt idx="3028">
                  <c:v>11.904</c:v>
                </c:pt>
                <c:pt idx="3029">
                  <c:v>12.244999999999999</c:v>
                </c:pt>
                <c:pt idx="3030">
                  <c:v>13.493</c:v>
                </c:pt>
                <c:pt idx="3031">
                  <c:v>14.728999999999999</c:v>
                </c:pt>
                <c:pt idx="3032">
                  <c:v>15.036</c:v>
                </c:pt>
                <c:pt idx="3033">
                  <c:v>15.223000000000001</c:v>
                </c:pt>
                <c:pt idx="3034">
                  <c:v>15.098000000000001</c:v>
                </c:pt>
                <c:pt idx="3035">
                  <c:v>14.739000000000001</c:v>
                </c:pt>
                <c:pt idx="3036">
                  <c:v>14.805</c:v>
                </c:pt>
                <c:pt idx="3037">
                  <c:v>14.52</c:v>
                </c:pt>
                <c:pt idx="3038">
                  <c:v>14.419</c:v>
                </c:pt>
                <c:pt idx="3039">
                  <c:v>14.442</c:v>
                </c:pt>
                <c:pt idx="3040">
                  <c:v>14.377000000000001</c:v>
                </c:pt>
                <c:pt idx="3041">
                  <c:v>14.324999999999999</c:v>
                </c:pt>
                <c:pt idx="3042">
                  <c:v>14.226000000000001</c:v>
                </c:pt>
                <c:pt idx="3043">
                  <c:v>14.127000000000001</c:v>
                </c:pt>
                <c:pt idx="3044">
                  <c:v>13.948</c:v>
                </c:pt>
                <c:pt idx="3045">
                  <c:v>13.986000000000001</c:v>
                </c:pt>
                <c:pt idx="3046">
                  <c:v>13.763</c:v>
                </c:pt>
                <c:pt idx="3047">
                  <c:v>13.077999999999999</c:v>
                </c:pt>
                <c:pt idx="3048">
                  <c:v>12.698</c:v>
                </c:pt>
                <c:pt idx="3049">
                  <c:v>12.417</c:v>
                </c:pt>
                <c:pt idx="3050">
                  <c:v>12.284000000000001</c:v>
                </c:pt>
                <c:pt idx="3051">
                  <c:v>12.38</c:v>
                </c:pt>
                <c:pt idx="3052">
                  <c:v>12.523</c:v>
                </c:pt>
                <c:pt idx="3053">
                  <c:v>12.742000000000001</c:v>
                </c:pt>
                <c:pt idx="3054">
                  <c:v>13.85</c:v>
                </c:pt>
                <c:pt idx="3055">
                  <c:v>15.135999999999999</c:v>
                </c:pt>
                <c:pt idx="3056">
                  <c:v>15.474</c:v>
                </c:pt>
                <c:pt idx="3057">
                  <c:v>15.166</c:v>
                </c:pt>
                <c:pt idx="3058">
                  <c:v>14.949</c:v>
                </c:pt>
                <c:pt idx="3059">
                  <c:v>14.808999999999999</c:v>
                </c:pt>
                <c:pt idx="3060">
                  <c:v>14.563000000000001</c:v>
                </c:pt>
                <c:pt idx="3061">
                  <c:v>14.327999999999999</c:v>
                </c:pt>
                <c:pt idx="3062">
                  <c:v>14.228999999999999</c:v>
                </c:pt>
                <c:pt idx="3063">
                  <c:v>13.952</c:v>
                </c:pt>
                <c:pt idx="3064">
                  <c:v>13.757</c:v>
                </c:pt>
                <c:pt idx="3065">
                  <c:v>13.829000000000001</c:v>
                </c:pt>
                <c:pt idx="3066">
                  <c:v>13.776</c:v>
                </c:pt>
                <c:pt idx="3067">
                  <c:v>13.775</c:v>
                </c:pt>
                <c:pt idx="3068">
                  <c:v>13.643000000000001</c:v>
                </c:pt>
                <c:pt idx="3069">
                  <c:v>13.615</c:v>
                </c:pt>
                <c:pt idx="3070">
                  <c:v>13.67</c:v>
                </c:pt>
                <c:pt idx="3071">
                  <c:v>13.298</c:v>
                </c:pt>
                <c:pt idx="3072">
                  <c:v>13.101000000000001</c:v>
                </c:pt>
                <c:pt idx="3073">
                  <c:v>12.773</c:v>
                </c:pt>
                <c:pt idx="3074">
                  <c:v>12.605</c:v>
                </c:pt>
                <c:pt idx="3075">
                  <c:v>12.58</c:v>
                </c:pt>
                <c:pt idx="3076">
                  <c:v>12.676</c:v>
                </c:pt>
                <c:pt idx="3077">
                  <c:v>12.605</c:v>
                </c:pt>
                <c:pt idx="3078">
                  <c:v>12.862</c:v>
                </c:pt>
                <c:pt idx="3079">
                  <c:v>13.038</c:v>
                </c:pt>
                <c:pt idx="3080">
                  <c:v>13.444000000000001</c:v>
                </c:pt>
                <c:pt idx="3081">
                  <c:v>13.916</c:v>
                </c:pt>
                <c:pt idx="3082">
                  <c:v>14.192</c:v>
                </c:pt>
                <c:pt idx="3083">
                  <c:v>14.036</c:v>
                </c:pt>
                <c:pt idx="3084">
                  <c:v>13.929</c:v>
                </c:pt>
                <c:pt idx="3085">
                  <c:v>13.657999999999999</c:v>
                </c:pt>
                <c:pt idx="3086">
                  <c:v>13.515000000000001</c:v>
                </c:pt>
                <c:pt idx="3087">
                  <c:v>13.510999999999999</c:v>
                </c:pt>
                <c:pt idx="3088">
                  <c:v>13.587</c:v>
                </c:pt>
                <c:pt idx="3089">
                  <c:v>13.811</c:v>
                </c:pt>
                <c:pt idx="3090">
                  <c:v>13.954000000000001</c:v>
                </c:pt>
                <c:pt idx="3091">
                  <c:v>14.064</c:v>
                </c:pt>
                <c:pt idx="3092">
                  <c:v>13.989000000000001</c:v>
                </c:pt>
                <c:pt idx="3093">
                  <c:v>13.84</c:v>
                </c:pt>
                <c:pt idx="3094">
                  <c:v>13.648</c:v>
                </c:pt>
                <c:pt idx="3095">
                  <c:v>13.385</c:v>
                </c:pt>
                <c:pt idx="3096">
                  <c:v>12.96</c:v>
                </c:pt>
                <c:pt idx="3097">
                  <c:v>12.759</c:v>
                </c:pt>
                <c:pt idx="3098">
                  <c:v>12.634</c:v>
                </c:pt>
                <c:pt idx="3099">
                  <c:v>12.583</c:v>
                </c:pt>
                <c:pt idx="3100">
                  <c:v>12.507</c:v>
                </c:pt>
                <c:pt idx="3101">
                  <c:v>12.385</c:v>
                </c:pt>
                <c:pt idx="3102">
                  <c:v>12.592000000000001</c:v>
                </c:pt>
                <c:pt idx="3103">
                  <c:v>12.865</c:v>
                </c:pt>
                <c:pt idx="3104">
                  <c:v>13.170999999999999</c:v>
                </c:pt>
                <c:pt idx="3105">
                  <c:v>13.404</c:v>
                </c:pt>
                <c:pt idx="3106">
                  <c:v>13.641</c:v>
                </c:pt>
                <c:pt idx="3107">
                  <c:v>13.598000000000001</c:v>
                </c:pt>
                <c:pt idx="3108">
                  <c:v>13.468999999999999</c:v>
                </c:pt>
                <c:pt idx="3109">
                  <c:v>13.337</c:v>
                </c:pt>
                <c:pt idx="3110">
                  <c:v>13.14</c:v>
                </c:pt>
                <c:pt idx="3111">
                  <c:v>12.991</c:v>
                </c:pt>
                <c:pt idx="3112">
                  <c:v>12.946999999999999</c:v>
                </c:pt>
                <c:pt idx="3113">
                  <c:v>12.945</c:v>
                </c:pt>
                <c:pt idx="3114">
                  <c:v>12.983000000000001</c:v>
                </c:pt>
                <c:pt idx="3115">
                  <c:v>13.191000000000001</c:v>
                </c:pt>
                <c:pt idx="3116">
                  <c:v>13.387</c:v>
                </c:pt>
                <c:pt idx="3117">
                  <c:v>13.43</c:v>
                </c:pt>
                <c:pt idx="3118">
                  <c:v>13.45</c:v>
                </c:pt>
                <c:pt idx="3119">
                  <c:v>12.856999999999999</c:v>
                </c:pt>
                <c:pt idx="3120">
                  <c:v>12.368</c:v>
                </c:pt>
                <c:pt idx="3121">
                  <c:v>12.063000000000001</c:v>
                </c:pt>
                <c:pt idx="3122">
                  <c:v>12.018000000000001</c:v>
                </c:pt>
                <c:pt idx="3123">
                  <c:v>12.146000000000001</c:v>
                </c:pt>
                <c:pt idx="3124">
                  <c:v>12.188000000000001</c:v>
                </c:pt>
                <c:pt idx="3125">
                  <c:v>12.363</c:v>
                </c:pt>
                <c:pt idx="3126">
                  <c:v>13.635999999999999</c:v>
                </c:pt>
                <c:pt idx="3127">
                  <c:v>15.177</c:v>
                </c:pt>
                <c:pt idx="3128">
                  <c:v>15.473000000000001</c:v>
                </c:pt>
                <c:pt idx="3129">
                  <c:v>15.276</c:v>
                </c:pt>
                <c:pt idx="3130">
                  <c:v>15.343</c:v>
                </c:pt>
                <c:pt idx="3131">
                  <c:v>15.217000000000001</c:v>
                </c:pt>
                <c:pt idx="3132">
                  <c:v>15.087</c:v>
                </c:pt>
                <c:pt idx="3133">
                  <c:v>15.010999999999999</c:v>
                </c:pt>
                <c:pt idx="3134">
                  <c:v>15.023</c:v>
                </c:pt>
                <c:pt idx="3135">
                  <c:v>14.973000000000001</c:v>
                </c:pt>
                <c:pt idx="3136">
                  <c:v>14.91</c:v>
                </c:pt>
                <c:pt idx="3137">
                  <c:v>14.791</c:v>
                </c:pt>
                <c:pt idx="3138">
                  <c:v>14.651999999999999</c:v>
                </c:pt>
                <c:pt idx="3139">
                  <c:v>14.648999999999999</c:v>
                </c:pt>
                <c:pt idx="3140">
                  <c:v>14.513</c:v>
                </c:pt>
                <c:pt idx="3141">
                  <c:v>14.26</c:v>
                </c:pt>
                <c:pt idx="3142">
                  <c:v>13.744</c:v>
                </c:pt>
                <c:pt idx="3143">
                  <c:v>13.066000000000001</c:v>
                </c:pt>
                <c:pt idx="3144">
                  <c:v>12.271000000000001</c:v>
                </c:pt>
                <c:pt idx="3145">
                  <c:v>12.204000000000001</c:v>
                </c:pt>
                <c:pt idx="3146">
                  <c:v>12.092000000000001</c:v>
                </c:pt>
                <c:pt idx="3147">
                  <c:v>12.018000000000001</c:v>
                </c:pt>
                <c:pt idx="3148">
                  <c:v>12.010999999999999</c:v>
                </c:pt>
                <c:pt idx="3149">
                  <c:v>12.250999999999999</c:v>
                </c:pt>
                <c:pt idx="3150">
                  <c:v>13.361000000000001</c:v>
                </c:pt>
                <c:pt idx="3151">
                  <c:v>14.736000000000001</c:v>
                </c:pt>
                <c:pt idx="3152">
                  <c:v>15.223000000000001</c:v>
                </c:pt>
                <c:pt idx="3153">
                  <c:v>15.173999999999999</c:v>
                </c:pt>
                <c:pt idx="3154">
                  <c:v>15.000999999999999</c:v>
                </c:pt>
                <c:pt idx="3155">
                  <c:v>14.835000000000001</c:v>
                </c:pt>
                <c:pt idx="3156">
                  <c:v>14.648999999999999</c:v>
                </c:pt>
                <c:pt idx="3157">
                  <c:v>14.531000000000001</c:v>
                </c:pt>
                <c:pt idx="3158">
                  <c:v>14.53</c:v>
                </c:pt>
                <c:pt idx="3159">
                  <c:v>14.472</c:v>
                </c:pt>
                <c:pt idx="3160">
                  <c:v>14.516999999999999</c:v>
                </c:pt>
                <c:pt idx="3161">
                  <c:v>14.391</c:v>
                </c:pt>
                <c:pt idx="3162">
                  <c:v>14.257</c:v>
                </c:pt>
                <c:pt idx="3163">
                  <c:v>14.298</c:v>
                </c:pt>
                <c:pt idx="3164">
                  <c:v>14.192</c:v>
                </c:pt>
                <c:pt idx="3165">
                  <c:v>14.117000000000001</c:v>
                </c:pt>
                <c:pt idx="3166">
                  <c:v>13.897</c:v>
                </c:pt>
                <c:pt idx="3167">
                  <c:v>13.337999999999999</c:v>
                </c:pt>
                <c:pt idx="3168">
                  <c:v>12.771000000000001</c:v>
                </c:pt>
                <c:pt idx="3169">
                  <c:v>12.34</c:v>
                </c:pt>
                <c:pt idx="3170">
                  <c:v>12.238</c:v>
                </c:pt>
                <c:pt idx="3171">
                  <c:v>12.234999999999999</c:v>
                </c:pt>
                <c:pt idx="3172">
                  <c:v>12.307</c:v>
                </c:pt>
                <c:pt idx="3173">
                  <c:v>12.513999999999999</c:v>
                </c:pt>
                <c:pt idx="3174">
                  <c:v>13.69</c:v>
                </c:pt>
                <c:pt idx="3175">
                  <c:v>15.052</c:v>
                </c:pt>
                <c:pt idx="3176">
                  <c:v>15.416</c:v>
                </c:pt>
                <c:pt idx="3177">
                  <c:v>14.994</c:v>
                </c:pt>
                <c:pt idx="3178">
                  <c:v>14.885</c:v>
                </c:pt>
                <c:pt idx="3179">
                  <c:v>14.694000000000001</c:v>
                </c:pt>
                <c:pt idx="3180">
                  <c:v>14.532</c:v>
                </c:pt>
                <c:pt idx="3181">
                  <c:v>14.343999999999999</c:v>
                </c:pt>
                <c:pt idx="3182">
                  <c:v>14.166</c:v>
                </c:pt>
                <c:pt idx="3183">
                  <c:v>13.978</c:v>
                </c:pt>
                <c:pt idx="3184">
                  <c:v>13.785</c:v>
                </c:pt>
                <c:pt idx="3185">
                  <c:v>13.631</c:v>
                </c:pt>
                <c:pt idx="3186">
                  <c:v>13.6</c:v>
                </c:pt>
                <c:pt idx="3187">
                  <c:v>13.587999999999999</c:v>
                </c:pt>
                <c:pt idx="3188">
                  <c:v>13.42</c:v>
                </c:pt>
                <c:pt idx="3189">
                  <c:v>13.345000000000001</c:v>
                </c:pt>
                <c:pt idx="3190">
                  <c:v>13.262</c:v>
                </c:pt>
                <c:pt idx="3191">
                  <c:v>12.968999999999999</c:v>
                </c:pt>
                <c:pt idx="3192">
                  <c:v>12.526999999999999</c:v>
                </c:pt>
                <c:pt idx="3193">
                  <c:v>12.175000000000001</c:v>
                </c:pt>
                <c:pt idx="3194">
                  <c:v>12.074</c:v>
                </c:pt>
                <c:pt idx="3195">
                  <c:v>12.175000000000001</c:v>
                </c:pt>
                <c:pt idx="3196">
                  <c:v>12.08</c:v>
                </c:pt>
                <c:pt idx="3197">
                  <c:v>12.146000000000001</c:v>
                </c:pt>
                <c:pt idx="3198">
                  <c:v>12.41</c:v>
                </c:pt>
                <c:pt idx="3199">
                  <c:v>12.81</c:v>
                </c:pt>
                <c:pt idx="3200">
                  <c:v>13.273999999999999</c:v>
                </c:pt>
                <c:pt idx="3201">
                  <c:v>13.727</c:v>
                </c:pt>
                <c:pt idx="3202">
                  <c:v>13.867000000000001</c:v>
                </c:pt>
                <c:pt idx="3203">
                  <c:v>13.792</c:v>
                </c:pt>
                <c:pt idx="3204">
                  <c:v>13.554</c:v>
                </c:pt>
                <c:pt idx="3205">
                  <c:v>13.535</c:v>
                </c:pt>
                <c:pt idx="3206">
                  <c:v>13.353999999999999</c:v>
                </c:pt>
                <c:pt idx="3207">
                  <c:v>13.247999999999999</c:v>
                </c:pt>
                <c:pt idx="3208">
                  <c:v>13.147</c:v>
                </c:pt>
                <c:pt idx="3209">
                  <c:v>13.061</c:v>
                </c:pt>
                <c:pt idx="3210">
                  <c:v>13.244</c:v>
                </c:pt>
                <c:pt idx="3211">
                  <c:v>13.242000000000001</c:v>
                </c:pt>
                <c:pt idx="3212">
                  <c:v>13.263999999999999</c:v>
                </c:pt>
                <c:pt idx="3213">
                  <c:v>13.387</c:v>
                </c:pt>
                <c:pt idx="3214">
                  <c:v>13.487</c:v>
                </c:pt>
                <c:pt idx="3215">
                  <c:v>13.188000000000001</c:v>
                </c:pt>
                <c:pt idx="3216">
                  <c:v>12.651999999999999</c:v>
                </c:pt>
                <c:pt idx="3217">
                  <c:v>12.372999999999999</c:v>
                </c:pt>
                <c:pt idx="3218">
                  <c:v>12.378</c:v>
                </c:pt>
                <c:pt idx="3219">
                  <c:v>12.375999999999999</c:v>
                </c:pt>
                <c:pt idx="3220">
                  <c:v>12.406000000000001</c:v>
                </c:pt>
                <c:pt idx="3221">
                  <c:v>12.628</c:v>
                </c:pt>
                <c:pt idx="3222">
                  <c:v>13.375999999999999</c:v>
                </c:pt>
                <c:pt idx="3223">
                  <c:v>14.33</c:v>
                </c:pt>
                <c:pt idx="3224">
                  <c:v>14.891999999999999</c:v>
                </c:pt>
                <c:pt idx="3225">
                  <c:v>15.065</c:v>
                </c:pt>
                <c:pt idx="3226">
                  <c:v>15.103999999999999</c:v>
                </c:pt>
                <c:pt idx="3227">
                  <c:v>14.678000000000001</c:v>
                </c:pt>
                <c:pt idx="3228">
                  <c:v>14.257</c:v>
                </c:pt>
                <c:pt idx="3229">
                  <c:v>14.08</c:v>
                </c:pt>
                <c:pt idx="3230">
                  <c:v>13.98</c:v>
                </c:pt>
                <c:pt idx="3231">
                  <c:v>13.804</c:v>
                </c:pt>
                <c:pt idx="3232">
                  <c:v>13.577</c:v>
                </c:pt>
                <c:pt idx="3233">
                  <c:v>13.523999999999999</c:v>
                </c:pt>
                <c:pt idx="3234">
                  <c:v>13.519</c:v>
                </c:pt>
                <c:pt idx="3235">
                  <c:v>13.532</c:v>
                </c:pt>
                <c:pt idx="3236">
                  <c:v>13.382</c:v>
                </c:pt>
                <c:pt idx="3237">
                  <c:v>13.317</c:v>
                </c:pt>
                <c:pt idx="3238">
                  <c:v>13.252000000000001</c:v>
                </c:pt>
                <c:pt idx="3239">
                  <c:v>12.895</c:v>
                </c:pt>
                <c:pt idx="3240">
                  <c:v>12.442</c:v>
                </c:pt>
                <c:pt idx="3241">
                  <c:v>12.17</c:v>
                </c:pt>
                <c:pt idx="3242">
                  <c:v>12.016999999999999</c:v>
                </c:pt>
                <c:pt idx="3243">
                  <c:v>11.877000000000001</c:v>
                </c:pt>
                <c:pt idx="3244">
                  <c:v>11.821999999999999</c:v>
                </c:pt>
                <c:pt idx="3245">
                  <c:v>11.701000000000001</c:v>
                </c:pt>
                <c:pt idx="3246">
                  <c:v>11.85</c:v>
                </c:pt>
                <c:pt idx="3247">
                  <c:v>12.298999999999999</c:v>
                </c:pt>
                <c:pt idx="3248">
                  <c:v>12.901</c:v>
                </c:pt>
                <c:pt idx="3249">
                  <c:v>13.585000000000001</c:v>
                </c:pt>
                <c:pt idx="3250">
                  <c:v>13.997999999999999</c:v>
                </c:pt>
                <c:pt idx="3251">
                  <c:v>14.002000000000001</c:v>
                </c:pt>
                <c:pt idx="3252">
                  <c:v>13.882999999999999</c:v>
                </c:pt>
                <c:pt idx="3253">
                  <c:v>13.69</c:v>
                </c:pt>
                <c:pt idx="3254">
                  <c:v>13.518000000000001</c:v>
                </c:pt>
                <c:pt idx="3255">
                  <c:v>13.468999999999999</c:v>
                </c:pt>
                <c:pt idx="3256">
                  <c:v>13.457000000000001</c:v>
                </c:pt>
                <c:pt idx="3257">
                  <c:v>13.473000000000001</c:v>
                </c:pt>
                <c:pt idx="3258">
                  <c:v>13.539</c:v>
                </c:pt>
                <c:pt idx="3259">
                  <c:v>13.612</c:v>
                </c:pt>
                <c:pt idx="3260">
                  <c:v>13.489000000000001</c:v>
                </c:pt>
                <c:pt idx="3261">
                  <c:v>13.494999999999999</c:v>
                </c:pt>
                <c:pt idx="3262">
                  <c:v>13.393000000000001</c:v>
                </c:pt>
                <c:pt idx="3263">
                  <c:v>13.037000000000001</c:v>
                </c:pt>
                <c:pt idx="3264">
                  <c:v>12.522</c:v>
                </c:pt>
                <c:pt idx="3265">
                  <c:v>12.222</c:v>
                </c:pt>
                <c:pt idx="3266">
                  <c:v>12.071999999999999</c:v>
                </c:pt>
                <c:pt idx="3267">
                  <c:v>12.007</c:v>
                </c:pt>
                <c:pt idx="3268">
                  <c:v>11.926</c:v>
                </c:pt>
                <c:pt idx="3269">
                  <c:v>11.811999999999999</c:v>
                </c:pt>
                <c:pt idx="3270">
                  <c:v>12.083</c:v>
                </c:pt>
                <c:pt idx="3271">
                  <c:v>12.73</c:v>
                </c:pt>
                <c:pt idx="3272">
                  <c:v>13.544</c:v>
                </c:pt>
                <c:pt idx="3273">
                  <c:v>13.701000000000001</c:v>
                </c:pt>
                <c:pt idx="3274">
                  <c:v>13.565</c:v>
                </c:pt>
                <c:pt idx="3275">
                  <c:v>13.21</c:v>
                </c:pt>
                <c:pt idx="3276">
                  <c:v>12.952999999999999</c:v>
                </c:pt>
                <c:pt idx="3277">
                  <c:v>12.805</c:v>
                </c:pt>
                <c:pt idx="3278">
                  <c:v>12.616</c:v>
                </c:pt>
                <c:pt idx="3279">
                  <c:v>12.525</c:v>
                </c:pt>
                <c:pt idx="3280">
                  <c:v>12.497</c:v>
                </c:pt>
                <c:pt idx="3281">
                  <c:v>12.544</c:v>
                </c:pt>
                <c:pt idx="3282">
                  <c:v>12.606</c:v>
                </c:pt>
                <c:pt idx="3283">
                  <c:v>12.952999999999999</c:v>
                </c:pt>
                <c:pt idx="3284">
                  <c:v>12.794</c:v>
                </c:pt>
                <c:pt idx="3285">
                  <c:v>12.913</c:v>
                </c:pt>
                <c:pt idx="3286">
                  <c:v>12.923999999999999</c:v>
                </c:pt>
                <c:pt idx="3287">
                  <c:v>12.664</c:v>
                </c:pt>
                <c:pt idx="3288">
                  <c:v>12.279</c:v>
                </c:pt>
                <c:pt idx="3289">
                  <c:v>12.041</c:v>
                </c:pt>
                <c:pt idx="3290">
                  <c:v>12.000999999999999</c:v>
                </c:pt>
                <c:pt idx="3291">
                  <c:v>12.095000000000001</c:v>
                </c:pt>
                <c:pt idx="3292">
                  <c:v>12.176</c:v>
                </c:pt>
                <c:pt idx="3293">
                  <c:v>12.576000000000001</c:v>
                </c:pt>
                <c:pt idx="3294">
                  <c:v>13.988</c:v>
                </c:pt>
                <c:pt idx="3295">
                  <c:v>15.335000000000001</c:v>
                </c:pt>
                <c:pt idx="3296">
                  <c:v>15.436</c:v>
                </c:pt>
                <c:pt idx="3297">
                  <c:v>15.178000000000001</c:v>
                </c:pt>
                <c:pt idx="3298">
                  <c:v>14.89</c:v>
                </c:pt>
                <c:pt idx="3299">
                  <c:v>14.707000000000001</c:v>
                </c:pt>
                <c:pt idx="3300">
                  <c:v>14.484999999999999</c:v>
                </c:pt>
                <c:pt idx="3301">
                  <c:v>14.294</c:v>
                </c:pt>
                <c:pt idx="3302">
                  <c:v>14.276999999999999</c:v>
                </c:pt>
                <c:pt idx="3303">
                  <c:v>14.082000000000001</c:v>
                </c:pt>
                <c:pt idx="3304">
                  <c:v>13.896000000000001</c:v>
                </c:pt>
                <c:pt idx="3305">
                  <c:v>13.818</c:v>
                </c:pt>
                <c:pt idx="3306">
                  <c:v>13.878</c:v>
                </c:pt>
                <c:pt idx="3307">
                  <c:v>13.839</c:v>
                </c:pt>
                <c:pt idx="3308">
                  <c:v>13.843999999999999</c:v>
                </c:pt>
                <c:pt idx="3309">
                  <c:v>13.782999999999999</c:v>
                </c:pt>
                <c:pt idx="3310">
                  <c:v>13.55</c:v>
                </c:pt>
                <c:pt idx="3311">
                  <c:v>12.858000000000001</c:v>
                </c:pt>
                <c:pt idx="3312">
                  <c:v>12.23</c:v>
                </c:pt>
                <c:pt idx="3313">
                  <c:v>11.898</c:v>
                </c:pt>
                <c:pt idx="3314">
                  <c:v>11.711</c:v>
                </c:pt>
                <c:pt idx="3315">
                  <c:v>11.772</c:v>
                </c:pt>
                <c:pt idx="3316">
                  <c:v>11.797000000000001</c:v>
                </c:pt>
                <c:pt idx="3317">
                  <c:v>12.269</c:v>
                </c:pt>
                <c:pt idx="3318">
                  <c:v>13.554</c:v>
                </c:pt>
                <c:pt idx="3319">
                  <c:v>15.007999999999999</c:v>
                </c:pt>
                <c:pt idx="3320">
                  <c:v>15.2</c:v>
                </c:pt>
                <c:pt idx="3321">
                  <c:v>15.182</c:v>
                </c:pt>
                <c:pt idx="3322">
                  <c:v>15.086</c:v>
                </c:pt>
                <c:pt idx="3323">
                  <c:v>14.818</c:v>
                </c:pt>
                <c:pt idx="3324">
                  <c:v>14.773</c:v>
                </c:pt>
                <c:pt idx="3325">
                  <c:v>14.57</c:v>
                </c:pt>
                <c:pt idx="3326">
                  <c:v>14.307</c:v>
                </c:pt>
                <c:pt idx="3327">
                  <c:v>14.12</c:v>
                </c:pt>
                <c:pt idx="3328">
                  <c:v>14.021000000000001</c:v>
                </c:pt>
                <c:pt idx="3329">
                  <c:v>14.066000000000001</c:v>
                </c:pt>
                <c:pt idx="3330">
                  <c:v>14.073</c:v>
                </c:pt>
                <c:pt idx="3331">
                  <c:v>14.013</c:v>
                </c:pt>
                <c:pt idx="3332">
                  <c:v>13.989000000000001</c:v>
                </c:pt>
                <c:pt idx="3333">
                  <c:v>13.936999999999999</c:v>
                </c:pt>
                <c:pt idx="3334">
                  <c:v>13.805</c:v>
                </c:pt>
                <c:pt idx="3335">
                  <c:v>13.016</c:v>
                </c:pt>
                <c:pt idx="3336">
                  <c:v>12.382</c:v>
                </c:pt>
                <c:pt idx="3337">
                  <c:v>12.093</c:v>
                </c:pt>
                <c:pt idx="3338">
                  <c:v>11.945</c:v>
                </c:pt>
                <c:pt idx="3339">
                  <c:v>11.917</c:v>
                </c:pt>
                <c:pt idx="3340">
                  <c:v>11.904999999999999</c:v>
                </c:pt>
                <c:pt idx="3341">
                  <c:v>12.247</c:v>
                </c:pt>
                <c:pt idx="3342">
                  <c:v>13.554</c:v>
                </c:pt>
                <c:pt idx="3343">
                  <c:v>14.784000000000001</c:v>
                </c:pt>
                <c:pt idx="3344">
                  <c:v>15.06</c:v>
                </c:pt>
                <c:pt idx="3345">
                  <c:v>14.762</c:v>
                </c:pt>
                <c:pt idx="3346">
                  <c:v>14.522</c:v>
                </c:pt>
                <c:pt idx="3347">
                  <c:v>14.444000000000001</c:v>
                </c:pt>
                <c:pt idx="3348">
                  <c:v>14.371</c:v>
                </c:pt>
                <c:pt idx="3349">
                  <c:v>14.266999999999999</c:v>
                </c:pt>
                <c:pt idx="3350">
                  <c:v>14.112</c:v>
                </c:pt>
                <c:pt idx="3351">
                  <c:v>13.878</c:v>
                </c:pt>
                <c:pt idx="3352">
                  <c:v>13.797000000000001</c:v>
                </c:pt>
                <c:pt idx="3353">
                  <c:v>13.722</c:v>
                </c:pt>
                <c:pt idx="3354">
                  <c:v>13.553000000000001</c:v>
                </c:pt>
                <c:pt idx="3355">
                  <c:v>13.467000000000001</c:v>
                </c:pt>
                <c:pt idx="3356">
                  <c:v>13.429</c:v>
                </c:pt>
                <c:pt idx="3357">
                  <c:v>13.571999999999999</c:v>
                </c:pt>
                <c:pt idx="3358">
                  <c:v>13.523999999999999</c:v>
                </c:pt>
                <c:pt idx="3359">
                  <c:v>12.986000000000001</c:v>
                </c:pt>
                <c:pt idx="3360">
                  <c:v>12.112</c:v>
                </c:pt>
                <c:pt idx="3361">
                  <c:v>11.898999999999999</c:v>
                </c:pt>
                <c:pt idx="3362">
                  <c:v>11.843999999999999</c:v>
                </c:pt>
                <c:pt idx="3363">
                  <c:v>11.885</c:v>
                </c:pt>
                <c:pt idx="3364">
                  <c:v>11.901999999999999</c:v>
                </c:pt>
                <c:pt idx="3365">
                  <c:v>12.175000000000001</c:v>
                </c:pt>
                <c:pt idx="3366">
                  <c:v>13.378</c:v>
                </c:pt>
                <c:pt idx="3367">
                  <c:v>14.781000000000001</c:v>
                </c:pt>
                <c:pt idx="3368">
                  <c:v>15.032</c:v>
                </c:pt>
                <c:pt idx="3369">
                  <c:v>14.741</c:v>
                </c:pt>
                <c:pt idx="3370">
                  <c:v>14.608000000000001</c:v>
                </c:pt>
                <c:pt idx="3371">
                  <c:v>14.494</c:v>
                </c:pt>
                <c:pt idx="3372">
                  <c:v>14.365</c:v>
                </c:pt>
                <c:pt idx="3373">
                  <c:v>14.090999999999999</c:v>
                </c:pt>
                <c:pt idx="3374">
                  <c:v>14.256</c:v>
                </c:pt>
                <c:pt idx="3375">
                  <c:v>13.994</c:v>
                </c:pt>
                <c:pt idx="3376">
                  <c:v>13.851000000000001</c:v>
                </c:pt>
                <c:pt idx="3377">
                  <c:v>13.803000000000001</c:v>
                </c:pt>
                <c:pt idx="3378">
                  <c:v>13.682</c:v>
                </c:pt>
                <c:pt idx="3379">
                  <c:v>13.739000000000001</c:v>
                </c:pt>
                <c:pt idx="3380">
                  <c:v>13.606</c:v>
                </c:pt>
                <c:pt idx="3381">
                  <c:v>13.545999999999999</c:v>
                </c:pt>
                <c:pt idx="3382">
                  <c:v>13.281000000000001</c:v>
                </c:pt>
                <c:pt idx="3383">
                  <c:v>12.742000000000001</c:v>
                </c:pt>
                <c:pt idx="3384">
                  <c:v>12.211</c:v>
                </c:pt>
                <c:pt idx="3385">
                  <c:v>11.669</c:v>
                </c:pt>
                <c:pt idx="3386">
                  <c:v>11.475</c:v>
                </c:pt>
                <c:pt idx="3387">
                  <c:v>11.459</c:v>
                </c:pt>
                <c:pt idx="3388">
                  <c:v>11.441000000000001</c:v>
                </c:pt>
                <c:pt idx="3389">
                  <c:v>11.718</c:v>
                </c:pt>
                <c:pt idx="3390">
                  <c:v>12.704000000000001</c:v>
                </c:pt>
                <c:pt idx="3391">
                  <c:v>14.221</c:v>
                </c:pt>
                <c:pt idx="3392">
                  <c:v>14.853999999999999</c:v>
                </c:pt>
                <c:pt idx="3393">
                  <c:v>14.784000000000001</c:v>
                </c:pt>
                <c:pt idx="3394">
                  <c:v>14.69</c:v>
                </c:pt>
                <c:pt idx="3395">
                  <c:v>14.638999999999999</c:v>
                </c:pt>
                <c:pt idx="3396">
                  <c:v>14.365</c:v>
                </c:pt>
                <c:pt idx="3397">
                  <c:v>14.208</c:v>
                </c:pt>
                <c:pt idx="3398">
                  <c:v>14.31</c:v>
                </c:pt>
                <c:pt idx="3399">
                  <c:v>13.896000000000001</c:v>
                </c:pt>
                <c:pt idx="3400">
                  <c:v>14.015000000000001</c:v>
                </c:pt>
                <c:pt idx="3401">
                  <c:v>14.066000000000001</c:v>
                </c:pt>
                <c:pt idx="3402">
                  <c:v>13.962999999999999</c:v>
                </c:pt>
                <c:pt idx="3403">
                  <c:v>13.755000000000001</c:v>
                </c:pt>
                <c:pt idx="3404">
                  <c:v>13.382999999999999</c:v>
                </c:pt>
                <c:pt idx="3405">
                  <c:v>13.212999999999999</c:v>
                </c:pt>
                <c:pt idx="3406">
                  <c:v>13.093999999999999</c:v>
                </c:pt>
                <c:pt idx="3407">
                  <c:v>12.706</c:v>
                </c:pt>
                <c:pt idx="3408">
                  <c:v>12.394</c:v>
                </c:pt>
                <c:pt idx="3409">
                  <c:v>11.895</c:v>
                </c:pt>
                <c:pt idx="3410">
                  <c:v>11.926</c:v>
                </c:pt>
                <c:pt idx="3411">
                  <c:v>11.829000000000001</c:v>
                </c:pt>
                <c:pt idx="3412">
                  <c:v>11.5</c:v>
                </c:pt>
                <c:pt idx="3413">
                  <c:v>11.407999999999999</c:v>
                </c:pt>
                <c:pt idx="3414">
                  <c:v>11.637</c:v>
                </c:pt>
                <c:pt idx="3415">
                  <c:v>11.925000000000001</c:v>
                </c:pt>
                <c:pt idx="3416">
                  <c:v>12.412000000000001</c:v>
                </c:pt>
                <c:pt idx="3417">
                  <c:v>12.821</c:v>
                </c:pt>
                <c:pt idx="3418">
                  <c:v>13.228999999999999</c:v>
                </c:pt>
                <c:pt idx="3419">
                  <c:v>13.006</c:v>
                </c:pt>
                <c:pt idx="3420">
                  <c:v>13.015000000000001</c:v>
                </c:pt>
                <c:pt idx="3421">
                  <c:v>12.73</c:v>
                </c:pt>
                <c:pt idx="3422">
                  <c:v>12.58</c:v>
                </c:pt>
                <c:pt idx="3423">
                  <c:v>12.41</c:v>
                </c:pt>
                <c:pt idx="3424">
                  <c:v>12.321</c:v>
                </c:pt>
                <c:pt idx="3425">
                  <c:v>12.305</c:v>
                </c:pt>
                <c:pt idx="3426">
                  <c:v>12.477</c:v>
                </c:pt>
                <c:pt idx="3427">
                  <c:v>12.521000000000001</c:v>
                </c:pt>
                <c:pt idx="3428">
                  <c:v>12.436999999999999</c:v>
                </c:pt>
                <c:pt idx="3429">
                  <c:v>12.332000000000001</c:v>
                </c:pt>
                <c:pt idx="3430">
                  <c:v>12.4</c:v>
                </c:pt>
                <c:pt idx="3431">
                  <c:v>12.355</c:v>
                </c:pt>
                <c:pt idx="3432">
                  <c:v>12.15</c:v>
                </c:pt>
                <c:pt idx="3433">
                  <c:v>11.975</c:v>
                </c:pt>
                <c:pt idx="3434">
                  <c:v>11.782999999999999</c:v>
                </c:pt>
                <c:pt idx="3435">
                  <c:v>11.553000000000001</c:v>
                </c:pt>
                <c:pt idx="3436">
                  <c:v>11.573</c:v>
                </c:pt>
                <c:pt idx="3437">
                  <c:v>11.507</c:v>
                </c:pt>
                <c:pt idx="3438">
                  <c:v>11.47</c:v>
                </c:pt>
                <c:pt idx="3439">
                  <c:v>11.523999999999999</c:v>
                </c:pt>
                <c:pt idx="3440">
                  <c:v>11.964</c:v>
                </c:pt>
                <c:pt idx="3441">
                  <c:v>12.465</c:v>
                </c:pt>
                <c:pt idx="3442">
                  <c:v>12.805999999999999</c:v>
                </c:pt>
                <c:pt idx="3443">
                  <c:v>12.913</c:v>
                </c:pt>
                <c:pt idx="3444">
                  <c:v>12.848000000000001</c:v>
                </c:pt>
                <c:pt idx="3445">
                  <c:v>12.728999999999999</c:v>
                </c:pt>
                <c:pt idx="3446">
                  <c:v>12.794</c:v>
                </c:pt>
                <c:pt idx="3447">
                  <c:v>12.879</c:v>
                </c:pt>
                <c:pt idx="3448">
                  <c:v>12.901</c:v>
                </c:pt>
                <c:pt idx="3449">
                  <c:v>13.087</c:v>
                </c:pt>
                <c:pt idx="3450">
                  <c:v>13.095000000000001</c:v>
                </c:pt>
                <c:pt idx="3451">
                  <c:v>13.27</c:v>
                </c:pt>
                <c:pt idx="3452">
                  <c:v>13.052</c:v>
                </c:pt>
                <c:pt idx="3453">
                  <c:v>12.852</c:v>
                </c:pt>
                <c:pt idx="3454">
                  <c:v>12.708</c:v>
                </c:pt>
                <c:pt idx="3455">
                  <c:v>12.358000000000001</c:v>
                </c:pt>
                <c:pt idx="3456">
                  <c:v>11.832000000000001</c:v>
                </c:pt>
                <c:pt idx="3457">
                  <c:v>11.519</c:v>
                </c:pt>
                <c:pt idx="3458">
                  <c:v>11.403</c:v>
                </c:pt>
                <c:pt idx="3459">
                  <c:v>11.337</c:v>
                </c:pt>
                <c:pt idx="3460">
                  <c:v>11.244999999999999</c:v>
                </c:pt>
                <c:pt idx="3461">
                  <c:v>11.297000000000001</c:v>
                </c:pt>
                <c:pt idx="3462">
                  <c:v>11.746</c:v>
                </c:pt>
                <c:pt idx="3463">
                  <c:v>12.323</c:v>
                </c:pt>
                <c:pt idx="3464">
                  <c:v>12.77</c:v>
                </c:pt>
                <c:pt idx="3465">
                  <c:v>12.941000000000001</c:v>
                </c:pt>
                <c:pt idx="3466">
                  <c:v>13.178000000000001</c:v>
                </c:pt>
                <c:pt idx="3467">
                  <c:v>13.323</c:v>
                </c:pt>
                <c:pt idx="3468">
                  <c:v>13.186999999999999</c:v>
                </c:pt>
                <c:pt idx="3469">
                  <c:v>12.991</c:v>
                </c:pt>
                <c:pt idx="3470">
                  <c:v>12.944000000000001</c:v>
                </c:pt>
                <c:pt idx="3471">
                  <c:v>12.871</c:v>
                </c:pt>
                <c:pt idx="3472">
                  <c:v>12.754</c:v>
                </c:pt>
                <c:pt idx="3473">
                  <c:v>12.688000000000001</c:v>
                </c:pt>
                <c:pt idx="3474">
                  <c:v>12.746</c:v>
                </c:pt>
                <c:pt idx="3475">
                  <c:v>12.771000000000001</c:v>
                </c:pt>
                <c:pt idx="3476">
                  <c:v>12.787000000000001</c:v>
                </c:pt>
                <c:pt idx="3477">
                  <c:v>12.805999999999999</c:v>
                </c:pt>
                <c:pt idx="3478">
                  <c:v>12.724</c:v>
                </c:pt>
                <c:pt idx="3479">
                  <c:v>12.287000000000001</c:v>
                </c:pt>
                <c:pt idx="3480">
                  <c:v>11.773999999999999</c:v>
                </c:pt>
                <c:pt idx="3481">
                  <c:v>11.599</c:v>
                </c:pt>
                <c:pt idx="3482">
                  <c:v>11.519</c:v>
                </c:pt>
                <c:pt idx="3483">
                  <c:v>11.628</c:v>
                </c:pt>
                <c:pt idx="3484">
                  <c:v>11.561</c:v>
                </c:pt>
                <c:pt idx="3485">
                  <c:v>11.881</c:v>
                </c:pt>
                <c:pt idx="3486">
                  <c:v>13.164999999999999</c:v>
                </c:pt>
                <c:pt idx="3487">
                  <c:v>14.471</c:v>
                </c:pt>
                <c:pt idx="3488">
                  <c:v>14.898999999999999</c:v>
                </c:pt>
                <c:pt idx="3489">
                  <c:v>14.759</c:v>
                </c:pt>
                <c:pt idx="3490">
                  <c:v>14.677</c:v>
                </c:pt>
                <c:pt idx="3491">
                  <c:v>14.268000000000001</c:v>
                </c:pt>
                <c:pt idx="3492">
                  <c:v>14.146000000000001</c:v>
                </c:pt>
                <c:pt idx="3493">
                  <c:v>13.954000000000001</c:v>
                </c:pt>
                <c:pt idx="3494">
                  <c:v>14.026</c:v>
                </c:pt>
                <c:pt idx="3495">
                  <c:v>13.718999999999999</c:v>
                </c:pt>
                <c:pt idx="3496">
                  <c:v>13.635</c:v>
                </c:pt>
                <c:pt idx="3497">
                  <c:v>13.471</c:v>
                </c:pt>
                <c:pt idx="3498">
                  <c:v>13.377000000000001</c:v>
                </c:pt>
                <c:pt idx="3499">
                  <c:v>13.335000000000001</c:v>
                </c:pt>
                <c:pt idx="3500">
                  <c:v>13.323</c:v>
                </c:pt>
                <c:pt idx="3501">
                  <c:v>13.282999999999999</c:v>
                </c:pt>
                <c:pt idx="3502">
                  <c:v>13.052</c:v>
                </c:pt>
                <c:pt idx="3503">
                  <c:v>12.615</c:v>
                </c:pt>
                <c:pt idx="3504">
                  <c:v>11.988</c:v>
                </c:pt>
                <c:pt idx="3505">
                  <c:v>11.632</c:v>
                </c:pt>
                <c:pt idx="3506">
                  <c:v>11.516999999999999</c:v>
                </c:pt>
                <c:pt idx="3507">
                  <c:v>11.430999999999999</c:v>
                </c:pt>
                <c:pt idx="3508">
                  <c:v>11.487</c:v>
                </c:pt>
                <c:pt idx="3509">
                  <c:v>11.73</c:v>
                </c:pt>
                <c:pt idx="3510">
                  <c:v>12.988</c:v>
                </c:pt>
                <c:pt idx="3511">
                  <c:v>14.353999999999999</c:v>
                </c:pt>
                <c:pt idx="3512">
                  <c:v>14.445</c:v>
                </c:pt>
                <c:pt idx="3513">
                  <c:v>14.271000000000001</c:v>
                </c:pt>
                <c:pt idx="3514">
                  <c:v>14.132</c:v>
                </c:pt>
                <c:pt idx="3515">
                  <c:v>14.044</c:v>
                </c:pt>
                <c:pt idx="3516">
                  <c:v>13.856</c:v>
                </c:pt>
                <c:pt idx="3517">
                  <c:v>13.742000000000001</c:v>
                </c:pt>
                <c:pt idx="3518">
                  <c:v>13.698</c:v>
                </c:pt>
                <c:pt idx="3519">
                  <c:v>13.571999999999999</c:v>
                </c:pt>
                <c:pt idx="3520">
                  <c:v>13.329000000000001</c:v>
                </c:pt>
                <c:pt idx="3521">
                  <c:v>13.231</c:v>
                </c:pt>
                <c:pt idx="3522">
                  <c:v>13.212</c:v>
                </c:pt>
                <c:pt idx="3523">
                  <c:v>13.215</c:v>
                </c:pt>
                <c:pt idx="3524">
                  <c:v>13.159000000000001</c:v>
                </c:pt>
                <c:pt idx="3525">
                  <c:v>13.115</c:v>
                </c:pt>
                <c:pt idx="3526">
                  <c:v>12.957000000000001</c:v>
                </c:pt>
                <c:pt idx="3527">
                  <c:v>12.467000000000001</c:v>
                </c:pt>
                <c:pt idx="3528">
                  <c:v>12.015000000000001</c:v>
                </c:pt>
                <c:pt idx="3529">
                  <c:v>11.522</c:v>
                </c:pt>
                <c:pt idx="3530">
                  <c:v>11.401999999999999</c:v>
                </c:pt>
                <c:pt idx="3531">
                  <c:v>11.334</c:v>
                </c:pt>
                <c:pt idx="3532">
                  <c:v>11.260999999999999</c:v>
                </c:pt>
                <c:pt idx="3533">
                  <c:v>11.613</c:v>
                </c:pt>
                <c:pt idx="3534">
                  <c:v>12.795999999999999</c:v>
                </c:pt>
                <c:pt idx="3535">
                  <c:v>14.228999999999999</c:v>
                </c:pt>
                <c:pt idx="3536">
                  <c:v>14.582000000000001</c:v>
                </c:pt>
                <c:pt idx="3537">
                  <c:v>14.4</c:v>
                </c:pt>
                <c:pt idx="3538">
                  <c:v>14.523</c:v>
                </c:pt>
                <c:pt idx="3539">
                  <c:v>14.426</c:v>
                </c:pt>
                <c:pt idx="3540">
                  <c:v>14.201000000000001</c:v>
                </c:pt>
                <c:pt idx="3541">
                  <c:v>14.472</c:v>
                </c:pt>
                <c:pt idx="3542">
                  <c:v>14.375999999999999</c:v>
                </c:pt>
                <c:pt idx="3543">
                  <c:v>14.353999999999999</c:v>
                </c:pt>
                <c:pt idx="3544">
                  <c:v>14.332000000000001</c:v>
                </c:pt>
                <c:pt idx="3545">
                  <c:v>14.15</c:v>
                </c:pt>
                <c:pt idx="3546">
                  <c:v>14.028</c:v>
                </c:pt>
                <c:pt idx="3547">
                  <c:v>14.02</c:v>
                </c:pt>
                <c:pt idx="3548">
                  <c:v>14.044</c:v>
                </c:pt>
                <c:pt idx="3549">
                  <c:v>13.737</c:v>
                </c:pt>
                <c:pt idx="3550">
                  <c:v>13.428000000000001</c:v>
                </c:pt>
                <c:pt idx="3551">
                  <c:v>12.712</c:v>
                </c:pt>
                <c:pt idx="3552">
                  <c:v>12.157</c:v>
                </c:pt>
                <c:pt idx="3553">
                  <c:v>11.779</c:v>
                </c:pt>
                <c:pt idx="3554">
                  <c:v>11.638</c:v>
                </c:pt>
                <c:pt idx="3555">
                  <c:v>11.608000000000001</c:v>
                </c:pt>
                <c:pt idx="3556">
                  <c:v>11.573</c:v>
                </c:pt>
                <c:pt idx="3557">
                  <c:v>12.021000000000001</c:v>
                </c:pt>
                <c:pt idx="3558">
                  <c:v>13.153</c:v>
                </c:pt>
                <c:pt idx="3559">
                  <c:v>14.472</c:v>
                </c:pt>
                <c:pt idx="3560">
                  <c:v>14.785</c:v>
                </c:pt>
                <c:pt idx="3561">
                  <c:v>14.510999999999999</c:v>
                </c:pt>
                <c:pt idx="3562">
                  <c:v>14.426</c:v>
                </c:pt>
                <c:pt idx="3563">
                  <c:v>14.226000000000001</c:v>
                </c:pt>
                <c:pt idx="3564">
                  <c:v>14.032</c:v>
                </c:pt>
                <c:pt idx="3565">
                  <c:v>13.992000000000001</c:v>
                </c:pt>
                <c:pt idx="3566">
                  <c:v>13.956</c:v>
                </c:pt>
                <c:pt idx="3567">
                  <c:v>13.711</c:v>
                </c:pt>
                <c:pt idx="3568">
                  <c:v>13.666</c:v>
                </c:pt>
                <c:pt idx="3569">
                  <c:v>13.595000000000001</c:v>
                </c:pt>
                <c:pt idx="3570">
                  <c:v>13.436</c:v>
                </c:pt>
                <c:pt idx="3571">
                  <c:v>13.317</c:v>
                </c:pt>
                <c:pt idx="3572">
                  <c:v>13.113</c:v>
                </c:pt>
                <c:pt idx="3573">
                  <c:v>12.91</c:v>
                </c:pt>
                <c:pt idx="3574">
                  <c:v>12.77</c:v>
                </c:pt>
                <c:pt idx="3575">
                  <c:v>12.444000000000001</c:v>
                </c:pt>
                <c:pt idx="3576">
                  <c:v>12.069000000000001</c:v>
                </c:pt>
                <c:pt idx="3577">
                  <c:v>11.662000000000001</c:v>
                </c:pt>
                <c:pt idx="3578">
                  <c:v>11.478</c:v>
                </c:pt>
                <c:pt idx="3579">
                  <c:v>11.391999999999999</c:v>
                </c:pt>
                <c:pt idx="3580">
                  <c:v>11.323</c:v>
                </c:pt>
                <c:pt idx="3581">
                  <c:v>11.343</c:v>
                </c:pt>
                <c:pt idx="3582">
                  <c:v>11.61</c:v>
                </c:pt>
                <c:pt idx="3583">
                  <c:v>12.052</c:v>
                </c:pt>
                <c:pt idx="3584">
                  <c:v>12.683999999999999</c:v>
                </c:pt>
                <c:pt idx="3585">
                  <c:v>13.207000000000001</c:v>
                </c:pt>
                <c:pt idx="3586">
                  <c:v>13.577</c:v>
                </c:pt>
                <c:pt idx="3587">
                  <c:v>13.573</c:v>
                </c:pt>
                <c:pt idx="3588">
                  <c:v>13.446</c:v>
                </c:pt>
                <c:pt idx="3589">
                  <c:v>13.297000000000001</c:v>
                </c:pt>
                <c:pt idx="3590">
                  <c:v>13.169</c:v>
                </c:pt>
                <c:pt idx="3591">
                  <c:v>13.042999999999999</c:v>
                </c:pt>
                <c:pt idx="3592">
                  <c:v>13.065</c:v>
                </c:pt>
                <c:pt idx="3593">
                  <c:v>13.288</c:v>
                </c:pt>
                <c:pt idx="3594">
                  <c:v>13.157999999999999</c:v>
                </c:pt>
                <c:pt idx="3595">
                  <c:v>13.042999999999999</c:v>
                </c:pt>
                <c:pt idx="3596">
                  <c:v>12.817</c:v>
                </c:pt>
                <c:pt idx="3597">
                  <c:v>12.577</c:v>
                </c:pt>
                <c:pt idx="3598">
                  <c:v>12.46</c:v>
                </c:pt>
                <c:pt idx="3599">
                  <c:v>12.257</c:v>
                </c:pt>
                <c:pt idx="3600">
                  <c:v>12.250999999999999</c:v>
                </c:pt>
                <c:pt idx="3601">
                  <c:v>11.641999999999999</c:v>
                </c:pt>
                <c:pt idx="3602">
                  <c:v>11.467000000000001</c:v>
                </c:pt>
                <c:pt idx="3603">
                  <c:v>11.403</c:v>
                </c:pt>
                <c:pt idx="3604">
                  <c:v>11.335000000000001</c:v>
                </c:pt>
                <c:pt idx="3605">
                  <c:v>11.265000000000001</c:v>
                </c:pt>
                <c:pt idx="3606">
                  <c:v>11.401999999999999</c:v>
                </c:pt>
                <c:pt idx="3607">
                  <c:v>11.464</c:v>
                </c:pt>
                <c:pt idx="3608">
                  <c:v>11.901999999999999</c:v>
                </c:pt>
                <c:pt idx="3609">
                  <c:v>12.2</c:v>
                </c:pt>
                <c:pt idx="3610">
                  <c:v>12.497</c:v>
                </c:pt>
                <c:pt idx="3611">
                  <c:v>12.638999999999999</c:v>
                </c:pt>
                <c:pt idx="3612">
                  <c:v>12.569000000000001</c:v>
                </c:pt>
                <c:pt idx="3613">
                  <c:v>12.46</c:v>
                </c:pt>
                <c:pt idx="3614">
                  <c:v>12.331</c:v>
                </c:pt>
                <c:pt idx="3615">
                  <c:v>12.246</c:v>
                </c:pt>
                <c:pt idx="3616">
                  <c:v>12.159000000000001</c:v>
                </c:pt>
                <c:pt idx="3617">
                  <c:v>12.224</c:v>
                </c:pt>
                <c:pt idx="3618">
                  <c:v>12.377000000000001</c:v>
                </c:pt>
                <c:pt idx="3619">
                  <c:v>12.484</c:v>
                </c:pt>
                <c:pt idx="3620">
                  <c:v>12.547000000000001</c:v>
                </c:pt>
                <c:pt idx="3621">
                  <c:v>12.51</c:v>
                </c:pt>
                <c:pt idx="3622">
                  <c:v>12.352</c:v>
                </c:pt>
                <c:pt idx="3623">
                  <c:v>11.941000000000001</c:v>
                </c:pt>
                <c:pt idx="3624">
                  <c:v>11.528</c:v>
                </c:pt>
                <c:pt idx="3625">
                  <c:v>11.336</c:v>
                </c:pt>
                <c:pt idx="3626">
                  <c:v>11.15</c:v>
                </c:pt>
                <c:pt idx="3627">
                  <c:v>11.135999999999999</c:v>
                </c:pt>
                <c:pt idx="3628">
                  <c:v>11.178000000000001</c:v>
                </c:pt>
                <c:pt idx="3629">
                  <c:v>11.356</c:v>
                </c:pt>
                <c:pt idx="3630">
                  <c:v>12.702</c:v>
                </c:pt>
                <c:pt idx="3631">
                  <c:v>14.129</c:v>
                </c:pt>
                <c:pt idx="3632">
                  <c:v>14.326000000000001</c:v>
                </c:pt>
                <c:pt idx="3633">
                  <c:v>14.284000000000001</c:v>
                </c:pt>
                <c:pt idx="3634">
                  <c:v>14.375999999999999</c:v>
                </c:pt>
                <c:pt idx="3635">
                  <c:v>14.266</c:v>
                </c:pt>
                <c:pt idx="3636">
                  <c:v>14.188000000000001</c:v>
                </c:pt>
                <c:pt idx="3637">
                  <c:v>14.02</c:v>
                </c:pt>
                <c:pt idx="3638">
                  <c:v>14.097</c:v>
                </c:pt>
                <c:pt idx="3639">
                  <c:v>14.051</c:v>
                </c:pt>
                <c:pt idx="3640">
                  <c:v>13.823</c:v>
                </c:pt>
                <c:pt idx="3641">
                  <c:v>13.63</c:v>
                </c:pt>
                <c:pt idx="3642">
                  <c:v>13.46</c:v>
                </c:pt>
                <c:pt idx="3643">
                  <c:v>13.423999999999999</c:v>
                </c:pt>
                <c:pt idx="3644">
                  <c:v>13.593</c:v>
                </c:pt>
                <c:pt idx="3645">
                  <c:v>13.412000000000001</c:v>
                </c:pt>
                <c:pt idx="3646">
                  <c:v>13.212999999999999</c:v>
                </c:pt>
                <c:pt idx="3647">
                  <c:v>12.747999999999999</c:v>
                </c:pt>
                <c:pt idx="3648">
                  <c:v>12.108000000000001</c:v>
                </c:pt>
                <c:pt idx="3649">
                  <c:v>11.801</c:v>
                </c:pt>
                <c:pt idx="3650">
                  <c:v>11.673</c:v>
                </c:pt>
                <c:pt idx="3651">
                  <c:v>11.586</c:v>
                </c:pt>
                <c:pt idx="3652">
                  <c:v>11.603999999999999</c:v>
                </c:pt>
                <c:pt idx="3653">
                  <c:v>11.865</c:v>
                </c:pt>
                <c:pt idx="3654">
                  <c:v>13.196</c:v>
                </c:pt>
                <c:pt idx="3655">
                  <c:v>14.709</c:v>
                </c:pt>
                <c:pt idx="3656">
                  <c:v>15.231999999999999</c:v>
                </c:pt>
                <c:pt idx="3657">
                  <c:v>15.227</c:v>
                </c:pt>
                <c:pt idx="3658">
                  <c:v>14.94</c:v>
                </c:pt>
                <c:pt idx="3659">
                  <c:v>14.676</c:v>
                </c:pt>
                <c:pt idx="3660">
                  <c:v>14.519</c:v>
                </c:pt>
                <c:pt idx="3661">
                  <c:v>14.646000000000001</c:v>
                </c:pt>
                <c:pt idx="3662">
                  <c:v>14.659000000000001</c:v>
                </c:pt>
                <c:pt idx="3663">
                  <c:v>14.597</c:v>
                </c:pt>
                <c:pt idx="3664">
                  <c:v>14.471</c:v>
                </c:pt>
                <c:pt idx="3665">
                  <c:v>14.275</c:v>
                </c:pt>
                <c:pt idx="3666">
                  <c:v>14.132</c:v>
                </c:pt>
                <c:pt idx="3667">
                  <c:v>13.897</c:v>
                </c:pt>
                <c:pt idx="3668">
                  <c:v>13.837</c:v>
                </c:pt>
                <c:pt idx="3669">
                  <c:v>13.624000000000001</c:v>
                </c:pt>
                <c:pt idx="3670">
                  <c:v>13.323</c:v>
                </c:pt>
                <c:pt idx="3671">
                  <c:v>13.167</c:v>
                </c:pt>
                <c:pt idx="3672">
                  <c:v>12.417999999999999</c:v>
                </c:pt>
                <c:pt idx="3673">
                  <c:v>11.974</c:v>
                </c:pt>
                <c:pt idx="3674">
                  <c:v>11.702999999999999</c:v>
                </c:pt>
                <c:pt idx="3675">
                  <c:v>11.6</c:v>
                </c:pt>
                <c:pt idx="3676">
                  <c:v>11.598000000000001</c:v>
                </c:pt>
                <c:pt idx="3677">
                  <c:v>11.888999999999999</c:v>
                </c:pt>
                <c:pt idx="3678">
                  <c:v>12.922000000000001</c:v>
                </c:pt>
                <c:pt idx="3679">
                  <c:v>14.272</c:v>
                </c:pt>
                <c:pt idx="3680">
                  <c:v>14.587999999999999</c:v>
                </c:pt>
                <c:pt idx="3681">
                  <c:v>14.51</c:v>
                </c:pt>
                <c:pt idx="3682">
                  <c:v>14.391</c:v>
                </c:pt>
                <c:pt idx="3683">
                  <c:v>14.326000000000001</c:v>
                </c:pt>
                <c:pt idx="3684">
                  <c:v>14.199</c:v>
                </c:pt>
                <c:pt idx="3685">
                  <c:v>13.971</c:v>
                </c:pt>
                <c:pt idx="3686">
                  <c:v>13.898</c:v>
                </c:pt>
                <c:pt idx="3687">
                  <c:v>13.757</c:v>
                </c:pt>
                <c:pt idx="3688">
                  <c:v>13.760999999999999</c:v>
                </c:pt>
                <c:pt idx="3689">
                  <c:v>13.472</c:v>
                </c:pt>
                <c:pt idx="3690">
                  <c:v>13.281000000000001</c:v>
                </c:pt>
                <c:pt idx="3691">
                  <c:v>13.266999999999999</c:v>
                </c:pt>
                <c:pt idx="3692">
                  <c:v>13.138999999999999</c:v>
                </c:pt>
                <c:pt idx="3693">
                  <c:v>13.196</c:v>
                </c:pt>
                <c:pt idx="3694">
                  <c:v>12.99</c:v>
                </c:pt>
                <c:pt idx="3695">
                  <c:v>12.534000000000001</c:v>
                </c:pt>
                <c:pt idx="3696">
                  <c:v>12.032999999999999</c:v>
                </c:pt>
                <c:pt idx="3697">
                  <c:v>11.715999999999999</c:v>
                </c:pt>
                <c:pt idx="3698">
                  <c:v>11.609</c:v>
                </c:pt>
                <c:pt idx="3699">
                  <c:v>11.616</c:v>
                </c:pt>
                <c:pt idx="3700">
                  <c:v>11.62</c:v>
                </c:pt>
                <c:pt idx="3701">
                  <c:v>11.912000000000001</c:v>
                </c:pt>
                <c:pt idx="3702">
                  <c:v>13.007999999999999</c:v>
                </c:pt>
                <c:pt idx="3703">
                  <c:v>14.275</c:v>
                </c:pt>
                <c:pt idx="3704">
                  <c:v>14.554</c:v>
                </c:pt>
                <c:pt idx="3705">
                  <c:v>14.468999999999999</c:v>
                </c:pt>
                <c:pt idx="3706">
                  <c:v>14.348000000000001</c:v>
                </c:pt>
                <c:pt idx="3707">
                  <c:v>14.189</c:v>
                </c:pt>
                <c:pt idx="3708">
                  <c:v>14.045999999999999</c:v>
                </c:pt>
                <c:pt idx="3709">
                  <c:v>14.041</c:v>
                </c:pt>
                <c:pt idx="3710">
                  <c:v>14.028</c:v>
                </c:pt>
                <c:pt idx="3711">
                  <c:v>13.914999999999999</c:v>
                </c:pt>
                <c:pt idx="3712">
                  <c:v>13.798999999999999</c:v>
                </c:pt>
                <c:pt idx="3713">
                  <c:v>13.579000000000001</c:v>
                </c:pt>
                <c:pt idx="3714">
                  <c:v>13.459</c:v>
                </c:pt>
                <c:pt idx="3715">
                  <c:v>13.442</c:v>
                </c:pt>
                <c:pt idx="3716">
                  <c:v>13.343999999999999</c:v>
                </c:pt>
                <c:pt idx="3717">
                  <c:v>13.218999999999999</c:v>
                </c:pt>
                <c:pt idx="3718">
                  <c:v>12.891</c:v>
                </c:pt>
                <c:pt idx="3719">
                  <c:v>12.612</c:v>
                </c:pt>
                <c:pt idx="3720">
                  <c:v>11.951000000000001</c:v>
                </c:pt>
                <c:pt idx="3721">
                  <c:v>11.593</c:v>
                </c:pt>
                <c:pt idx="3722">
                  <c:v>11.422000000000001</c:v>
                </c:pt>
                <c:pt idx="3723">
                  <c:v>11.429</c:v>
                </c:pt>
                <c:pt idx="3724">
                  <c:v>11.355</c:v>
                </c:pt>
                <c:pt idx="3725">
                  <c:v>11.613</c:v>
                </c:pt>
                <c:pt idx="3726">
                  <c:v>12.91</c:v>
                </c:pt>
                <c:pt idx="3727">
                  <c:v>14.238</c:v>
                </c:pt>
                <c:pt idx="3728">
                  <c:v>14.596</c:v>
                </c:pt>
                <c:pt idx="3729">
                  <c:v>14.46</c:v>
                </c:pt>
                <c:pt idx="3730">
                  <c:v>14.276</c:v>
                </c:pt>
                <c:pt idx="3731">
                  <c:v>14.06</c:v>
                </c:pt>
                <c:pt idx="3732">
                  <c:v>13.92</c:v>
                </c:pt>
                <c:pt idx="3733">
                  <c:v>13.72</c:v>
                </c:pt>
                <c:pt idx="3734">
                  <c:v>13.587999999999999</c:v>
                </c:pt>
                <c:pt idx="3735">
                  <c:v>13.308</c:v>
                </c:pt>
                <c:pt idx="3736">
                  <c:v>13.125</c:v>
                </c:pt>
                <c:pt idx="3737">
                  <c:v>12.972</c:v>
                </c:pt>
                <c:pt idx="3738">
                  <c:v>12.853999999999999</c:v>
                </c:pt>
                <c:pt idx="3739">
                  <c:v>12.731</c:v>
                </c:pt>
                <c:pt idx="3740">
                  <c:v>12.564</c:v>
                </c:pt>
                <c:pt idx="3741">
                  <c:v>12.278</c:v>
                </c:pt>
                <c:pt idx="3742">
                  <c:v>12.257</c:v>
                </c:pt>
                <c:pt idx="3743">
                  <c:v>11.936999999999999</c:v>
                </c:pt>
                <c:pt idx="3744">
                  <c:v>11.382</c:v>
                </c:pt>
                <c:pt idx="3745">
                  <c:v>11.163</c:v>
                </c:pt>
                <c:pt idx="3746">
                  <c:v>11.05</c:v>
                </c:pt>
                <c:pt idx="3747">
                  <c:v>10.858000000000001</c:v>
                </c:pt>
                <c:pt idx="3748">
                  <c:v>10.734999999999999</c:v>
                </c:pt>
                <c:pt idx="3749">
                  <c:v>10.792999999999999</c:v>
                </c:pt>
                <c:pt idx="3750">
                  <c:v>11.069000000000001</c:v>
                </c:pt>
                <c:pt idx="3751">
                  <c:v>11.427</c:v>
                </c:pt>
                <c:pt idx="3752">
                  <c:v>12.151</c:v>
                </c:pt>
                <c:pt idx="3753">
                  <c:v>12.629</c:v>
                </c:pt>
                <c:pt idx="3754">
                  <c:v>13.002000000000001</c:v>
                </c:pt>
                <c:pt idx="3755">
                  <c:v>13.045</c:v>
                </c:pt>
                <c:pt idx="3756">
                  <c:v>12.637</c:v>
                </c:pt>
                <c:pt idx="3757">
                  <c:v>12.452999999999999</c:v>
                </c:pt>
                <c:pt idx="3758">
                  <c:v>12.29</c:v>
                </c:pt>
                <c:pt idx="3759">
                  <c:v>12.105</c:v>
                </c:pt>
                <c:pt idx="3760">
                  <c:v>12.2</c:v>
                </c:pt>
                <c:pt idx="3761">
                  <c:v>12.218999999999999</c:v>
                </c:pt>
                <c:pt idx="3762">
                  <c:v>12.288</c:v>
                </c:pt>
                <c:pt idx="3763">
                  <c:v>12.223000000000001</c:v>
                </c:pt>
                <c:pt idx="3764">
                  <c:v>12.085000000000001</c:v>
                </c:pt>
                <c:pt idx="3765">
                  <c:v>11.916</c:v>
                </c:pt>
                <c:pt idx="3766">
                  <c:v>11.85</c:v>
                </c:pt>
                <c:pt idx="3767">
                  <c:v>11.72</c:v>
                </c:pt>
                <c:pt idx="3768">
                  <c:v>11.218</c:v>
                </c:pt>
                <c:pt idx="3769">
                  <c:v>10.835000000000001</c:v>
                </c:pt>
                <c:pt idx="3770">
                  <c:v>10.782999999999999</c:v>
                </c:pt>
                <c:pt idx="3771">
                  <c:v>10.657</c:v>
                </c:pt>
                <c:pt idx="3772">
                  <c:v>10.372</c:v>
                </c:pt>
                <c:pt idx="3773">
                  <c:v>10.365</c:v>
                </c:pt>
                <c:pt idx="3774">
                  <c:v>10.54</c:v>
                </c:pt>
                <c:pt idx="3775">
                  <c:v>10.782</c:v>
                </c:pt>
                <c:pt idx="3776">
                  <c:v>11.227</c:v>
                </c:pt>
                <c:pt idx="3777">
                  <c:v>11.632</c:v>
                </c:pt>
                <c:pt idx="3778">
                  <c:v>12.125</c:v>
                </c:pt>
                <c:pt idx="3779">
                  <c:v>12.145</c:v>
                </c:pt>
                <c:pt idx="3780">
                  <c:v>12.09</c:v>
                </c:pt>
                <c:pt idx="3781">
                  <c:v>12.037000000000001</c:v>
                </c:pt>
                <c:pt idx="3782">
                  <c:v>12.018000000000001</c:v>
                </c:pt>
                <c:pt idx="3783">
                  <c:v>12.016999999999999</c:v>
                </c:pt>
                <c:pt idx="3784">
                  <c:v>12.002000000000001</c:v>
                </c:pt>
                <c:pt idx="3785">
                  <c:v>11.942</c:v>
                </c:pt>
                <c:pt idx="3786">
                  <c:v>12.09</c:v>
                </c:pt>
                <c:pt idx="3787">
                  <c:v>12.207000000000001</c:v>
                </c:pt>
                <c:pt idx="3788">
                  <c:v>12.265000000000001</c:v>
                </c:pt>
                <c:pt idx="3789">
                  <c:v>12.175000000000001</c:v>
                </c:pt>
                <c:pt idx="3790">
                  <c:v>12.138</c:v>
                </c:pt>
                <c:pt idx="3791">
                  <c:v>11.868</c:v>
                </c:pt>
                <c:pt idx="3792">
                  <c:v>11.423999999999999</c:v>
                </c:pt>
                <c:pt idx="3793">
                  <c:v>11.116</c:v>
                </c:pt>
                <c:pt idx="3794">
                  <c:v>10.996</c:v>
                </c:pt>
                <c:pt idx="3795">
                  <c:v>10.967000000000001</c:v>
                </c:pt>
                <c:pt idx="3796">
                  <c:v>10.913</c:v>
                </c:pt>
                <c:pt idx="3797">
                  <c:v>11.414</c:v>
                </c:pt>
                <c:pt idx="3798">
                  <c:v>12.84</c:v>
                </c:pt>
                <c:pt idx="3799">
                  <c:v>13.978</c:v>
                </c:pt>
                <c:pt idx="3800">
                  <c:v>14.374000000000001</c:v>
                </c:pt>
                <c:pt idx="3801">
                  <c:v>14.148</c:v>
                </c:pt>
                <c:pt idx="3802">
                  <c:v>14.09</c:v>
                </c:pt>
                <c:pt idx="3803">
                  <c:v>13.976000000000001</c:v>
                </c:pt>
                <c:pt idx="3804">
                  <c:v>13.81</c:v>
                </c:pt>
                <c:pt idx="3805">
                  <c:v>13.784000000000001</c:v>
                </c:pt>
                <c:pt idx="3806">
                  <c:v>13.717000000000001</c:v>
                </c:pt>
                <c:pt idx="3807">
                  <c:v>13.523999999999999</c:v>
                </c:pt>
                <c:pt idx="3808">
                  <c:v>13.355</c:v>
                </c:pt>
                <c:pt idx="3809">
                  <c:v>13.31</c:v>
                </c:pt>
                <c:pt idx="3810">
                  <c:v>13.073</c:v>
                </c:pt>
                <c:pt idx="3811">
                  <c:v>13.002000000000001</c:v>
                </c:pt>
                <c:pt idx="3812">
                  <c:v>12.893000000000001</c:v>
                </c:pt>
                <c:pt idx="3813">
                  <c:v>12.787000000000001</c:v>
                </c:pt>
                <c:pt idx="3814">
                  <c:v>12.68</c:v>
                </c:pt>
                <c:pt idx="3815">
                  <c:v>12.212999999999999</c:v>
                </c:pt>
                <c:pt idx="3816">
                  <c:v>11.555</c:v>
                </c:pt>
                <c:pt idx="3817">
                  <c:v>11.294</c:v>
                </c:pt>
                <c:pt idx="3818">
                  <c:v>11.106999999999999</c:v>
                </c:pt>
                <c:pt idx="3819">
                  <c:v>11.097</c:v>
                </c:pt>
                <c:pt idx="3820">
                  <c:v>11.093</c:v>
                </c:pt>
                <c:pt idx="3821">
                  <c:v>11.632</c:v>
                </c:pt>
                <c:pt idx="3822">
                  <c:v>12.734999999999999</c:v>
                </c:pt>
                <c:pt idx="3823">
                  <c:v>13.898</c:v>
                </c:pt>
                <c:pt idx="3824">
                  <c:v>14.125999999999999</c:v>
                </c:pt>
                <c:pt idx="3825">
                  <c:v>13.983000000000001</c:v>
                </c:pt>
                <c:pt idx="3826">
                  <c:v>13.968999999999999</c:v>
                </c:pt>
                <c:pt idx="3827">
                  <c:v>13.843</c:v>
                </c:pt>
                <c:pt idx="3828">
                  <c:v>13.814</c:v>
                </c:pt>
                <c:pt idx="3829">
                  <c:v>13.84</c:v>
                </c:pt>
                <c:pt idx="3830">
                  <c:v>13.833</c:v>
                </c:pt>
                <c:pt idx="3831">
                  <c:v>13.676</c:v>
                </c:pt>
                <c:pt idx="3832">
                  <c:v>13.532</c:v>
                </c:pt>
                <c:pt idx="3833">
                  <c:v>13.3</c:v>
                </c:pt>
                <c:pt idx="3834">
                  <c:v>13.084</c:v>
                </c:pt>
                <c:pt idx="3835">
                  <c:v>13.057</c:v>
                </c:pt>
                <c:pt idx="3836">
                  <c:v>13.013</c:v>
                </c:pt>
                <c:pt idx="3837">
                  <c:v>12.85</c:v>
                </c:pt>
                <c:pt idx="3838">
                  <c:v>12.669</c:v>
                </c:pt>
                <c:pt idx="3839">
                  <c:v>12.087999999999999</c:v>
                </c:pt>
                <c:pt idx="3840">
                  <c:v>11.657</c:v>
                </c:pt>
                <c:pt idx="3841">
                  <c:v>11.212</c:v>
                </c:pt>
                <c:pt idx="3842">
                  <c:v>10.968</c:v>
                </c:pt>
                <c:pt idx="3843">
                  <c:v>10.882</c:v>
                </c:pt>
                <c:pt idx="3844">
                  <c:v>10.733000000000001</c:v>
                </c:pt>
                <c:pt idx="3845">
                  <c:v>11.02</c:v>
                </c:pt>
                <c:pt idx="3846">
                  <c:v>12.194000000000001</c:v>
                </c:pt>
                <c:pt idx="3847">
                  <c:v>13.601000000000001</c:v>
                </c:pt>
                <c:pt idx="3848">
                  <c:v>14.114000000000001</c:v>
                </c:pt>
                <c:pt idx="3849">
                  <c:v>14.026999999999999</c:v>
                </c:pt>
                <c:pt idx="3850">
                  <c:v>13.805999999999999</c:v>
                </c:pt>
                <c:pt idx="3851">
                  <c:v>13.842000000000001</c:v>
                </c:pt>
                <c:pt idx="3852">
                  <c:v>13.782</c:v>
                </c:pt>
                <c:pt idx="3853">
                  <c:v>13.779</c:v>
                </c:pt>
                <c:pt idx="3854">
                  <c:v>13.68</c:v>
                </c:pt>
                <c:pt idx="3855">
                  <c:v>13.515000000000001</c:v>
                </c:pt>
                <c:pt idx="3856">
                  <c:v>13.272</c:v>
                </c:pt>
                <c:pt idx="3857">
                  <c:v>13.1</c:v>
                </c:pt>
                <c:pt idx="3858">
                  <c:v>12.923</c:v>
                </c:pt>
                <c:pt idx="3859">
                  <c:v>12.843</c:v>
                </c:pt>
                <c:pt idx="3860">
                  <c:v>12.840999999999999</c:v>
                </c:pt>
                <c:pt idx="3861">
                  <c:v>12.627000000000001</c:v>
                </c:pt>
                <c:pt idx="3862">
                  <c:v>12.34</c:v>
                </c:pt>
                <c:pt idx="3863">
                  <c:v>11.907</c:v>
                </c:pt>
                <c:pt idx="3864">
                  <c:v>11.239000000000001</c:v>
                </c:pt>
                <c:pt idx="3865">
                  <c:v>10.997999999999999</c:v>
                </c:pt>
                <c:pt idx="3866">
                  <c:v>10.846</c:v>
                </c:pt>
                <c:pt idx="3867">
                  <c:v>10.815</c:v>
                </c:pt>
                <c:pt idx="3868">
                  <c:v>10.616</c:v>
                </c:pt>
                <c:pt idx="3869">
                  <c:v>10.91</c:v>
                </c:pt>
                <c:pt idx="3870">
                  <c:v>11.938000000000001</c:v>
                </c:pt>
                <c:pt idx="3871">
                  <c:v>13.253</c:v>
                </c:pt>
                <c:pt idx="3872">
                  <c:v>13.574</c:v>
                </c:pt>
                <c:pt idx="3873">
                  <c:v>13.486000000000001</c:v>
                </c:pt>
                <c:pt idx="3874">
                  <c:v>13.448</c:v>
                </c:pt>
                <c:pt idx="3875">
                  <c:v>13.441000000000001</c:v>
                </c:pt>
                <c:pt idx="3876">
                  <c:v>13.31</c:v>
                </c:pt>
                <c:pt idx="3877">
                  <c:v>13.305</c:v>
                </c:pt>
                <c:pt idx="3878">
                  <c:v>13.319000000000001</c:v>
                </c:pt>
                <c:pt idx="3879">
                  <c:v>13.244999999999999</c:v>
                </c:pt>
                <c:pt idx="3880">
                  <c:v>13.07</c:v>
                </c:pt>
                <c:pt idx="3881">
                  <c:v>12.819000000000001</c:v>
                </c:pt>
                <c:pt idx="3882">
                  <c:v>12.724</c:v>
                </c:pt>
                <c:pt idx="3883">
                  <c:v>12.669</c:v>
                </c:pt>
                <c:pt idx="3884">
                  <c:v>12.507999999999999</c:v>
                </c:pt>
                <c:pt idx="3885">
                  <c:v>12.558999999999999</c:v>
                </c:pt>
                <c:pt idx="3886">
                  <c:v>12.161</c:v>
                </c:pt>
                <c:pt idx="3887">
                  <c:v>11.835000000000001</c:v>
                </c:pt>
                <c:pt idx="3888">
                  <c:v>11.375999999999999</c:v>
                </c:pt>
                <c:pt idx="3889">
                  <c:v>10.994999999999999</c:v>
                </c:pt>
                <c:pt idx="3890">
                  <c:v>10.837</c:v>
                </c:pt>
                <c:pt idx="3891">
                  <c:v>10.728999999999999</c:v>
                </c:pt>
                <c:pt idx="3892">
                  <c:v>10.65</c:v>
                </c:pt>
                <c:pt idx="3893">
                  <c:v>10.923999999999999</c:v>
                </c:pt>
                <c:pt idx="3894">
                  <c:v>12.148</c:v>
                </c:pt>
                <c:pt idx="3895">
                  <c:v>13.430999999999999</c:v>
                </c:pt>
                <c:pt idx="3896">
                  <c:v>14.089</c:v>
                </c:pt>
                <c:pt idx="3897">
                  <c:v>13.95</c:v>
                </c:pt>
                <c:pt idx="3898">
                  <c:v>13.929</c:v>
                </c:pt>
                <c:pt idx="3899">
                  <c:v>13.766999999999999</c:v>
                </c:pt>
                <c:pt idx="3900">
                  <c:v>13.425000000000001</c:v>
                </c:pt>
                <c:pt idx="3901">
                  <c:v>13.38</c:v>
                </c:pt>
                <c:pt idx="3902">
                  <c:v>13.205</c:v>
                </c:pt>
                <c:pt idx="3903">
                  <c:v>13.095000000000001</c:v>
                </c:pt>
                <c:pt idx="3904">
                  <c:v>12.747999999999999</c:v>
                </c:pt>
                <c:pt idx="3905">
                  <c:v>12.677</c:v>
                </c:pt>
                <c:pt idx="3906">
                  <c:v>12.561999999999999</c:v>
                </c:pt>
                <c:pt idx="3907">
                  <c:v>12.457000000000001</c:v>
                </c:pt>
                <c:pt idx="3908">
                  <c:v>12.211</c:v>
                </c:pt>
                <c:pt idx="3909">
                  <c:v>11.936999999999999</c:v>
                </c:pt>
                <c:pt idx="3910">
                  <c:v>11.775</c:v>
                </c:pt>
                <c:pt idx="3911">
                  <c:v>11.553000000000001</c:v>
                </c:pt>
                <c:pt idx="3912">
                  <c:v>11.236000000000001</c:v>
                </c:pt>
                <c:pt idx="3913">
                  <c:v>11.082000000000001</c:v>
                </c:pt>
                <c:pt idx="3914">
                  <c:v>10.788</c:v>
                </c:pt>
                <c:pt idx="3915">
                  <c:v>10.61</c:v>
                </c:pt>
                <c:pt idx="3916">
                  <c:v>10.372</c:v>
                </c:pt>
                <c:pt idx="3917">
                  <c:v>10.457000000000001</c:v>
                </c:pt>
                <c:pt idx="3918">
                  <c:v>10.67</c:v>
                </c:pt>
                <c:pt idx="3919">
                  <c:v>11.048</c:v>
                </c:pt>
                <c:pt idx="3920">
                  <c:v>11.797000000000001</c:v>
                </c:pt>
                <c:pt idx="3921">
                  <c:v>12.332000000000001</c:v>
                </c:pt>
                <c:pt idx="3922">
                  <c:v>12.569000000000001</c:v>
                </c:pt>
                <c:pt idx="3923">
                  <c:v>12.579000000000001</c:v>
                </c:pt>
                <c:pt idx="3924">
                  <c:v>12.455</c:v>
                </c:pt>
                <c:pt idx="3925">
                  <c:v>12.231999999999999</c:v>
                </c:pt>
                <c:pt idx="3926">
                  <c:v>12.108000000000001</c:v>
                </c:pt>
                <c:pt idx="3927">
                  <c:v>12.032</c:v>
                </c:pt>
                <c:pt idx="3928">
                  <c:v>12.023999999999999</c:v>
                </c:pt>
                <c:pt idx="3929">
                  <c:v>12.215999999999999</c:v>
                </c:pt>
                <c:pt idx="3930">
                  <c:v>12.335000000000001</c:v>
                </c:pt>
                <c:pt idx="3931">
                  <c:v>12.162000000000001</c:v>
                </c:pt>
                <c:pt idx="3932">
                  <c:v>11.952999999999999</c:v>
                </c:pt>
                <c:pt idx="3933">
                  <c:v>11.752000000000001</c:v>
                </c:pt>
                <c:pt idx="3934">
                  <c:v>11.595000000000001</c:v>
                </c:pt>
                <c:pt idx="3935">
                  <c:v>11.49</c:v>
                </c:pt>
                <c:pt idx="3936">
                  <c:v>11.077</c:v>
                </c:pt>
                <c:pt idx="3937">
                  <c:v>10.863</c:v>
                </c:pt>
                <c:pt idx="3938">
                  <c:v>10.646000000000001</c:v>
                </c:pt>
                <c:pt idx="3939">
                  <c:v>10.507</c:v>
                </c:pt>
                <c:pt idx="3940">
                  <c:v>10.358000000000001</c:v>
                </c:pt>
                <c:pt idx="3941">
                  <c:v>10.343</c:v>
                </c:pt>
                <c:pt idx="3942">
                  <c:v>10.538</c:v>
                </c:pt>
                <c:pt idx="3943">
                  <c:v>10.73</c:v>
                </c:pt>
                <c:pt idx="3944">
                  <c:v>11.163</c:v>
                </c:pt>
                <c:pt idx="3945">
                  <c:v>11.654</c:v>
                </c:pt>
                <c:pt idx="3946">
                  <c:v>12.076000000000001</c:v>
                </c:pt>
                <c:pt idx="3947">
                  <c:v>12.154</c:v>
                </c:pt>
                <c:pt idx="3948">
                  <c:v>12.108000000000001</c:v>
                </c:pt>
                <c:pt idx="3949">
                  <c:v>12.015000000000001</c:v>
                </c:pt>
                <c:pt idx="3950">
                  <c:v>11.843999999999999</c:v>
                </c:pt>
                <c:pt idx="3951">
                  <c:v>11.891999999999999</c:v>
                </c:pt>
                <c:pt idx="3952">
                  <c:v>11.938000000000001</c:v>
                </c:pt>
                <c:pt idx="3953">
                  <c:v>12.081</c:v>
                </c:pt>
                <c:pt idx="3954">
                  <c:v>12.23</c:v>
                </c:pt>
                <c:pt idx="3955">
                  <c:v>12.266</c:v>
                </c:pt>
                <c:pt idx="3956">
                  <c:v>12.311</c:v>
                </c:pt>
                <c:pt idx="3957">
                  <c:v>12.268000000000001</c:v>
                </c:pt>
                <c:pt idx="3958">
                  <c:v>12.099</c:v>
                </c:pt>
                <c:pt idx="3959">
                  <c:v>11.798</c:v>
                </c:pt>
                <c:pt idx="3960">
                  <c:v>11.452</c:v>
                </c:pt>
                <c:pt idx="3961">
                  <c:v>11.189</c:v>
                </c:pt>
                <c:pt idx="3962">
                  <c:v>11.042</c:v>
                </c:pt>
                <c:pt idx="3963">
                  <c:v>10.98</c:v>
                </c:pt>
                <c:pt idx="3964">
                  <c:v>11.055999999999999</c:v>
                </c:pt>
                <c:pt idx="3965">
                  <c:v>11.452</c:v>
                </c:pt>
                <c:pt idx="3966">
                  <c:v>12.606</c:v>
                </c:pt>
                <c:pt idx="3967">
                  <c:v>14.055</c:v>
                </c:pt>
                <c:pt idx="3968">
                  <c:v>14.461</c:v>
                </c:pt>
                <c:pt idx="3969">
                  <c:v>14.297000000000001</c:v>
                </c:pt>
                <c:pt idx="3970">
                  <c:v>14.225</c:v>
                </c:pt>
                <c:pt idx="3971">
                  <c:v>14.1</c:v>
                </c:pt>
                <c:pt idx="3972">
                  <c:v>14.025</c:v>
                </c:pt>
                <c:pt idx="3973">
                  <c:v>13.9</c:v>
                </c:pt>
                <c:pt idx="3974">
                  <c:v>13.795999999999999</c:v>
                </c:pt>
                <c:pt idx="3975">
                  <c:v>13.784000000000001</c:v>
                </c:pt>
                <c:pt idx="3976">
                  <c:v>13.574999999999999</c:v>
                </c:pt>
                <c:pt idx="3977">
                  <c:v>13.266999999999999</c:v>
                </c:pt>
                <c:pt idx="3978">
                  <c:v>13.035</c:v>
                </c:pt>
                <c:pt idx="3979">
                  <c:v>13.032</c:v>
                </c:pt>
                <c:pt idx="3980">
                  <c:v>12.868</c:v>
                </c:pt>
                <c:pt idx="3981">
                  <c:v>12.852</c:v>
                </c:pt>
                <c:pt idx="3982">
                  <c:v>12.603999999999999</c:v>
                </c:pt>
                <c:pt idx="3983">
                  <c:v>12.289</c:v>
                </c:pt>
                <c:pt idx="3984">
                  <c:v>11.776999999999999</c:v>
                </c:pt>
                <c:pt idx="3985">
                  <c:v>11.305</c:v>
                </c:pt>
                <c:pt idx="3986">
                  <c:v>11.13</c:v>
                </c:pt>
                <c:pt idx="3987">
                  <c:v>11.032</c:v>
                </c:pt>
                <c:pt idx="3988">
                  <c:v>11.087</c:v>
                </c:pt>
                <c:pt idx="3989">
                  <c:v>11.395</c:v>
                </c:pt>
                <c:pt idx="3990">
                  <c:v>12.476000000000001</c:v>
                </c:pt>
                <c:pt idx="3991">
                  <c:v>13.88</c:v>
                </c:pt>
                <c:pt idx="3992">
                  <c:v>14.204000000000001</c:v>
                </c:pt>
                <c:pt idx="3993">
                  <c:v>13.988</c:v>
                </c:pt>
                <c:pt idx="3994">
                  <c:v>13.911</c:v>
                </c:pt>
                <c:pt idx="3995">
                  <c:v>13.689</c:v>
                </c:pt>
                <c:pt idx="3996">
                  <c:v>13.961</c:v>
                </c:pt>
                <c:pt idx="3997">
                  <c:v>13.743</c:v>
                </c:pt>
                <c:pt idx="3998">
                  <c:v>13.728999999999999</c:v>
                </c:pt>
                <c:pt idx="3999">
                  <c:v>13.484</c:v>
                </c:pt>
                <c:pt idx="4000">
                  <c:v>13.27</c:v>
                </c:pt>
                <c:pt idx="4001">
                  <c:v>13.238</c:v>
                </c:pt>
                <c:pt idx="4002">
                  <c:v>12.994999999999999</c:v>
                </c:pt>
                <c:pt idx="4003">
                  <c:v>12.865</c:v>
                </c:pt>
                <c:pt idx="4004">
                  <c:v>12.836</c:v>
                </c:pt>
                <c:pt idx="4005">
                  <c:v>12.725</c:v>
                </c:pt>
                <c:pt idx="4006">
                  <c:v>12.534000000000001</c:v>
                </c:pt>
                <c:pt idx="4007">
                  <c:v>12.189</c:v>
                </c:pt>
                <c:pt idx="4008">
                  <c:v>11.558999999999999</c:v>
                </c:pt>
                <c:pt idx="4009">
                  <c:v>11.314</c:v>
                </c:pt>
                <c:pt idx="4010">
                  <c:v>11.186</c:v>
                </c:pt>
                <c:pt idx="4011">
                  <c:v>11.192</c:v>
                </c:pt>
                <c:pt idx="4012">
                  <c:v>11.189</c:v>
                </c:pt>
                <c:pt idx="4013">
                  <c:v>11.332000000000001</c:v>
                </c:pt>
                <c:pt idx="4014">
                  <c:v>12.438000000000001</c:v>
                </c:pt>
                <c:pt idx="4015">
                  <c:v>13.699</c:v>
                </c:pt>
                <c:pt idx="4016">
                  <c:v>14.301</c:v>
                </c:pt>
                <c:pt idx="4017">
                  <c:v>14.244</c:v>
                </c:pt>
                <c:pt idx="4018">
                  <c:v>14.339</c:v>
                </c:pt>
                <c:pt idx="4019">
                  <c:v>14.326000000000001</c:v>
                </c:pt>
                <c:pt idx="4020">
                  <c:v>14.343999999999999</c:v>
                </c:pt>
                <c:pt idx="4021">
                  <c:v>14.384</c:v>
                </c:pt>
                <c:pt idx="4022">
                  <c:v>14.362</c:v>
                </c:pt>
                <c:pt idx="4023">
                  <c:v>14.241</c:v>
                </c:pt>
                <c:pt idx="4024">
                  <c:v>14.241</c:v>
                </c:pt>
                <c:pt idx="4025">
                  <c:v>13.968</c:v>
                </c:pt>
                <c:pt idx="4026">
                  <c:v>13.627000000000001</c:v>
                </c:pt>
                <c:pt idx="4027">
                  <c:v>13.304</c:v>
                </c:pt>
                <c:pt idx="4028">
                  <c:v>13.17</c:v>
                </c:pt>
                <c:pt idx="4029">
                  <c:v>13.028</c:v>
                </c:pt>
                <c:pt idx="4030">
                  <c:v>12.784000000000001</c:v>
                </c:pt>
                <c:pt idx="4031">
                  <c:v>12.409000000000001</c:v>
                </c:pt>
                <c:pt idx="4032">
                  <c:v>11.757</c:v>
                </c:pt>
                <c:pt idx="4033">
                  <c:v>11.446</c:v>
                </c:pt>
                <c:pt idx="4034">
                  <c:v>11.226000000000001</c:v>
                </c:pt>
                <c:pt idx="4035">
                  <c:v>11.167</c:v>
                </c:pt>
                <c:pt idx="4036">
                  <c:v>11.11</c:v>
                </c:pt>
                <c:pt idx="4037">
                  <c:v>11.247</c:v>
                </c:pt>
                <c:pt idx="4038">
                  <c:v>12.483000000000001</c:v>
                </c:pt>
                <c:pt idx="4039">
                  <c:v>13.723000000000001</c:v>
                </c:pt>
                <c:pt idx="4040">
                  <c:v>14.198</c:v>
                </c:pt>
                <c:pt idx="4041">
                  <c:v>14.055</c:v>
                </c:pt>
                <c:pt idx="4042">
                  <c:v>14.058</c:v>
                </c:pt>
                <c:pt idx="4043">
                  <c:v>13.91</c:v>
                </c:pt>
                <c:pt idx="4044">
                  <c:v>13.88</c:v>
                </c:pt>
                <c:pt idx="4045">
                  <c:v>13.664999999999999</c:v>
                </c:pt>
                <c:pt idx="4046">
                  <c:v>13.728</c:v>
                </c:pt>
                <c:pt idx="4047">
                  <c:v>13.502000000000001</c:v>
                </c:pt>
                <c:pt idx="4048">
                  <c:v>13.348000000000001</c:v>
                </c:pt>
                <c:pt idx="4049">
                  <c:v>13.332000000000001</c:v>
                </c:pt>
                <c:pt idx="4050">
                  <c:v>13.051</c:v>
                </c:pt>
                <c:pt idx="4051">
                  <c:v>12.852</c:v>
                </c:pt>
                <c:pt idx="4052">
                  <c:v>12.74</c:v>
                </c:pt>
                <c:pt idx="4053">
                  <c:v>12.72</c:v>
                </c:pt>
                <c:pt idx="4054">
                  <c:v>12.497</c:v>
                </c:pt>
                <c:pt idx="4055">
                  <c:v>12.051</c:v>
                </c:pt>
                <c:pt idx="4056">
                  <c:v>11.554</c:v>
                </c:pt>
                <c:pt idx="4057">
                  <c:v>11.23</c:v>
                </c:pt>
                <c:pt idx="4058">
                  <c:v>10.961</c:v>
                </c:pt>
                <c:pt idx="4059">
                  <c:v>10.863</c:v>
                </c:pt>
                <c:pt idx="4060">
                  <c:v>10.840999999999999</c:v>
                </c:pt>
                <c:pt idx="4061">
                  <c:v>11.129</c:v>
                </c:pt>
                <c:pt idx="4062">
                  <c:v>12.243</c:v>
                </c:pt>
                <c:pt idx="4063">
                  <c:v>13.677</c:v>
                </c:pt>
                <c:pt idx="4064">
                  <c:v>14.03</c:v>
                </c:pt>
                <c:pt idx="4065">
                  <c:v>13.795</c:v>
                </c:pt>
                <c:pt idx="4066">
                  <c:v>13.846</c:v>
                </c:pt>
                <c:pt idx="4067">
                  <c:v>13.728</c:v>
                </c:pt>
                <c:pt idx="4068">
                  <c:v>13.523</c:v>
                </c:pt>
                <c:pt idx="4069">
                  <c:v>13.260999999999999</c:v>
                </c:pt>
                <c:pt idx="4070">
                  <c:v>13.209</c:v>
                </c:pt>
                <c:pt idx="4071">
                  <c:v>12.888999999999999</c:v>
                </c:pt>
                <c:pt idx="4072">
                  <c:v>12.776</c:v>
                </c:pt>
                <c:pt idx="4073">
                  <c:v>12.657999999999999</c:v>
                </c:pt>
                <c:pt idx="4074">
                  <c:v>12.48</c:v>
                </c:pt>
                <c:pt idx="4075">
                  <c:v>12.37</c:v>
                </c:pt>
                <c:pt idx="4076">
                  <c:v>12.162000000000001</c:v>
                </c:pt>
                <c:pt idx="4077">
                  <c:v>12.037000000000001</c:v>
                </c:pt>
                <c:pt idx="4078">
                  <c:v>11.843</c:v>
                </c:pt>
                <c:pt idx="4079">
                  <c:v>11.662000000000001</c:v>
                </c:pt>
                <c:pt idx="4080">
                  <c:v>11.241</c:v>
                </c:pt>
                <c:pt idx="4081">
                  <c:v>10.994999999999999</c:v>
                </c:pt>
                <c:pt idx="4082">
                  <c:v>10.798</c:v>
                </c:pt>
                <c:pt idx="4083">
                  <c:v>10.590999999999999</c:v>
                </c:pt>
                <c:pt idx="4084">
                  <c:v>10.420999999999999</c:v>
                </c:pt>
                <c:pt idx="4085">
                  <c:v>10.468</c:v>
                </c:pt>
                <c:pt idx="4086">
                  <c:v>10.662000000000001</c:v>
                </c:pt>
                <c:pt idx="4087">
                  <c:v>10.997999999999999</c:v>
                </c:pt>
                <c:pt idx="4088">
                  <c:v>11.731999999999999</c:v>
                </c:pt>
                <c:pt idx="4089">
                  <c:v>12.342000000000001</c:v>
                </c:pt>
                <c:pt idx="4090">
                  <c:v>12.625</c:v>
                </c:pt>
                <c:pt idx="4091">
                  <c:v>12.651</c:v>
                </c:pt>
                <c:pt idx="4092">
                  <c:v>12.420999999999999</c:v>
                </c:pt>
                <c:pt idx="4093">
                  <c:v>12.215</c:v>
                </c:pt>
                <c:pt idx="4094">
                  <c:v>12.023</c:v>
                </c:pt>
                <c:pt idx="4095">
                  <c:v>11.868</c:v>
                </c:pt>
                <c:pt idx="4096">
                  <c:v>11.768000000000001</c:v>
                </c:pt>
                <c:pt idx="4097">
                  <c:v>11.862</c:v>
                </c:pt>
                <c:pt idx="4098">
                  <c:v>11.86</c:v>
                </c:pt>
                <c:pt idx="4099">
                  <c:v>11.795999999999999</c:v>
                </c:pt>
                <c:pt idx="4100">
                  <c:v>11.699</c:v>
                </c:pt>
                <c:pt idx="4101">
                  <c:v>11.507</c:v>
                </c:pt>
                <c:pt idx="4102">
                  <c:v>11.407</c:v>
                </c:pt>
                <c:pt idx="4103">
                  <c:v>11.324999999999999</c:v>
                </c:pt>
                <c:pt idx="4104">
                  <c:v>11.003</c:v>
                </c:pt>
                <c:pt idx="4105">
                  <c:v>10.792999999999999</c:v>
                </c:pt>
                <c:pt idx="4106">
                  <c:v>10.659000000000001</c:v>
                </c:pt>
                <c:pt idx="4107">
                  <c:v>10.526999999999999</c:v>
                </c:pt>
                <c:pt idx="4108">
                  <c:v>10.378</c:v>
                </c:pt>
                <c:pt idx="4109">
                  <c:v>10.324</c:v>
                </c:pt>
                <c:pt idx="4110">
                  <c:v>10.47</c:v>
                </c:pt>
                <c:pt idx="4111">
                  <c:v>10.657</c:v>
                </c:pt>
                <c:pt idx="4112">
                  <c:v>11.05</c:v>
                </c:pt>
                <c:pt idx="4113">
                  <c:v>11.499000000000001</c:v>
                </c:pt>
                <c:pt idx="4114">
                  <c:v>11.788</c:v>
                </c:pt>
                <c:pt idx="4115">
                  <c:v>11.879</c:v>
                </c:pt>
                <c:pt idx="4116">
                  <c:v>11.798</c:v>
                </c:pt>
                <c:pt idx="4117">
                  <c:v>11.731999999999999</c:v>
                </c:pt>
                <c:pt idx="4118">
                  <c:v>11.612</c:v>
                </c:pt>
                <c:pt idx="4119">
                  <c:v>11.564</c:v>
                </c:pt>
                <c:pt idx="4120">
                  <c:v>11.587</c:v>
                </c:pt>
                <c:pt idx="4121">
                  <c:v>11.596</c:v>
                </c:pt>
                <c:pt idx="4122">
                  <c:v>11.682</c:v>
                </c:pt>
                <c:pt idx="4123">
                  <c:v>11.805999999999999</c:v>
                </c:pt>
                <c:pt idx="4124">
                  <c:v>11.849</c:v>
                </c:pt>
                <c:pt idx="4125">
                  <c:v>11.845000000000001</c:v>
                </c:pt>
                <c:pt idx="4126">
                  <c:v>11.689</c:v>
                </c:pt>
                <c:pt idx="4127">
                  <c:v>11.352</c:v>
                </c:pt>
                <c:pt idx="4128">
                  <c:v>10.863</c:v>
                </c:pt>
                <c:pt idx="4129">
                  <c:v>10.577999999999999</c:v>
                </c:pt>
                <c:pt idx="4130">
                  <c:v>10.518000000000001</c:v>
                </c:pt>
                <c:pt idx="4131">
                  <c:v>10.404999999999999</c:v>
                </c:pt>
                <c:pt idx="4132">
                  <c:v>10.359</c:v>
                </c:pt>
                <c:pt idx="4133">
                  <c:v>10.59</c:v>
                </c:pt>
                <c:pt idx="4134">
                  <c:v>11.897</c:v>
                </c:pt>
                <c:pt idx="4135">
                  <c:v>12.93</c:v>
                </c:pt>
                <c:pt idx="4136">
                  <c:v>13.420999999999999</c:v>
                </c:pt>
                <c:pt idx="4137">
                  <c:v>13.444000000000001</c:v>
                </c:pt>
                <c:pt idx="4138">
                  <c:v>13.311</c:v>
                </c:pt>
                <c:pt idx="4139">
                  <c:v>13.346</c:v>
                </c:pt>
                <c:pt idx="4140">
                  <c:v>13.218</c:v>
                </c:pt>
                <c:pt idx="4141">
                  <c:v>13.144</c:v>
                </c:pt>
                <c:pt idx="4142">
                  <c:v>13.071</c:v>
                </c:pt>
                <c:pt idx="4143">
                  <c:v>12.997999999999999</c:v>
                </c:pt>
                <c:pt idx="4144">
                  <c:v>12.984</c:v>
                </c:pt>
                <c:pt idx="4145">
                  <c:v>12.807</c:v>
                </c:pt>
                <c:pt idx="4146">
                  <c:v>12.593</c:v>
                </c:pt>
                <c:pt idx="4147">
                  <c:v>12.515000000000001</c:v>
                </c:pt>
                <c:pt idx="4148">
                  <c:v>12.497</c:v>
                </c:pt>
                <c:pt idx="4149">
                  <c:v>12.417999999999999</c:v>
                </c:pt>
                <c:pt idx="4150">
                  <c:v>12.185</c:v>
                </c:pt>
                <c:pt idx="4151">
                  <c:v>11.856999999999999</c:v>
                </c:pt>
                <c:pt idx="4152">
                  <c:v>11.28</c:v>
                </c:pt>
                <c:pt idx="4153">
                  <c:v>10.917999999999999</c:v>
                </c:pt>
                <c:pt idx="4154">
                  <c:v>10.715</c:v>
                </c:pt>
                <c:pt idx="4155">
                  <c:v>10.651</c:v>
                </c:pt>
                <c:pt idx="4156">
                  <c:v>10.597</c:v>
                </c:pt>
                <c:pt idx="4157">
                  <c:v>10.741</c:v>
                </c:pt>
                <c:pt idx="4158">
                  <c:v>11.544</c:v>
                </c:pt>
                <c:pt idx="4159">
                  <c:v>12.731</c:v>
                </c:pt>
                <c:pt idx="4160">
                  <c:v>13.176</c:v>
                </c:pt>
                <c:pt idx="4161">
                  <c:v>13.288</c:v>
                </c:pt>
                <c:pt idx="4162">
                  <c:v>13.228999999999999</c:v>
                </c:pt>
                <c:pt idx="4163">
                  <c:v>13.135999999999999</c:v>
                </c:pt>
                <c:pt idx="4164">
                  <c:v>13.023999999999999</c:v>
                </c:pt>
                <c:pt idx="4165">
                  <c:v>13.255000000000001</c:v>
                </c:pt>
                <c:pt idx="4166">
                  <c:v>13.141999999999999</c:v>
                </c:pt>
                <c:pt idx="4167">
                  <c:v>12.875</c:v>
                </c:pt>
                <c:pt idx="4168">
                  <c:v>12.667999999999999</c:v>
                </c:pt>
                <c:pt idx="4169">
                  <c:v>12.436</c:v>
                </c:pt>
                <c:pt idx="4170">
                  <c:v>12.35</c:v>
                </c:pt>
                <c:pt idx="4171">
                  <c:v>12.426</c:v>
                </c:pt>
                <c:pt idx="4172">
                  <c:v>12.26</c:v>
                </c:pt>
                <c:pt idx="4173">
                  <c:v>12.112</c:v>
                </c:pt>
                <c:pt idx="4174">
                  <c:v>11.978999999999999</c:v>
                </c:pt>
                <c:pt idx="4175">
                  <c:v>11.561999999999999</c:v>
                </c:pt>
                <c:pt idx="4176">
                  <c:v>11.02</c:v>
                </c:pt>
                <c:pt idx="4177">
                  <c:v>10.68</c:v>
                </c:pt>
                <c:pt idx="4178">
                  <c:v>10.532</c:v>
                </c:pt>
                <c:pt idx="4179">
                  <c:v>10.423999999999999</c:v>
                </c:pt>
                <c:pt idx="4180">
                  <c:v>10.34</c:v>
                </c:pt>
                <c:pt idx="4181">
                  <c:v>10.468999999999999</c:v>
                </c:pt>
                <c:pt idx="4182">
                  <c:v>11.536</c:v>
                </c:pt>
                <c:pt idx="4183">
                  <c:v>12.743</c:v>
                </c:pt>
                <c:pt idx="4184">
                  <c:v>13.188000000000001</c:v>
                </c:pt>
                <c:pt idx="4185">
                  <c:v>13.318</c:v>
                </c:pt>
                <c:pt idx="4186">
                  <c:v>13.411</c:v>
                </c:pt>
                <c:pt idx="4187">
                  <c:v>13.305999999999999</c:v>
                </c:pt>
                <c:pt idx="4188">
                  <c:v>13.356</c:v>
                </c:pt>
                <c:pt idx="4189">
                  <c:v>13.192</c:v>
                </c:pt>
                <c:pt idx="4190">
                  <c:v>13.212</c:v>
                </c:pt>
                <c:pt idx="4191">
                  <c:v>13.022</c:v>
                </c:pt>
                <c:pt idx="4192">
                  <c:v>12.936</c:v>
                </c:pt>
                <c:pt idx="4193">
                  <c:v>12.734</c:v>
                </c:pt>
                <c:pt idx="4194">
                  <c:v>12.641999999999999</c:v>
                </c:pt>
                <c:pt idx="4195">
                  <c:v>12.657</c:v>
                </c:pt>
                <c:pt idx="4196">
                  <c:v>12.548</c:v>
                </c:pt>
                <c:pt idx="4197">
                  <c:v>12.37</c:v>
                </c:pt>
                <c:pt idx="4198">
                  <c:v>12.148999999999999</c:v>
                </c:pt>
                <c:pt idx="4199">
                  <c:v>11.843</c:v>
                </c:pt>
                <c:pt idx="4200">
                  <c:v>11.202</c:v>
                </c:pt>
                <c:pt idx="4201">
                  <c:v>10.87</c:v>
                </c:pt>
                <c:pt idx="4202">
                  <c:v>10.66</c:v>
                </c:pt>
                <c:pt idx="4203">
                  <c:v>10.635999999999999</c:v>
                </c:pt>
                <c:pt idx="4204">
                  <c:v>10.606</c:v>
                </c:pt>
                <c:pt idx="4205">
                  <c:v>10.571</c:v>
                </c:pt>
                <c:pt idx="4206">
                  <c:v>12.098000000000001</c:v>
                </c:pt>
                <c:pt idx="4207">
                  <c:v>13.297000000000001</c:v>
                </c:pt>
                <c:pt idx="4208">
                  <c:v>13.459</c:v>
                </c:pt>
                <c:pt idx="4209">
                  <c:v>13.542999999999999</c:v>
                </c:pt>
                <c:pt idx="4210">
                  <c:v>13.53</c:v>
                </c:pt>
                <c:pt idx="4211">
                  <c:v>13.597</c:v>
                </c:pt>
                <c:pt idx="4212">
                  <c:v>13.638999999999999</c:v>
                </c:pt>
                <c:pt idx="4213">
                  <c:v>13.644</c:v>
                </c:pt>
                <c:pt idx="4214">
                  <c:v>13.458</c:v>
                </c:pt>
                <c:pt idx="4215">
                  <c:v>13.345000000000001</c:v>
                </c:pt>
                <c:pt idx="4216">
                  <c:v>13.286</c:v>
                </c:pt>
                <c:pt idx="4217">
                  <c:v>13.157999999999999</c:v>
                </c:pt>
                <c:pt idx="4218">
                  <c:v>13.167999999999999</c:v>
                </c:pt>
                <c:pt idx="4219">
                  <c:v>12.977</c:v>
                </c:pt>
                <c:pt idx="4220">
                  <c:v>12.843</c:v>
                </c:pt>
                <c:pt idx="4221">
                  <c:v>12.756</c:v>
                </c:pt>
                <c:pt idx="4222">
                  <c:v>12.464</c:v>
                </c:pt>
                <c:pt idx="4223">
                  <c:v>12.208</c:v>
                </c:pt>
                <c:pt idx="4224">
                  <c:v>11.736000000000001</c:v>
                </c:pt>
                <c:pt idx="4225">
                  <c:v>11.442</c:v>
                </c:pt>
                <c:pt idx="4226">
                  <c:v>11.262</c:v>
                </c:pt>
                <c:pt idx="4227">
                  <c:v>11.096</c:v>
                </c:pt>
                <c:pt idx="4228">
                  <c:v>10.986000000000001</c:v>
                </c:pt>
                <c:pt idx="4229">
                  <c:v>11.077</c:v>
                </c:pt>
                <c:pt idx="4230">
                  <c:v>12.057</c:v>
                </c:pt>
                <c:pt idx="4231">
                  <c:v>13.154</c:v>
                </c:pt>
                <c:pt idx="4232">
                  <c:v>13.61</c:v>
                </c:pt>
                <c:pt idx="4233">
                  <c:v>13.539</c:v>
                </c:pt>
                <c:pt idx="4234">
                  <c:v>13.688000000000001</c:v>
                </c:pt>
                <c:pt idx="4235">
                  <c:v>13.678000000000001</c:v>
                </c:pt>
                <c:pt idx="4236">
                  <c:v>13.398999999999999</c:v>
                </c:pt>
                <c:pt idx="4237">
                  <c:v>13.157999999999999</c:v>
                </c:pt>
                <c:pt idx="4238">
                  <c:v>13.082000000000001</c:v>
                </c:pt>
                <c:pt idx="4239">
                  <c:v>12.863</c:v>
                </c:pt>
                <c:pt idx="4240">
                  <c:v>12.696</c:v>
                </c:pt>
                <c:pt idx="4241">
                  <c:v>12.571</c:v>
                </c:pt>
                <c:pt idx="4242">
                  <c:v>12.542</c:v>
                </c:pt>
                <c:pt idx="4243">
                  <c:v>12.324</c:v>
                </c:pt>
                <c:pt idx="4244">
                  <c:v>12.22</c:v>
                </c:pt>
                <c:pt idx="4245">
                  <c:v>11.939</c:v>
                </c:pt>
                <c:pt idx="4246">
                  <c:v>11.747999999999999</c:v>
                </c:pt>
                <c:pt idx="4247">
                  <c:v>11.412000000000001</c:v>
                </c:pt>
                <c:pt idx="4248">
                  <c:v>11.327</c:v>
                </c:pt>
                <c:pt idx="4249">
                  <c:v>10.85</c:v>
                </c:pt>
                <c:pt idx="4250">
                  <c:v>10.579000000000001</c:v>
                </c:pt>
                <c:pt idx="4251">
                  <c:v>10.34</c:v>
                </c:pt>
                <c:pt idx="4252">
                  <c:v>10.228</c:v>
                </c:pt>
                <c:pt idx="4253">
                  <c:v>10.331</c:v>
                </c:pt>
                <c:pt idx="4254">
                  <c:v>10.458</c:v>
                </c:pt>
                <c:pt idx="4255">
                  <c:v>10.772</c:v>
                </c:pt>
                <c:pt idx="4256">
                  <c:v>11.281000000000001</c:v>
                </c:pt>
                <c:pt idx="4257">
                  <c:v>11.843999999999999</c:v>
                </c:pt>
                <c:pt idx="4258">
                  <c:v>12.141</c:v>
                </c:pt>
                <c:pt idx="4259">
                  <c:v>12.143000000000001</c:v>
                </c:pt>
                <c:pt idx="4260">
                  <c:v>12.066000000000001</c:v>
                </c:pt>
                <c:pt idx="4261">
                  <c:v>11.901999999999999</c:v>
                </c:pt>
                <c:pt idx="4262">
                  <c:v>11.765000000000001</c:v>
                </c:pt>
                <c:pt idx="4263">
                  <c:v>11.548999999999999</c:v>
                </c:pt>
                <c:pt idx="4264">
                  <c:v>11.496</c:v>
                </c:pt>
                <c:pt idx="4265">
                  <c:v>11.625</c:v>
                </c:pt>
                <c:pt idx="4266">
                  <c:v>11.641</c:v>
                </c:pt>
                <c:pt idx="4267">
                  <c:v>11.515000000000001</c:v>
                </c:pt>
                <c:pt idx="4268">
                  <c:v>11.342000000000001</c:v>
                </c:pt>
                <c:pt idx="4269">
                  <c:v>11.19</c:v>
                </c:pt>
                <c:pt idx="4270">
                  <c:v>11.039</c:v>
                </c:pt>
                <c:pt idx="4271">
                  <c:v>10.943</c:v>
                </c:pt>
                <c:pt idx="4272">
                  <c:v>10.664</c:v>
                </c:pt>
                <c:pt idx="4273">
                  <c:v>10.407</c:v>
                </c:pt>
                <c:pt idx="4274">
                  <c:v>10.295</c:v>
                </c:pt>
                <c:pt idx="4275">
                  <c:v>10.192</c:v>
                </c:pt>
                <c:pt idx="4276">
                  <c:v>10.052</c:v>
                </c:pt>
                <c:pt idx="4277">
                  <c:v>10.039</c:v>
                </c:pt>
                <c:pt idx="4278">
                  <c:v>10.176</c:v>
                </c:pt>
                <c:pt idx="4279">
                  <c:v>10.342000000000001</c:v>
                </c:pt>
                <c:pt idx="4280">
                  <c:v>10.731999999999999</c:v>
                </c:pt>
                <c:pt idx="4281">
                  <c:v>11.2</c:v>
                </c:pt>
                <c:pt idx="4282">
                  <c:v>11.587999999999999</c:v>
                </c:pt>
                <c:pt idx="4283">
                  <c:v>11.686</c:v>
                </c:pt>
                <c:pt idx="4284">
                  <c:v>11.64</c:v>
                </c:pt>
                <c:pt idx="4285">
                  <c:v>11.53</c:v>
                </c:pt>
                <c:pt idx="4286">
                  <c:v>11.432</c:v>
                </c:pt>
                <c:pt idx="4287">
                  <c:v>11.532</c:v>
                </c:pt>
                <c:pt idx="4288">
                  <c:v>11.595000000000001</c:v>
                </c:pt>
                <c:pt idx="4289">
                  <c:v>11.656000000000001</c:v>
                </c:pt>
                <c:pt idx="4290">
                  <c:v>11.757</c:v>
                </c:pt>
                <c:pt idx="4291">
                  <c:v>11.843</c:v>
                </c:pt>
                <c:pt idx="4292">
                  <c:v>11.888999999999999</c:v>
                </c:pt>
                <c:pt idx="4293">
                  <c:v>11.798999999999999</c:v>
                </c:pt>
                <c:pt idx="4294">
                  <c:v>11.638999999999999</c:v>
                </c:pt>
                <c:pt idx="4295">
                  <c:v>11.243</c:v>
                </c:pt>
                <c:pt idx="4296">
                  <c:v>10.914</c:v>
                </c:pt>
                <c:pt idx="4297">
                  <c:v>10.526999999999999</c:v>
                </c:pt>
                <c:pt idx="4298">
                  <c:v>10.222</c:v>
                </c:pt>
                <c:pt idx="4299">
                  <c:v>10.221</c:v>
                </c:pt>
                <c:pt idx="4300">
                  <c:v>10.18</c:v>
                </c:pt>
                <c:pt idx="4301">
                  <c:v>10.474</c:v>
                </c:pt>
                <c:pt idx="4302">
                  <c:v>11.340999999999999</c:v>
                </c:pt>
                <c:pt idx="4303">
                  <c:v>12.601000000000001</c:v>
                </c:pt>
                <c:pt idx="4304">
                  <c:v>13.176</c:v>
                </c:pt>
                <c:pt idx="4305">
                  <c:v>13.352</c:v>
                </c:pt>
                <c:pt idx="4306">
                  <c:v>13.451000000000001</c:v>
                </c:pt>
                <c:pt idx="4307">
                  <c:v>13.43</c:v>
                </c:pt>
                <c:pt idx="4308">
                  <c:v>13.218</c:v>
                </c:pt>
                <c:pt idx="4309">
                  <c:v>13.192</c:v>
                </c:pt>
                <c:pt idx="4310">
                  <c:v>13.054</c:v>
                </c:pt>
                <c:pt idx="4311">
                  <c:v>12.909000000000001</c:v>
                </c:pt>
                <c:pt idx="4312">
                  <c:v>12.788</c:v>
                </c:pt>
                <c:pt idx="4313">
                  <c:v>12.63</c:v>
                </c:pt>
                <c:pt idx="4314">
                  <c:v>12.502000000000001</c:v>
                </c:pt>
                <c:pt idx="4315">
                  <c:v>12.458</c:v>
                </c:pt>
                <c:pt idx="4316">
                  <c:v>12.333</c:v>
                </c:pt>
                <c:pt idx="4317">
                  <c:v>12.260999999999999</c:v>
                </c:pt>
                <c:pt idx="4318">
                  <c:v>12.029</c:v>
                </c:pt>
                <c:pt idx="4319">
                  <c:v>11.606999999999999</c:v>
                </c:pt>
                <c:pt idx="4320">
                  <c:v>11.067</c:v>
                </c:pt>
                <c:pt idx="4321">
                  <c:v>10.786</c:v>
                </c:pt>
                <c:pt idx="4322">
                  <c:v>10.606</c:v>
                </c:pt>
                <c:pt idx="4323">
                  <c:v>10.452999999999999</c:v>
                </c:pt>
                <c:pt idx="4324">
                  <c:v>10.351000000000001</c:v>
                </c:pt>
                <c:pt idx="4325">
                  <c:v>10.553000000000001</c:v>
                </c:pt>
                <c:pt idx="4326">
                  <c:v>11.442</c:v>
                </c:pt>
                <c:pt idx="4327">
                  <c:v>12.505000000000001</c:v>
                </c:pt>
                <c:pt idx="4328">
                  <c:v>13.021000000000001</c:v>
                </c:pt>
                <c:pt idx="4329">
                  <c:v>13.129</c:v>
                </c:pt>
                <c:pt idx="4330">
                  <c:v>13.242000000000001</c:v>
                </c:pt>
                <c:pt idx="4331">
                  <c:v>13.282999999999999</c:v>
                </c:pt>
                <c:pt idx="4332">
                  <c:v>13.178000000000001</c:v>
                </c:pt>
                <c:pt idx="4333">
                  <c:v>13.068</c:v>
                </c:pt>
                <c:pt idx="4334">
                  <c:v>13.032999999999999</c:v>
                </c:pt>
                <c:pt idx="4335">
                  <c:v>12.996</c:v>
                </c:pt>
                <c:pt idx="4336">
                  <c:v>12.923</c:v>
                </c:pt>
                <c:pt idx="4337">
                  <c:v>12.680999999999999</c:v>
                </c:pt>
                <c:pt idx="4338">
                  <c:v>12.564</c:v>
                </c:pt>
                <c:pt idx="4339">
                  <c:v>12.452999999999999</c:v>
                </c:pt>
                <c:pt idx="4340">
                  <c:v>12.407999999999999</c:v>
                </c:pt>
                <c:pt idx="4341">
                  <c:v>12.185</c:v>
                </c:pt>
                <c:pt idx="4342">
                  <c:v>11.89</c:v>
                </c:pt>
                <c:pt idx="4343">
                  <c:v>11.555999999999999</c:v>
                </c:pt>
                <c:pt idx="4344">
                  <c:v>11.09</c:v>
                </c:pt>
                <c:pt idx="4345">
                  <c:v>10.72</c:v>
                </c:pt>
                <c:pt idx="4346">
                  <c:v>10.518000000000001</c:v>
                </c:pt>
                <c:pt idx="4347">
                  <c:v>10.412000000000001</c:v>
                </c:pt>
                <c:pt idx="4348">
                  <c:v>10.321999999999999</c:v>
                </c:pt>
                <c:pt idx="4349">
                  <c:v>10.537000000000001</c:v>
                </c:pt>
                <c:pt idx="4350">
                  <c:v>11.275</c:v>
                </c:pt>
                <c:pt idx="4351">
                  <c:v>12.332000000000001</c:v>
                </c:pt>
                <c:pt idx="4352">
                  <c:v>12.864000000000001</c:v>
                </c:pt>
                <c:pt idx="4353">
                  <c:v>12.978999999999999</c:v>
                </c:pt>
                <c:pt idx="4354">
                  <c:v>13.128</c:v>
                </c:pt>
                <c:pt idx="4355">
                  <c:v>12.972</c:v>
                </c:pt>
                <c:pt idx="4356">
                  <c:v>12.962999999999999</c:v>
                </c:pt>
                <c:pt idx="4357">
                  <c:v>12.785</c:v>
                </c:pt>
                <c:pt idx="4358">
                  <c:v>12.840999999999999</c:v>
                </c:pt>
                <c:pt idx="4359">
                  <c:v>12.786</c:v>
                </c:pt>
                <c:pt idx="4360">
                  <c:v>12.843</c:v>
                </c:pt>
                <c:pt idx="4361">
                  <c:v>12.696999999999999</c:v>
                </c:pt>
                <c:pt idx="4362">
                  <c:v>12.391999999999999</c:v>
                </c:pt>
                <c:pt idx="4363">
                  <c:v>12.227</c:v>
                </c:pt>
                <c:pt idx="4364">
                  <c:v>12.103999999999999</c:v>
                </c:pt>
                <c:pt idx="4365">
                  <c:v>11.836</c:v>
                </c:pt>
                <c:pt idx="4366">
                  <c:v>11.688000000000001</c:v>
                </c:pt>
                <c:pt idx="4367">
                  <c:v>11.471</c:v>
                </c:pt>
                <c:pt idx="4368">
                  <c:v>10.983000000000001</c:v>
                </c:pt>
                <c:pt idx="4369">
                  <c:v>10.388999999999999</c:v>
                </c:pt>
                <c:pt idx="4370">
                  <c:v>10.199</c:v>
                </c:pt>
                <c:pt idx="4371">
                  <c:v>10.180999999999999</c:v>
                </c:pt>
                <c:pt idx="4372">
                  <c:v>10.065</c:v>
                </c:pt>
                <c:pt idx="4373">
                  <c:v>10.353999999999999</c:v>
                </c:pt>
                <c:pt idx="4374">
                  <c:v>11.162000000000001</c:v>
                </c:pt>
                <c:pt idx="4375">
                  <c:v>12.045</c:v>
                </c:pt>
                <c:pt idx="4376">
                  <c:v>12.63</c:v>
                </c:pt>
                <c:pt idx="4377">
                  <c:v>12.815</c:v>
                </c:pt>
                <c:pt idx="4378">
                  <c:v>12.928000000000001</c:v>
                </c:pt>
                <c:pt idx="4379">
                  <c:v>12.846</c:v>
                </c:pt>
                <c:pt idx="4380">
                  <c:v>12.916</c:v>
                </c:pt>
                <c:pt idx="4381">
                  <c:v>12.933</c:v>
                </c:pt>
                <c:pt idx="4382">
                  <c:v>12.707000000000001</c:v>
                </c:pt>
                <c:pt idx="4383">
                  <c:v>12.564</c:v>
                </c:pt>
                <c:pt idx="4384">
                  <c:v>12.439</c:v>
                </c:pt>
                <c:pt idx="4385">
                  <c:v>12.41</c:v>
                </c:pt>
                <c:pt idx="4386">
                  <c:v>12.321999999999999</c:v>
                </c:pt>
                <c:pt idx="4387">
                  <c:v>12.255000000000001</c:v>
                </c:pt>
                <c:pt idx="4388">
                  <c:v>12.045</c:v>
                </c:pt>
                <c:pt idx="4389">
                  <c:v>11.763</c:v>
                </c:pt>
                <c:pt idx="4390">
                  <c:v>11.528</c:v>
                </c:pt>
                <c:pt idx="4391">
                  <c:v>11.262</c:v>
                </c:pt>
                <c:pt idx="4392">
                  <c:v>10.702999999999999</c:v>
                </c:pt>
                <c:pt idx="4393">
                  <c:v>10.416</c:v>
                </c:pt>
                <c:pt idx="4394">
                  <c:v>10.220000000000001</c:v>
                </c:pt>
                <c:pt idx="4395">
                  <c:v>10.055999999999999</c:v>
                </c:pt>
                <c:pt idx="4396">
                  <c:v>9.8109999999999999</c:v>
                </c:pt>
                <c:pt idx="4397">
                  <c:v>10.092000000000001</c:v>
                </c:pt>
                <c:pt idx="4398">
                  <c:v>11.116</c:v>
                </c:pt>
                <c:pt idx="4399">
                  <c:v>12.194000000000001</c:v>
                </c:pt>
                <c:pt idx="4400">
                  <c:v>12.509</c:v>
                </c:pt>
                <c:pt idx="4401">
                  <c:v>12.603999999999999</c:v>
                </c:pt>
                <c:pt idx="4402">
                  <c:v>12.805999999999999</c:v>
                </c:pt>
                <c:pt idx="4403">
                  <c:v>12.888999999999999</c:v>
                </c:pt>
                <c:pt idx="4404">
                  <c:v>12.597</c:v>
                </c:pt>
                <c:pt idx="4405">
                  <c:v>12.666</c:v>
                </c:pt>
                <c:pt idx="4406">
                  <c:v>12.58</c:v>
                </c:pt>
                <c:pt idx="4407">
                  <c:v>12.394</c:v>
                </c:pt>
                <c:pt idx="4408">
                  <c:v>12.178000000000001</c:v>
                </c:pt>
                <c:pt idx="4409">
                  <c:v>12.051</c:v>
                </c:pt>
                <c:pt idx="4410">
                  <c:v>12.005000000000001</c:v>
                </c:pt>
                <c:pt idx="4411">
                  <c:v>11.958</c:v>
                </c:pt>
                <c:pt idx="4412">
                  <c:v>11.68</c:v>
                </c:pt>
                <c:pt idx="4413">
                  <c:v>11.525</c:v>
                </c:pt>
                <c:pt idx="4414">
                  <c:v>11.307</c:v>
                </c:pt>
                <c:pt idx="4415">
                  <c:v>11.01</c:v>
                </c:pt>
                <c:pt idx="4416">
                  <c:v>10.73</c:v>
                </c:pt>
                <c:pt idx="4417">
                  <c:v>10.348000000000001</c:v>
                </c:pt>
                <c:pt idx="4418">
                  <c:v>10.141</c:v>
                </c:pt>
                <c:pt idx="4419">
                  <c:v>10.005000000000001</c:v>
                </c:pt>
                <c:pt idx="4420">
                  <c:v>9.8360000000000003</c:v>
                </c:pt>
                <c:pt idx="4421">
                  <c:v>9.7430000000000003</c:v>
                </c:pt>
                <c:pt idx="4422">
                  <c:v>9.9410000000000007</c:v>
                </c:pt>
                <c:pt idx="4423">
                  <c:v>10.371</c:v>
                </c:pt>
                <c:pt idx="4424">
                  <c:v>10.785</c:v>
                </c:pt>
                <c:pt idx="4425">
                  <c:v>11.260999999999999</c:v>
                </c:pt>
                <c:pt idx="4426">
                  <c:v>11.648</c:v>
                </c:pt>
                <c:pt idx="4427">
                  <c:v>11.73</c:v>
                </c:pt>
                <c:pt idx="4428">
                  <c:v>11.603</c:v>
                </c:pt>
                <c:pt idx="4429">
                  <c:v>11.439</c:v>
                </c:pt>
                <c:pt idx="4430">
                  <c:v>11.37</c:v>
                </c:pt>
                <c:pt idx="4431">
                  <c:v>11.27</c:v>
                </c:pt>
                <c:pt idx="4432">
                  <c:v>11.324</c:v>
                </c:pt>
                <c:pt idx="4433">
                  <c:v>11.324</c:v>
                </c:pt>
                <c:pt idx="4434">
                  <c:v>11.29</c:v>
                </c:pt>
                <c:pt idx="4435">
                  <c:v>11.217000000000001</c:v>
                </c:pt>
                <c:pt idx="4436">
                  <c:v>11.057</c:v>
                </c:pt>
                <c:pt idx="4437">
                  <c:v>10.887</c:v>
                </c:pt>
                <c:pt idx="4438">
                  <c:v>10.792</c:v>
                </c:pt>
                <c:pt idx="4439">
                  <c:v>10.711</c:v>
                </c:pt>
                <c:pt idx="4440">
                  <c:v>10.366</c:v>
                </c:pt>
                <c:pt idx="4441">
                  <c:v>10.179</c:v>
                </c:pt>
                <c:pt idx="4442">
                  <c:v>10.172000000000001</c:v>
                </c:pt>
                <c:pt idx="4443">
                  <c:v>9.86</c:v>
                </c:pt>
                <c:pt idx="4444">
                  <c:v>9.7200000000000006</c:v>
                </c:pt>
                <c:pt idx="4445">
                  <c:v>9.6509999999999998</c:v>
                </c:pt>
                <c:pt idx="4446">
                  <c:v>9.7609999999999992</c:v>
                </c:pt>
                <c:pt idx="4447">
                  <c:v>9.99</c:v>
                </c:pt>
                <c:pt idx="4448">
                  <c:v>10.212999999999999</c:v>
                </c:pt>
                <c:pt idx="4449">
                  <c:v>10.656000000000001</c:v>
                </c:pt>
                <c:pt idx="4450">
                  <c:v>10.888</c:v>
                </c:pt>
                <c:pt idx="4451">
                  <c:v>11.007</c:v>
                </c:pt>
                <c:pt idx="4452">
                  <c:v>10.968999999999999</c:v>
                </c:pt>
                <c:pt idx="4453">
                  <c:v>10.973000000000001</c:v>
                </c:pt>
                <c:pt idx="4454">
                  <c:v>10.929</c:v>
                </c:pt>
                <c:pt idx="4455">
                  <c:v>10.836</c:v>
                </c:pt>
                <c:pt idx="4456">
                  <c:v>10.942</c:v>
                </c:pt>
                <c:pt idx="4457">
                  <c:v>10.984</c:v>
                </c:pt>
                <c:pt idx="4458">
                  <c:v>10.993</c:v>
                </c:pt>
                <c:pt idx="4459">
                  <c:v>11.016999999999999</c:v>
                </c:pt>
                <c:pt idx="4460">
                  <c:v>11.029</c:v>
                </c:pt>
                <c:pt idx="4461">
                  <c:v>11.02</c:v>
                </c:pt>
                <c:pt idx="4462">
                  <c:v>10.993</c:v>
                </c:pt>
                <c:pt idx="4463">
                  <c:v>10.866</c:v>
                </c:pt>
                <c:pt idx="4464">
                  <c:v>10.394</c:v>
                </c:pt>
                <c:pt idx="4465">
                  <c:v>10.002000000000001</c:v>
                </c:pt>
                <c:pt idx="4466">
                  <c:v>9.7989999999999995</c:v>
                </c:pt>
                <c:pt idx="4467">
                  <c:v>9.7089999999999996</c:v>
                </c:pt>
                <c:pt idx="4468">
                  <c:v>9.593</c:v>
                </c:pt>
                <c:pt idx="4469">
                  <c:v>9.734</c:v>
                </c:pt>
                <c:pt idx="4470">
                  <c:v>10.523</c:v>
                </c:pt>
                <c:pt idx="4471">
                  <c:v>11.484999999999999</c:v>
                </c:pt>
                <c:pt idx="4472">
                  <c:v>12.135</c:v>
                </c:pt>
                <c:pt idx="4473">
                  <c:v>12.269</c:v>
                </c:pt>
                <c:pt idx="4474">
                  <c:v>12.585000000000001</c:v>
                </c:pt>
                <c:pt idx="4475">
                  <c:v>12.534000000000001</c:v>
                </c:pt>
                <c:pt idx="4476">
                  <c:v>12.412000000000001</c:v>
                </c:pt>
                <c:pt idx="4477">
                  <c:v>12.375</c:v>
                </c:pt>
                <c:pt idx="4478">
                  <c:v>12.214</c:v>
                </c:pt>
                <c:pt idx="4479">
                  <c:v>12.244</c:v>
                </c:pt>
                <c:pt idx="4480">
                  <c:v>12.109</c:v>
                </c:pt>
                <c:pt idx="4481">
                  <c:v>12.053000000000001</c:v>
                </c:pt>
                <c:pt idx="4482">
                  <c:v>12.010999999999999</c:v>
                </c:pt>
                <c:pt idx="4483">
                  <c:v>11.952</c:v>
                </c:pt>
                <c:pt idx="4484">
                  <c:v>11.842000000000001</c:v>
                </c:pt>
                <c:pt idx="4485">
                  <c:v>11.667999999999999</c:v>
                </c:pt>
                <c:pt idx="4486">
                  <c:v>11.41</c:v>
                </c:pt>
                <c:pt idx="4487">
                  <c:v>11.009</c:v>
                </c:pt>
                <c:pt idx="4488">
                  <c:v>10.534000000000001</c:v>
                </c:pt>
                <c:pt idx="4489">
                  <c:v>10.420999999999999</c:v>
                </c:pt>
                <c:pt idx="4490">
                  <c:v>10.239000000000001</c:v>
                </c:pt>
                <c:pt idx="4491">
                  <c:v>10.157999999999999</c:v>
                </c:pt>
                <c:pt idx="4492">
                  <c:v>9.9250000000000007</c:v>
                </c:pt>
                <c:pt idx="4493">
                  <c:v>10.170999999999999</c:v>
                </c:pt>
                <c:pt idx="4494">
                  <c:v>10.811999999999999</c:v>
                </c:pt>
                <c:pt idx="4495">
                  <c:v>11.779</c:v>
                </c:pt>
                <c:pt idx="4496">
                  <c:v>12.355</c:v>
                </c:pt>
                <c:pt idx="4497">
                  <c:v>12.763</c:v>
                </c:pt>
                <c:pt idx="4498">
                  <c:v>12.823</c:v>
                </c:pt>
                <c:pt idx="4499">
                  <c:v>12.653</c:v>
                </c:pt>
                <c:pt idx="4500">
                  <c:v>12.589</c:v>
                </c:pt>
                <c:pt idx="4501">
                  <c:v>12.644</c:v>
                </c:pt>
                <c:pt idx="4502">
                  <c:v>12.696999999999999</c:v>
                </c:pt>
                <c:pt idx="4503">
                  <c:v>12.723000000000001</c:v>
                </c:pt>
                <c:pt idx="4504">
                  <c:v>12.597</c:v>
                </c:pt>
                <c:pt idx="4505">
                  <c:v>12.487</c:v>
                </c:pt>
                <c:pt idx="4506">
                  <c:v>12.369</c:v>
                </c:pt>
                <c:pt idx="4507">
                  <c:v>12.265000000000001</c:v>
                </c:pt>
                <c:pt idx="4508">
                  <c:v>12.193</c:v>
                </c:pt>
                <c:pt idx="4509">
                  <c:v>12.077999999999999</c:v>
                </c:pt>
                <c:pt idx="4510">
                  <c:v>11.842000000000001</c:v>
                </c:pt>
                <c:pt idx="4511">
                  <c:v>11.491</c:v>
                </c:pt>
                <c:pt idx="4512">
                  <c:v>11.026</c:v>
                </c:pt>
                <c:pt idx="4513">
                  <c:v>10.708</c:v>
                </c:pt>
                <c:pt idx="4514">
                  <c:v>10.500999999999999</c:v>
                </c:pt>
                <c:pt idx="4515">
                  <c:v>10.395</c:v>
                </c:pt>
                <c:pt idx="4516">
                  <c:v>10.307</c:v>
                </c:pt>
                <c:pt idx="4517">
                  <c:v>10.397</c:v>
                </c:pt>
                <c:pt idx="4518">
                  <c:v>11.032</c:v>
                </c:pt>
                <c:pt idx="4519">
                  <c:v>12.023999999999999</c:v>
                </c:pt>
                <c:pt idx="4520">
                  <c:v>12.58</c:v>
                </c:pt>
                <c:pt idx="4521">
                  <c:v>12.919</c:v>
                </c:pt>
                <c:pt idx="4522">
                  <c:v>12.891</c:v>
                </c:pt>
                <c:pt idx="4523">
                  <c:v>12.956</c:v>
                </c:pt>
                <c:pt idx="4524">
                  <c:v>12.821</c:v>
                </c:pt>
                <c:pt idx="4525">
                  <c:v>12.669</c:v>
                </c:pt>
                <c:pt idx="4526">
                  <c:v>12.59</c:v>
                </c:pt>
                <c:pt idx="4527">
                  <c:v>12.518000000000001</c:v>
                </c:pt>
                <c:pt idx="4528">
                  <c:v>12.363</c:v>
                </c:pt>
                <c:pt idx="4529">
                  <c:v>12.221</c:v>
                </c:pt>
                <c:pt idx="4530">
                  <c:v>12.228</c:v>
                </c:pt>
                <c:pt idx="4531">
                  <c:v>12.182</c:v>
                </c:pt>
                <c:pt idx="4532">
                  <c:v>11.898</c:v>
                </c:pt>
                <c:pt idx="4533">
                  <c:v>11.913</c:v>
                </c:pt>
                <c:pt idx="4534">
                  <c:v>11.8</c:v>
                </c:pt>
                <c:pt idx="4535">
                  <c:v>11.436999999999999</c:v>
                </c:pt>
                <c:pt idx="4536">
                  <c:v>10.907</c:v>
                </c:pt>
                <c:pt idx="4537">
                  <c:v>10.601000000000001</c:v>
                </c:pt>
                <c:pt idx="4538">
                  <c:v>10.362</c:v>
                </c:pt>
                <c:pt idx="4539">
                  <c:v>10.23</c:v>
                </c:pt>
                <c:pt idx="4540">
                  <c:v>10.121</c:v>
                </c:pt>
                <c:pt idx="4541">
                  <c:v>10.382999999999999</c:v>
                </c:pt>
                <c:pt idx="4542">
                  <c:v>11.045999999999999</c:v>
                </c:pt>
                <c:pt idx="4543">
                  <c:v>11.882999999999999</c:v>
                </c:pt>
                <c:pt idx="4544">
                  <c:v>12.206</c:v>
                </c:pt>
                <c:pt idx="4545">
                  <c:v>12.513</c:v>
                </c:pt>
                <c:pt idx="4546">
                  <c:v>12.824</c:v>
                </c:pt>
                <c:pt idx="4547">
                  <c:v>12.75</c:v>
                </c:pt>
                <c:pt idx="4548">
                  <c:v>12.731</c:v>
                </c:pt>
                <c:pt idx="4549">
                  <c:v>12.638999999999999</c:v>
                </c:pt>
                <c:pt idx="4550">
                  <c:v>12.67</c:v>
                </c:pt>
                <c:pt idx="4551">
                  <c:v>12.414</c:v>
                </c:pt>
                <c:pt idx="4552">
                  <c:v>12.298999999999999</c:v>
                </c:pt>
                <c:pt idx="4553">
                  <c:v>12.09</c:v>
                </c:pt>
                <c:pt idx="4554">
                  <c:v>12.048</c:v>
                </c:pt>
                <c:pt idx="4555">
                  <c:v>12.064</c:v>
                </c:pt>
                <c:pt idx="4556">
                  <c:v>11.957000000000001</c:v>
                </c:pt>
                <c:pt idx="4557">
                  <c:v>11.744999999999999</c:v>
                </c:pt>
                <c:pt idx="4558">
                  <c:v>11.534000000000001</c:v>
                </c:pt>
                <c:pt idx="4559">
                  <c:v>11.3</c:v>
                </c:pt>
                <c:pt idx="4560">
                  <c:v>10.785</c:v>
                </c:pt>
                <c:pt idx="4561">
                  <c:v>10.481</c:v>
                </c:pt>
                <c:pt idx="4562">
                  <c:v>10.363</c:v>
                </c:pt>
                <c:pt idx="4563">
                  <c:v>10.259</c:v>
                </c:pt>
                <c:pt idx="4564">
                  <c:v>10.154</c:v>
                </c:pt>
                <c:pt idx="4565">
                  <c:v>10.366</c:v>
                </c:pt>
                <c:pt idx="4566">
                  <c:v>11.161</c:v>
                </c:pt>
                <c:pt idx="4567">
                  <c:v>12.093</c:v>
                </c:pt>
                <c:pt idx="4568">
                  <c:v>12.443</c:v>
                </c:pt>
                <c:pt idx="4569">
                  <c:v>12.73</c:v>
                </c:pt>
                <c:pt idx="4570">
                  <c:v>12.881</c:v>
                </c:pt>
                <c:pt idx="4571">
                  <c:v>12.754</c:v>
                </c:pt>
                <c:pt idx="4572">
                  <c:v>12.583</c:v>
                </c:pt>
                <c:pt idx="4573">
                  <c:v>12.477</c:v>
                </c:pt>
                <c:pt idx="4574">
                  <c:v>12.28</c:v>
                </c:pt>
                <c:pt idx="4575">
                  <c:v>12.141</c:v>
                </c:pt>
                <c:pt idx="4576">
                  <c:v>11.907999999999999</c:v>
                </c:pt>
                <c:pt idx="4577">
                  <c:v>11.848000000000001</c:v>
                </c:pt>
                <c:pt idx="4578">
                  <c:v>11.833</c:v>
                </c:pt>
                <c:pt idx="4579">
                  <c:v>11.708</c:v>
                </c:pt>
                <c:pt idx="4580">
                  <c:v>11.628</c:v>
                </c:pt>
                <c:pt idx="4581">
                  <c:v>11.484</c:v>
                </c:pt>
                <c:pt idx="4582">
                  <c:v>11.462999999999999</c:v>
                </c:pt>
                <c:pt idx="4583">
                  <c:v>11.209</c:v>
                </c:pt>
                <c:pt idx="4584">
                  <c:v>10.654</c:v>
                </c:pt>
                <c:pt idx="4585">
                  <c:v>10.407999999999999</c:v>
                </c:pt>
                <c:pt idx="4586">
                  <c:v>10.189</c:v>
                </c:pt>
                <c:pt idx="4587">
                  <c:v>10.125</c:v>
                </c:pt>
                <c:pt idx="4588">
                  <c:v>10.029999999999999</c:v>
                </c:pt>
                <c:pt idx="4589">
                  <c:v>10.037000000000001</c:v>
                </c:pt>
                <c:pt idx="4590">
                  <c:v>10.225</c:v>
                </c:pt>
                <c:pt idx="4591">
                  <c:v>10.468</c:v>
                </c:pt>
                <c:pt idx="4592">
                  <c:v>10.898</c:v>
                </c:pt>
                <c:pt idx="4593">
                  <c:v>11.414999999999999</c:v>
                </c:pt>
                <c:pt idx="4594">
                  <c:v>11.685</c:v>
                </c:pt>
                <c:pt idx="4595">
                  <c:v>11.692</c:v>
                </c:pt>
                <c:pt idx="4596">
                  <c:v>11.555</c:v>
                </c:pt>
                <c:pt idx="4597">
                  <c:v>11.427</c:v>
                </c:pt>
                <c:pt idx="4598">
                  <c:v>11.369</c:v>
                </c:pt>
                <c:pt idx="4599">
                  <c:v>11.257999999999999</c:v>
                </c:pt>
                <c:pt idx="4600">
                  <c:v>11.265000000000001</c:v>
                </c:pt>
                <c:pt idx="4601">
                  <c:v>11.314</c:v>
                </c:pt>
                <c:pt idx="4602">
                  <c:v>11.308</c:v>
                </c:pt>
                <c:pt idx="4603">
                  <c:v>11.26</c:v>
                </c:pt>
                <c:pt idx="4604">
                  <c:v>11.16</c:v>
                </c:pt>
                <c:pt idx="4605">
                  <c:v>10.986000000000001</c:v>
                </c:pt>
                <c:pt idx="4606">
                  <c:v>10.849</c:v>
                </c:pt>
                <c:pt idx="4607">
                  <c:v>10.691000000000001</c:v>
                </c:pt>
                <c:pt idx="4608">
                  <c:v>10.465999999999999</c:v>
                </c:pt>
                <c:pt idx="4609">
                  <c:v>10.193</c:v>
                </c:pt>
                <c:pt idx="4610">
                  <c:v>10.064</c:v>
                </c:pt>
                <c:pt idx="4611">
                  <c:v>9.9269999999999996</c:v>
                </c:pt>
                <c:pt idx="4612">
                  <c:v>9.7430000000000003</c:v>
                </c:pt>
                <c:pt idx="4613">
                  <c:v>9.6999999999999993</c:v>
                </c:pt>
                <c:pt idx="4614">
                  <c:v>9.8160000000000007</c:v>
                </c:pt>
                <c:pt idx="4615">
                  <c:v>9.9760000000000009</c:v>
                </c:pt>
                <c:pt idx="4616">
                  <c:v>10.286</c:v>
                </c:pt>
                <c:pt idx="4617">
                  <c:v>10.686999999999999</c:v>
                </c:pt>
                <c:pt idx="4618">
                  <c:v>10.996</c:v>
                </c:pt>
                <c:pt idx="4619">
                  <c:v>11.111000000000001</c:v>
                </c:pt>
                <c:pt idx="4620">
                  <c:v>11.086</c:v>
                </c:pt>
                <c:pt idx="4621">
                  <c:v>10.984</c:v>
                </c:pt>
                <c:pt idx="4622">
                  <c:v>10.976000000000001</c:v>
                </c:pt>
                <c:pt idx="4623">
                  <c:v>10.958</c:v>
                </c:pt>
                <c:pt idx="4624">
                  <c:v>11.019</c:v>
                </c:pt>
                <c:pt idx="4625">
                  <c:v>11.031000000000001</c:v>
                </c:pt>
                <c:pt idx="4626">
                  <c:v>11.134</c:v>
                </c:pt>
                <c:pt idx="4627">
                  <c:v>11.109</c:v>
                </c:pt>
                <c:pt idx="4628">
                  <c:v>11.069000000000001</c:v>
                </c:pt>
                <c:pt idx="4629">
                  <c:v>10.981</c:v>
                </c:pt>
                <c:pt idx="4630">
                  <c:v>10.909000000000001</c:v>
                </c:pt>
                <c:pt idx="4631">
                  <c:v>10.771000000000001</c:v>
                </c:pt>
                <c:pt idx="4632">
                  <c:v>10.401</c:v>
                </c:pt>
                <c:pt idx="4633">
                  <c:v>10.08</c:v>
                </c:pt>
                <c:pt idx="4634">
                  <c:v>9.8689999999999998</c:v>
                </c:pt>
                <c:pt idx="4635">
                  <c:v>9.7910000000000004</c:v>
                </c:pt>
                <c:pt idx="4636">
                  <c:v>9.7149999999999999</c:v>
                </c:pt>
                <c:pt idx="4637">
                  <c:v>9.8710000000000004</c:v>
                </c:pt>
                <c:pt idx="4638">
                  <c:v>10.507999999999999</c:v>
                </c:pt>
                <c:pt idx="4639">
                  <c:v>11.419</c:v>
                </c:pt>
                <c:pt idx="4640">
                  <c:v>11.923</c:v>
                </c:pt>
                <c:pt idx="4641">
                  <c:v>12.598000000000001</c:v>
                </c:pt>
                <c:pt idx="4642">
                  <c:v>12.755000000000001</c:v>
                </c:pt>
                <c:pt idx="4643">
                  <c:v>12.426</c:v>
                </c:pt>
                <c:pt idx="4644">
                  <c:v>12.259</c:v>
                </c:pt>
                <c:pt idx="4645">
                  <c:v>12.291</c:v>
                </c:pt>
                <c:pt idx="4646">
                  <c:v>12.179</c:v>
                </c:pt>
                <c:pt idx="4647">
                  <c:v>12.164999999999999</c:v>
                </c:pt>
                <c:pt idx="4648">
                  <c:v>12.22</c:v>
                </c:pt>
                <c:pt idx="4649">
                  <c:v>12.022</c:v>
                </c:pt>
                <c:pt idx="4650">
                  <c:v>11.73</c:v>
                </c:pt>
                <c:pt idx="4651">
                  <c:v>11.657999999999999</c:v>
                </c:pt>
                <c:pt idx="4652">
                  <c:v>11.528</c:v>
                </c:pt>
                <c:pt idx="4653">
                  <c:v>11.416</c:v>
                </c:pt>
                <c:pt idx="4654">
                  <c:v>11.246</c:v>
                </c:pt>
                <c:pt idx="4655">
                  <c:v>10.938000000000001</c:v>
                </c:pt>
                <c:pt idx="4656">
                  <c:v>10.484999999999999</c:v>
                </c:pt>
                <c:pt idx="4657">
                  <c:v>10.157</c:v>
                </c:pt>
                <c:pt idx="4658">
                  <c:v>10.002000000000001</c:v>
                </c:pt>
                <c:pt idx="4659">
                  <c:v>9.9280000000000008</c:v>
                </c:pt>
                <c:pt idx="4660">
                  <c:v>9.9030000000000005</c:v>
                </c:pt>
                <c:pt idx="4661">
                  <c:v>10.083</c:v>
                </c:pt>
                <c:pt idx="4662">
                  <c:v>10.833</c:v>
                </c:pt>
                <c:pt idx="4663">
                  <c:v>11.414999999999999</c:v>
                </c:pt>
                <c:pt idx="4664">
                  <c:v>11.994999999999999</c:v>
                </c:pt>
                <c:pt idx="4665">
                  <c:v>12.401</c:v>
                </c:pt>
                <c:pt idx="4666">
                  <c:v>12.7</c:v>
                </c:pt>
                <c:pt idx="4667">
                  <c:v>12.637</c:v>
                </c:pt>
                <c:pt idx="4668">
                  <c:v>12.375999999999999</c:v>
                </c:pt>
                <c:pt idx="4669">
                  <c:v>12.365</c:v>
                </c:pt>
                <c:pt idx="4670">
                  <c:v>12.265000000000001</c:v>
                </c:pt>
                <c:pt idx="4671">
                  <c:v>12.125</c:v>
                </c:pt>
                <c:pt idx="4672">
                  <c:v>11.946</c:v>
                </c:pt>
                <c:pt idx="4673">
                  <c:v>11.836</c:v>
                </c:pt>
                <c:pt idx="4674">
                  <c:v>11.734</c:v>
                </c:pt>
                <c:pt idx="4675">
                  <c:v>11.696</c:v>
                </c:pt>
                <c:pt idx="4676">
                  <c:v>11.59</c:v>
                </c:pt>
                <c:pt idx="4677">
                  <c:v>11.379</c:v>
                </c:pt>
                <c:pt idx="4678">
                  <c:v>11.247999999999999</c:v>
                </c:pt>
                <c:pt idx="4679">
                  <c:v>10.935</c:v>
                </c:pt>
                <c:pt idx="4680">
                  <c:v>10.47</c:v>
                </c:pt>
                <c:pt idx="4681">
                  <c:v>10.118</c:v>
                </c:pt>
                <c:pt idx="4682">
                  <c:v>9.9350000000000005</c:v>
                </c:pt>
                <c:pt idx="4683">
                  <c:v>9.8379999999999992</c:v>
                </c:pt>
                <c:pt idx="4684">
                  <c:v>9.718</c:v>
                </c:pt>
                <c:pt idx="4685">
                  <c:v>9.827</c:v>
                </c:pt>
                <c:pt idx="4686">
                  <c:v>10.423</c:v>
                </c:pt>
                <c:pt idx="4687">
                  <c:v>11.294</c:v>
                </c:pt>
                <c:pt idx="4688">
                  <c:v>11.98</c:v>
                </c:pt>
                <c:pt idx="4689">
                  <c:v>12.061</c:v>
                </c:pt>
                <c:pt idx="4690">
                  <c:v>12.21</c:v>
                </c:pt>
                <c:pt idx="4691">
                  <c:v>12.189</c:v>
                </c:pt>
                <c:pt idx="4692">
                  <c:v>12.077999999999999</c:v>
                </c:pt>
                <c:pt idx="4693">
                  <c:v>12.016999999999999</c:v>
                </c:pt>
                <c:pt idx="4694">
                  <c:v>11.983000000000001</c:v>
                </c:pt>
                <c:pt idx="4695">
                  <c:v>11.901</c:v>
                </c:pt>
                <c:pt idx="4696">
                  <c:v>11.798999999999999</c:v>
                </c:pt>
                <c:pt idx="4697">
                  <c:v>11.61</c:v>
                </c:pt>
                <c:pt idx="4698">
                  <c:v>11.63</c:v>
                </c:pt>
                <c:pt idx="4699">
                  <c:v>11.561</c:v>
                </c:pt>
                <c:pt idx="4700">
                  <c:v>11.45</c:v>
                </c:pt>
                <c:pt idx="4701">
                  <c:v>11.34</c:v>
                </c:pt>
                <c:pt idx="4702">
                  <c:v>11.208</c:v>
                </c:pt>
                <c:pt idx="4703">
                  <c:v>10.992000000000001</c:v>
                </c:pt>
                <c:pt idx="4704">
                  <c:v>10.512</c:v>
                </c:pt>
                <c:pt idx="4705">
                  <c:v>10.226000000000001</c:v>
                </c:pt>
                <c:pt idx="4706">
                  <c:v>10.09</c:v>
                </c:pt>
                <c:pt idx="4707">
                  <c:v>10.016999999999999</c:v>
                </c:pt>
                <c:pt idx="4708">
                  <c:v>9.9169999999999998</c:v>
                </c:pt>
                <c:pt idx="4709">
                  <c:v>10.063000000000001</c:v>
                </c:pt>
                <c:pt idx="4710">
                  <c:v>10.667</c:v>
                </c:pt>
                <c:pt idx="4711">
                  <c:v>11.378</c:v>
                </c:pt>
                <c:pt idx="4712">
                  <c:v>11.96</c:v>
                </c:pt>
                <c:pt idx="4713">
                  <c:v>12.231</c:v>
                </c:pt>
                <c:pt idx="4714">
                  <c:v>12.499000000000001</c:v>
                </c:pt>
                <c:pt idx="4715">
                  <c:v>12.435</c:v>
                </c:pt>
                <c:pt idx="4716">
                  <c:v>12.324</c:v>
                </c:pt>
                <c:pt idx="4717">
                  <c:v>12.275</c:v>
                </c:pt>
                <c:pt idx="4718">
                  <c:v>12.224</c:v>
                </c:pt>
                <c:pt idx="4719">
                  <c:v>12.106</c:v>
                </c:pt>
                <c:pt idx="4720">
                  <c:v>12.023</c:v>
                </c:pt>
                <c:pt idx="4721">
                  <c:v>11.923999999999999</c:v>
                </c:pt>
                <c:pt idx="4722">
                  <c:v>11.791</c:v>
                </c:pt>
                <c:pt idx="4723">
                  <c:v>11.763</c:v>
                </c:pt>
                <c:pt idx="4724">
                  <c:v>11.722</c:v>
                </c:pt>
                <c:pt idx="4725">
                  <c:v>11.521000000000001</c:v>
                </c:pt>
                <c:pt idx="4726">
                  <c:v>11.478</c:v>
                </c:pt>
                <c:pt idx="4727">
                  <c:v>11.239000000000001</c:v>
                </c:pt>
                <c:pt idx="4728">
                  <c:v>10.885</c:v>
                </c:pt>
                <c:pt idx="4729">
                  <c:v>10.51</c:v>
                </c:pt>
                <c:pt idx="4730">
                  <c:v>10.316000000000001</c:v>
                </c:pt>
                <c:pt idx="4731">
                  <c:v>10.282999999999999</c:v>
                </c:pt>
                <c:pt idx="4732">
                  <c:v>10.222</c:v>
                </c:pt>
                <c:pt idx="4733">
                  <c:v>10.279</c:v>
                </c:pt>
                <c:pt idx="4734">
                  <c:v>10.747999999999999</c:v>
                </c:pt>
                <c:pt idx="4735">
                  <c:v>11.528</c:v>
                </c:pt>
                <c:pt idx="4736">
                  <c:v>11.911</c:v>
                </c:pt>
                <c:pt idx="4737">
                  <c:v>12.271000000000001</c:v>
                </c:pt>
                <c:pt idx="4738">
                  <c:v>12.388</c:v>
                </c:pt>
                <c:pt idx="4739">
                  <c:v>12.275</c:v>
                </c:pt>
                <c:pt idx="4740">
                  <c:v>12.186</c:v>
                </c:pt>
                <c:pt idx="4741">
                  <c:v>11.984</c:v>
                </c:pt>
                <c:pt idx="4742">
                  <c:v>11.786</c:v>
                </c:pt>
                <c:pt idx="4743">
                  <c:v>11.651</c:v>
                </c:pt>
                <c:pt idx="4744">
                  <c:v>11.558</c:v>
                </c:pt>
                <c:pt idx="4745">
                  <c:v>11.59</c:v>
                </c:pt>
                <c:pt idx="4746">
                  <c:v>11.61</c:v>
                </c:pt>
                <c:pt idx="4747">
                  <c:v>11.433</c:v>
                </c:pt>
                <c:pt idx="4748">
                  <c:v>11.273</c:v>
                </c:pt>
                <c:pt idx="4749">
                  <c:v>11.144</c:v>
                </c:pt>
                <c:pt idx="4750">
                  <c:v>11.009</c:v>
                </c:pt>
                <c:pt idx="4751">
                  <c:v>10.731</c:v>
                </c:pt>
                <c:pt idx="4752">
                  <c:v>10.303000000000001</c:v>
                </c:pt>
                <c:pt idx="4753">
                  <c:v>10.087999999999999</c:v>
                </c:pt>
                <c:pt idx="4754">
                  <c:v>9.968</c:v>
                </c:pt>
                <c:pt idx="4755">
                  <c:v>9.8729999999999993</c:v>
                </c:pt>
                <c:pt idx="4756">
                  <c:v>9.7609999999999992</c:v>
                </c:pt>
                <c:pt idx="4757">
                  <c:v>9.6959999999999997</c:v>
                </c:pt>
                <c:pt idx="4758">
                  <c:v>9.8049999999999997</c:v>
                </c:pt>
                <c:pt idx="4759">
                  <c:v>10.07</c:v>
                </c:pt>
                <c:pt idx="4760">
                  <c:v>10.510999999999999</c:v>
                </c:pt>
                <c:pt idx="4761">
                  <c:v>10.936999999999999</c:v>
                </c:pt>
                <c:pt idx="4762">
                  <c:v>11.194000000000001</c:v>
                </c:pt>
                <c:pt idx="4763">
                  <c:v>11.343999999999999</c:v>
                </c:pt>
                <c:pt idx="4764">
                  <c:v>11.32</c:v>
                </c:pt>
                <c:pt idx="4765">
                  <c:v>11.129</c:v>
                </c:pt>
                <c:pt idx="4766">
                  <c:v>11.163</c:v>
                </c:pt>
                <c:pt idx="4767">
                  <c:v>11.162000000000001</c:v>
                </c:pt>
                <c:pt idx="4768">
                  <c:v>11.108000000000001</c:v>
                </c:pt>
                <c:pt idx="4769">
                  <c:v>11.157</c:v>
                </c:pt>
                <c:pt idx="4770">
                  <c:v>11.241</c:v>
                </c:pt>
                <c:pt idx="4771">
                  <c:v>11.167999999999999</c:v>
                </c:pt>
                <c:pt idx="4772">
                  <c:v>11.032999999999999</c:v>
                </c:pt>
                <c:pt idx="4773">
                  <c:v>10.903</c:v>
                </c:pt>
                <c:pt idx="4774">
                  <c:v>10.827</c:v>
                </c:pt>
                <c:pt idx="4775">
                  <c:v>10.72</c:v>
                </c:pt>
                <c:pt idx="4776">
                  <c:v>10.398</c:v>
                </c:pt>
                <c:pt idx="4777">
                  <c:v>10.077</c:v>
                </c:pt>
                <c:pt idx="4778">
                  <c:v>9.9499999999999993</c:v>
                </c:pt>
                <c:pt idx="4779">
                  <c:v>9.8680000000000003</c:v>
                </c:pt>
                <c:pt idx="4780">
                  <c:v>9.7629999999999999</c:v>
                </c:pt>
                <c:pt idx="4781">
                  <c:v>9.657</c:v>
                </c:pt>
                <c:pt idx="4782">
                  <c:v>9.7620000000000005</c:v>
                </c:pt>
                <c:pt idx="4783">
                  <c:v>9.9789999999999992</c:v>
                </c:pt>
                <c:pt idx="4784">
                  <c:v>10.221</c:v>
                </c:pt>
                <c:pt idx="4785">
                  <c:v>10.680999999999999</c:v>
                </c:pt>
                <c:pt idx="4786">
                  <c:v>10.925000000000001</c:v>
                </c:pt>
                <c:pt idx="4787">
                  <c:v>11.039</c:v>
                </c:pt>
                <c:pt idx="4788">
                  <c:v>11.083</c:v>
                </c:pt>
                <c:pt idx="4789">
                  <c:v>11.105</c:v>
                </c:pt>
                <c:pt idx="4790">
                  <c:v>11.090999999999999</c:v>
                </c:pt>
                <c:pt idx="4791">
                  <c:v>11.141999999999999</c:v>
                </c:pt>
                <c:pt idx="4792">
                  <c:v>11.122</c:v>
                </c:pt>
                <c:pt idx="4793">
                  <c:v>11.145</c:v>
                </c:pt>
                <c:pt idx="4794">
                  <c:v>11.194000000000001</c:v>
                </c:pt>
                <c:pt idx="4795">
                  <c:v>11.16</c:v>
                </c:pt>
                <c:pt idx="4796">
                  <c:v>11.125</c:v>
                </c:pt>
                <c:pt idx="4797">
                  <c:v>11.07</c:v>
                </c:pt>
                <c:pt idx="4798">
                  <c:v>11.09</c:v>
                </c:pt>
                <c:pt idx="4799">
                  <c:v>10.843</c:v>
                </c:pt>
                <c:pt idx="4800">
                  <c:v>10.368</c:v>
                </c:pt>
                <c:pt idx="4801">
                  <c:v>10.092000000000001</c:v>
                </c:pt>
                <c:pt idx="4802">
                  <c:v>9.7210000000000001</c:v>
                </c:pt>
                <c:pt idx="4803">
                  <c:v>9.6690000000000005</c:v>
                </c:pt>
                <c:pt idx="4804">
                  <c:v>9.6280000000000001</c:v>
                </c:pt>
                <c:pt idx="4805">
                  <c:v>9.6140000000000008</c:v>
                </c:pt>
                <c:pt idx="4806">
                  <c:v>10.346</c:v>
                </c:pt>
                <c:pt idx="4807">
                  <c:v>11.273</c:v>
                </c:pt>
                <c:pt idx="4808">
                  <c:v>11.794</c:v>
                </c:pt>
                <c:pt idx="4809">
                  <c:v>12.116</c:v>
                </c:pt>
                <c:pt idx="4810">
                  <c:v>12.433</c:v>
                </c:pt>
                <c:pt idx="4811">
                  <c:v>12.276999999999999</c:v>
                </c:pt>
                <c:pt idx="4812">
                  <c:v>12.137</c:v>
                </c:pt>
                <c:pt idx="4813">
                  <c:v>11.968999999999999</c:v>
                </c:pt>
                <c:pt idx="4814">
                  <c:v>11.884</c:v>
                </c:pt>
                <c:pt idx="4815">
                  <c:v>12.083</c:v>
                </c:pt>
                <c:pt idx="4816">
                  <c:v>11.981999999999999</c:v>
                </c:pt>
                <c:pt idx="4817">
                  <c:v>11.798</c:v>
                </c:pt>
                <c:pt idx="4818">
                  <c:v>11.76</c:v>
                </c:pt>
                <c:pt idx="4819">
                  <c:v>11.664</c:v>
                </c:pt>
                <c:pt idx="4820">
                  <c:v>11.544</c:v>
                </c:pt>
                <c:pt idx="4821">
                  <c:v>11.367000000000001</c:v>
                </c:pt>
                <c:pt idx="4822">
                  <c:v>11.305</c:v>
                </c:pt>
                <c:pt idx="4823">
                  <c:v>11.141999999999999</c:v>
                </c:pt>
                <c:pt idx="4824">
                  <c:v>10.677</c:v>
                </c:pt>
                <c:pt idx="4825">
                  <c:v>10.352</c:v>
                </c:pt>
                <c:pt idx="4826">
                  <c:v>10.125</c:v>
                </c:pt>
                <c:pt idx="4827">
                  <c:v>9.9830000000000005</c:v>
                </c:pt>
                <c:pt idx="4828">
                  <c:v>9.8970000000000002</c:v>
                </c:pt>
                <c:pt idx="4829">
                  <c:v>9.9640000000000004</c:v>
                </c:pt>
                <c:pt idx="4830">
                  <c:v>10.505000000000001</c:v>
                </c:pt>
                <c:pt idx="4831">
                  <c:v>11.305999999999999</c:v>
                </c:pt>
                <c:pt idx="4832">
                  <c:v>11.722</c:v>
                </c:pt>
                <c:pt idx="4833">
                  <c:v>12.178000000000001</c:v>
                </c:pt>
                <c:pt idx="4834">
                  <c:v>12.445</c:v>
                </c:pt>
                <c:pt idx="4835">
                  <c:v>12.436999999999999</c:v>
                </c:pt>
                <c:pt idx="4836">
                  <c:v>12.452999999999999</c:v>
                </c:pt>
                <c:pt idx="4837">
                  <c:v>12.244999999999999</c:v>
                </c:pt>
                <c:pt idx="4838">
                  <c:v>12.244</c:v>
                </c:pt>
                <c:pt idx="4839">
                  <c:v>12.113</c:v>
                </c:pt>
                <c:pt idx="4840">
                  <c:v>11.961</c:v>
                </c:pt>
                <c:pt idx="4841">
                  <c:v>11.823</c:v>
                </c:pt>
                <c:pt idx="4842">
                  <c:v>11.677</c:v>
                </c:pt>
                <c:pt idx="4843">
                  <c:v>11.680999999999999</c:v>
                </c:pt>
                <c:pt idx="4844">
                  <c:v>11.644</c:v>
                </c:pt>
                <c:pt idx="4845">
                  <c:v>11.507999999999999</c:v>
                </c:pt>
                <c:pt idx="4846">
                  <c:v>11.407</c:v>
                </c:pt>
                <c:pt idx="4847">
                  <c:v>11.09</c:v>
                </c:pt>
                <c:pt idx="4848">
                  <c:v>10.497</c:v>
                </c:pt>
                <c:pt idx="4849">
                  <c:v>10.162000000000001</c:v>
                </c:pt>
                <c:pt idx="4850">
                  <c:v>10.023999999999999</c:v>
                </c:pt>
                <c:pt idx="4851">
                  <c:v>9.98</c:v>
                </c:pt>
                <c:pt idx="4852">
                  <c:v>9.9039999999999999</c:v>
                </c:pt>
                <c:pt idx="4853">
                  <c:v>9.91</c:v>
                </c:pt>
                <c:pt idx="4854">
                  <c:v>10.483000000000001</c:v>
                </c:pt>
                <c:pt idx="4855">
                  <c:v>11.391</c:v>
                </c:pt>
                <c:pt idx="4856">
                  <c:v>11.885</c:v>
                </c:pt>
                <c:pt idx="4857">
                  <c:v>12.127000000000001</c:v>
                </c:pt>
                <c:pt idx="4858">
                  <c:v>12.381</c:v>
                </c:pt>
                <c:pt idx="4859">
                  <c:v>12.212999999999999</c:v>
                </c:pt>
                <c:pt idx="4860">
                  <c:v>12.076000000000001</c:v>
                </c:pt>
                <c:pt idx="4861">
                  <c:v>12.055</c:v>
                </c:pt>
                <c:pt idx="4862">
                  <c:v>11.868</c:v>
                </c:pt>
                <c:pt idx="4863">
                  <c:v>11.871</c:v>
                </c:pt>
                <c:pt idx="4864">
                  <c:v>11.742000000000001</c:v>
                </c:pt>
                <c:pt idx="4865">
                  <c:v>11.61</c:v>
                </c:pt>
                <c:pt idx="4866">
                  <c:v>11.499000000000001</c:v>
                </c:pt>
                <c:pt idx="4867">
                  <c:v>11.467000000000001</c:v>
                </c:pt>
                <c:pt idx="4868">
                  <c:v>11.476000000000001</c:v>
                </c:pt>
                <c:pt idx="4869">
                  <c:v>11.436999999999999</c:v>
                </c:pt>
                <c:pt idx="4870">
                  <c:v>11.375</c:v>
                </c:pt>
                <c:pt idx="4871">
                  <c:v>11.2</c:v>
                </c:pt>
                <c:pt idx="4872">
                  <c:v>10.603</c:v>
                </c:pt>
                <c:pt idx="4873">
                  <c:v>10.234</c:v>
                </c:pt>
                <c:pt idx="4874">
                  <c:v>9.9969999999999999</c:v>
                </c:pt>
                <c:pt idx="4875">
                  <c:v>9.8810000000000002</c:v>
                </c:pt>
                <c:pt idx="4876">
                  <c:v>9.7959999999999994</c:v>
                </c:pt>
                <c:pt idx="4877">
                  <c:v>9.8759999999999994</c:v>
                </c:pt>
                <c:pt idx="4878">
                  <c:v>10.356999999999999</c:v>
                </c:pt>
                <c:pt idx="4879">
                  <c:v>11.061999999999999</c:v>
                </c:pt>
                <c:pt idx="4880">
                  <c:v>11.593</c:v>
                </c:pt>
                <c:pt idx="4881">
                  <c:v>12.015000000000001</c:v>
                </c:pt>
                <c:pt idx="4882">
                  <c:v>12.272</c:v>
                </c:pt>
                <c:pt idx="4883">
                  <c:v>12.313000000000001</c:v>
                </c:pt>
                <c:pt idx="4884">
                  <c:v>12.191000000000001</c:v>
                </c:pt>
                <c:pt idx="4885">
                  <c:v>12.112</c:v>
                </c:pt>
                <c:pt idx="4886">
                  <c:v>12.038</c:v>
                </c:pt>
                <c:pt idx="4887">
                  <c:v>11.948</c:v>
                </c:pt>
                <c:pt idx="4888">
                  <c:v>11.856</c:v>
                </c:pt>
                <c:pt idx="4889">
                  <c:v>11.765000000000001</c:v>
                </c:pt>
                <c:pt idx="4890">
                  <c:v>11.678000000000001</c:v>
                </c:pt>
                <c:pt idx="4891">
                  <c:v>11.654999999999999</c:v>
                </c:pt>
                <c:pt idx="4892">
                  <c:v>11.526999999999999</c:v>
                </c:pt>
                <c:pt idx="4893">
                  <c:v>11.448</c:v>
                </c:pt>
                <c:pt idx="4894">
                  <c:v>11.439</c:v>
                </c:pt>
                <c:pt idx="4895">
                  <c:v>11.154</c:v>
                </c:pt>
                <c:pt idx="4896">
                  <c:v>10.702</c:v>
                </c:pt>
                <c:pt idx="4897">
                  <c:v>10.43</c:v>
                </c:pt>
                <c:pt idx="4898">
                  <c:v>10.212</c:v>
                </c:pt>
                <c:pt idx="4899">
                  <c:v>10.125999999999999</c:v>
                </c:pt>
                <c:pt idx="4900">
                  <c:v>10.042999999999999</c:v>
                </c:pt>
                <c:pt idx="4901">
                  <c:v>10.154</c:v>
                </c:pt>
                <c:pt idx="4902">
                  <c:v>10.727</c:v>
                </c:pt>
                <c:pt idx="4903">
                  <c:v>11.375999999999999</c:v>
                </c:pt>
                <c:pt idx="4904">
                  <c:v>11.893000000000001</c:v>
                </c:pt>
                <c:pt idx="4905">
                  <c:v>12.217000000000001</c:v>
                </c:pt>
                <c:pt idx="4906">
                  <c:v>12.361000000000001</c:v>
                </c:pt>
                <c:pt idx="4907">
                  <c:v>12.327</c:v>
                </c:pt>
                <c:pt idx="4908">
                  <c:v>12.323</c:v>
                </c:pt>
                <c:pt idx="4909">
                  <c:v>12.208</c:v>
                </c:pt>
                <c:pt idx="4910">
                  <c:v>12.077999999999999</c:v>
                </c:pt>
                <c:pt idx="4911">
                  <c:v>11.9</c:v>
                </c:pt>
                <c:pt idx="4912">
                  <c:v>11.813000000000001</c:v>
                </c:pt>
                <c:pt idx="4913">
                  <c:v>11.781000000000001</c:v>
                </c:pt>
                <c:pt idx="4914">
                  <c:v>11.757</c:v>
                </c:pt>
                <c:pt idx="4915">
                  <c:v>11.714</c:v>
                </c:pt>
                <c:pt idx="4916">
                  <c:v>11.571999999999999</c:v>
                </c:pt>
                <c:pt idx="4917">
                  <c:v>11.327999999999999</c:v>
                </c:pt>
                <c:pt idx="4918">
                  <c:v>11.286</c:v>
                </c:pt>
                <c:pt idx="4919">
                  <c:v>11.068</c:v>
                </c:pt>
                <c:pt idx="4920">
                  <c:v>10.598000000000001</c:v>
                </c:pt>
                <c:pt idx="4921">
                  <c:v>10.321</c:v>
                </c:pt>
                <c:pt idx="4922">
                  <c:v>10.199</c:v>
                </c:pt>
                <c:pt idx="4923">
                  <c:v>10.138999999999999</c:v>
                </c:pt>
                <c:pt idx="4924">
                  <c:v>10.042</c:v>
                </c:pt>
                <c:pt idx="4925">
                  <c:v>9.9499999999999993</c:v>
                </c:pt>
                <c:pt idx="4926">
                  <c:v>10.07</c:v>
                </c:pt>
                <c:pt idx="4927">
                  <c:v>10.349</c:v>
                </c:pt>
                <c:pt idx="4928">
                  <c:v>10.753</c:v>
                </c:pt>
                <c:pt idx="4929">
                  <c:v>11.186999999999999</c:v>
                </c:pt>
                <c:pt idx="4930">
                  <c:v>11.574</c:v>
                </c:pt>
                <c:pt idx="4931">
                  <c:v>11.542999999999999</c:v>
                </c:pt>
                <c:pt idx="4932">
                  <c:v>11.51</c:v>
                </c:pt>
                <c:pt idx="4933">
                  <c:v>11.454000000000001</c:v>
                </c:pt>
                <c:pt idx="4934">
                  <c:v>11.368</c:v>
                </c:pt>
                <c:pt idx="4935">
                  <c:v>11.194000000000001</c:v>
                </c:pt>
                <c:pt idx="4936">
                  <c:v>11.428000000000001</c:v>
                </c:pt>
                <c:pt idx="4937">
                  <c:v>11.42</c:v>
                </c:pt>
                <c:pt idx="4938">
                  <c:v>11.545</c:v>
                </c:pt>
                <c:pt idx="4939">
                  <c:v>11.407999999999999</c:v>
                </c:pt>
                <c:pt idx="4940">
                  <c:v>11.340999999999999</c:v>
                </c:pt>
                <c:pt idx="4941">
                  <c:v>11.215999999999999</c:v>
                </c:pt>
                <c:pt idx="4942">
                  <c:v>11.082000000000001</c:v>
                </c:pt>
                <c:pt idx="4943">
                  <c:v>10.818</c:v>
                </c:pt>
                <c:pt idx="4944">
                  <c:v>10.548</c:v>
                </c:pt>
                <c:pt idx="4945">
                  <c:v>10.259</c:v>
                </c:pt>
                <c:pt idx="4946">
                  <c:v>10.135</c:v>
                </c:pt>
                <c:pt idx="4947">
                  <c:v>10.058</c:v>
                </c:pt>
                <c:pt idx="4948">
                  <c:v>9.9510000000000005</c:v>
                </c:pt>
                <c:pt idx="4949">
                  <c:v>9.7889999999999997</c:v>
                </c:pt>
                <c:pt idx="4950">
                  <c:v>9.9149999999999991</c:v>
                </c:pt>
                <c:pt idx="4951">
                  <c:v>10.156000000000001</c:v>
                </c:pt>
                <c:pt idx="4952">
                  <c:v>10.46</c:v>
                </c:pt>
                <c:pt idx="4953">
                  <c:v>10.852</c:v>
                </c:pt>
                <c:pt idx="4954">
                  <c:v>11.023999999999999</c:v>
                </c:pt>
                <c:pt idx="4955">
                  <c:v>11.122</c:v>
                </c:pt>
                <c:pt idx="4956">
                  <c:v>11.212999999999999</c:v>
                </c:pt>
                <c:pt idx="4957">
                  <c:v>11.121</c:v>
                </c:pt>
                <c:pt idx="4958">
                  <c:v>11.161</c:v>
                </c:pt>
                <c:pt idx="4959">
                  <c:v>11.183999999999999</c:v>
                </c:pt>
                <c:pt idx="4960">
                  <c:v>11.266</c:v>
                </c:pt>
                <c:pt idx="4961">
                  <c:v>11.308999999999999</c:v>
                </c:pt>
                <c:pt idx="4962">
                  <c:v>11.254</c:v>
                </c:pt>
                <c:pt idx="4963">
                  <c:v>11.467000000000001</c:v>
                </c:pt>
                <c:pt idx="4964">
                  <c:v>11.414999999999999</c:v>
                </c:pt>
                <c:pt idx="4965">
                  <c:v>11.382999999999999</c:v>
                </c:pt>
                <c:pt idx="4966">
                  <c:v>11.391</c:v>
                </c:pt>
                <c:pt idx="4967">
                  <c:v>11.048</c:v>
                </c:pt>
                <c:pt idx="4968">
                  <c:v>10.468999999999999</c:v>
                </c:pt>
                <c:pt idx="4969">
                  <c:v>10.239000000000001</c:v>
                </c:pt>
                <c:pt idx="4970">
                  <c:v>10.101000000000001</c:v>
                </c:pt>
                <c:pt idx="4971">
                  <c:v>10.045</c:v>
                </c:pt>
                <c:pt idx="4972">
                  <c:v>9.9779999999999998</c:v>
                </c:pt>
                <c:pt idx="4973">
                  <c:v>10.077</c:v>
                </c:pt>
                <c:pt idx="4974">
                  <c:v>10.728</c:v>
                </c:pt>
                <c:pt idx="4975">
                  <c:v>11.49</c:v>
                </c:pt>
                <c:pt idx="4976">
                  <c:v>12.11</c:v>
                </c:pt>
                <c:pt idx="4977">
                  <c:v>12.276</c:v>
                </c:pt>
                <c:pt idx="4978">
                  <c:v>12.404</c:v>
                </c:pt>
                <c:pt idx="4979">
                  <c:v>12.33</c:v>
                </c:pt>
                <c:pt idx="4980">
                  <c:v>12.180999999999999</c:v>
                </c:pt>
                <c:pt idx="4981">
                  <c:v>12.127000000000001</c:v>
                </c:pt>
                <c:pt idx="4982">
                  <c:v>12.022</c:v>
                </c:pt>
                <c:pt idx="4983">
                  <c:v>11.847</c:v>
                </c:pt>
                <c:pt idx="4984">
                  <c:v>11.673999999999999</c:v>
                </c:pt>
                <c:pt idx="4985">
                  <c:v>11.725</c:v>
                </c:pt>
                <c:pt idx="4986">
                  <c:v>11.757999999999999</c:v>
                </c:pt>
                <c:pt idx="4987">
                  <c:v>11.724</c:v>
                </c:pt>
                <c:pt idx="4988">
                  <c:v>11.638</c:v>
                </c:pt>
                <c:pt idx="4989">
                  <c:v>11.476000000000001</c:v>
                </c:pt>
                <c:pt idx="4990">
                  <c:v>11.423</c:v>
                </c:pt>
                <c:pt idx="4991">
                  <c:v>11.000999999999999</c:v>
                </c:pt>
                <c:pt idx="4992">
                  <c:v>10.635</c:v>
                </c:pt>
                <c:pt idx="4993">
                  <c:v>10.452</c:v>
                </c:pt>
                <c:pt idx="4994">
                  <c:v>10.242000000000001</c:v>
                </c:pt>
                <c:pt idx="4995">
                  <c:v>10.151</c:v>
                </c:pt>
                <c:pt idx="4996">
                  <c:v>10.069000000000001</c:v>
                </c:pt>
                <c:pt idx="4997">
                  <c:v>10.125999999999999</c:v>
                </c:pt>
                <c:pt idx="4998">
                  <c:v>10.773999999999999</c:v>
                </c:pt>
                <c:pt idx="4999">
                  <c:v>11.641999999999999</c:v>
                </c:pt>
                <c:pt idx="5000">
                  <c:v>12.254</c:v>
                </c:pt>
                <c:pt idx="5001">
                  <c:v>12.488</c:v>
                </c:pt>
                <c:pt idx="5002">
                  <c:v>12.78</c:v>
                </c:pt>
                <c:pt idx="5003">
                  <c:v>12.763999999999999</c:v>
                </c:pt>
                <c:pt idx="5004">
                  <c:v>12.609</c:v>
                </c:pt>
                <c:pt idx="5005">
                  <c:v>12.359</c:v>
                </c:pt>
                <c:pt idx="5006">
                  <c:v>12.14</c:v>
                </c:pt>
                <c:pt idx="5007">
                  <c:v>12.14</c:v>
                </c:pt>
                <c:pt idx="5008">
                  <c:v>12.07</c:v>
                </c:pt>
                <c:pt idx="5009">
                  <c:v>11.967000000000001</c:v>
                </c:pt>
                <c:pt idx="5010">
                  <c:v>11.856</c:v>
                </c:pt>
                <c:pt idx="5011">
                  <c:v>11.874000000000001</c:v>
                </c:pt>
                <c:pt idx="5012">
                  <c:v>11.763999999999999</c:v>
                </c:pt>
                <c:pt idx="5013">
                  <c:v>11.609</c:v>
                </c:pt>
                <c:pt idx="5014">
                  <c:v>11.494</c:v>
                </c:pt>
                <c:pt idx="5015">
                  <c:v>11.093</c:v>
                </c:pt>
                <c:pt idx="5016">
                  <c:v>10.472</c:v>
                </c:pt>
                <c:pt idx="5017">
                  <c:v>10.215999999999999</c:v>
                </c:pt>
                <c:pt idx="5018">
                  <c:v>10.115</c:v>
                </c:pt>
                <c:pt idx="5019">
                  <c:v>10.055999999999999</c:v>
                </c:pt>
                <c:pt idx="5020">
                  <c:v>10.013</c:v>
                </c:pt>
                <c:pt idx="5021">
                  <c:v>10.061999999999999</c:v>
                </c:pt>
                <c:pt idx="5022">
                  <c:v>10.574</c:v>
                </c:pt>
                <c:pt idx="5023">
                  <c:v>11.342000000000001</c:v>
                </c:pt>
                <c:pt idx="5024">
                  <c:v>11.856</c:v>
                </c:pt>
                <c:pt idx="5025">
                  <c:v>12.276</c:v>
                </c:pt>
                <c:pt idx="5026">
                  <c:v>12.609</c:v>
                </c:pt>
                <c:pt idx="5027">
                  <c:v>12.593</c:v>
                </c:pt>
                <c:pt idx="5028">
                  <c:v>12.452999999999999</c:v>
                </c:pt>
                <c:pt idx="5029">
                  <c:v>12.393000000000001</c:v>
                </c:pt>
                <c:pt idx="5030">
                  <c:v>12.191000000000001</c:v>
                </c:pt>
                <c:pt idx="5031">
                  <c:v>12.239000000000001</c:v>
                </c:pt>
                <c:pt idx="5032">
                  <c:v>12.135</c:v>
                </c:pt>
                <c:pt idx="5033">
                  <c:v>12.06</c:v>
                </c:pt>
                <c:pt idx="5034">
                  <c:v>12.048999999999999</c:v>
                </c:pt>
                <c:pt idx="5035">
                  <c:v>11.971</c:v>
                </c:pt>
                <c:pt idx="5036">
                  <c:v>11.882</c:v>
                </c:pt>
                <c:pt idx="5037">
                  <c:v>11.731999999999999</c:v>
                </c:pt>
                <c:pt idx="5038">
                  <c:v>11.542</c:v>
                </c:pt>
                <c:pt idx="5039">
                  <c:v>11.13</c:v>
                </c:pt>
                <c:pt idx="5040">
                  <c:v>10.632999999999999</c:v>
                </c:pt>
                <c:pt idx="5041">
                  <c:v>10.233000000000001</c:v>
                </c:pt>
                <c:pt idx="5042">
                  <c:v>10.087999999999999</c:v>
                </c:pt>
                <c:pt idx="5043">
                  <c:v>10.048</c:v>
                </c:pt>
                <c:pt idx="5044">
                  <c:v>10.048</c:v>
                </c:pt>
                <c:pt idx="5045">
                  <c:v>10.090999999999999</c:v>
                </c:pt>
                <c:pt idx="5046">
                  <c:v>10.670999999999999</c:v>
                </c:pt>
                <c:pt idx="5047">
                  <c:v>11.494</c:v>
                </c:pt>
                <c:pt idx="5048">
                  <c:v>11.952999999999999</c:v>
                </c:pt>
                <c:pt idx="5049">
                  <c:v>12.340999999999999</c:v>
                </c:pt>
                <c:pt idx="5050">
                  <c:v>12.507999999999999</c:v>
                </c:pt>
                <c:pt idx="5051">
                  <c:v>12.443</c:v>
                </c:pt>
                <c:pt idx="5052">
                  <c:v>12.349</c:v>
                </c:pt>
                <c:pt idx="5053">
                  <c:v>12.305</c:v>
                </c:pt>
                <c:pt idx="5054">
                  <c:v>12.214</c:v>
                </c:pt>
                <c:pt idx="5055">
                  <c:v>12.071999999999999</c:v>
                </c:pt>
                <c:pt idx="5056">
                  <c:v>11.913</c:v>
                </c:pt>
                <c:pt idx="5057">
                  <c:v>11.952999999999999</c:v>
                </c:pt>
                <c:pt idx="5058">
                  <c:v>11.821999999999999</c:v>
                </c:pt>
                <c:pt idx="5059">
                  <c:v>11.663</c:v>
                </c:pt>
                <c:pt idx="5060">
                  <c:v>11.57</c:v>
                </c:pt>
                <c:pt idx="5061">
                  <c:v>11.41</c:v>
                </c:pt>
                <c:pt idx="5062">
                  <c:v>11.298</c:v>
                </c:pt>
                <c:pt idx="5063">
                  <c:v>10.862</c:v>
                </c:pt>
                <c:pt idx="5064">
                  <c:v>10.459</c:v>
                </c:pt>
                <c:pt idx="5065">
                  <c:v>10.103</c:v>
                </c:pt>
                <c:pt idx="5066">
                  <c:v>9.8439999999999994</c:v>
                </c:pt>
                <c:pt idx="5067">
                  <c:v>9.8629999999999995</c:v>
                </c:pt>
                <c:pt idx="5068">
                  <c:v>9.8729999999999993</c:v>
                </c:pt>
                <c:pt idx="5069">
                  <c:v>10.007999999999999</c:v>
                </c:pt>
                <c:pt idx="5070">
                  <c:v>10.613</c:v>
                </c:pt>
                <c:pt idx="5071">
                  <c:v>11.484</c:v>
                </c:pt>
                <c:pt idx="5072">
                  <c:v>12.028</c:v>
                </c:pt>
                <c:pt idx="5073">
                  <c:v>12.372</c:v>
                </c:pt>
                <c:pt idx="5074">
                  <c:v>12.536</c:v>
                </c:pt>
                <c:pt idx="5075">
                  <c:v>12.542999999999999</c:v>
                </c:pt>
                <c:pt idx="5076">
                  <c:v>12.332000000000001</c:v>
                </c:pt>
                <c:pt idx="5077">
                  <c:v>12.286</c:v>
                </c:pt>
                <c:pt idx="5078">
                  <c:v>12.125999999999999</c:v>
                </c:pt>
                <c:pt idx="5079">
                  <c:v>12.009</c:v>
                </c:pt>
                <c:pt idx="5080">
                  <c:v>11.811</c:v>
                </c:pt>
                <c:pt idx="5081">
                  <c:v>11.698</c:v>
                </c:pt>
                <c:pt idx="5082">
                  <c:v>11.760999999999999</c:v>
                </c:pt>
                <c:pt idx="5083">
                  <c:v>11.654</c:v>
                </c:pt>
                <c:pt idx="5084">
                  <c:v>11.493</c:v>
                </c:pt>
                <c:pt idx="5085">
                  <c:v>11.536</c:v>
                </c:pt>
                <c:pt idx="5086">
                  <c:v>11.507</c:v>
                </c:pt>
                <c:pt idx="5087">
                  <c:v>11.260999999999999</c:v>
                </c:pt>
                <c:pt idx="5088">
                  <c:v>10.784000000000001</c:v>
                </c:pt>
                <c:pt idx="5089">
                  <c:v>10.49</c:v>
                </c:pt>
                <c:pt idx="5090">
                  <c:v>10.3</c:v>
                </c:pt>
                <c:pt idx="5091">
                  <c:v>10.164999999999999</c:v>
                </c:pt>
                <c:pt idx="5092">
                  <c:v>10.082000000000001</c:v>
                </c:pt>
                <c:pt idx="5093">
                  <c:v>10.083</c:v>
                </c:pt>
                <c:pt idx="5094">
                  <c:v>10.244999999999999</c:v>
                </c:pt>
                <c:pt idx="5095">
                  <c:v>10.5</c:v>
                </c:pt>
                <c:pt idx="5096">
                  <c:v>11.018000000000001</c:v>
                </c:pt>
                <c:pt idx="5097">
                  <c:v>11.555</c:v>
                </c:pt>
                <c:pt idx="5098">
                  <c:v>11.917</c:v>
                </c:pt>
                <c:pt idx="5099">
                  <c:v>11.840999999999999</c:v>
                </c:pt>
                <c:pt idx="5100">
                  <c:v>11.792</c:v>
                </c:pt>
                <c:pt idx="5101">
                  <c:v>11.715999999999999</c:v>
                </c:pt>
                <c:pt idx="5102">
                  <c:v>11.468999999999999</c:v>
                </c:pt>
                <c:pt idx="5103">
                  <c:v>11.425000000000001</c:v>
                </c:pt>
                <c:pt idx="5104">
                  <c:v>11.585000000000001</c:v>
                </c:pt>
                <c:pt idx="5105">
                  <c:v>11.484999999999999</c:v>
                </c:pt>
                <c:pt idx="5106">
                  <c:v>11.547000000000001</c:v>
                </c:pt>
                <c:pt idx="5107">
                  <c:v>11.557</c:v>
                </c:pt>
                <c:pt idx="5108">
                  <c:v>11.507</c:v>
                </c:pt>
                <c:pt idx="5109">
                  <c:v>11.401</c:v>
                </c:pt>
                <c:pt idx="5110">
                  <c:v>11.318</c:v>
                </c:pt>
                <c:pt idx="5111">
                  <c:v>11.034000000000001</c:v>
                </c:pt>
                <c:pt idx="5112">
                  <c:v>10.496</c:v>
                </c:pt>
                <c:pt idx="5113">
                  <c:v>10.308</c:v>
                </c:pt>
                <c:pt idx="5114">
                  <c:v>10.199999999999999</c:v>
                </c:pt>
                <c:pt idx="5115">
                  <c:v>10.164999999999999</c:v>
                </c:pt>
                <c:pt idx="5116">
                  <c:v>10.146000000000001</c:v>
                </c:pt>
                <c:pt idx="5117">
                  <c:v>10.005000000000001</c:v>
                </c:pt>
                <c:pt idx="5118">
                  <c:v>10.021000000000001</c:v>
                </c:pt>
                <c:pt idx="5119">
                  <c:v>10.218999999999999</c:v>
                </c:pt>
                <c:pt idx="5120">
                  <c:v>10.577999999999999</c:v>
                </c:pt>
                <c:pt idx="5121">
                  <c:v>10.972</c:v>
                </c:pt>
                <c:pt idx="5122">
                  <c:v>11.334</c:v>
                </c:pt>
                <c:pt idx="5123">
                  <c:v>11.459</c:v>
                </c:pt>
                <c:pt idx="5124">
                  <c:v>11.404999999999999</c:v>
                </c:pt>
                <c:pt idx="5125">
                  <c:v>11.407</c:v>
                </c:pt>
                <c:pt idx="5126">
                  <c:v>11.331</c:v>
                </c:pt>
                <c:pt idx="5127">
                  <c:v>11.308</c:v>
                </c:pt>
                <c:pt idx="5128">
                  <c:v>11.273</c:v>
                </c:pt>
                <c:pt idx="5129">
                  <c:v>11.314</c:v>
                </c:pt>
                <c:pt idx="5130">
                  <c:v>11.347</c:v>
                </c:pt>
                <c:pt idx="5131">
                  <c:v>11.363</c:v>
                </c:pt>
                <c:pt idx="5132">
                  <c:v>11.48</c:v>
                </c:pt>
                <c:pt idx="5133">
                  <c:v>11.564</c:v>
                </c:pt>
                <c:pt idx="5134">
                  <c:v>11.587</c:v>
                </c:pt>
                <c:pt idx="5135">
                  <c:v>11.189</c:v>
                </c:pt>
                <c:pt idx="5136">
                  <c:v>10.651999999999999</c:v>
                </c:pt>
                <c:pt idx="5137">
                  <c:v>10.345000000000001</c:v>
                </c:pt>
                <c:pt idx="5138">
                  <c:v>10.173</c:v>
                </c:pt>
                <c:pt idx="5139">
                  <c:v>10.215999999999999</c:v>
                </c:pt>
                <c:pt idx="5140">
                  <c:v>10.164</c:v>
                </c:pt>
                <c:pt idx="5141">
                  <c:v>10.308</c:v>
                </c:pt>
                <c:pt idx="5142">
                  <c:v>11.193</c:v>
                </c:pt>
                <c:pt idx="5143">
                  <c:v>12.241</c:v>
                </c:pt>
                <c:pt idx="5144">
                  <c:v>12.82</c:v>
                </c:pt>
                <c:pt idx="5145">
                  <c:v>13.241</c:v>
                </c:pt>
                <c:pt idx="5146">
                  <c:v>13.355</c:v>
                </c:pt>
                <c:pt idx="5147">
                  <c:v>13.125</c:v>
                </c:pt>
                <c:pt idx="5148">
                  <c:v>12.94</c:v>
                </c:pt>
                <c:pt idx="5149">
                  <c:v>12.941000000000001</c:v>
                </c:pt>
                <c:pt idx="5150">
                  <c:v>12.795999999999999</c:v>
                </c:pt>
                <c:pt idx="5151">
                  <c:v>12.545999999999999</c:v>
                </c:pt>
                <c:pt idx="5152">
                  <c:v>12.388999999999999</c:v>
                </c:pt>
                <c:pt idx="5153">
                  <c:v>12.228999999999999</c:v>
                </c:pt>
                <c:pt idx="5154">
                  <c:v>12.103999999999999</c:v>
                </c:pt>
                <c:pt idx="5155">
                  <c:v>12.04</c:v>
                </c:pt>
                <c:pt idx="5156">
                  <c:v>11.911</c:v>
                </c:pt>
                <c:pt idx="5157">
                  <c:v>11.818</c:v>
                </c:pt>
                <c:pt idx="5158">
                  <c:v>11.785</c:v>
                </c:pt>
                <c:pt idx="5159">
                  <c:v>11.36</c:v>
                </c:pt>
                <c:pt idx="5160">
                  <c:v>10.823</c:v>
                </c:pt>
                <c:pt idx="5161">
                  <c:v>10.481999999999999</c:v>
                </c:pt>
                <c:pt idx="5162">
                  <c:v>10.393000000000001</c:v>
                </c:pt>
                <c:pt idx="5163">
                  <c:v>10.352</c:v>
                </c:pt>
                <c:pt idx="5164">
                  <c:v>10.425000000000001</c:v>
                </c:pt>
                <c:pt idx="5165">
                  <c:v>10.468</c:v>
                </c:pt>
                <c:pt idx="5166">
                  <c:v>11.111000000000001</c:v>
                </c:pt>
                <c:pt idx="5167">
                  <c:v>12.119</c:v>
                </c:pt>
                <c:pt idx="5168">
                  <c:v>12.659000000000001</c:v>
                </c:pt>
                <c:pt idx="5169">
                  <c:v>12.824999999999999</c:v>
                </c:pt>
                <c:pt idx="5170">
                  <c:v>13.016</c:v>
                </c:pt>
                <c:pt idx="5171">
                  <c:v>13.106</c:v>
                </c:pt>
                <c:pt idx="5172">
                  <c:v>13.106999999999999</c:v>
                </c:pt>
                <c:pt idx="5173">
                  <c:v>12.972</c:v>
                </c:pt>
                <c:pt idx="5174">
                  <c:v>12.878</c:v>
                </c:pt>
                <c:pt idx="5175">
                  <c:v>12.821</c:v>
                </c:pt>
                <c:pt idx="5176">
                  <c:v>12.706</c:v>
                </c:pt>
                <c:pt idx="5177">
                  <c:v>12.621</c:v>
                </c:pt>
                <c:pt idx="5178">
                  <c:v>12.552</c:v>
                </c:pt>
                <c:pt idx="5179">
                  <c:v>12.446</c:v>
                </c:pt>
                <c:pt idx="5180">
                  <c:v>12.24</c:v>
                </c:pt>
                <c:pt idx="5181">
                  <c:v>12.047000000000001</c:v>
                </c:pt>
                <c:pt idx="5182">
                  <c:v>11.887</c:v>
                </c:pt>
                <c:pt idx="5183">
                  <c:v>11.314</c:v>
                </c:pt>
                <c:pt idx="5184">
                  <c:v>10.755000000000001</c:v>
                </c:pt>
                <c:pt idx="5185">
                  <c:v>10.356999999999999</c:v>
                </c:pt>
                <c:pt idx="5186">
                  <c:v>10.169</c:v>
                </c:pt>
                <c:pt idx="5187">
                  <c:v>10.128</c:v>
                </c:pt>
                <c:pt idx="5188">
                  <c:v>10.250999999999999</c:v>
                </c:pt>
                <c:pt idx="5189">
                  <c:v>10.311999999999999</c:v>
                </c:pt>
                <c:pt idx="5190">
                  <c:v>11.013999999999999</c:v>
                </c:pt>
                <c:pt idx="5191">
                  <c:v>12.048</c:v>
                </c:pt>
                <c:pt idx="5192">
                  <c:v>12.489000000000001</c:v>
                </c:pt>
                <c:pt idx="5193">
                  <c:v>12.657</c:v>
                </c:pt>
                <c:pt idx="5194">
                  <c:v>12.82</c:v>
                </c:pt>
                <c:pt idx="5195">
                  <c:v>12.750999999999999</c:v>
                </c:pt>
                <c:pt idx="5196">
                  <c:v>12.747</c:v>
                </c:pt>
                <c:pt idx="5197">
                  <c:v>12.661</c:v>
                </c:pt>
                <c:pt idx="5198">
                  <c:v>12.561</c:v>
                </c:pt>
                <c:pt idx="5199">
                  <c:v>12.563000000000001</c:v>
                </c:pt>
                <c:pt idx="5200">
                  <c:v>12.513</c:v>
                </c:pt>
                <c:pt idx="5201">
                  <c:v>12.355</c:v>
                </c:pt>
                <c:pt idx="5202">
                  <c:v>12.157999999999999</c:v>
                </c:pt>
                <c:pt idx="5203">
                  <c:v>12.12</c:v>
                </c:pt>
                <c:pt idx="5204">
                  <c:v>12.052</c:v>
                </c:pt>
                <c:pt idx="5205">
                  <c:v>11.959</c:v>
                </c:pt>
                <c:pt idx="5206">
                  <c:v>11.894</c:v>
                </c:pt>
                <c:pt idx="5207">
                  <c:v>11.195</c:v>
                </c:pt>
                <c:pt idx="5208">
                  <c:v>10.79</c:v>
                </c:pt>
                <c:pt idx="5209">
                  <c:v>10.492000000000001</c:v>
                </c:pt>
                <c:pt idx="5210">
                  <c:v>10.265000000000001</c:v>
                </c:pt>
                <c:pt idx="5211">
                  <c:v>10.157999999999999</c:v>
                </c:pt>
                <c:pt idx="5212">
                  <c:v>10.186</c:v>
                </c:pt>
                <c:pt idx="5213">
                  <c:v>10.321999999999999</c:v>
                </c:pt>
                <c:pt idx="5214">
                  <c:v>11.180999999999999</c:v>
                </c:pt>
                <c:pt idx="5215">
                  <c:v>12.340999999999999</c:v>
                </c:pt>
                <c:pt idx="5216">
                  <c:v>12.786</c:v>
                </c:pt>
                <c:pt idx="5217">
                  <c:v>12.962</c:v>
                </c:pt>
                <c:pt idx="5218">
                  <c:v>13.077999999999999</c:v>
                </c:pt>
                <c:pt idx="5219">
                  <c:v>13.013</c:v>
                </c:pt>
                <c:pt idx="5220">
                  <c:v>12.776999999999999</c:v>
                </c:pt>
                <c:pt idx="5221">
                  <c:v>12.887</c:v>
                </c:pt>
                <c:pt idx="5222">
                  <c:v>12.856</c:v>
                </c:pt>
                <c:pt idx="5223">
                  <c:v>12.702</c:v>
                </c:pt>
                <c:pt idx="5224">
                  <c:v>12.558999999999999</c:v>
                </c:pt>
                <c:pt idx="5225">
                  <c:v>12.472</c:v>
                </c:pt>
                <c:pt idx="5226">
                  <c:v>12.446</c:v>
                </c:pt>
                <c:pt idx="5227">
                  <c:v>12.398999999999999</c:v>
                </c:pt>
                <c:pt idx="5228">
                  <c:v>12.234</c:v>
                </c:pt>
                <c:pt idx="5229">
                  <c:v>12.048</c:v>
                </c:pt>
                <c:pt idx="5230">
                  <c:v>12.002000000000001</c:v>
                </c:pt>
                <c:pt idx="5231">
                  <c:v>11.305</c:v>
                </c:pt>
                <c:pt idx="5232">
                  <c:v>10.744999999999999</c:v>
                </c:pt>
                <c:pt idx="5233">
                  <c:v>10.459</c:v>
                </c:pt>
                <c:pt idx="5234">
                  <c:v>10.210000000000001</c:v>
                </c:pt>
                <c:pt idx="5235">
                  <c:v>10.093</c:v>
                </c:pt>
                <c:pt idx="5236">
                  <c:v>10.141999999999999</c:v>
                </c:pt>
                <c:pt idx="5237">
                  <c:v>10.298999999999999</c:v>
                </c:pt>
                <c:pt idx="5238">
                  <c:v>11.012</c:v>
                </c:pt>
                <c:pt idx="5239">
                  <c:v>12.016999999999999</c:v>
                </c:pt>
                <c:pt idx="5240">
                  <c:v>12.420999999999999</c:v>
                </c:pt>
                <c:pt idx="5241">
                  <c:v>12.544</c:v>
                </c:pt>
                <c:pt idx="5242">
                  <c:v>12.728</c:v>
                </c:pt>
                <c:pt idx="5243">
                  <c:v>12.69</c:v>
                </c:pt>
                <c:pt idx="5244">
                  <c:v>12.587999999999999</c:v>
                </c:pt>
                <c:pt idx="5245">
                  <c:v>12.37</c:v>
                </c:pt>
                <c:pt idx="5246">
                  <c:v>12.188000000000001</c:v>
                </c:pt>
                <c:pt idx="5247">
                  <c:v>12.007999999999999</c:v>
                </c:pt>
                <c:pt idx="5248">
                  <c:v>11.944000000000001</c:v>
                </c:pt>
                <c:pt idx="5249">
                  <c:v>11.843</c:v>
                </c:pt>
                <c:pt idx="5250">
                  <c:v>11.858000000000001</c:v>
                </c:pt>
                <c:pt idx="5251">
                  <c:v>11.848000000000001</c:v>
                </c:pt>
                <c:pt idx="5252">
                  <c:v>11.625</c:v>
                </c:pt>
                <c:pt idx="5253">
                  <c:v>11.452</c:v>
                </c:pt>
                <c:pt idx="5254">
                  <c:v>11.385999999999999</c:v>
                </c:pt>
                <c:pt idx="5255">
                  <c:v>11.000999999999999</c:v>
                </c:pt>
                <c:pt idx="5256">
                  <c:v>10.459</c:v>
                </c:pt>
                <c:pt idx="5257">
                  <c:v>10.146000000000001</c:v>
                </c:pt>
                <c:pt idx="5258">
                  <c:v>10.009</c:v>
                </c:pt>
                <c:pt idx="5259">
                  <c:v>9.8940000000000001</c:v>
                </c:pt>
                <c:pt idx="5260">
                  <c:v>9.8379999999999992</c:v>
                </c:pt>
                <c:pt idx="5261">
                  <c:v>9.7210000000000001</c:v>
                </c:pt>
                <c:pt idx="5262">
                  <c:v>9.9179999999999993</c:v>
                </c:pt>
                <c:pt idx="5263">
                  <c:v>10.255000000000001</c:v>
                </c:pt>
                <c:pt idx="5264">
                  <c:v>10.773</c:v>
                </c:pt>
                <c:pt idx="5265">
                  <c:v>11.34</c:v>
                </c:pt>
                <c:pt idx="5266">
                  <c:v>11.689</c:v>
                </c:pt>
                <c:pt idx="5267">
                  <c:v>11.678000000000001</c:v>
                </c:pt>
                <c:pt idx="5268">
                  <c:v>11.629</c:v>
                </c:pt>
                <c:pt idx="5269">
                  <c:v>11.493</c:v>
                </c:pt>
                <c:pt idx="5270">
                  <c:v>11.324999999999999</c:v>
                </c:pt>
                <c:pt idx="5271">
                  <c:v>11.161</c:v>
                </c:pt>
                <c:pt idx="5272">
                  <c:v>11.278</c:v>
                </c:pt>
                <c:pt idx="5273">
                  <c:v>11.327</c:v>
                </c:pt>
                <c:pt idx="5274">
                  <c:v>11.425000000000001</c:v>
                </c:pt>
                <c:pt idx="5275">
                  <c:v>11.441000000000001</c:v>
                </c:pt>
                <c:pt idx="5276">
                  <c:v>11.394</c:v>
                </c:pt>
                <c:pt idx="5277">
                  <c:v>11.409000000000001</c:v>
                </c:pt>
                <c:pt idx="5278">
                  <c:v>11.364000000000001</c:v>
                </c:pt>
                <c:pt idx="5279">
                  <c:v>11.045</c:v>
                </c:pt>
                <c:pt idx="5280">
                  <c:v>10.54</c:v>
                </c:pt>
                <c:pt idx="5281">
                  <c:v>10.278</c:v>
                </c:pt>
                <c:pt idx="5282">
                  <c:v>10.15</c:v>
                </c:pt>
                <c:pt idx="5283">
                  <c:v>10.170999999999999</c:v>
                </c:pt>
                <c:pt idx="5284">
                  <c:v>10.208</c:v>
                </c:pt>
                <c:pt idx="5285">
                  <c:v>10.145</c:v>
                </c:pt>
                <c:pt idx="5286">
                  <c:v>10.097</c:v>
                </c:pt>
                <c:pt idx="5287">
                  <c:v>10.276999999999999</c:v>
                </c:pt>
                <c:pt idx="5288">
                  <c:v>10.675000000000001</c:v>
                </c:pt>
                <c:pt idx="5289">
                  <c:v>11.11</c:v>
                </c:pt>
                <c:pt idx="5290">
                  <c:v>11.483000000000001</c:v>
                </c:pt>
                <c:pt idx="5291">
                  <c:v>11.6</c:v>
                </c:pt>
                <c:pt idx="5292">
                  <c:v>11.564</c:v>
                </c:pt>
                <c:pt idx="5293">
                  <c:v>11.475</c:v>
                </c:pt>
                <c:pt idx="5294">
                  <c:v>11.462</c:v>
                </c:pt>
                <c:pt idx="5295">
                  <c:v>11.499000000000001</c:v>
                </c:pt>
                <c:pt idx="5296">
                  <c:v>11.545</c:v>
                </c:pt>
                <c:pt idx="5297">
                  <c:v>11.616</c:v>
                </c:pt>
                <c:pt idx="5298">
                  <c:v>11.608000000000001</c:v>
                </c:pt>
                <c:pt idx="5299">
                  <c:v>11.683999999999999</c:v>
                </c:pt>
                <c:pt idx="5300">
                  <c:v>11.78</c:v>
                </c:pt>
                <c:pt idx="5301">
                  <c:v>11.807</c:v>
                </c:pt>
                <c:pt idx="5302">
                  <c:v>11.76</c:v>
                </c:pt>
                <c:pt idx="5303">
                  <c:v>11.244999999999999</c:v>
                </c:pt>
                <c:pt idx="5304">
                  <c:v>10.678000000000001</c:v>
                </c:pt>
                <c:pt idx="5305">
                  <c:v>10.384</c:v>
                </c:pt>
                <c:pt idx="5306">
                  <c:v>10.250999999999999</c:v>
                </c:pt>
                <c:pt idx="5307">
                  <c:v>10.26</c:v>
                </c:pt>
                <c:pt idx="5308">
                  <c:v>10.29</c:v>
                </c:pt>
                <c:pt idx="5309">
                  <c:v>10.407999999999999</c:v>
                </c:pt>
                <c:pt idx="5310">
                  <c:v>11.343</c:v>
                </c:pt>
                <c:pt idx="5311">
                  <c:v>12.317</c:v>
                </c:pt>
                <c:pt idx="5312">
                  <c:v>12.874000000000001</c:v>
                </c:pt>
                <c:pt idx="5313">
                  <c:v>12.989000000000001</c:v>
                </c:pt>
                <c:pt idx="5314">
                  <c:v>13.095000000000001</c:v>
                </c:pt>
                <c:pt idx="5315">
                  <c:v>13.055</c:v>
                </c:pt>
                <c:pt idx="5316">
                  <c:v>12.941000000000001</c:v>
                </c:pt>
                <c:pt idx="5317">
                  <c:v>13.010999999999999</c:v>
                </c:pt>
                <c:pt idx="5318">
                  <c:v>12.948</c:v>
                </c:pt>
                <c:pt idx="5319">
                  <c:v>12.845000000000001</c:v>
                </c:pt>
                <c:pt idx="5320">
                  <c:v>12.7</c:v>
                </c:pt>
                <c:pt idx="5321">
                  <c:v>12.493</c:v>
                </c:pt>
                <c:pt idx="5322">
                  <c:v>12.422000000000001</c:v>
                </c:pt>
                <c:pt idx="5323">
                  <c:v>12.340999999999999</c:v>
                </c:pt>
                <c:pt idx="5324">
                  <c:v>12.243</c:v>
                </c:pt>
                <c:pt idx="5325">
                  <c:v>12.192</c:v>
                </c:pt>
                <c:pt idx="5326">
                  <c:v>12.064</c:v>
                </c:pt>
                <c:pt idx="5327">
                  <c:v>11.457000000000001</c:v>
                </c:pt>
                <c:pt idx="5328">
                  <c:v>10.885</c:v>
                </c:pt>
                <c:pt idx="5329">
                  <c:v>10.48</c:v>
                </c:pt>
                <c:pt idx="5330">
                  <c:v>10.313000000000001</c:v>
                </c:pt>
                <c:pt idx="5331">
                  <c:v>10.266</c:v>
                </c:pt>
                <c:pt idx="5332">
                  <c:v>10.186</c:v>
                </c:pt>
                <c:pt idx="5333">
                  <c:v>10.337</c:v>
                </c:pt>
                <c:pt idx="5334">
                  <c:v>11.218999999999999</c:v>
                </c:pt>
                <c:pt idx="5335">
                  <c:v>12.406000000000001</c:v>
                </c:pt>
                <c:pt idx="5336">
                  <c:v>12.76</c:v>
                </c:pt>
                <c:pt idx="5337">
                  <c:v>13.01</c:v>
                </c:pt>
                <c:pt idx="5338">
                  <c:v>13.189</c:v>
                </c:pt>
                <c:pt idx="5339">
                  <c:v>13.047000000000001</c:v>
                </c:pt>
                <c:pt idx="5340">
                  <c:v>12.988</c:v>
                </c:pt>
                <c:pt idx="5341">
                  <c:v>12.848000000000001</c:v>
                </c:pt>
                <c:pt idx="5342">
                  <c:v>12.708</c:v>
                </c:pt>
                <c:pt idx="5343">
                  <c:v>12.645</c:v>
                </c:pt>
                <c:pt idx="5344">
                  <c:v>12.522</c:v>
                </c:pt>
                <c:pt idx="5345">
                  <c:v>12.212999999999999</c:v>
                </c:pt>
                <c:pt idx="5346">
                  <c:v>12.048</c:v>
                </c:pt>
                <c:pt idx="5347">
                  <c:v>12.122999999999999</c:v>
                </c:pt>
                <c:pt idx="5348">
                  <c:v>12.125</c:v>
                </c:pt>
                <c:pt idx="5349">
                  <c:v>12.093</c:v>
                </c:pt>
                <c:pt idx="5350">
                  <c:v>11.913</c:v>
                </c:pt>
                <c:pt idx="5351">
                  <c:v>11.365</c:v>
                </c:pt>
                <c:pt idx="5352">
                  <c:v>10.815</c:v>
                </c:pt>
                <c:pt idx="5353">
                  <c:v>10.486000000000001</c:v>
                </c:pt>
                <c:pt idx="5354">
                  <c:v>10.435</c:v>
                </c:pt>
                <c:pt idx="5355">
                  <c:v>10.391999999999999</c:v>
                </c:pt>
                <c:pt idx="5356">
                  <c:v>10.429</c:v>
                </c:pt>
                <c:pt idx="5357">
                  <c:v>10.515000000000001</c:v>
                </c:pt>
                <c:pt idx="5358">
                  <c:v>11.305</c:v>
                </c:pt>
                <c:pt idx="5359">
                  <c:v>12.305999999999999</c:v>
                </c:pt>
                <c:pt idx="5360">
                  <c:v>12.782999999999999</c:v>
                </c:pt>
                <c:pt idx="5361">
                  <c:v>13.237</c:v>
                </c:pt>
                <c:pt idx="5362">
                  <c:v>12.909000000000001</c:v>
                </c:pt>
                <c:pt idx="5363">
                  <c:v>12.965</c:v>
                </c:pt>
                <c:pt idx="5364">
                  <c:v>12.877000000000001</c:v>
                </c:pt>
                <c:pt idx="5365">
                  <c:v>12.771000000000001</c:v>
                </c:pt>
                <c:pt idx="5366">
                  <c:v>12.733000000000001</c:v>
                </c:pt>
                <c:pt idx="5367">
                  <c:v>12.807</c:v>
                </c:pt>
                <c:pt idx="5368">
                  <c:v>12.548999999999999</c:v>
                </c:pt>
                <c:pt idx="5369">
                  <c:v>12.397</c:v>
                </c:pt>
                <c:pt idx="5370">
                  <c:v>12.419</c:v>
                </c:pt>
                <c:pt idx="5371">
                  <c:v>12.435</c:v>
                </c:pt>
                <c:pt idx="5372">
                  <c:v>12.36</c:v>
                </c:pt>
                <c:pt idx="5373">
                  <c:v>12.396000000000001</c:v>
                </c:pt>
                <c:pt idx="5374">
                  <c:v>12.443</c:v>
                </c:pt>
                <c:pt idx="5375">
                  <c:v>11.731999999999999</c:v>
                </c:pt>
                <c:pt idx="5376">
                  <c:v>11.073</c:v>
                </c:pt>
                <c:pt idx="5377">
                  <c:v>10.73</c:v>
                </c:pt>
                <c:pt idx="5378">
                  <c:v>10.699</c:v>
                </c:pt>
                <c:pt idx="5379">
                  <c:v>10.696999999999999</c:v>
                </c:pt>
                <c:pt idx="5380">
                  <c:v>10.778</c:v>
                </c:pt>
                <c:pt idx="5381">
                  <c:v>10.907</c:v>
                </c:pt>
                <c:pt idx="5382">
                  <c:v>11.741</c:v>
                </c:pt>
                <c:pt idx="5383">
                  <c:v>12.898999999999999</c:v>
                </c:pt>
                <c:pt idx="5384">
                  <c:v>13.275</c:v>
                </c:pt>
                <c:pt idx="5385">
                  <c:v>13.244</c:v>
                </c:pt>
                <c:pt idx="5386">
                  <c:v>13.329000000000001</c:v>
                </c:pt>
                <c:pt idx="5387">
                  <c:v>13.416</c:v>
                </c:pt>
                <c:pt idx="5388">
                  <c:v>13.298</c:v>
                </c:pt>
                <c:pt idx="5389">
                  <c:v>13.191000000000001</c:v>
                </c:pt>
                <c:pt idx="5390">
                  <c:v>13.05</c:v>
                </c:pt>
                <c:pt idx="5391">
                  <c:v>12.885999999999999</c:v>
                </c:pt>
                <c:pt idx="5392">
                  <c:v>12.755000000000001</c:v>
                </c:pt>
                <c:pt idx="5393">
                  <c:v>12.651999999999999</c:v>
                </c:pt>
                <c:pt idx="5394">
                  <c:v>12.478999999999999</c:v>
                </c:pt>
                <c:pt idx="5395">
                  <c:v>12.442</c:v>
                </c:pt>
                <c:pt idx="5396">
                  <c:v>12.374000000000001</c:v>
                </c:pt>
                <c:pt idx="5397">
                  <c:v>12.449</c:v>
                </c:pt>
                <c:pt idx="5398">
                  <c:v>12.27</c:v>
                </c:pt>
                <c:pt idx="5399">
                  <c:v>11.723000000000001</c:v>
                </c:pt>
                <c:pt idx="5400">
                  <c:v>11.042999999999999</c:v>
                </c:pt>
                <c:pt idx="5401">
                  <c:v>10.603999999999999</c:v>
                </c:pt>
                <c:pt idx="5402">
                  <c:v>10.452</c:v>
                </c:pt>
                <c:pt idx="5403">
                  <c:v>10.468999999999999</c:v>
                </c:pt>
                <c:pt idx="5404">
                  <c:v>10.523999999999999</c:v>
                </c:pt>
                <c:pt idx="5405">
                  <c:v>10.579000000000001</c:v>
                </c:pt>
                <c:pt idx="5406">
                  <c:v>11.382999999999999</c:v>
                </c:pt>
                <c:pt idx="5407">
                  <c:v>12.558999999999999</c:v>
                </c:pt>
                <c:pt idx="5408">
                  <c:v>12.968999999999999</c:v>
                </c:pt>
                <c:pt idx="5409">
                  <c:v>13.102</c:v>
                </c:pt>
                <c:pt idx="5410">
                  <c:v>13.205</c:v>
                </c:pt>
                <c:pt idx="5411">
                  <c:v>13.117000000000001</c:v>
                </c:pt>
                <c:pt idx="5412">
                  <c:v>12.984</c:v>
                </c:pt>
                <c:pt idx="5413">
                  <c:v>12.688000000000001</c:v>
                </c:pt>
                <c:pt idx="5414">
                  <c:v>12.683999999999999</c:v>
                </c:pt>
                <c:pt idx="5415">
                  <c:v>12.345000000000001</c:v>
                </c:pt>
                <c:pt idx="5416">
                  <c:v>12.208</c:v>
                </c:pt>
                <c:pt idx="5417">
                  <c:v>12.058999999999999</c:v>
                </c:pt>
                <c:pt idx="5418">
                  <c:v>11.881</c:v>
                </c:pt>
                <c:pt idx="5419">
                  <c:v>11.835000000000001</c:v>
                </c:pt>
                <c:pt idx="5420">
                  <c:v>11.683999999999999</c:v>
                </c:pt>
                <c:pt idx="5421">
                  <c:v>11.673</c:v>
                </c:pt>
                <c:pt idx="5422">
                  <c:v>11.525</c:v>
                </c:pt>
                <c:pt idx="5423">
                  <c:v>11.195</c:v>
                </c:pt>
                <c:pt idx="5424">
                  <c:v>10.736000000000001</c:v>
                </c:pt>
                <c:pt idx="5425">
                  <c:v>10.311999999999999</c:v>
                </c:pt>
                <c:pt idx="5426">
                  <c:v>10.113</c:v>
                </c:pt>
                <c:pt idx="5427">
                  <c:v>10.028</c:v>
                </c:pt>
                <c:pt idx="5428">
                  <c:v>10.032999999999999</c:v>
                </c:pt>
                <c:pt idx="5429">
                  <c:v>10.007999999999999</c:v>
                </c:pt>
                <c:pt idx="5430">
                  <c:v>10.073</c:v>
                </c:pt>
                <c:pt idx="5431">
                  <c:v>10.474</c:v>
                </c:pt>
                <c:pt idx="5432">
                  <c:v>10.993</c:v>
                </c:pt>
                <c:pt idx="5433">
                  <c:v>11.749000000000001</c:v>
                </c:pt>
                <c:pt idx="5434">
                  <c:v>12.026</c:v>
                </c:pt>
                <c:pt idx="5435">
                  <c:v>12.015000000000001</c:v>
                </c:pt>
                <c:pt idx="5436">
                  <c:v>11.852</c:v>
                </c:pt>
                <c:pt idx="5437">
                  <c:v>11.704000000000001</c:v>
                </c:pt>
                <c:pt idx="5438">
                  <c:v>11.54</c:v>
                </c:pt>
                <c:pt idx="5439">
                  <c:v>11.442</c:v>
                </c:pt>
                <c:pt idx="5440">
                  <c:v>11.518000000000001</c:v>
                </c:pt>
                <c:pt idx="5441">
                  <c:v>11.593</c:v>
                </c:pt>
                <c:pt idx="5442">
                  <c:v>11.574999999999999</c:v>
                </c:pt>
                <c:pt idx="5443">
                  <c:v>11.459</c:v>
                </c:pt>
                <c:pt idx="5444">
                  <c:v>11.371</c:v>
                </c:pt>
                <c:pt idx="5445">
                  <c:v>11.301</c:v>
                </c:pt>
                <c:pt idx="5446">
                  <c:v>11.173</c:v>
                </c:pt>
                <c:pt idx="5447">
                  <c:v>10.888</c:v>
                </c:pt>
                <c:pt idx="5448">
                  <c:v>10.287000000000001</c:v>
                </c:pt>
                <c:pt idx="5449">
                  <c:v>10.081</c:v>
                </c:pt>
                <c:pt idx="5450">
                  <c:v>9.9160000000000004</c:v>
                </c:pt>
                <c:pt idx="5451">
                  <c:v>9.8010000000000002</c:v>
                </c:pt>
                <c:pt idx="5452">
                  <c:v>9.7479999999999993</c:v>
                </c:pt>
                <c:pt idx="5453">
                  <c:v>9.6720000000000006</c:v>
                </c:pt>
                <c:pt idx="5454">
                  <c:v>9.5960000000000001</c:v>
                </c:pt>
                <c:pt idx="5455">
                  <c:v>9.7609999999999992</c:v>
                </c:pt>
                <c:pt idx="5456">
                  <c:v>10.175000000000001</c:v>
                </c:pt>
                <c:pt idx="5457">
                  <c:v>10.54</c:v>
                </c:pt>
                <c:pt idx="5458">
                  <c:v>10.944000000000001</c:v>
                </c:pt>
                <c:pt idx="5459">
                  <c:v>11.112</c:v>
                </c:pt>
                <c:pt idx="5460">
                  <c:v>11.132</c:v>
                </c:pt>
                <c:pt idx="5461">
                  <c:v>11.117000000000001</c:v>
                </c:pt>
                <c:pt idx="5462">
                  <c:v>11.119</c:v>
                </c:pt>
                <c:pt idx="5463">
                  <c:v>11.164</c:v>
                </c:pt>
                <c:pt idx="5464">
                  <c:v>11.212999999999999</c:v>
                </c:pt>
                <c:pt idx="5465">
                  <c:v>11.254</c:v>
                </c:pt>
                <c:pt idx="5466">
                  <c:v>11.263</c:v>
                </c:pt>
                <c:pt idx="5467">
                  <c:v>11.385999999999999</c:v>
                </c:pt>
                <c:pt idx="5468">
                  <c:v>11.369</c:v>
                </c:pt>
                <c:pt idx="5469">
                  <c:v>11.494</c:v>
                </c:pt>
                <c:pt idx="5470">
                  <c:v>11.244</c:v>
                </c:pt>
                <c:pt idx="5471">
                  <c:v>10.664</c:v>
                </c:pt>
                <c:pt idx="5472">
                  <c:v>10.129</c:v>
                </c:pt>
                <c:pt idx="5473">
                  <c:v>9.8439999999999994</c:v>
                </c:pt>
                <c:pt idx="5474">
                  <c:v>9.6859999999999999</c:v>
                </c:pt>
                <c:pt idx="5475">
                  <c:v>9.6980000000000004</c:v>
                </c:pt>
                <c:pt idx="5476">
                  <c:v>9.734</c:v>
                </c:pt>
                <c:pt idx="5477">
                  <c:v>9.9540000000000006</c:v>
                </c:pt>
                <c:pt idx="5478">
                  <c:v>10.894</c:v>
                </c:pt>
                <c:pt idx="5479">
                  <c:v>12.191000000000001</c:v>
                </c:pt>
                <c:pt idx="5480">
                  <c:v>12.888</c:v>
                </c:pt>
                <c:pt idx="5481">
                  <c:v>12.875</c:v>
                </c:pt>
                <c:pt idx="5482">
                  <c:v>12.667999999999999</c:v>
                </c:pt>
                <c:pt idx="5483">
                  <c:v>12.563000000000001</c:v>
                </c:pt>
                <c:pt idx="5484">
                  <c:v>12.465999999999999</c:v>
                </c:pt>
                <c:pt idx="5485">
                  <c:v>12.45</c:v>
                </c:pt>
                <c:pt idx="5486">
                  <c:v>12.428000000000001</c:v>
                </c:pt>
                <c:pt idx="5487">
                  <c:v>12.31</c:v>
                </c:pt>
                <c:pt idx="5488">
                  <c:v>12.385</c:v>
                </c:pt>
                <c:pt idx="5489">
                  <c:v>12.202999999999999</c:v>
                </c:pt>
                <c:pt idx="5490">
                  <c:v>12.034000000000001</c:v>
                </c:pt>
                <c:pt idx="5491">
                  <c:v>11.949</c:v>
                </c:pt>
                <c:pt idx="5492">
                  <c:v>11.965</c:v>
                </c:pt>
                <c:pt idx="5493">
                  <c:v>12.051</c:v>
                </c:pt>
                <c:pt idx="5494">
                  <c:v>11.805999999999999</c:v>
                </c:pt>
                <c:pt idx="5495">
                  <c:v>11.103999999999999</c:v>
                </c:pt>
                <c:pt idx="5496">
                  <c:v>10.462</c:v>
                </c:pt>
                <c:pt idx="5497">
                  <c:v>10.135</c:v>
                </c:pt>
                <c:pt idx="5498">
                  <c:v>9.9160000000000004</c:v>
                </c:pt>
                <c:pt idx="5499">
                  <c:v>10.032</c:v>
                </c:pt>
                <c:pt idx="5500">
                  <c:v>10.182</c:v>
                </c:pt>
                <c:pt idx="5501">
                  <c:v>10.335000000000001</c:v>
                </c:pt>
                <c:pt idx="5502">
                  <c:v>11.125999999999999</c:v>
                </c:pt>
                <c:pt idx="5503">
                  <c:v>12.548</c:v>
                </c:pt>
                <c:pt idx="5504">
                  <c:v>12.772</c:v>
                </c:pt>
                <c:pt idx="5505">
                  <c:v>12.805</c:v>
                </c:pt>
                <c:pt idx="5506">
                  <c:v>12.813000000000001</c:v>
                </c:pt>
                <c:pt idx="5507">
                  <c:v>12.651</c:v>
                </c:pt>
                <c:pt idx="5508">
                  <c:v>12.670999999999999</c:v>
                </c:pt>
                <c:pt idx="5509">
                  <c:v>12.654999999999999</c:v>
                </c:pt>
                <c:pt idx="5510">
                  <c:v>12.554</c:v>
                </c:pt>
                <c:pt idx="5511">
                  <c:v>12.609</c:v>
                </c:pt>
                <c:pt idx="5512">
                  <c:v>12.554</c:v>
                </c:pt>
                <c:pt idx="5513">
                  <c:v>12.314</c:v>
                </c:pt>
                <c:pt idx="5514">
                  <c:v>12.195</c:v>
                </c:pt>
                <c:pt idx="5515">
                  <c:v>12.095000000000001</c:v>
                </c:pt>
                <c:pt idx="5516">
                  <c:v>11.993</c:v>
                </c:pt>
                <c:pt idx="5517">
                  <c:v>12.18</c:v>
                </c:pt>
                <c:pt idx="5518">
                  <c:v>11.932</c:v>
                </c:pt>
                <c:pt idx="5519">
                  <c:v>11.127000000000001</c:v>
                </c:pt>
                <c:pt idx="5520">
                  <c:v>10.679</c:v>
                </c:pt>
                <c:pt idx="5521">
                  <c:v>10.319000000000001</c:v>
                </c:pt>
                <c:pt idx="5522">
                  <c:v>10.218999999999999</c:v>
                </c:pt>
                <c:pt idx="5523">
                  <c:v>10.18</c:v>
                </c:pt>
                <c:pt idx="5524">
                  <c:v>10.276</c:v>
                </c:pt>
                <c:pt idx="5525">
                  <c:v>10.407999999999999</c:v>
                </c:pt>
                <c:pt idx="5526">
                  <c:v>11.36</c:v>
                </c:pt>
                <c:pt idx="5527">
                  <c:v>12.647</c:v>
                </c:pt>
                <c:pt idx="5528">
                  <c:v>12.804</c:v>
                </c:pt>
                <c:pt idx="5529">
                  <c:v>12.832000000000001</c:v>
                </c:pt>
                <c:pt idx="5530">
                  <c:v>12.727</c:v>
                </c:pt>
                <c:pt idx="5531">
                  <c:v>12.608000000000001</c:v>
                </c:pt>
                <c:pt idx="5532">
                  <c:v>12.571999999999999</c:v>
                </c:pt>
                <c:pt idx="5533">
                  <c:v>12.577999999999999</c:v>
                </c:pt>
                <c:pt idx="5534">
                  <c:v>12.548</c:v>
                </c:pt>
                <c:pt idx="5535">
                  <c:v>12.452999999999999</c:v>
                </c:pt>
                <c:pt idx="5536">
                  <c:v>12.353999999999999</c:v>
                </c:pt>
                <c:pt idx="5537">
                  <c:v>12.183999999999999</c:v>
                </c:pt>
                <c:pt idx="5538">
                  <c:v>12.146000000000001</c:v>
                </c:pt>
                <c:pt idx="5539">
                  <c:v>12.099</c:v>
                </c:pt>
                <c:pt idx="5540">
                  <c:v>12.061</c:v>
                </c:pt>
                <c:pt idx="5541">
                  <c:v>12.206</c:v>
                </c:pt>
                <c:pt idx="5542">
                  <c:v>11.875999999999999</c:v>
                </c:pt>
                <c:pt idx="5543">
                  <c:v>11.028</c:v>
                </c:pt>
                <c:pt idx="5544">
                  <c:v>10.476000000000001</c:v>
                </c:pt>
                <c:pt idx="5545">
                  <c:v>10.221</c:v>
                </c:pt>
                <c:pt idx="5546">
                  <c:v>10.131</c:v>
                </c:pt>
                <c:pt idx="5547">
                  <c:v>10.103999999999999</c:v>
                </c:pt>
                <c:pt idx="5548">
                  <c:v>10.163</c:v>
                </c:pt>
                <c:pt idx="5549">
                  <c:v>10.327999999999999</c:v>
                </c:pt>
                <c:pt idx="5550">
                  <c:v>11.247999999999999</c:v>
                </c:pt>
                <c:pt idx="5551">
                  <c:v>12.359</c:v>
                </c:pt>
                <c:pt idx="5552">
                  <c:v>12.561</c:v>
                </c:pt>
                <c:pt idx="5553">
                  <c:v>12.523999999999999</c:v>
                </c:pt>
                <c:pt idx="5554">
                  <c:v>12.744999999999999</c:v>
                </c:pt>
                <c:pt idx="5555">
                  <c:v>12.538</c:v>
                </c:pt>
                <c:pt idx="5556">
                  <c:v>12.536</c:v>
                </c:pt>
                <c:pt idx="5557">
                  <c:v>12.56</c:v>
                </c:pt>
                <c:pt idx="5558">
                  <c:v>12.558999999999999</c:v>
                </c:pt>
                <c:pt idx="5559">
                  <c:v>12.552</c:v>
                </c:pt>
                <c:pt idx="5560">
                  <c:v>12.403</c:v>
                </c:pt>
                <c:pt idx="5561">
                  <c:v>12.457000000000001</c:v>
                </c:pt>
                <c:pt idx="5562">
                  <c:v>12.228</c:v>
                </c:pt>
                <c:pt idx="5563">
                  <c:v>12.087</c:v>
                </c:pt>
                <c:pt idx="5564">
                  <c:v>12.016</c:v>
                </c:pt>
                <c:pt idx="5565">
                  <c:v>12.131</c:v>
                </c:pt>
                <c:pt idx="5566">
                  <c:v>11.781000000000001</c:v>
                </c:pt>
                <c:pt idx="5567">
                  <c:v>11.135999999999999</c:v>
                </c:pt>
                <c:pt idx="5568">
                  <c:v>10.554</c:v>
                </c:pt>
                <c:pt idx="5569">
                  <c:v>10.351000000000001</c:v>
                </c:pt>
                <c:pt idx="5570">
                  <c:v>10.16</c:v>
                </c:pt>
                <c:pt idx="5571">
                  <c:v>10.108000000000001</c:v>
                </c:pt>
                <c:pt idx="5572">
                  <c:v>10.183999999999999</c:v>
                </c:pt>
                <c:pt idx="5573">
                  <c:v>10.358000000000001</c:v>
                </c:pt>
                <c:pt idx="5574">
                  <c:v>11.138999999999999</c:v>
                </c:pt>
                <c:pt idx="5575">
                  <c:v>12.416</c:v>
                </c:pt>
                <c:pt idx="5576">
                  <c:v>12.824999999999999</c:v>
                </c:pt>
                <c:pt idx="5577">
                  <c:v>12.885999999999999</c:v>
                </c:pt>
                <c:pt idx="5578">
                  <c:v>12.861000000000001</c:v>
                </c:pt>
                <c:pt idx="5579">
                  <c:v>12.504</c:v>
                </c:pt>
                <c:pt idx="5580">
                  <c:v>12.488</c:v>
                </c:pt>
                <c:pt idx="5581">
                  <c:v>12.52</c:v>
                </c:pt>
                <c:pt idx="5582">
                  <c:v>12.430999999999999</c:v>
                </c:pt>
                <c:pt idx="5583">
                  <c:v>12.398999999999999</c:v>
                </c:pt>
                <c:pt idx="5584">
                  <c:v>12.231</c:v>
                </c:pt>
                <c:pt idx="5585">
                  <c:v>12.073</c:v>
                </c:pt>
                <c:pt idx="5586">
                  <c:v>11.977</c:v>
                </c:pt>
                <c:pt idx="5587">
                  <c:v>12.032999999999999</c:v>
                </c:pt>
                <c:pt idx="5588">
                  <c:v>11.747</c:v>
                </c:pt>
                <c:pt idx="5589">
                  <c:v>11.717000000000001</c:v>
                </c:pt>
                <c:pt idx="5590">
                  <c:v>11.348000000000001</c:v>
                </c:pt>
                <c:pt idx="5591">
                  <c:v>10.874000000000001</c:v>
                </c:pt>
                <c:pt idx="5592">
                  <c:v>10.465999999999999</c:v>
                </c:pt>
                <c:pt idx="5593">
                  <c:v>10.207000000000001</c:v>
                </c:pt>
                <c:pt idx="5594">
                  <c:v>10.099</c:v>
                </c:pt>
                <c:pt idx="5595">
                  <c:v>9.9930000000000003</c:v>
                </c:pt>
                <c:pt idx="5596">
                  <c:v>9.9190000000000005</c:v>
                </c:pt>
                <c:pt idx="5597">
                  <c:v>9.8439999999999994</c:v>
                </c:pt>
                <c:pt idx="5598">
                  <c:v>9.8670000000000009</c:v>
                </c:pt>
                <c:pt idx="5599">
                  <c:v>10.189</c:v>
                </c:pt>
                <c:pt idx="5600">
                  <c:v>10.864000000000001</c:v>
                </c:pt>
                <c:pt idx="5601">
                  <c:v>11.404999999999999</c:v>
                </c:pt>
                <c:pt idx="5602">
                  <c:v>11.682</c:v>
                </c:pt>
                <c:pt idx="5603">
                  <c:v>11.581</c:v>
                </c:pt>
                <c:pt idx="5604">
                  <c:v>11.308999999999999</c:v>
                </c:pt>
                <c:pt idx="5605">
                  <c:v>11.285</c:v>
                </c:pt>
                <c:pt idx="5606">
                  <c:v>11.137</c:v>
                </c:pt>
                <c:pt idx="5607">
                  <c:v>11.153</c:v>
                </c:pt>
                <c:pt idx="5608">
                  <c:v>11.145</c:v>
                </c:pt>
                <c:pt idx="5609">
                  <c:v>11.178000000000001</c:v>
                </c:pt>
                <c:pt idx="5610">
                  <c:v>11.077999999999999</c:v>
                </c:pt>
                <c:pt idx="5611">
                  <c:v>11.148</c:v>
                </c:pt>
                <c:pt idx="5612">
                  <c:v>11.036</c:v>
                </c:pt>
                <c:pt idx="5613">
                  <c:v>11.166</c:v>
                </c:pt>
                <c:pt idx="5614">
                  <c:v>10.951000000000001</c:v>
                </c:pt>
                <c:pt idx="5615">
                  <c:v>10.544</c:v>
                </c:pt>
                <c:pt idx="5616">
                  <c:v>10.286</c:v>
                </c:pt>
                <c:pt idx="5617">
                  <c:v>10.045999999999999</c:v>
                </c:pt>
                <c:pt idx="5618">
                  <c:v>9.7889999999999997</c:v>
                </c:pt>
                <c:pt idx="5619">
                  <c:v>9.6709999999999994</c:v>
                </c:pt>
                <c:pt idx="5620">
                  <c:v>9.6210000000000004</c:v>
                </c:pt>
                <c:pt idx="5621">
                  <c:v>9.5269999999999992</c:v>
                </c:pt>
                <c:pt idx="5622">
                  <c:v>9.5370000000000008</c:v>
                </c:pt>
                <c:pt idx="5623">
                  <c:v>9.7579999999999991</c:v>
                </c:pt>
                <c:pt idx="5624">
                  <c:v>10.159000000000001</c:v>
                </c:pt>
                <c:pt idx="5625">
                  <c:v>10.757999999999999</c:v>
                </c:pt>
                <c:pt idx="5626">
                  <c:v>10.904999999999999</c:v>
                </c:pt>
                <c:pt idx="5627">
                  <c:v>10.925000000000001</c:v>
                </c:pt>
                <c:pt idx="5628">
                  <c:v>10.853</c:v>
                </c:pt>
                <c:pt idx="5629">
                  <c:v>10.769</c:v>
                </c:pt>
                <c:pt idx="5630">
                  <c:v>10.654</c:v>
                </c:pt>
                <c:pt idx="5631">
                  <c:v>10.609</c:v>
                </c:pt>
                <c:pt idx="5632">
                  <c:v>10.788</c:v>
                </c:pt>
                <c:pt idx="5633">
                  <c:v>10.984999999999999</c:v>
                </c:pt>
                <c:pt idx="5634">
                  <c:v>11.180999999999999</c:v>
                </c:pt>
                <c:pt idx="5635">
                  <c:v>11.28</c:v>
                </c:pt>
                <c:pt idx="5636">
                  <c:v>11.417</c:v>
                </c:pt>
                <c:pt idx="5637">
                  <c:v>11.734999999999999</c:v>
                </c:pt>
                <c:pt idx="5638">
                  <c:v>11.467000000000001</c:v>
                </c:pt>
                <c:pt idx="5639">
                  <c:v>10.782</c:v>
                </c:pt>
                <c:pt idx="5640">
                  <c:v>10.227</c:v>
                </c:pt>
                <c:pt idx="5641">
                  <c:v>9.9049999999999994</c:v>
                </c:pt>
                <c:pt idx="5642">
                  <c:v>9.7650000000000006</c:v>
                </c:pt>
                <c:pt idx="5643">
                  <c:v>9.7200000000000006</c:v>
                </c:pt>
                <c:pt idx="5644">
                  <c:v>9.7910000000000004</c:v>
                </c:pt>
                <c:pt idx="5645">
                  <c:v>10.089</c:v>
                </c:pt>
                <c:pt idx="5646">
                  <c:v>10.869</c:v>
                </c:pt>
                <c:pt idx="5647">
                  <c:v>12.432</c:v>
                </c:pt>
                <c:pt idx="5648">
                  <c:v>12.718999999999999</c:v>
                </c:pt>
                <c:pt idx="5649">
                  <c:v>12.589</c:v>
                </c:pt>
                <c:pt idx="5650">
                  <c:v>12.667999999999999</c:v>
                </c:pt>
                <c:pt idx="5651">
                  <c:v>12.472</c:v>
                </c:pt>
                <c:pt idx="5652">
                  <c:v>12.46</c:v>
                </c:pt>
                <c:pt idx="5653">
                  <c:v>12.62</c:v>
                </c:pt>
                <c:pt idx="5654">
                  <c:v>12.606999999999999</c:v>
                </c:pt>
                <c:pt idx="5655">
                  <c:v>12.63</c:v>
                </c:pt>
                <c:pt idx="5656">
                  <c:v>12.74</c:v>
                </c:pt>
                <c:pt idx="5657">
                  <c:v>12.484</c:v>
                </c:pt>
                <c:pt idx="5658">
                  <c:v>12.243</c:v>
                </c:pt>
                <c:pt idx="5659">
                  <c:v>12.204000000000001</c:v>
                </c:pt>
                <c:pt idx="5660">
                  <c:v>12.103</c:v>
                </c:pt>
                <c:pt idx="5661">
                  <c:v>12.045</c:v>
                </c:pt>
                <c:pt idx="5662">
                  <c:v>11.548</c:v>
                </c:pt>
                <c:pt idx="5663">
                  <c:v>10.83</c:v>
                </c:pt>
                <c:pt idx="5664">
                  <c:v>10.516999999999999</c:v>
                </c:pt>
                <c:pt idx="5665">
                  <c:v>10.195</c:v>
                </c:pt>
                <c:pt idx="5666">
                  <c:v>9.9920000000000009</c:v>
                </c:pt>
                <c:pt idx="5667">
                  <c:v>9.8770000000000007</c:v>
                </c:pt>
                <c:pt idx="5668">
                  <c:v>9.9770000000000003</c:v>
                </c:pt>
                <c:pt idx="5669">
                  <c:v>10.214</c:v>
                </c:pt>
                <c:pt idx="5670">
                  <c:v>11.102</c:v>
                </c:pt>
                <c:pt idx="5671">
                  <c:v>12.428000000000001</c:v>
                </c:pt>
                <c:pt idx="5672">
                  <c:v>12.734</c:v>
                </c:pt>
                <c:pt idx="5673">
                  <c:v>12.743</c:v>
                </c:pt>
                <c:pt idx="5674">
                  <c:v>12.647</c:v>
                </c:pt>
                <c:pt idx="5675">
                  <c:v>12.757999999999999</c:v>
                </c:pt>
                <c:pt idx="5676">
                  <c:v>12.704000000000001</c:v>
                </c:pt>
                <c:pt idx="5677">
                  <c:v>12.615</c:v>
                </c:pt>
                <c:pt idx="5678">
                  <c:v>12.629</c:v>
                </c:pt>
                <c:pt idx="5679">
                  <c:v>12.837999999999999</c:v>
                </c:pt>
                <c:pt idx="5680">
                  <c:v>12.65</c:v>
                </c:pt>
                <c:pt idx="5681">
                  <c:v>12.698</c:v>
                </c:pt>
                <c:pt idx="5682">
                  <c:v>12.368</c:v>
                </c:pt>
                <c:pt idx="5683">
                  <c:v>12.291</c:v>
                </c:pt>
                <c:pt idx="5684">
                  <c:v>12.269</c:v>
                </c:pt>
                <c:pt idx="5685">
                  <c:v>12.202</c:v>
                </c:pt>
                <c:pt idx="5686">
                  <c:v>11.661</c:v>
                </c:pt>
                <c:pt idx="5687">
                  <c:v>10.965999999999999</c:v>
                </c:pt>
                <c:pt idx="5688">
                  <c:v>10.430999999999999</c:v>
                </c:pt>
                <c:pt idx="5689">
                  <c:v>10.101000000000001</c:v>
                </c:pt>
                <c:pt idx="5690">
                  <c:v>9.9789999999999992</c:v>
                </c:pt>
                <c:pt idx="5691">
                  <c:v>10.003</c:v>
                </c:pt>
                <c:pt idx="5692">
                  <c:v>10.138</c:v>
                </c:pt>
                <c:pt idx="5693">
                  <c:v>10.323</c:v>
                </c:pt>
                <c:pt idx="5694">
                  <c:v>11.125999999999999</c:v>
                </c:pt>
                <c:pt idx="5695">
                  <c:v>12.481999999999999</c:v>
                </c:pt>
                <c:pt idx="5696">
                  <c:v>12.712999999999999</c:v>
                </c:pt>
                <c:pt idx="5697">
                  <c:v>12.670999999999999</c:v>
                </c:pt>
                <c:pt idx="5698">
                  <c:v>12.752000000000001</c:v>
                </c:pt>
                <c:pt idx="5699">
                  <c:v>12.656000000000001</c:v>
                </c:pt>
                <c:pt idx="5700">
                  <c:v>12.459</c:v>
                </c:pt>
                <c:pt idx="5701">
                  <c:v>12.443</c:v>
                </c:pt>
                <c:pt idx="5702">
                  <c:v>12.601000000000001</c:v>
                </c:pt>
                <c:pt idx="5703">
                  <c:v>12.552</c:v>
                </c:pt>
                <c:pt idx="5704">
                  <c:v>12.628</c:v>
                </c:pt>
                <c:pt idx="5705">
                  <c:v>12.603</c:v>
                </c:pt>
                <c:pt idx="5706">
                  <c:v>12.51</c:v>
                </c:pt>
                <c:pt idx="5707">
                  <c:v>12.47</c:v>
                </c:pt>
                <c:pt idx="5708">
                  <c:v>12.512</c:v>
                </c:pt>
                <c:pt idx="5709">
                  <c:v>12.411</c:v>
                </c:pt>
                <c:pt idx="5710">
                  <c:v>11.811</c:v>
                </c:pt>
                <c:pt idx="5711">
                  <c:v>10.97</c:v>
                </c:pt>
                <c:pt idx="5712">
                  <c:v>10.615</c:v>
                </c:pt>
                <c:pt idx="5713">
                  <c:v>10.194000000000001</c:v>
                </c:pt>
                <c:pt idx="5714">
                  <c:v>10.116</c:v>
                </c:pt>
                <c:pt idx="5715">
                  <c:v>9.9649999999999999</c:v>
                </c:pt>
                <c:pt idx="5716">
                  <c:v>10.135999999999999</c:v>
                </c:pt>
                <c:pt idx="5717">
                  <c:v>10.324</c:v>
                </c:pt>
                <c:pt idx="5718">
                  <c:v>11.189</c:v>
                </c:pt>
                <c:pt idx="5719">
                  <c:v>12.617000000000001</c:v>
                </c:pt>
                <c:pt idx="5720">
                  <c:v>12.964</c:v>
                </c:pt>
                <c:pt idx="5721">
                  <c:v>13.045999999999999</c:v>
                </c:pt>
                <c:pt idx="5722">
                  <c:v>13.018000000000001</c:v>
                </c:pt>
                <c:pt idx="5723">
                  <c:v>12.87</c:v>
                </c:pt>
                <c:pt idx="5724">
                  <c:v>12.669</c:v>
                </c:pt>
                <c:pt idx="5725">
                  <c:v>12.651999999999999</c:v>
                </c:pt>
                <c:pt idx="5726">
                  <c:v>12.619</c:v>
                </c:pt>
                <c:pt idx="5727">
                  <c:v>12.757999999999999</c:v>
                </c:pt>
                <c:pt idx="5728">
                  <c:v>12.917999999999999</c:v>
                </c:pt>
                <c:pt idx="5729">
                  <c:v>12.611000000000001</c:v>
                </c:pt>
                <c:pt idx="5730">
                  <c:v>12.531000000000001</c:v>
                </c:pt>
                <c:pt idx="5731">
                  <c:v>12.433</c:v>
                </c:pt>
                <c:pt idx="5732">
                  <c:v>12.478999999999999</c:v>
                </c:pt>
                <c:pt idx="5733">
                  <c:v>12.611000000000001</c:v>
                </c:pt>
                <c:pt idx="5734">
                  <c:v>12.148</c:v>
                </c:pt>
                <c:pt idx="5735">
                  <c:v>11.265000000000001</c:v>
                </c:pt>
                <c:pt idx="5736">
                  <c:v>10.528</c:v>
                </c:pt>
                <c:pt idx="5737">
                  <c:v>10.372999999999999</c:v>
                </c:pt>
                <c:pt idx="5738">
                  <c:v>10.191000000000001</c:v>
                </c:pt>
                <c:pt idx="5739">
                  <c:v>10.137</c:v>
                </c:pt>
                <c:pt idx="5740">
                  <c:v>10.148999999999999</c:v>
                </c:pt>
                <c:pt idx="5741">
                  <c:v>10.371</c:v>
                </c:pt>
                <c:pt idx="5742">
                  <c:v>11.276999999999999</c:v>
                </c:pt>
                <c:pt idx="5743">
                  <c:v>12.558</c:v>
                </c:pt>
                <c:pt idx="5744">
                  <c:v>12.907</c:v>
                </c:pt>
                <c:pt idx="5745">
                  <c:v>12.856999999999999</c:v>
                </c:pt>
                <c:pt idx="5746">
                  <c:v>12.81</c:v>
                </c:pt>
                <c:pt idx="5747">
                  <c:v>12.784000000000001</c:v>
                </c:pt>
                <c:pt idx="5748">
                  <c:v>12.755000000000001</c:v>
                </c:pt>
                <c:pt idx="5749">
                  <c:v>12.647</c:v>
                </c:pt>
                <c:pt idx="5750">
                  <c:v>12.506</c:v>
                </c:pt>
                <c:pt idx="5751">
                  <c:v>12.340999999999999</c:v>
                </c:pt>
                <c:pt idx="5752">
                  <c:v>12.102</c:v>
                </c:pt>
                <c:pt idx="5753">
                  <c:v>12.022</c:v>
                </c:pt>
                <c:pt idx="5754">
                  <c:v>11.964</c:v>
                </c:pt>
                <c:pt idx="5755">
                  <c:v>11.888</c:v>
                </c:pt>
                <c:pt idx="5756">
                  <c:v>11.773</c:v>
                </c:pt>
                <c:pt idx="5757">
                  <c:v>11.801</c:v>
                </c:pt>
                <c:pt idx="5758">
                  <c:v>11.287000000000001</c:v>
                </c:pt>
                <c:pt idx="5759">
                  <c:v>10.602</c:v>
                </c:pt>
                <c:pt idx="5760">
                  <c:v>10.428000000000001</c:v>
                </c:pt>
                <c:pt idx="5761">
                  <c:v>10.311</c:v>
                </c:pt>
                <c:pt idx="5762">
                  <c:v>10.19</c:v>
                </c:pt>
                <c:pt idx="5763">
                  <c:v>10.127000000000001</c:v>
                </c:pt>
                <c:pt idx="5764">
                  <c:v>10.206</c:v>
                </c:pt>
                <c:pt idx="5765">
                  <c:v>10.326000000000001</c:v>
                </c:pt>
                <c:pt idx="5766">
                  <c:v>10.464</c:v>
                </c:pt>
                <c:pt idx="5767">
                  <c:v>10.807</c:v>
                </c:pt>
                <c:pt idx="5768">
                  <c:v>11.311999999999999</c:v>
                </c:pt>
                <c:pt idx="5769">
                  <c:v>11.698</c:v>
                </c:pt>
                <c:pt idx="5770">
                  <c:v>11.954000000000001</c:v>
                </c:pt>
                <c:pt idx="5771">
                  <c:v>11.786</c:v>
                </c:pt>
                <c:pt idx="5772">
                  <c:v>11.693</c:v>
                </c:pt>
                <c:pt idx="5773">
                  <c:v>11.606999999999999</c:v>
                </c:pt>
                <c:pt idx="5774">
                  <c:v>11.494999999999999</c:v>
                </c:pt>
                <c:pt idx="5775">
                  <c:v>11.526999999999999</c:v>
                </c:pt>
                <c:pt idx="5776">
                  <c:v>11.547000000000001</c:v>
                </c:pt>
                <c:pt idx="5777">
                  <c:v>11.618</c:v>
                </c:pt>
                <c:pt idx="5778">
                  <c:v>11.778</c:v>
                </c:pt>
                <c:pt idx="5779">
                  <c:v>11.737</c:v>
                </c:pt>
                <c:pt idx="5780">
                  <c:v>11.596</c:v>
                </c:pt>
                <c:pt idx="5781">
                  <c:v>11.465</c:v>
                </c:pt>
                <c:pt idx="5782">
                  <c:v>11.201000000000001</c:v>
                </c:pt>
                <c:pt idx="5783">
                  <c:v>10.904</c:v>
                </c:pt>
                <c:pt idx="5784">
                  <c:v>10.723000000000001</c:v>
                </c:pt>
                <c:pt idx="5785">
                  <c:v>10.4</c:v>
                </c:pt>
                <c:pt idx="5786">
                  <c:v>10.196</c:v>
                </c:pt>
                <c:pt idx="5787">
                  <c:v>10.177</c:v>
                </c:pt>
                <c:pt idx="5788">
                  <c:v>10.186999999999999</c:v>
                </c:pt>
                <c:pt idx="5789">
                  <c:v>10.164999999999999</c:v>
                </c:pt>
                <c:pt idx="5790">
                  <c:v>10.084</c:v>
                </c:pt>
                <c:pt idx="5791">
                  <c:v>10.247999999999999</c:v>
                </c:pt>
                <c:pt idx="5792">
                  <c:v>10.827999999999999</c:v>
                </c:pt>
                <c:pt idx="5793">
                  <c:v>11.273</c:v>
                </c:pt>
                <c:pt idx="5794">
                  <c:v>11.662000000000001</c:v>
                </c:pt>
                <c:pt idx="5795">
                  <c:v>11.71</c:v>
                </c:pt>
                <c:pt idx="5796">
                  <c:v>11.536</c:v>
                </c:pt>
                <c:pt idx="5797">
                  <c:v>11.294</c:v>
                </c:pt>
                <c:pt idx="5798">
                  <c:v>11.366</c:v>
                </c:pt>
                <c:pt idx="5799">
                  <c:v>11.618</c:v>
                </c:pt>
                <c:pt idx="5800">
                  <c:v>11.489000000000001</c:v>
                </c:pt>
                <c:pt idx="5801">
                  <c:v>11.435</c:v>
                </c:pt>
                <c:pt idx="5802">
                  <c:v>11.484</c:v>
                </c:pt>
                <c:pt idx="5803">
                  <c:v>11.686</c:v>
                </c:pt>
                <c:pt idx="5804">
                  <c:v>11.919</c:v>
                </c:pt>
                <c:pt idx="5805">
                  <c:v>11.917999999999999</c:v>
                </c:pt>
                <c:pt idx="5806">
                  <c:v>11.494999999999999</c:v>
                </c:pt>
                <c:pt idx="5807">
                  <c:v>10.975</c:v>
                </c:pt>
                <c:pt idx="5808">
                  <c:v>10.65</c:v>
                </c:pt>
                <c:pt idx="5809">
                  <c:v>10.481</c:v>
                </c:pt>
                <c:pt idx="5810">
                  <c:v>10.353999999999999</c:v>
                </c:pt>
                <c:pt idx="5811">
                  <c:v>10.298</c:v>
                </c:pt>
                <c:pt idx="5812">
                  <c:v>10.368</c:v>
                </c:pt>
                <c:pt idx="5813">
                  <c:v>10.755000000000001</c:v>
                </c:pt>
                <c:pt idx="5814">
                  <c:v>11.731</c:v>
                </c:pt>
                <c:pt idx="5815">
                  <c:v>12.898999999999999</c:v>
                </c:pt>
                <c:pt idx="5816">
                  <c:v>13.22</c:v>
                </c:pt>
                <c:pt idx="5817">
                  <c:v>13.222</c:v>
                </c:pt>
                <c:pt idx="5818">
                  <c:v>13.284000000000001</c:v>
                </c:pt>
                <c:pt idx="5819">
                  <c:v>13.013999999999999</c:v>
                </c:pt>
                <c:pt idx="5820">
                  <c:v>13.125</c:v>
                </c:pt>
                <c:pt idx="5821">
                  <c:v>13.096</c:v>
                </c:pt>
                <c:pt idx="5822">
                  <c:v>13.055</c:v>
                </c:pt>
                <c:pt idx="5823">
                  <c:v>12.749000000000001</c:v>
                </c:pt>
                <c:pt idx="5824">
                  <c:v>12.821999999999999</c:v>
                </c:pt>
                <c:pt idx="5825">
                  <c:v>12.771000000000001</c:v>
                </c:pt>
                <c:pt idx="5826">
                  <c:v>12.523999999999999</c:v>
                </c:pt>
                <c:pt idx="5827">
                  <c:v>12.532</c:v>
                </c:pt>
                <c:pt idx="5828">
                  <c:v>12.686999999999999</c:v>
                </c:pt>
                <c:pt idx="5829">
                  <c:v>12.727</c:v>
                </c:pt>
                <c:pt idx="5830">
                  <c:v>12.003</c:v>
                </c:pt>
                <c:pt idx="5831">
                  <c:v>11.307</c:v>
                </c:pt>
                <c:pt idx="5832">
                  <c:v>10.923</c:v>
                </c:pt>
                <c:pt idx="5833">
                  <c:v>10.587999999999999</c:v>
                </c:pt>
                <c:pt idx="5834">
                  <c:v>10.494999999999999</c:v>
                </c:pt>
                <c:pt idx="5835">
                  <c:v>10.563000000000001</c:v>
                </c:pt>
                <c:pt idx="5836">
                  <c:v>10.666</c:v>
                </c:pt>
                <c:pt idx="5837">
                  <c:v>10.853999999999999</c:v>
                </c:pt>
                <c:pt idx="5838">
                  <c:v>11.93</c:v>
                </c:pt>
                <c:pt idx="5839">
                  <c:v>13.193</c:v>
                </c:pt>
                <c:pt idx="5840">
                  <c:v>13.557</c:v>
                </c:pt>
                <c:pt idx="5841">
                  <c:v>13.5</c:v>
                </c:pt>
                <c:pt idx="5842">
                  <c:v>13.381</c:v>
                </c:pt>
                <c:pt idx="5843">
                  <c:v>13.496</c:v>
                </c:pt>
                <c:pt idx="5844">
                  <c:v>13.448</c:v>
                </c:pt>
                <c:pt idx="5845">
                  <c:v>13.278</c:v>
                </c:pt>
                <c:pt idx="5846">
                  <c:v>13.154999999999999</c:v>
                </c:pt>
                <c:pt idx="5847">
                  <c:v>13.331</c:v>
                </c:pt>
                <c:pt idx="5848">
                  <c:v>13.298999999999999</c:v>
                </c:pt>
                <c:pt idx="5849">
                  <c:v>13.195</c:v>
                </c:pt>
                <c:pt idx="5850">
                  <c:v>13.026</c:v>
                </c:pt>
                <c:pt idx="5851">
                  <c:v>13.016999999999999</c:v>
                </c:pt>
                <c:pt idx="5852">
                  <c:v>13.148999999999999</c:v>
                </c:pt>
                <c:pt idx="5853">
                  <c:v>13.026999999999999</c:v>
                </c:pt>
                <c:pt idx="5854">
                  <c:v>12.444000000000001</c:v>
                </c:pt>
                <c:pt idx="5855">
                  <c:v>11.58</c:v>
                </c:pt>
                <c:pt idx="5856">
                  <c:v>11.086</c:v>
                </c:pt>
                <c:pt idx="5857">
                  <c:v>10.736000000000001</c:v>
                </c:pt>
                <c:pt idx="5858">
                  <c:v>10.6</c:v>
                </c:pt>
                <c:pt idx="5859">
                  <c:v>10.66</c:v>
                </c:pt>
                <c:pt idx="5860">
                  <c:v>10.689</c:v>
                </c:pt>
                <c:pt idx="5861">
                  <c:v>10.962999999999999</c:v>
                </c:pt>
                <c:pt idx="5862">
                  <c:v>12.054</c:v>
                </c:pt>
                <c:pt idx="5863">
                  <c:v>13.444000000000001</c:v>
                </c:pt>
                <c:pt idx="5864">
                  <c:v>13.862</c:v>
                </c:pt>
                <c:pt idx="5865">
                  <c:v>13.693</c:v>
                </c:pt>
                <c:pt idx="5866">
                  <c:v>13.464</c:v>
                </c:pt>
                <c:pt idx="5867">
                  <c:v>13.378</c:v>
                </c:pt>
                <c:pt idx="5868">
                  <c:v>13.401999999999999</c:v>
                </c:pt>
                <c:pt idx="5869">
                  <c:v>13.417</c:v>
                </c:pt>
                <c:pt idx="5870">
                  <c:v>13.305999999999999</c:v>
                </c:pt>
                <c:pt idx="5871">
                  <c:v>13.147</c:v>
                </c:pt>
                <c:pt idx="5872">
                  <c:v>13.105</c:v>
                </c:pt>
                <c:pt idx="5873">
                  <c:v>13.129</c:v>
                </c:pt>
                <c:pt idx="5874">
                  <c:v>12.832000000000001</c:v>
                </c:pt>
                <c:pt idx="5875">
                  <c:v>12.811999999999999</c:v>
                </c:pt>
                <c:pt idx="5876">
                  <c:v>12.986000000000001</c:v>
                </c:pt>
                <c:pt idx="5877">
                  <c:v>12.945</c:v>
                </c:pt>
                <c:pt idx="5878">
                  <c:v>12.401999999999999</c:v>
                </c:pt>
                <c:pt idx="5879">
                  <c:v>11.634</c:v>
                </c:pt>
                <c:pt idx="5880">
                  <c:v>11.084</c:v>
                </c:pt>
                <c:pt idx="5881">
                  <c:v>10.882999999999999</c:v>
                </c:pt>
                <c:pt idx="5882">
                  <c:v>10.75</c:v>
                </c:pt>
                <c:pt idx="5883">
                  <c:v>10.77</c:v>
                </c:pt>
                <c:pt idx="5884">
                  <c:v>10.884</c:v>
                </c:pt>
                <c:pt idx="5885">
                  <c:v>11.084</c:v>
                </c:pt>
                <c:pt idx="5886">
                  <c:v>12.125</c:v>
                </c:pt>
                <c:pt idx="5887">
                  <c:v>13.393000000000001</c:v>
                </c:pt>
                <c:pt idx="5888">
                  <c:v>13.617000000000001</c:v>
                </c:pt>
                <c:pt idx="5889">
                  <c:v>13.609</c:v>
                </c:pt>
                <c:pt idx="5890">
                  <c:v>13.394</c:v>
                </c:pt>
                <c:pt idx="5891">
                  <c:v>13.05</c:v>
                </c:pt>
                <c:pt idx="5892">
                  <c:v>13.039</c:v>
                </c:pt>
                <c:pt idx="5893">
                  <c:v>12.943</c:v>
                </c:pt>
                <c:pt idx="5894">
                  <c:v>12.904999999999999</c:v>
                </c:pt>
                <c:pt idx="5895">
                  <c:v>12.648999999999999</c:v>
                </c:pt>
                <c:pt idx="5896">
                  <c:v>12.887</c:v>
                </c:pt>
                <c:pt idx="5897">
                  <c:v>12.811</c:v>
                </c:pt>
                <c:pt idx="5898">
                  <c:v>12.645</c:v>
                </c:pt>
                <c:pt idx="5899">
                  <c:v>12.558</c:v>
                </c:pt>
                <c:pt idx="5900">
                  <c:v>12.877000000000001</c:v>
                </c:pt>
                <c:pt idx="5901">
                  <c:v>12.941000000000001</c:v>
                </c:pt>
                <c:pt idx="5902">
                  <c:v>12.396000000000001</c:v>
                </c:pt>
                <c:pt idx="5903">
                  <c:v>11.736000000000001</c:v>
                </c:pt>
                <c:pt idx="5904">
                  <c:v>11.271000000000001</c:v>
                </c:pt>
                <c:pt idx="5905">
                  <c:v>10.837999999999999</c:v>
                </c:pt>
                <c:pt idx="5906">
                  <c:v>10.721</c:v>
                </c:pt>
                <c:pt idx="5907">
                  <c:v>10.733000000000001</c:v>
                </c:pt>
                <c:pt idx="5908">
                  <c:v>10.973000000000001</c:v>
                </c:pt>
                <c:pt idx="5909">
                  <c:v>11.29</c:v>
                </c:pt>
                <c:pt idx="5910">
                  <c:v>12.222</c:v>
                </c:pt>
                <c:pt idx="5911">
                  <c:v>13.407999999999999</c:v>
                </c:pt>
                <c:pt idx="5912">
                  <c:v>13.833</c:v>
                </c:pt>
                <c:pt idx="5913">
                  <c:v>13.707000000000001</c:v>
                </c:pt>
                <c:pt idx="5914">
                  <c:v>13.638999999999999</c:v>
                </c:pt>
                <c:pt idx="5915">
                  <c:v>13.589</c:v>
                </c:pt>
                <c:pt idx="5916">
                  <c:v>13.500999999999999</c:v>
                </c:pt>
                <c:pt idx="5917">
                  <c:v>13.221</c:v>
                </c:pt>
                <c:pt idx="5918">
                  <c:v>13.166</c:v>
                </c:pt>
                <c:pt idx="5919">
                  <c:v>13.073</c:v>
                </c:pt>
                <c:pt idx="5920">
                  <c:v>13.02</c:v>
                </c:pt>
                <c:pt idx="5921">
                  <c:v>12.772</c:v>
                </c:pt>
                <c:pt idx="5922">
                  <c:v>12.801</c:v>
                </c:pt>
                <c:pt idx="5923">
                  <c:v>12.738</c:v>
                </c:pt>
                <c:pt idx="5924">
                  <c:v>12.749000000000001</c:v>
                </c:pt>
                <c:pt idx="5925">
                  <c:v>12.557</c:v>
                </c:pt>
                <c:pt idx="5926">
                  <c:v>12.058</c:v>
                </c:pt>
                <c:pt idx="5927">
                  <c:v>11.445</c:v>
                </c:pt>
                <c:pt idx="5928">
                  <c:v>10.956</c:v>
                </c:pt>
                <c:pt idx="5929">
                  <c:v>10.61</c:v>
                </c:pt>
                <c:pt idx="5930">
                  <c:v>10.413</c:v>
                </c:pt>
                <c:pt idx="5931">
                  <c:v>10.345000000000001</c:v>
                </c:pt>
                <c:pt idx="5932">
                  <c:v>10.361000000000001</c:v>
                </c:pt>
                <c:pt idx="5933">
                  <c:v>10.558999999999999</c:v>
                </c:pt>
                <c:pt idx="5934">
                  <c:v>10.736000000000001</c:v>
                </c:pt>
                <c:pt idx="5935">
                  <c:v>11.090999999999999</c:v>
                </c:pt>
                <c:pt idx="5936">
                  <c:v>11.663</c:v>
                </c:pt>
                <c:pt idx="5937">
                  <c:v>12.243</c:v>
                </c:pt>
                <c:pt idx="5938">
                  <c:v>12.547000000000001</c:v>
                </c:pt>
                <c:pt idx="5939">
                  <c:v>12.515000000000001</c:v>
                </c:pt>
                <c:pt idx="5940">
                  <c:v>12.337999999999999</c:v>
                </c:pt>
                <c:pt idx="5941">
                  <c:v>12.124000000000001</c:v>
                </c:pt>
                <c:pt idx="5942">
                  <c:v>12.028</c:v>
                </c:pt>
                <c:pt idx="5943">
                  <c:v>11.95</c:v>
                </c:pt>
                <c:pt idx="5944">
                  <c:v>11.988</c:v>
                </c:pt>
                <c:pt idx="5945">
                  <c:v>12.275</c:v>
                </c:pt>
                <c:pt idx="5946">
                  <c:v>12.292</c:v>
                </c:pt>
                <c:pt idx="5947">
                  <c:v>12.311999999999999</c:v>
                </c:pt>
                <c:pt idx="5948">
                  <c:v>12.349</c:v>
                </c:pt>
                <c:pt idx="5949">
                  <c:v>12.247999999999999</c:v>
                </c:pt>
                <c:pt idx="5950">
                  <c:v>11.925000000000001</c:v>
                </c:pt>
                <c:pt idx="5951">
                  <c:v>11.585000000000001</c:v>
                </c:pt>
                <c:pt idx="5952">
                  <c:v>11.083</c:v>
                </c:pt>
                <c:pt idx="5953">
                  <c:v>10.86</c:v>
                </c:pt>
                <c:pt idx="5954">
                  <c:v>10.72</c:v>
                </c:pt>
                <c:pt idx="5955">
                  <c:v>10.648999999999999</c:v>
                </c:pt>
                <c:pt idx="5956">
                  <c:v>10.641999999999999</c:v>
                </c:pt>
                <c:pt idx="5957">
                  <c:v>10.725</c:v>
                </c:pt>
                <c:pt idx="5958">
                  <c:v>10.766</c:v>
                </c:pt>
                <c:pt idx="5959">
                  <c:v>10.923</c:v>
                </c:pt>
                <c:pt idx="5960">
                  <c:v>11.414999999999999</c:v>
                </c:pt>
                <c:pt idx="5961">
                  <c:v>11.84</c:v>
                </c:pt>
                <c:pt idx="5962">
                  <c:v>11.984999999999999</c:v>
                </c:pt>
                <c:pt idx="5963">
                  <c:v>11.96</c:v>
                </c:pt>
                <c:pt idx="5964">
                  <c:v>11.987</c:v>
                </c:pt>
                <c:pt idx="5965">
                  <c:v>11.837999999999999</c:v>
                </c:pt>
                <c:pt idx="5966">
                  <c:v>11.747999999999999</c:v>
                </c:pt>
                <c:pt idx="5967">
                  <c:v>11.662000000000001</c:v>
                </c:pt>
                <c:pt idx="5968">
                  <c:v>11.667</c:v>
                </c:pt>
                <c:pt idx="5969">
                  <c:v>11.760999999999999</c:v>
                </c:pt>
                <c:pt idx="5970">
                  <c:v>11.96</c:v>
                </c:pt>
                <c:pt idx="5971">
                  <c:v>12.044</c:v>
                </c:pt>
                <c:pt idx="5972">
                  <c:v>12.583</c:v>
                </c:pt>
                <c:pt idx="5973">
                  <c:v>12.708</c:v>
                </c:pt>
                <c:pt idx="5974">
                  <c:v>12.347</c:v>
                </c:pt>
                <c:pt idx="5975">
                  <c:v>11.715999999999999</c:v>
                </c:pt>
                <c:pt idx="5976">
                  <c:v>11.1</c:v>
                </c:pt>
                <c:pt idx="5977">
                  <c:v>10.907</c:v>
                </c:pt>
                <c:pt idx="5978">
                  <c:v>10.827</c:v>
                </c:pt>
                <c:pt idx="5979">
                  <c:v>10.898999999999999</c:v>
                </c:pt>
                <c:pt idx="5980">
                  <c:v>10.882999999999999</c:v>
                </c:pt>
                <c:pt idx="5981">
                  <c:v>11.352</c:v>
                </c:pt>
                <c:pt idx="5982">
                  <c:v>12.506</c:v>
                </c:pt>
                <c:pt idx="5983">
                  <c:v>13.92</c:v>
                </c:pt>
                <c:pt idx="5984">
                  <c:v>14.058</c:v>
                </c:pt>
                <c:pt idx="5985">
                  <c:v>13.944000000000001</c:v>
                </c:pt>
                <c:pt idx="5986">
                  <c:v>13.760999999999999</c:v>
                </c:pt>
                <c:pt idx="5987">
                  <c:v>13.529</c:v>
                </c:pt>
                <c:pt idx="5988">
                  <c:v>13.53</c:v>
                </c:pt>
                <c:pt idx="5989">
                  <c:v>13.481</c:v>
                </c:pt>
                <c:pt idx="5990">
                  <c:v>13.337</c:v>
                </c:pt>
                <c:pt idx="5991">
                  <c:v>13.116</c:v>
                </c:pt>
                <c:pt idx="5992">
                  <c:v>13.122</c:v>
                </c:pt>
                <c:pt idx="5993">
                  <c:v>13.010999999999999</c:v>
                </c:pt>
                <c:pt idx="5994">
                  <c:v>13.03</c:v>
                </c:pt>
                <c:pt idx="5995">
                  <c:v>12.96</c:v>
                </c:pt>
                <c:pt idx="5996">
                  <c:v>13.157999999999999</c:v>
                </c:pt>
                <c:pt idx="5997">
                  <c:v>13.087999999999999</c:v>
                </c:pt>
                <c:pt idx="5998">
                  <c:v>12.513999999999999</c:v>
                </c:pt>
                <c:pt idx="5999">
                  <c:v>11.786</c:v>
                </c:pt>
                <c:pt idx="6000">
                  <c:v>11.15</c:v>
                </c:pt>
                <c:pt idx="6001">
                  <c:v>10.904999999999999</c:v>
                </c:pt>
                <c:pt idx="6002">
                  <c:v>10.845000000000001</c:v>
                </c:pt>
                <c:pt idx="6003">
                  <c:v>10.888</c:v>
                </c:pt>
                <c:pt idx="6004">
                  <c:v>10.98</c:v>
                </c:pt>
                <c:pt idx="6005">
                  <c:v>11.353999999999999</c:v>
                </c:pt>
                <c:pt idx="6006">
                  <c:v>12.372999999999999</c:v>
                </c:pt>
                <c:pt idx="6007">
                  <c:v>13.608000000000001</c:v>
                </c:pt>
                <c:pt idx="6008">
                  <c:v>13.85</c:v>
                </c:pt>
                <c:pt idx="6009">
                  <c:v>13.648</c:v>
                </c:pt>
                <c:pt idx="6010">
                  <c:v>13.497</c:v>
                </c:pt>
                <c:pt idx="6011">
                  <c:v>13.301</c:v>
                </c:pt>
                <c:pt idx="6012">
                  <c:v>13.249000000000001</c:v>
                </c:pt>
                <c:pt idx="6013">
                  <c:v>13.247</c:v>
                </c:pt>
                <c:pt idx="6014">
                  <c:v>13.002000000000001</c:v>
                </c:pt>
                <c:pt idx="6015">
                  <c:v>12.891</c:v>
                </c:pt>
                <c:pt idx="6016">
                  <c:v>12.91</c:v>
                </c:pt>
                <c:pt idx="6017">
                  <c:v>12.85</c:v>
                </c:pt>
                <c:pt idx="6018">
                  <c:v>12.726000000000001</c:v>
                </c:pt>
                <c:pt idx="6019">
                  <c:v>12.773</c:v>
                </c:pt>
                <c:pt idx="6020">
                  <c:v>13.178000000000001</c:v>
                </c:pt>
                <c:pt idx="6021">
                  <c:v>13.096</c:v>
                </c:pt>
                <c:pt idx="6022">
                  <c:v>12.628</c:v>
                </c:pt>
                <c:pt idx="6023">
                  <c:v>11.81</c:v>
                </c:pt>
                <c:pt idx="6024">
                  <c:v>11.11</c:v>
                </c:pt>
                <c:pt idx="6025">
                  <c:v>10.936</c:v>
                </c:pt>
                <c:pt idx="6026">
                  <c:v>10.859</c:v>
                </c:pt>
                <c:pt idx="6027">
                  <c:v>10.808</c:v>
                </c:pt>
                <c:pt idx="6028">
                  <c:v>10.856</c:v>
                </c:pt>
                <c:pt idx="6029">
                  <c:v>11.2</c:v>
                </c:pt>
                <c:pt idx="6030">
                  <c:v>12.263999999999999</c:v>
                </c:pt>
                <c:pt idx="6031">
                  <c:v>13.577999999999999</c:v>
                </c:pt>
                <c:pt idx="6032">
                  <c:v>13.693</c:v>
                </c:pt>
                <c:pt idx="6033">
                  <c:v>13.794</c:v>
                </c:pt>
                <c:pt idx="6034">
                  <c:v>13.430999999999999</c:v>
                </c:pt>
                <c:pt idx="6035">
                  <c:v>13.289</c:v>
                </c:pt>
                <c:pt idx="6036">
                  <c:v>13.196999999999999</c:v>
                </c:pt>
                <c:pt idx="6037">
                  <c:v>13.018000000000001</c:v>
                </c:pt>
                <c:pt idx="6038">
                  <c:v>13.052</c:v>
                </c:pt>
                <c:pt idx="6039">
                  <c:v>12.845000000000001</c:v>
                </c:pt>
                <c:pt idx="6040">
                  <c:v>12.789</c:v>
                </c:pt>
                <c:pt idx="6041">
                  <c:v>12.775</c:v>
                </c:pt>
                <c:pt idx="6042">
                  <c:v>12.593</c:v>
                </c:pt>
                <c:pt idx="6043">
                  <c:v>12.731</c:v>
                </c:pt>
                <c:pt idx="6044">
                  <c:v>13.092000000000001</c:v>
                </c:pt>
                <c:pt idx="6045">
                  <c:v>13.019</c:v>
                </c:pt>
                <c:pt idx="6046">
                  <c:v>12.452</c:v>
                </c:pt>
                <c:pt idx="6047">
                  <c:v>11.717000000000001</c:v>
                </c:pt>
                <c:pt idx="6048">
                  <c:v>11.263</c:v>
                </c:pt>
                <c:pt idx="6049">
                  <c:v>10.904999999999999</c:v>
                </c:pt>
                <c:pt idx="6050">
                  <c:v>10.743</c:v>
                </c:pt>
                <c:pt idx="6051">
                  <c:v>10.824</c:v>
                </c:pt>
                <c:pt idx="6052">
                  <c:v>10.962999999999999</c:v>
                </c:pt>
                <c:pt idx="6053">
                  <c:v>11.175000000000001</c:v>
                </c:pt>
                <c:pt idx="6054">
                  <c:v>12.337</c:v>
                </c:pt>
                <c:pt idx="6055">
                  <c:v>13.513999999999999</c:v>
                </c:pt>
                <c:pt idx="6056">
                  <c:v>13.742000000000001</c:v>
                </c:pt>
                <c:pt idx="6057">
                  <c:v>13.593</c:v>
                </c:pt>
                <c:pt idx="6058">
                  <c:v>13.54</c:v>
                </c:pt>
                <c:pt idx="6059">
                  <c:v>13.23</c:v>
                </c:pt>
                <c:pt idx="6060">
                  <c:v>13.169</c:v>
                </c:pt>
                <c:pt idx="6061">
                  <c:v>13.127000000000001</c:v>
                </c:pt>
                <c:pt idx="6062">
                  <c:v>13.087999999999999</c:v>
                </c:pt>
                <c:pt idx="6063">
                  <c:v>12.971</c:v>
                </c:pt>
                <c:pt idx="6064">
                  <c:v>12.895</c:v>
                </c:pt>
                <c:pt idx="6065">
                  <c:v>12.63</c:v>
                </c:pt>
                <c:pt idx="6066">
                  <c:v>12.558999999999999</c:v>
                </c:pt>
                <c:pt idx="6067">
                  <c:v>12.778</c:v>
                </c:pt>
                <c:pt idx="6068">
                  <c:v>13.281000000000001</c:v>
                </c:pt>
                <c:pt idx="6069">
                  <c:v>13.118</c:v>
                </c:pt>
                <c:pt idx="6070">
                  <c:v>12.468999999999999</c:v>
                </c:pt>
                <c:pt idx="6071">
                  <c:v>11.762</c:v>
                </c:pt>
                <c:pt idx="6072">
                  <c:v>11.065</c:v>
                </c:pt>
                <c:pt idx="6073">
                  <c:v>10.754</c:v>
                </c:pt>
                <c:pt idx="6074">
                  <c:v>10.682</c:v>
                </c:pt>
                <c:pt idx="6075">
                  <c:v>10.754</c:v>
                </c:pt>
                <c:pt idx="6076">
                  <c:v>10.894</c:v>
                </c:pt>
                <c:pt idx="6077">
                  <c:v>11.102</c:v>
                </c:pt>
                <c:pt idx="6078">
                  <c:v>12.037000000000001</c:v>
                </c:pt>
                <c:pt idx="6079">
                  <c:v>13.443</c:v>
                </c:pt>
                <c:pt idx="6080">
                  <c:v>13.837999999999999</c:v>
                </c:pt>
                <c:pt idx="6081">
                  <c:v>13.521000000000001</c:v>
                </c:pt>
                <c:pt idx="6082">
                  <c:v>13.353999999999999</c:v>
                </c:pt>
                <c:pt idx="6083">
                  <c:v>13.096</c:v>
                </c:pt>
                <c:pt idx="6084">
                  <c:v>12.997999999999999</c:v>
                </c:pt>
                <c:pt idx="6085">
                  <c:v>12.917</c:v>
                </c:pt>
                <c:pt idx="6086">
                  <c:v>12.784000000000001</c:v>
                </c:pt>
                <c:pt idx="6087">
                  <c:v>12.659000000000001</c:v>
                </c:pt>
                <c:pt idx="6088">
                  <c:v>12.529</c:v>
                </c:pt>
                <c:pt idx="6089">
                  <c:v>12.372999999999999</c:v>
                </c:pt>
                <c:pt idx="6090">
                  <c:v>12.289</c:v>
                </c:pt>
                <c:pt idx="6091">
                  <c:v>12.46</c:v>
                </c:pt>
                <c:pt idx="6092">
                  <c:v>12.644</c:v>
                </c:pt>
                <c:pt idx="6093">
                  <c:v>12.429</c:v>
                </c:pt>
                <c:pt idx="6094">
                  <c:v>12.019</c:v>
                </c:pt>
                <c:pt idx="6095">
                  <c:v>11.459</c:v>
                </c:pt>
                <c:pt idx="6096">
                  <c:v>10.999000000000001</c:v>
                </c:pt>
                <c:pt idx="6097">
                  <c:v>10.673</c:v>
                </c:pt>
                <c:pt idx="6098">
                  <c:v>10.532999999999999</c:v>
                </c:pt>
                <c:pt idx="6099">
                  <c:v>10.505000000000001</c:v>
                </c:pt>
                <c:pt idx="6100">
                  <c:v>10.522</c:v>
                </c:pt>
                <c:pt idx="6101">
                  <c:v>10.558999999999999</c:v>
                </c:pt>
                <c:pt idx="6102">
                  <c:v>10.705</c:v>
                </c:pt>
                <c:pt idx="6103">
                  <c:v>10.928000000000001</c:v>
                </c:pt>
                <c:pt idx="6104">
                  <c:v>11.544</c:v>
                </c:pt>
                <c:pt idx="6105">
                  <c:v>12.26</c:v>
                </c:pt>
                <c:pt idx="6106">
                  <c:v>12.523</c:v>
                </c:pt>
                <c:pt idx="6107">
                  <c:v>12.468999999999999</c:v>
                </c:pt>
                <c:pt idx="6108">
                  <c:v>12.244</c:v>
                </c:pt>
                <c:pt idx="6109">
                  <c:v>12.052</c:v>
                </c:pt>
                <c:pt idx="6110">
                  <c:v>12.063000000000001</c:v>
                </c:pt>
                <c:pt idx="6111">
                  <c:v>12.054</c:v>
                </c:pt>
                <c:pt idx="6112">
                  <c:v>12.087999999999999</c:v>
                </c:pt>
                <c:pt idx="6113">
                  <c:v>12.28</c:v>
                </c:pt>
                <c:pt idx="6114">
                  <c:v>12.335000000000001</c:v>
                </c:pt>
                <c:pt idx="6115">
                  <c:v>12.364000000000001</c:v>
                </c:pt>
                <c:pt idx="6116">
                  <c:v>12.407</c:v>
                </c:pt>
                <c:pt idx="6117">
                  <c:v>12.145</c:v>
                </c:pt>
                <c:pt idx="6118">
                  <c:v>11.62</c:v>
                </c:pt>
                <c:pt idx="6119">
                  <c:v>11.173</c:v>
                </c:pt>
                <c:pt idx="6120">
                  <c:v>10.837</c:v>
                </c:pt>
                <c:pt idx="6121">
                  <c:v>10.596</c:v>
                </c:pt>
                <c:pt idx="6122">
                  <c:v>10.512</c:v>
                </c:pt>
                <c:pt idx="6123">
                  <c:v>10.444000000000001</c:v>
                </c:pt>
                <c:pt idx="6124">
                  <c:v>10.385</c:v>
                </c:pt>
                <c:pt idx="6125">
                  <c:v>10.35</c:v>
                </c:pt>
                <c:pt idx="6126">
                  <c:v>10.425000000000001</c:v>
                </c:pt>
                <c:pt idx="6127">
                  <c:v>10.587999999999999</c:v>
                </c:pt>
                <c:pt idx="6128">
                  <c:v>10.978999999999999</c:v>
                </c:pt>
                <c:pt idx="6129">
                  <c:v>11.496</c:v>
                </c:pt>
                <c:pt idx="6130">
                  <c:v>11.935</c:v>
                </c:pt>
                <c:pt idx="6131">
                  <c:v>12.157</c:v>
                </c:pt>
                <c:pt idx="6132">
                  <c:v>12.010999999999999</c:v>
                </c:pt>
                <c:pt idx="6133">
                  <c:v>12.028</c:v>
                </c:pt>
                <c:pt idx="6134">
                  <c:v>11.961</c:v>
                </c:pt>
                <c:pt idx="6135">
                  <c:v>12.053000000000001</c:v>
                </c:pt>
                <c:pt idx="6136">
                  <c:v>12.022</c:v>
                </c:pt>
                <c:pt idx="6137">
                  <c:v>11.997</c:v>
                </c:pt>
                <c:pt idx="6138">
                  <c:v>11.939</c:v>
                </c:pt>
                <c:pt idx="6139">
                  <c:v>12.307</c:v>
                </c:pt>
                <c:pt idx="6140">
                  <c:v>12.516999999999999</c:v>
                </c:pt>
                <c:pt idx="6141">
                  <c:v>12.246</c:v>
                </c:pt>
                <c:pt idx="6142">
                  <c:v>11.788</c:v>
                </c:pt>
                <c:pt idx="6143">
                  <c:v>11.263</c:v>
                </c:pt>
                <c:pt idx="6144">
                  <c:v>10.864000000000001</c:v>
                </c:pt>
                <c:pt idx="6145">
                  <c:v>10.518000000000001</c:v>
                </c:pt>
                <c:pt idx="6146">
                  <c:v>10.365</c:v>
                </c:pt>
                <c:pt idx="6147">
                  <c:v>10.359</c:v>
                </c:pt>
                <c:pt idx="6148">
                  <c:v>10.465</c:v>
                </c:pt>
                <c:pt idx="6149">
                  <c:v>10.699</c:v>
                </c:pt>
                <c:pt idx="6150">
                  <c:v>11.757</c:v>
                </c:pt>
                <c:pt idx="6151">
                  <c:v>13.112</c:v>
                </c:pt>
                <c:pt idx="6152">
                  <c:v>13.428000000000001</c:v>
                </c:pt>
                <c:pt idx="6153">
                  <c:v>13.521000000000001</c:v>
                </c:pt>
                <c:pt idx="6154">
                  <c:v>13.558</c:v>
                </c:pt>
                <c:pt idx="6155">
                  <c:v>13.473000000000001</c:v>
                </c:pt>
                <c:pt idx="6156">
                  <c:v>13.281000000000001</c:v>
                </c:pt>
                <c:pt idx="6157">
                  <c:v>13.366</c:v>
                </c:pt>
                <c:pt idx="6158">
                  <c:v>13.438000000000001</c:v>
                </c:pt>
                <c:pt idx="6159">
                  <c:v>13.449</c:v>
                </c:pt>
                <c:pt idx="6160">
                  <c:v>13.215</c:v>
                </c:pt>
                <c:pt idx="6161">
                  <c:v>13.135</c:v>
                </c:pt>
                <c:pt idx="6162">
                  <c:v>13</c:v>
                </c:pt>
                <c:pt idx="6163">
                  <c:v>13.124000000000001</c:v>
                </c:pt>
                <c:pt idx="6164">
                  <c:v>13.414</c:v>
                </c:pt>
                <c:pt idx="6165">
                  <c:v>13.135</c:v>
                </c:pt>
                <c:pt idx="6166">
                  <c:v>12.537000000000001</c:v>
                </c:pt>
                <c:pt idx="6167">
                  <c:v>11.753</c:v>
                </c:pt>
                <c:pt idx="6168">
                  <c:v>11.227</c:v>
                </c:pt>
                <c:pt idx="6169">
                  <c:v>10.814</c:v>
                </c:pt>
                <c:pt idx="6170">
                  <c:v>10.702</c:v>
                </c:pt>
                <c:pt idx="6171">
                  <c:v>10.6</c:v>
                </c:pt>
                <c:pt idx="6172">
                  <c:v>10.613</c:v>
                </c:pt>
                <c:pt idx="6173">
                  <c:v>10.938000000000001</c:v>
                </c:pt>
                <c:pt idx="6174">
                  <c:v>12.154999999999999</c:v>
                </c:pt>
                <c:pt idx="6175">
                  <c:v>13.48</c:v>
                </c:pt>
                <c:pt idx="6176">
                  <c:v>13.862</c:v>
                </c:pt>
                <c:pt idx="6177">
                  <c:v>13.943</c:v>
                </c:pt>
                <c:pt idx="6178">
                  <c:v>13.814</c:v>
                </c:pt>
                <c:pt idx="6179">
                  <c:v>13.734999999999999</c:v>
                </c:pt>
                <c:pt idx="6180">
                  <c:v>13.646000000000001</c:v>
                </c:pt>
                <c:pt idx="6181">
                  <c:v>13.724</c:v>
                </c:pt>
                <c:pt idx="6182">
                  <c:v>13.643000000000001</c:v>
                </c:pt>
                <c:pt idx="6183">
                  <c:v>13.648999999999999</c:v>
                </c:pt>
                <c:pt idx="6184">
                  <c:v>13.598000000000001</c:v>
                </c:pt>
                <c:pt idx="6185">
                  <c:v>13.586</c:v>
                </c:pt>
                <c:pt idx="6186">
                  <c:v>13.542999999999999</c:v>
                </c:pt>
                <c:pt idx="6187">
                  <c:v>13.523999999999999</c:v>
                </c:pt>
                <c:pt idx="6188">
                  <c:v>13.76</c:v>
                </c:pt>
                <c:pt idx="6189">
                  <c:v>13.49</c:v>
                </c:pt>
                <c:pt idx="6190">
                  <c:v>12.715999999999999</c:v>
                </c:pt>
                <c:pt idx="6191">
                  <c:v>11.795999999999999</c:v>
                </c:pt>
                <c:pt idx="6192">
                  <c:v>11.253</c:v>
                </c:pt>
                <c:pt idx="6193">
                  <c:v>10.835000000000001</c:v>
                </c:pt>
                <c:pt idx="6194">
                  <c:v>10.771000000000001</c:v>
                </c:pt>
                <c:pt idx="6195">
                  <c:v>10.763999999999999</c:v>
                </c:pt>
                <c:pt idx="6196">
                  <c:v>10.917999999999999</c:v>
                </c:pt>
                <c:pt idx="6197">
                  <c:v>11.19</c:v>
                </c:pt>
                <c:pt idx="6198">
                  <c:v>12.414</c:v>
                </c:pt>
                <c:pt idx="6199">
                  <c:v>13.664</c:v>
                </c:pt>
                <c:pt idx="6200">
                  <c:v>14.016999999999999</c:v>
                </c:pt>
                <c:pt idx="6201">
                  <c:v>13.952</c:v>
                </c:pt>
                <c:pt idx="6202">
                  <c:v>13.734</c:v>
                </c:pt>
                <c:pt idx="6203">
                  <c:v>13.757</c:v>
                </c:pt>
                <c:pt idx="6204">
                  <c:v>13.478</c:v>
                </c:pt>
                <c:pt idx="6205">
                  <c:v>13.265000000000001</c:v>
                </c:pt>
                <c:pt idx="6206">
                  <c:v>13.493</c:v>
                </c:pt>
                <c:pt idx="6207">
                  <c:v>13.612</c:v>
                </c:pt>
                <c:pt idx="6208">
                  <c:v>13.648999999999999</c:v>
                </c:pt>
                <c:pt idx="6209">
                  <c:v>13.766</c:v>
                </c:pt>
                <c:pt idx="6210">
                  <c:v>13.702999999999999</c:v>
                </c:pt>
                <c:pt idx="6211">
                  <c:v>13.592000000000001</c:v>
                </c:pt>
                <c:pt idx="6212">
                  <c:v>13.776</c:v>
                </c:pt>
                <c:pt idx="6213">
                  <c:v>13.302</c:v>
                </c:pt>
                <c:pt idx="6214">
                  <c:v>12.766</c:v>
                </c:pt>
                <c:pt idx="6215">
                  <c:v>11.962999999999999</c:v>
                </c:pt>
                <c:pt idx="6216">
                  <c:v>11.468</c:v>
                </c:pt>
                <c:pt idx="6217">
                  <c:v>11.542999999999999</c:v>
                </c:pt>
                <c:pt idx="6218">
                  <c:v>10.954000000000001</c:v>
                </c:pt>
                <c:pt idx="6219">
                  <c:v>10.91</c:v>
                </c:pt>
                <c:pt idx="6220">
                  <c:v>11.016</c:v>
                </c:pt>
                <c:pt idx="6221">
                  <c:v>11.411</c:v>
                </c:pt>
                <c:pt idx="6222">
                  <c:v>12.287000000000001</c:v>
                </c:pt>
                <c:pt idx="6223">
                  <c:v>13.629</c:v>
                </c:pt>
                <c:pt idx="6224">
                  <c:v>14.045999999999999</c:v>
                </c:pt>
                <c:pt idx="6225">
                  <c:v>14.006</c:v>
                </c:pt>
                <c:pt idx="6226">
                  <c:v>14.035</c:v>
                </c:pt>
                <c:pt idx="6227">
                  <c:v>13.891</c:v>
                </c:pt>
                <c:pt idx="6228">
                  <c:v>13.625</c:v>
                </c:pt>
                <c:pt idx="6229">
                  <c:v>13.644</c:v>
                </c:pt>
                <c:pt idx="6230">
                  <c:v>13.843</c:v>
                </c:pt>
                <c:pt idx="6231">
                  <c:v>13.476000000000001</c:v>
                </c:pt>
                <c:pt idx="6232">
                  <c:v>13.541</c:v>
                </c:pt>
                <c:pt idx="6233">
                  <c:v>13.361000000000001</c:v>
                </c:pt>
                <c:pt idx="6234">
                  <c:v>13.324999999999999</c:v>
                </c:pt>
                <c:pt idx="6235">
                  <c:v>13.497999999999999</c:v>
                </c:pt>
                <c:pt idx="6236">
                  <c:v>13.691000000000001</c:v>
                </c:pt>
                <c:pt idx="6237">
                  <c:v>13.462999999999999</c:v>
                </c:pt>
                <c:pt idx="6238">
                  <c:v>12.808</c:v>
                </c:pt>
                <c:pt idx="6239">
                  <c:v>11.803000000000001</c:v>
                </c:pt>
                <c:pt idx="6240">
                  <c:v>11.308</c:v>
                </c:pt>
                <c:pt idx="6241">
                  <c:v>10.871</c:v>
                </c:pt>
                <c:pt idx="6242">
                  <c:v>10.691000000000001</c:v>
                </c:pt>
                <c:pt idx="6243">
                  <c:v>10.746</c:v>
                </c:pt>
                <c:pt idx="6244">
                  <c:v>10.8</c:v>
                </c:pt>
                <c:pt idx="6245">
                  <c:v>11.183999999999999</c:v>
                </c:pt>
                <c:pt idx="6246">
                  <c:v>12.218999999999999</c:v>
                </c:pt>
                <c:pt idx="6247">
                  <c:v>13.53</c:v>
                </c:pt>
                <c:pt idx="6248">
                  <c:v>13.875999999999999</c:v>
                </c:pt>
                <c:pt idx="6249">
                  <c:v>13.782</c:v>
                </c:pt>
                <c:pt idx="6250">
                  <c:v>13.792</c:v>
                </c:pt>
                <c:pt idx="6251">
                  <c:v>13.436</c:v>
                </c:pt>
                <c:pt idx="6252">
                  <c:v>13.284000000000001</c:v>
                </c:pt>
                <c:pt idx="6253">
                  <c:v>13.07</c:v>
                </c:pt>
                <c:pt idx="6254">
                  <c:v>12.988</c:v>
                </c:pt>
                <c:pt idx="6255">
                  <c:v>12.766</c:v>
                </c:pt>
                <c:pt idx="6256">
                  <c:v>12.726000000000001</c:v>
                </c:pt>
                <c:pt idx="6257">
                  <c:v>12.782</c:v>
                </c:pt>
                <c:pt idx="6258">
                  <c:v>12.912000000000001</c:v>
                </c:pt>
                <c:pt idx="6259">
                  <c:v>13.098000000000001</c:v>
                </c:pt>
                <c:pt idx="6260">
                  <c:v>13.041</c:v>
                </c:pt>
                <c:pt idx="6261">
                  <c:v>12.512</c:v>
                </c:pt>
                <c:pt idx="6262">
                  <c:v>12.180999999999999</c:v>
                </c:pt>
                <c:pt idx="6263">
                  <c:v>11.651</c:v>
                </c:pt>
                <c:pt idx="6264">
                  <c:v>11.413</c:v>
                </c:pt>
                <c:pt idx="6265">
                  <c:v>11.085000000000001</c:v>
                </c:pt>
                <c:pt idx="6266">
                  <c:v>10.901999999999999</c:v>
                </c:pt>
                <c:pt idx="6267">
                  <c:v>10.871</c:v>
                </c:pt>
                <c:pt idx="6268">
                  <c:v>10.909000000000001</c:v>
                </c:pt>
                <c:pt idx="6269">
                  <c:v>11.026999999999999</c:v>
                </c:pt>
                <c:pt idx="6270">
                  <c:v>11.196</c:v>
                </c:pt>
                <c:pt idx="6271">
                  <c:v>11.419</c:v>
                </c:pt>
                <c:pt idx="6272">
                  <c:v>12.045999999999999</c:v>
                </c:pt>
                <c:pt idx="6273">
                  <c:v>12.622</c:v>
                </c:pt>
                <c:pt idx="6274">
                  <c:v>12.815</c:v>
                </c:pt>
                <c:pt idx="6275">
                  <c:v>12.765000000000001</c:v>
                </c:pt>
                <c:pt idx="6276">
                  <c:v>12.666</c:v>
                </c:pt>
                <c:pt idx="6277">
                  <c:v>12.478</c:v>
                </c:pt>
                <c:pt idx="6278">
                  <c:v>12.372</c:v>
                </c:pt>
                <c:pt idx="6279">
                  <c:v>12.226000000000001</c:v>
                </c:pt>
                <c:pt idx="6280">
                  <c:v>12.238</c:v>
                </c:pt>
                <c:pt idx="6281">
                  <c:v>12.351000000000001</c:v>
                </c:pt>
                <c:pt idx="6282">
                  <c:v>12.648999999999999</c:v>
                </c:pt>
                <c:pt idx="6283">
                  <c:v>12.795999999999999</c:v>
                </c:pt>
                <c:pt idx="6284">
                  <c:v>12.74</c:v>
                </c:pt>
                <c:pt idx="6285">
                  <c:v>12.395</c:v>
                </c:pt>
                <c:pt idx="6286">
                  <c:v>12.135</c:v>
                </c:pt>
                <c:pt idx="6287">
                  <c:v>11.675000000000001</c:v>
                </c:pt>
                <c:pt idx="6288">
                  <c:v>11.292999999999999</c:v>
                </c:pt>
                <c:pt idx="6289">
                  <c:v>11.101000000000001</c:v>
                </c:pt>
                <c:pt idx="6290">
                  <c:v>10.944000000000001</c:v>
                </c:pt>
                <c:pt idx="6291">
                  <c:v>10.923</c:v>
                </c:pt>
                <c:pt idx="6292">
                  <c:v>10.894</c:v>
                </c:pt>
                <c:pt idx="6293">
                  <c:v>11.021000000000001</c:v>
                </c:pt>
                <c:pt idx="6294">
                  <c:v>11.12</c:v>
                </c:pt>
                <c:pt idx="6295">
                  <c:v>11.292</c:v>
                </c:pt>
                <c:pt idx="6296">
                  <c:v>11.69</c:v>
                </c:pt>
                <c:pt idx="6297">
                  <c:v>12.128</c:v>
                </c:pt>
                <c:pt idx="6298">
                  <c:v>12.416</c:v>
                </c:pt>
                <c:pt idx="6299">
                  <c:v>12.481</c:v>
                </c:pt>
                <c:pt idx="6300">
                  <c:v>12.378</c:v>
                </c:pt>
                <c:pt idx="6301">
                  <c:v>12.217000000000001</c:v>
                </c:pt>
                <c:pt idx="6302">
                  <c:v>12.167</c:v>
                </c:pt>
                <c:pt idx="6303">
                  <c:v>12.186999999999999</c:v>
                </c:pt>
                <c:pt idx="6304">
                  <c:v>12.179</c:v>
                </c:pt>
                <c:pt idx="6305">
                  <c:v>12.313000000000001</c:v>
                </c:pt>
                <c:pt idx="6306">
                  <c:v>12.464</c:v>
                </c:pt>
                <c:pt idx="6307">
                  <c:v>12.853999999999999</c:v>
                </c:pt>
                <c:pt idx="6308">
                  <c:v>13.143000000000001</c:v>
                </c:pt>
                <c:pt idx="6309">
                  <c:v>12.837</c:v>
                </c:pt>
                <c:pt idx="6310">
                  <c:v>12.446</c:v>
                </c:pt>
                <c:pt idx="6311">
                  <c:v>11.901</c:v>
                </c:pt>
                <c:pt idx="6312">
                  <c:v>11.356</c:v>
                </c:pt>
                <c:pt idx="6313">
                  <c:v>11.188000000000001</c:v>
                </c:pt>
                <c:pt idx="6314">
                  <c:v>11.108000000000001</c:v>
                </c:pt>
                <c:pt idx="6315">
                  <c:v>11.138</c:v>
                </c:pt>
                <c:pt idx="6316">
                  <c:v>11.252000000000001</c:v>
                </c:pt>
                <c:pt idx="6317">
                  <c:v>11.659000000000001</c:v>
                </c:pt>
                <c:pt idx="6318">
                  <c:v>12.782</c:v>
                </c:pt>
                <c:pt idx="6319">
                  <c:v>14.159000000000001</c:v>
                </c:pt>
                <c:pt idx="6320">
                  <c:v>14.483000000000001</c:v>
                </c:pt>
                <c:pt idx="6321">
                  <c:v>14.515000000000001</c:v>
                </c:pt>
                <c:pt idx="6322">
                  <c:v>14.423</c:v>
                </c:pt>
                <c:pt idx="6323">
                  <c:v>14.113</c:v>
                </c:pt>
                <c:pt idx="6324">
                  <c:v>13.743</c:v>
                </c:pt>
                <c:pt idx="6325">
                  <c:v>13.821</c:v>
                </c:pt>
                <c:pt idx="6326">
                  <c:v>13.733000000000001</c:v>
                </c:pt>
                <c:pt idx="6327">
                  <c:v>13.644</c:v>
                </c:pt>
                <c:pt idx="6328">
                  <c:v>13.659000000000001</c:v>
                </c:pt>
                <c:pt idx="6329">
                  <c:v>13.532999999999999</c:v>
                </c:pt>
                <c:pt idx="6330">
                  <c:v>13.536</c:v>
                </c:pt>
                <c:pt idx="6331">
                  <c:v>13.996</c:v>
                </c:pt>
                <c:pt idx="6332">
                  <c:v>14.061999999999999</c:v>
                </c:pt>
                <c:pt idx="6333">
                  <c:v>13.711</c:v>
                </c:pt>
                <c:pt idx="6334">
                  <c:v>13.093999999999999</c:v>
                </c:pt>
                <c:pt idx="6335">
                  <c:v>12.368</c:v>
                </c:pt>
                <c:pt idx="6336">
                  <c:v>11.691000000000001</c:v>
                </c:pt>
                <c:pt idx="6337">
                  <c:v>11.378</c:v>
                </c:pt>
                <c:pt idx="6338">
                  <c:v>11.253</c:v>
                </c:pt>
                <c:pt idx="6339">
                  <c:v>11.286</c:v>
                </c:pt>
                <c:pt idx="6340">
                  <c:v>11.377000000000001</c:v>
                </c:pt>
                <c:pt idx="6341">
                  <c:v>11.72</c:v>
                </c:pt>
                <c:pt idx="6342">
                  <c:v>12.832000000000001</c:v>
                </c:pt>
                <c:pt idx="6343">
                  <c:v>14.255000000000001</c:v>
                </c:pt>
                <c:pt idx="6344">
                  <c:v>14.602</c:v>
                </c:pt>
                <c:pt idx="6345">
                  <c:v>14.512</c:v>
                </c:pt>
                <c:pt idx="6346">
                  <c:v>14.412000000000001</c:v>
                </c:pt>
                <c:pt idx="6347">
                  <c:v>14.475</c:v>
                </c:pt>
                <c:pt idx="6348">
                  <c:v>14.2</c:v>
                </c:pt>
                <c:pt idx="6349">
                  <c:v>14.273999999999999</c:v>
                </c:pt>
                <c:pt idx="6350">
                  <c:v>14.141999999999999</c:v>
                </c:pt>
                <c:pt idx="6351">
                  <c:v>14.067</c:v>
                </c:pt>
                <c:pt idx="6352">
                  <c:v>14.17</c:v>
                </c:pt>
                <c:pt idx="6353">
                  <c:v>13.952999999999999</c:v>
                </c:pt>
                <c:pt idx="6354">
                  <c:v>13.888999999999999</c:v>
                </c:pt>
                <c:pt idx="6355">
                  <c:v>14.114000000000001</c:v>
                </c:pt>
                <c:pt idx="6356">
                  <c:v>14.128</c:v>
                </c:pt>
                <c:pt idx="6357">
                  <c:v>13.769</c:v>
                </c:pt>
                <c:pt idx="6358">
                  <c:v>13.07</c:v>
                </c:pt>
                <c:pt idx="6359">
                  <c:v>12.260999999999999</c:v>
                </c:pt>
                <c:pt idx="6360">
                  <c:v>11.547000000000001</c:v>
                </c:pt>
                <c:pt idx="6361">
                  <c:v>11.307</c:v>
                </c:pt>
                <c:pt idx="6362">
                  <c:v>11.209</c:v>
                </c:pt>
                <c:pt idx="6363">
                  <c:v>11.191000000000001</c:v>
                </c:pt>
                <c:pt idx="6364">
                  <c:v>11.207000000000001</c:v>
                </c:pt>
                <c:pt idx="6365">
                  <c:v>11.516</c:v>
                </c:pt>
                <c:pt idx="6366">
                  <c:v>12.664999999999999</c:v>
                </c:pt>
                <c:pt idx="6367">
                  <c:v>14.007999999999999</c:v>
                </c:pt>
                <c:pt idx="6368">
                  <c:v>14.425000000000001</c:v>
                </c:pt>
                <c:pt idx="6369">
                  <c:v>14.316000000000001</c:v>
                </c:pt>
                <c:pt idx="6370">
                  <c:v>14.244999999999999</c:v>
                </c:pt>
                <c:pt idx="6371">
                  <c:v>14.052</c:v>
                </c:pt>
                <c:pt idx="6372">
                  <c:v>13.975</c:v>
                </c:pt>
                <c:pt idx="6373">
                  <c:v>13.893000000000001</c:v>
                </c:pt>
                <c:pt idx="6374">
                  <c:v>13.792</c:v>
                </c:pt>
                <c:pt idx="6375">
                  <c:v>13.648999999999999</c:v>
                </c:pt>
                <c:pt idx="6376">
                  <c:v>13.625</c:v>
                </c:pt>
                <c:pt idx="6377">
                  <c:v>13.613</c:v>
                </c:pt>
                <c:pt idx="6378">
                  <c:v>13.529</c:v>
                </c:pt>
                <c:pt idx="6379">
                  <c:v>13.744999999999999</c:v>
                </c:pt>
                <c:pt idx="6380">
                  <c:v>13.885999999999999</c:v>
                </c:pt>
                <c:pt idx="6381">
                  <c:v>13.544</c:v>
                </c:pt>
                <c:pt idx="6382">
                  <c:v>13.022</c:v>
                </c:pt>
                <c:pt idx="6383">
                  <c:v>12.335000000000001</c:v>
                </c:pt>
                <c:pt idx="6384">
                  <c:v>11.558999999999999</c:v>
                </c:pt>
                <c:pt idx="6385">
                  <c:v>11.173</c:v>
                </c:pt>
                <c:pt idx="6386">
                  <c:v>10.954000000000001</c:v>
                </c:pt>
                <c:pt idx="6387">
                  <c:v>10.955</c:v>
                </c:pt>
                <c:pt idx="6388">
                  <c:v>11.052</c:v>
                </c:pt>
                <c:pt idx="6389">
                  <c:v>11.398</c:v>
                </c:pt>
                <c:pt idx="6390">
                  <c:v>12.565</c:v>
                </c:pt>
                <c:pt idx="6391">
                  <c:v>13.66</c:v>
                </c:pt>
                <c:pt idx="6392">
                  <c:v>14.064</c:v>
                </c:pt>
                <c:pt idx="6393">
                  <c:v>13.898999999999999</c:v>
                </c:pt>
                <c:pt idx="6394">
                  <c:v>13.843999999999999</c:v>
                </c:pt>
                <c:pt idx="6395">
                  <c:v>13.714</c:v>
                </c:pt>
                <c:pt idx="6396">
                  <c:v>13.651999999999999</c:v>
                </c:pt>
                <c:pt idx="6397">
                  <c:v>13.667999999999999</c:v>
                </c:pt>
                <c:pt idx="6398">
                  <c:v>13.537000000000001</c:v>
                </c:pt>
                <c:pt idx="6399">
                  <c:v>13.532</c:v>
                </c:pt>
                <c:pt idx="6400">
                  <c:v>13.489000000000001</c:v>
                </c:pt>
                <c:pt idx="6401">
                  <c:v>13.51</c:v>
                </c:pt>
                <c:pt idx="6402">
                  <c:v>13.526</c:v>
                </c:pt>
                <c:pt idx="6403">
                  <c:v>13.882</c:v>
                </c:pt>
                <c:pt idx="6404">
                  <c:v>13.887</c:v>
                </c:pt>
                <c:pt idx="6405">
                  <c:v>13.457000000000001</c:v>
                </c:pt>
                <c:pt idx="6406">
                  <c:v>12.882</c:v>
                </c:pt>
                <c:pt idx="6407">
                  <c:v>12.208</c:v>
                </c:pt>
                <c:pt idx="6408">
                  <c:v>11.507999999999999</c:v>
                </c:pt>
                <c:pt idx="6409">
                  <c:v>11.143000000000001</c:v>
                </c:pt>
                <c:pt idx="6410">
                  <c:v>11.003</c:v>
                </c:pt>
                <c:pt idx="6411">
                  <c:v>11.146000000000001</c:v>
                </c:pt>
                <c:pt idx="6412">
                  <c:v>11.319000000000001</c:v>
                </c:pt>
                <c:pt idx="6413">
                  <c:v>11.707000000000001</c:v>
                </c:pt>
                <c:pt idx="6414">
                  <c:v>12.802</c:v>
                </c:pt>
                <c:pt idx="6415">
                  <c:v>14.09</c:v>
                </c:pt>
                <c:pt idx="6416">
                  <c:v>14.278</c:v>
                </c:pt>
                <c:pt idx="6417">
                  <c:v>14.31</c:v>
                </c:pt>
                <c:pt idx="6418">
                  <c:v>14.199</c:v>
                </c:pt>
                <c:pt idx="6419">
                  <c:v>13.928000000000001</c:v>
                </c:pt>
                <c:pt idx="6420">
                  <c:v>13.765000000000001</c:v>
                </c:pt>
                <c:pt idx="6421">
                  <c:v>13.601000000000001</c:v>
                </c:pt>
                <c:pt idx="6422">
                  <c:v>13.55</c:v>
                </c:pt>
                <c:pt idx="6423">
                  <c:v>13.289</c:v>
                </c:pt>
                <c:pt idx="6424">
                  <c:v>13.236000000000001</c:v>
                </c:pt>
                <c:pt idx="6425">
                  <c:v>13.233000000000001</c:v>
                </c:pt>
                <c:pt idx="6426">
                  <c:v>13.215999999999999</c:v>
                </c:pt>
                <c:pt idx="6427">
                  <c:v>13.694000000000001</c:v>
                </c:pt>
                <c:pt idx="6428">
                  <c:v>13.403</c:v>
                </c:pt>
                <c:pt idx="6429">
                  <c:v>13.093999999999999</c:v>
                </c:pt>
                <c:pt idx="6430">
                  <c:v>12.772</c:v>
                </c:pt>
                <c:pt idx="6431">
                  <c:v>12.154999999999999</c:v>
                </c:pt>
                <c:pt idx="6432">
                  <c:v>11.84</c:v>
                </c:pt>
                <c:pt idx="6433">
                  <c:v>11.439</c:v>
                </c:pt>
                <c:pt idx="6434">
                  <c:v>11.279</c:v>
                </c:pt>
                <c:pt idx="6435">
                  <c:v>11.224</c:v>
                </c:pt>
                <c:pt idx="6436">
                  <c:v>11.34</c:v>
                </c:pt>
                <c:pt idx="6437">
                  <c:v>11.419</c:v>
                </c:pt>
                <c:pt idx="6438">
                  <c:v>11.726000000000001</c:v>
                </c:pt>
                <c:pt idx="6439">
                  <c:v>12.029</c:v>
                </c:pt>
                <c:pt idx="6440">
                  <c:v>12.596</c:v>
                </c:pt>
                <c:pt idx="6441">
                  <c:v>13.098000000000001</c:v>
                </c:pt>
                <c:pt idx="6442">
                  <c:v>13.266999999999999</c:v>
                </c:pt>
                <c:pt idx="6443">
                  <c:v>13.132</c:v>
                </c:pt>
                <c:pt idx="6444">
                  <c:v>12.901</c:v>
                </c:pt>
                <c:pt idx="6445">
                  <c:v>12.727</c:v>
                </c:pt>
                <c:pt idx="6446">
                  <c:v>12.425000000000001</c:v>
                </c:pt>
                <c:pt idx="6447">
                  <c:v>12.361000000000001</c:v>
                </c:pt>
                <c:pt idx="6448">
                  <c:v>12.49</c:v>
                </c:pt>
                <c:pt idx="6449">
                  <c:v>12.795</c:v>
                </c:pt>
                <c:pt idx="6450">
                  <c:v>13.037000000000001</c:v>
                </c:pt>
                <c:pt idx="6451">
                  <c:v>13.459</c:v>
                </c:pt>
                <c:pt idx="6452">
                  <c:v>13.31</c:v>
                </c:pt>
                <c:pt idx="6453">
                  <c:v>12.878</c:v>
                </c:pt>
                <c:pt idx="6454">
                  <c:v>12.523</c:v>
                </c:pt>
                <c:pt idx="6455">
                  <c:v>12.222</c:v>
                </c:pt>
                <c:pt idx="6456">
                  <c:v>11.87</c:v>
                </c:pt>
                <c:pt idx="6457">
                  <c:v>11.568</c:v>
                </c:pt>
                <c:pt idx="6458">
                  <c:v>11.532999999999999</c:v>
                </c:pt>
                <c:pt idx="6459">
                  <c:v>11.528</c:v>
                </c:pt>
                <c:pt idx="6460">
                  <c:v>11.555</c:v>
                </c:pt>
                <c:pt idx="6461">
                  <c:v>11.648999999999999</c:v>
                </c:pt>
                <c:pt idx="6462">
                  <c:v>11.798</c:v>
                </c:pt>
                <c:pt idx="6463">
                  <c:v>12.073</c:v>
                </c:pt>
                <c:pt idx="6464">
                  <c:v>12.368</c:v>
                </c:pt>
                <c:pt idx="6465">
                  <c:v>12.766</c:v>
                </c:pt>
                <c:pt idx="6466">
                  <c:v>12.954000000000001</c:v>
                </c:pt>
                <c:pt idx="6467">
                  <c:v>12.904999999999999</c:v>
                </c:pt>
                <c:pt idx="6468">
                  <c:v>12.707000000000001</c:v>
                </c:pt>
                <c:pt idx="6469">
                  <c:v>12.625999999999999</c:v>
                </c:pt>
                <c:pt idx="6470">
                  <c:v>12.5</c:v>
                </c:pt>
                <c:pt idx="6471">
                  <c:v>12.429</c:v>
                </c:pt>
                <c:pt idx="6472">
                  <c:v>12.422000000000001</c:v>
                </c:pt>
                <c:pt idx="6473">
                  <c:v>12.493</c:v>
                </c:pt>
                <c:pt idx="6474">
                  <c:v>12.683999999999999</c:v>
                </c:pt>
                <c:pt idx="6475">
                  <c:v>13.173999999999999</c:v>
                </c:pt>
                <c:pt idx="6476">
                  <c:v>13.342000000000001</c:v>
                </c:pt>
                <c:pt idx="6477">
                  <c:v>13.124000000000001</c:v>
                </c:pt>
                <c:pt idx="6478">
                  <c:v>12.755000000000001</c:v>
                </c:pt>
                <c:pt idx="6479">
                  <c:v>12.19</c:v>
                </c:pt>
                <c:pt idx="6480">
                  <c:v>11.782</c:v>
                </c:pt>
                <c:pt idx="6481">
                  <c:v>11.531000000000001</c:v>
                </c:pt>
                <c:pt idx="6482">
                  <c:v>11.443</c:v>
                </c:pt>
                <c:pt idx="6483">
                  <c:v>11.532</c:v>
                </c:pt>
                <c:pt idx="6484">
                  <c:v>11.691000000000001</c:v>
                </c:pt>
                <c:pt idx="6485">
                  <c:v>12.044</c:v>
                </c:pt>
                <c:pt idx="6486">
                  <c:v>13.077</c:v>
                </c:pt>
                <c:pt idx="6487">
                  <c:v>14.404999999999999</c:v>
                </c:pt>
                <c:pt idx="6488">
                  <c:v>14.826000000000001</c:v>
                </c:pt>
                <c:pt idx="6489">
                  <c:v>14.69</c:v>
                </c:pt>
                <c:pt idx="6490">
                  <c:v>14.407999999999999</c:v>
                </c:pt>
                <c:pt idx="6491">
                  <c:v>14.115</c:v>
                </c:pt>
                <c:pt idx="6492">
                  <c:v>14.04</c:v>
                </c:pt>
                <c:pt idx="6493">
                  <c:v>16.637</c:v>
                </c:pt>
                <c:pt idx="6494">
                  <c:v>13.765000000000001</c:v>
                </c:pt>
                <c:pt idx="6495">
                  <c:v>13.590999999999999</c:v>
                </c:pt>
                <c:pt idx="6496">
                  <c:v>13.442</c:v>
                </c:pt>
                <c:pt idx="6497">
                  <c:v>13.361000000000001</c:v>
                </c:pt>
                <c:pt idx="6498">
                  <c:v>13.428000000000001</c:v>
                </c:pt>
                <c:pt idx="6499">
                  <c:v>14.029</c:v>
                </c:pt>
                <c:pt idx="6500">
                  <c:v>14.028</c:v>
                </c:pt>
                <c:pt idx="6501">
                  <c:v>13.741</c:v>
                </c:pt>
                <c:pt idx="6502">
                  <c:v>13.025</c:v>
                </c:pt>
                <c:pt idx="6503">
                  <c:v>12.294</c:v>
                </c:pt>
                <c:pt idx="6504">
                  <c:v>11.817</c:v>
                </c:pt>
                <c:pt idx="6505">
                  <c:v>11.574999999999999</c:v>
                </c:pt>
                <c:pt idx="6506">
                  <c:v>11.457000000000001</c:v>
                </c:pt>
                <c:pt idx="6507">
                  <c:v>11.4</c:v>
                </c:pt>
                <c:pt idx="6508">
                  <c:v>11.542</c:v>
                </c:pt>
                <c:pt idx="6509">
                  <c:v>11.827999999999999</c:v>
                </c:pt>
                <c:pt idx="6510">
                  <c:v>13</c:v>
                </c:pt>
                <c:pt idx="6511">
                  <c:v>14.218999999999999</c:v>
                </c:pt>
                <c:pt idx="6512">
                  <c:v>14.545</c:v>
                </c:pt>
                <c:pt idx="6513">
                  <c:v>14.429</c:v>
                </c:pt>
                <c:pt idx="6514">
                  <c:v>15.208</c:v>
                </c:pt>
                <c:pt idx="6515">
                  <c:v>13.929</c:v>
                </c:pt>
                <c:pt idx="6516">
                  <c:v>13.83</c:v>
                </c:pt>
                <c:pt idx="6517">
                  <c:v>13.813000000000001</c:v>
                </c:pt>
                <c:pt idx="6518">
                  <c:v>13.731999999999999</c:v>
                </c:pt>
                <c:pt idx="6519">
                  <c:v>13.683</c:v>
                </c:pt>
                <c:pt idx="6520">
                  <c:v>13.555</c:v>
                </c:pt>
                <c:pt idx="6521">
                  <c:v>13.51</c:v>
                </c:pt>
                <c:pt idx="6522">
                  <c:v>13.641999999999999</c:v>
                </c:pt>
                <c:pt idx="6523">
                  <c:v>14.042999999999999</c:v>
                </c:pt>
                <c:pt idx="6524">
                  <c:v>14.034000000000001</c:v>
                </c:pt>
                <c:pt idx="6525">
                  <c:v>13.69</c:v>
                </c:pt>
                <c:pt idx="6526">
                  <c:v>13.151</c:v>
                </c:pt>
                <c:pt idx="6527">
                  <c:v>12.391999999999999</c:v>
                </c:pt>
                <c:pt idx="6528">
                  <c:v>11.839</c:v>
                </c:pt>
                <c:pt idx="6529">
                  <c:v>11.529</c:v>
                </c:pt>
                <c:pt idx="6530">
                  <c:v>11.448</c:v>
                </c:pt>
                <c:pt idx="6531">
                  <c:v>11.567</c:v>
                </c:pt>
                <c:pt idx="6532">
                  <c:v>11.632</c:v>
                </c:pt>
                <c:pt idx="6533">
                  <c:v>12.032</c:v>
                </c:pt>
                <c:pt idx="6534">
                  <c:v>13.058</c:v>
                </c:pt>
                <c:pt idx="6535">
                  <c:v>14.249000000000001</c:v>
                </c:pt>
                <c:pt idx="6536">
                  <c:v>14.622</c:v>
                </c:pt>
                <c:pt idx="6537">
                  <c:v>14.666</c:v>
                </c:pt>
                <c:pt idx="6538">
                  <c:v>14.496</c:v>
                </c:pt>
                <c:pt idx="6539">
                  <c:v>14.331</c:v>
                </c:pt>
                <c:pt idx="6540">
                  <c:v>14.207000000000001</c:v>
                </c:pt>
                <c:pt idx="6541">
                  <c:v>13.997</c:v>
                </c:pt>
                <c:pt idx="6542">
                  <c:v>13.946999999999999</c:v>
                </c:pt>
                <c:pt idx="6543">
                  <c:v>13.972</c:v>
                </c:pt>
                <c:pt idx="6544">
                  <c:v>13.8</c:v>
                </c:pt>
                <c:pt idx="6545">
                  <c:v>13.696</c:v>
                </c:pt>
                <c:pt idx="6546">
                  <c:v>13.663</c:v>
                </c:pt>
                <c:pt idx="6547">
                  <c:v>14.065</c:v>
                </c:pt>
                <c:pt idx="6548">
                  <c:v>13.866</c:v>
                </c:pt>
                <c:pt idx="6549">
                  <c:v>13.5</c:v>
                </c:pt>
                <c:pt idx="6550">
                  <c:v>12.917</c:v>
                </c:pt>
                <c:pt idx="6551">
                  <c:v>12.39</c:v>
                </c:pt>
                <c:pt idx="6552">
                  <c:v>11.728999999999999</c:v>
                </c:pt>
                <c:pt idx="6553">
                  <c:v>11.398</c:v>
                </c:pt>
                <c:pt idx="6554">
                  <c:v>11.183</c:v>
                </c:pt>
                <c:pt idx="6555">
                  <c:v>11.279</c:v>
                </c:pt>
                <c:pt idx="6556">
                  <c:v>11.355</c:v>
                </c:pt>
                <c:pt idx="6557">
                  <c:v>11.73</c:v>
                </c:pt>
                <c:pt idx="6558">
                  <c:v>12.709</c:v>
                </c:pt>
                <c:pt idx="6559">
                  <c:v>14.077999999999999</c:v>
                </c:pt>
                <c:pt idx="6560">
                  <c:v>14.423</c:v>
                </c:pt>
                <c:pt idx="6561">
                  <c:v>14.39</c:v>
                </c:pt>
                <c:pt idx="6562">
                  <c:v>14.282999999999999</c:v>
                </c:pt>
                <c:pt idx="6563">
                  <c:v>14.278</c:v>
                </c:pt>
                <c:pt idx="6564">
                  <c:v>14.076000000000001</c:v>
                </c:pt>
                <c:pt idx="6565">
                  <c:v>13.987</c:v>
                </c:pt>
                <c:pt idx="6566">
                  <c:v>13.93</c:v>
                </c:pt>
                <c:pt idx="6567">
                  <c:v>13.804</c:v>
                </c:pt>
                <c:pt idx="6568">
                  <c:v>13.847</c:v>
                </c:pt>
                <c:pt idx="6569">
                  <c:v>13.859</c:v>
                </c:pt>
                <c:pt idx="6570">
                  <c:v>13.920999999999999</c:v>
                </c:pt>
                <c:pt idx="6571">
                  <c:v>14.218</c:v>
                </c:pt>
                <c:pt idx="6572">
                  <c:v>13.914999999999999</c:v>
                </c:pt>
                <c:pt idx="6573">
                  <c:v>13.52</c:v>
                </c:pt>
                <c:pt idx="6574">
                  <c:v>12.986000000000001</c:v>
                </c:pt>
                <c:pt idx="6575">
                  <c:v>12.465999999999999</c:v>
                </c:pt>
                <c:pt idx="6576">
                  <c:v>11.946999999999999</c:v>
                </c:pt>
                <c:pt idx="6577">
                  <c:v>11.589</c:v>
                </c:pt>
                <c:pt idx="6578">
                  <c:v>11.523</c:v>
                </c:pt>
                <c:pt idx="6579">
                  <c:v>11.484999999999999</c:v>
                </c:pt>
                <c:pt idx="6580">
                  <c:v>11.468</c:v>
                </c:pt>
                <c:pt idx="6581">
                  <c:v>11.920999999999999</c:v>
                </c:pt>
                <c:pt idx="6582">
                  <c:v>12.997999999999999</c:v>
                </c:pt>
                <c:pt idx="6583">
                  <c:v>14.212</c:v>
                </c:pt>
                <c:pt idx="6584">
                  <c:v>14.584</c:v>
                </c:pt>
                <c:pt idx="6585">
                  <c:v>14.488</c:v>
                </c:pt>
                <c:pt idx="6586">
                  <c:v>14.422000000000001</c:v>
                </c:pt>
                <c:pt idx="6587">
                  <c:v>14.302</c:v>
                </c:pt>
                <c:pt idx="6588">
                  <c:v>13.926</c:v>
                </c:pt>
                <c:pt idx="6589">
                  <c:v>13.712</c:v>
                </c:pt>
                <c:pt idx="6590">
                  <c:v>13.584</c:v>
                </c:pt>
                <c:pt idx="6591">
                  <c:v>13.353</c:v>
                </c:pt>
                <c:pt idx="6592">
                  <c:v>13.44</c:v>
                </c:pt>
                <c:pt idx="6593">
                  <c:v>13.678000000000001</c:v>
                </c:pt>
                <c:pt idx="6594">
                  <c:v>13.602</c:v>
                </c:pt>
                <c:pt idx="6595">
                  <c:v>13.634</c:v>
                </c:pt>
                <c:pt idx="6596">
                  <c:v>13.492000000000001</c:v>
                </c:pt>
                <c:pt idx="6597">
                  <c:v>13.215</c:v>
                </c:pt>
                <c:pt idx="6598">
                  <c:v>12.803000000000001</c:v>
                </c:pt>
                <c:pt idx="6599">
                  <c:v>12.333</c:v>
                </c:pt>
                <c:pt idx="6600">
                  <c:v>11.948</c:v>
                </c:pt>
                <c:pt idx="6601">
                  <c:v>11.64</c:v>
                </c:pt>
                <c:pt idx="6602">
                  <c:v>11.590999999999999</c:v>
                </c:pt>
                <c:pt idx="6603">
                  <c:v>11.603</c:v>
                </c:pt>
                <c:pt idx="6604">
                  <c:v>11.657</c:v>
                </c:pt>
                <c:pt idx="6605">
                  <c:v>11.87</c:v>
                </c:pt>
                <c:pt idx="6606">
                  <c:v>12.145</c:v>
                </c:pt>
                <c:pt idx="6607">
                  <c:v>12.428000000000001</c:v>
                </c:pt>
                <c:pt idx="6608">
                  <c:v>12.914</c:v>
                </c:pt>
                <c:pt idx="6609">
                  <c:v>13.472</c:v>
                </c:pt>
                <c:pt idx="6610">
                  <c:v>13.59</c:v>
                </c:pt>
                <c:pt idx="6611">
                  <c:v>13.445</c:v>
                </c:pt>
                <c:pt idx="6612">
                  <c:v>13.125</c:v>
                </c:pt>
                <c:pt idx="6613">
                  <c:v>12.907999999999999</c:v>
                </c:pt>
                <c:pt idx="6614">
                  <c:v>12.84</c:v>
                </c:pt>
                <c:pt idx="6615">
                  <c:v>12.858000000000001</c:v>
                </c:pt>
                <c:pt idx="6616">
                  <c:v>12.96</c:v>
                </c:pt>
                <c:pt idx="6617">
                  <c:v>13.103</c:v>
                </c:pt>
                <c:pt idx="6618">
                  <c:v>13.452999999999999</c:v>
                </c:pt>
                <c:pt idx="6619">
                  <c:v>13.708</c:v>
                </c:pt>
                <c:pt idx="6620">
                  <c:v>13.298</c:v>
                </c:pt>
                <c:pt idx="6621">
                  <c:v>13.012</c:v>
                </c:pt>
                <c:pt idx="6622">
                  <c:v>12.695</c:v>
                </c:pt>
                <c:pt idx="6623">
                  <c:v>12.31</c:v>
                </c:pt>
                <c:pt idx="6624">
                  <c:v>11.887</c:v>
                </c:pt>
                <c:pt idx="6625">
                  <c:v>11.637</c:v>
                </c:pt>
                <c:pt idx="6626">
                  <c:v>11.486000000000001</c:v>
                </c:pt>
                <c:pt idx="6627">
                  <c:v>11.417999999999999</c:v>
                </c:pt>
                <c:pt idx="6628">
                  <c:v>11.458</c:v>
                </c:pt>
                <c:pt idx="6629">
                  <c:v>11.541</c:v>
                </c:pt>
                <c:pt idx="6630">
                  <c:v>11.744</c:v>
                </c:pt>
                <c:pt idx="6631">
                  <c:v>12.061</c:v>
                </c:pt>
                <c:pt idx="6632">
                  <c:v>12.500999999999999</c:v>
                </c:pt>
                <c:pt idx="6633">
                  <c:v>13.012</c:v>
                </c:pt>
                <c:pt idx="6634">
                  <c:v>13.198</c:v>
                </c:pt>
                <c:pt idx="6635">
                  <c:v>13.099</c:v>
                </c:pt>
                <c:pt idx="6636">
                  <c:v>12.981999999999999</c:v>
                </c:pt>
                <c:pt idx="6637">
                  <c:v>12.865</c:v>
                </c:pt>
                <c:pt idx="6638">
                  <c:v>12.798</c:v>
                </c:pt>
                <c:pt idx="6639">
                  <c:v>12.815</c:v>
                </c:pt>
                <c:pt idx="6640">
                  <c:v>12.91</c:v>
                </c:pt>
                <c:pt idx="6641">
                  <c:v>12.997999999999999</c:v>
                </c:pt>
                <c:pt idx="6642">
                  <c:v>13.289</c:v>
                </c:pt>
                <c:pt idx="6643">
                  <c:v>13.942</c:v>
                </c:pt>
                <c:pt idx="6644">
                  <c:v>13.89</c:v>
                </c:pt>
                <c:pt idx="6645">
                  <c:v>13.612</c:v>
                </c:pt>
                <c:pt idx="6646">
                  <c:v>13.207000000000001</c:v>
                </c:pt>
                <c:pt idx="6647">
                  <c:v>12.662000000000001</c:v>
                </c:pt>
                <c:pt idx="6648">
                  <c:v>12.085000000000001</c:v>
                </c:pt>
                <c:pt idx="6649">
                  <c:v>11.856</c:v>
                </c:pt>
                <c:pt idx="6650">
                  <c:v>11.701000000000001</c:v>
                </c:pt>
                <c:pt idx="6651">
                  <c:v>11.769</c:v>
                </c:pt>
                <c:pt idx="6652">
                  <c:v>11.974</c:v>
                </c:pt>
                <c:pt idx="6653">
                  <c:v>12.276</c:v>
                </c:pt>
                <c:pt idx="6654">
                  <c:v>13.558999999999999</c:v>
                </c:pt>
                <c:pt idx="6655">
                  <c:v>15.134</c:v>
                </c:pt>
                <c:pt idx="6656">
                  <c:v>15.749000000000001</c:v>
                </c:pt>
                <c:pt idx="6657">
                  <c:v>15.582000000000001</c:v>
                </c:pt>
                <c:pt idx="6658">
                  <c:v>15.23</c:v>
                </c:pt>
                <c:pt idx="6659">
                  <c:v>14.984999999999999</c:v>
                </c:pt>
                <c:pt idx="6660">
                  <c:v>14.614000000000001</c:v>
                </c:pt>
                <c:pt idx="6661">
                  <c:v>14.475</c:v>
                </c:pt>
                <c:pt idx="6662">
                  <c:v>14.269</c:v>
                </c:pt>
                <c:pt idx="6663">
                  <c:v>14.247999999999999</c:v>
                </c:pt>
                <c:pt idx="6664">
                  <c:v>14.314</c:v>
                </c:pt>
                <c:pt idx="6665">
                  <c:v>14.262</c:v>
                </c:pt>
                <c:pt idx="6666">
                  <c:v>14.326000000000001</c:v>
                </c:pt>
                <c:pt idx="6667">
                  <c:v>14.707000000000001</c:v>
                </c:pt>
                <c:pt idx="6668">
                  <c:v>14.497999999999999</c:v>
                </c:pt>
                <c:pt idx="6669">
                  <c:v>14.159000000000001</c:v>
                </c:pt>
                <c:pt idx="6670">
                  <c:v>13.567</c:v>
                </c:pt>
                <c:pt idx="6671">
                  <c:v>12.717000000000001</c:v>
                </c:pt>
                <c:pt idx="6672">
                  <c:v>12.304</c:v>
                </c:pt>
                <c:pt idx="6673">
                  <c:v>12.035</c:v>
                </c:pt>
                <c:pt idx="6674">
                  <c:v>11.868</c:v>
                </c:pt>
                <c:pt idx="6675">
                  <c:v>11.801</c:v>
                </c:pt>
                <c:pt idx="6676">
                  <c:v>11.907999999999999</c:v>
                </c:pt>
                <c:pt idx="6677">
                  <c:v>12.224</c:v>
                </c:pt>
                <c:pt idx="6678">
                  <c:v>13.451000000000001</c:v>
                </c:pt>
                <c:pt idx="6679">
                  <c:v>14.891</c:v>
                </c:pt>
                <c:pt idx="6680">
                  <c:v>15.113</c:v>
                </c:pt>
                <c:pt idx="6681">
                  <c:v>15.047000000000001</c:v>
                </c:pt>
                <c:pt idx="6682">
                  <c:v>15.006</c:v>
                </c:pt>
                <c:pt idx="6683">
                  <c:v>14.840999999999999</c:v>
                </c:pt>
                <c:pt idx="6684">
                  <c:v>14.606999999999999</c:v>
                </c:pt>
                <c:pt idx="6685">
                  <c:v>14.467000000000001</c:v>
                </c:pt>
                <c:pt idx="6686">
                  <c:v>14.371</c:v>
                </c:pt>
                <c:pt idx="6687">
                  <c:v>14.407</c:v>
                </c:pt>
                <c:pt idx="6688">
                  <c:v>14.563000000000001</c:v>
                </c:pt>
                <c:pt idx="6689">
                  <c:v>14.483000000000001</c:v>
                </c:pt>
                <c:pt idx="6690">
                  <c:v>14.689</c:v>
                </c:pt>
                <c:pt idx="6691">
                  <c:v>14.955</c:v>
                </c:pt>
                <c:pt idx="6692">
                  <c:v>14.717000000000001</c:v>
                </c:pt>
                <c:pt idx="6693">
                  <c:v>14.406000000000001</c:v>
                </c:pt>
                <c:pt idx="6694">
                  <c:v>13.769</c:v>
                </c:pt>
                <c:pt idx="6695">
                  <c:v>13.028</c:v>
                </c:pt>
                <c:pt idx="6696">
                  <c:v>12.472</c:v>
                </c:pt>
                <c:pt idx="6697">
                  <c:v>12.201000000000001</c:v>
                </c:pt>
                <c:pt idx="6698">
                  <c:v>12.13</c:v>
                </c:pt>
                <c:pt idx="6699">
                  <c:v>12.143000000000001</c:v>
                </c:pt>
                <c:pt idx="6700">
                  <c:v>12.208</c:v>
                </c:pt>
                <c:pt idx="6701">
                  <c:v>12.561999999999999</c:v>
                </c:pt>
                <c:pt idx="6702">
                  <c:v>13.811</c:v>
                </c:pt>
                <c:pt idx="6703">
                  <c:v>15.022</c:v>
                </c:pt>
                <c:pt idx="6704">
                  <c:v>15.378</c:v>
                </c:pt>
                <c:pt idx="6705">
                  <c:v>15.266</c:v>
                </c:pt>
                <c:pt idx="6706">
                  <c:v>15.27</c:v>
                </c:pt>
                <c:pt idx="6707">
                  <c:v>15.156000000000001</c:v>
                </c:pt>
                <c:pt idx="6708">
                  <c:v>15.036</c:v>
                </c:pt>
                <c:pt idx="6709">
                  <c:v>14.973000000000001</c:v>
                </c:pt>
                <c:pt idx="6710">
                  <c:v>14.939</c:v>
                </c:pt>
                <c:pt idx="6711">
                  <c:v>14.994999999999999</c:v>
                </c:pt>
                <c:pt idx="6712">
                  <c:v>15.073</c:v>
                </c:pt>
                <c:pt idx="6713">
                  <c:v>15.018000000000001</c:v>
                </c:pt>
                <c:pt idx="6714">
                  <c:v>15.148999999999999</c:v>
                </c:pt>
                <c:pt idx="6715">
                  <c:v>15.343</c:v>
                </c:pt>
                <c:pt idx="6716">
                  <c:v>15.135999999999999</c:v>
                </c:pt>
                <c:pt idx="6717">
                  <c:v>14.817</c:v>
                </c:pt>
                <c:pt idx="6718">
                  <c:v>14.202</c:v>
                </c:pt>
                <c:pt idx="6719">
                  <c:v>13.467000000000001</c:v>
                </c:pt>
                <c:pt idx="6720">
                  <c:v>12.786</c:v>
                </c:pt>
                <c:pt idx="6721">
                  <c:v>12.379</c:v>
                </c:pt>
                <c:pt idx="6722">
                  <c:v>12.311</c:v>
                </c:pt>
                <c:pt idx="6723">
                  <c:v>12.259</c:v>
                </c:pt>
                <c:pt idx="6724">
                  <c:v>12.414</c:v>
                </c:pt>
                <c:pt idx="6725">
                  <c:v>12.885999999999999</c:v>
                </c:pt>
                <c:pt idx="6726">
                  <c:v>13.936999999999999</c:v>
                </c:pt>
                <c:pt idx="6727">
                  <c:v>15.444000000000001</c:v>
                </c:pt>
                <c:pt idx="6728">
                  <c:v>15.771000000000001</c:v>
                </c:pt>
                <c:pt idx="6729">
                  <c:v>15.71</c:v>
                </c:pt>
                <c:pt idx="6730">
                  <c:v>15.657999999999999</c:v>
                </c:pt>
                <c:pt idx="6731">
                  <c:v>15.452999999999999</c:v>
                </c:pt>
                <c:pt idx="6732">
                  <c:v>15.339</c:v>
                </c:pt>
                <c:pt idx="6733">
                  <c:v>15.259</c:v>
                </c:pt>
                <c:pt idx="6734">
                  <c:v>15.16</c:v>
                </c:pt>
                <c:pt idx="6735">
                  <c:v>15.212</c:v>
                </c:pt>
                <c:pt idx="6736">
                  <c:v>15.061</c:v>
                </c:pt>
                <c:pt idx="6737">
                  <c:v>15.148</c:v>
                </c:pt>
                <c:pt idx="6738">
                  <c:v>15.337999999999999</c:v>
                </c:pt>
                <c:pt idx="6739">
                  <c:v>15.602</c:v>
                </c:pt>
                <c:pt idx="6740">
                  <c:v>15.268000000000001</c:v>
                </c:pt>
                <c:pt idx="6741">
                  <c:v>14.882999999999999</c:v>
                </c:pt>
                <c:pt idx="6742">
                  <c:v>14.317</c:v>
                </c:pt>
                <c:pt idx="6743">
                  <c:v>13.537000000000001</c:v>
                </c:pt>
                <c:pt idx="6744">
                  <c:v>13.122999999999999</c:v>
                </c:pt>
                <c:pt idx="6745">
                  <c:v>12.832000000000001</c:v>
                </c:pt>
                <c:pt idx="6746">
                  <c:v>12.585000000000001</c:v>
                </c:pt>
                <c:pt idx="6747">
                  <c:v>12.599</c:v>
                </c:pt>
                <c:pt idx="6748">
                  <c:v>12.685</c:v>
                </c:pt>
                <c:pt idx="6749">
                  <c:v>13.002000000000001</c:v>
                </c:pt>
                <c:pt idx="6750">
                  <c:v>14.023999999999999</c:v>
                </c:pt>
                <c:pt idx="6751">
                  <c:v>15.436</c:v>
                </c:pt>
                <c:pt idx="6752">
                  <c:v>15.914</c:v>
                </c:pt>
                <c:pt idx="6753">
                  <c:v>15.856999999999999</c:v>
                </c:pt>
                <c:pt idx="6754">
                  <c:v>16.009</c:v>
                </c:pt>
                <c:pt idx="6755">
                  <c:v>15.821999999999999</c:v>
                </c:pt>
                <c:pt idx="6756">
                  <c:v>15.547000000000001</c:v>
                </c:pt>
                <c:pt idx="6757">
                  <c:v>15.195</c:v>
                </c:pt>
                <c:pt idx="6758">
                  <c:v>15.144</c:v>
                </c:pt>
                <c:pt idx="6759">
                  <c:v>14.978</c:v>
                </c:pt>
                <c:pt idx="6760">
                  <c:v>14.901</c:v>
                </c:pt>
                <c:pt idx="6761">
                  <c:v>14.869</c:v>
                </c:pt>
                <c:pt idx="6762">
                  <c:v>15.153</c:v>
                </c:pt>
                <c:pt idx="6763">
                  <c:v>15.202999999999999</c:v>
                </c:pt>
                <c:pt idx="6764">
                  <c:v>14.705</c:v>
                </c:pt>
                <c:pt idx="6765">
                  <c:v>14.241</c:v>
                </c:pt>
                <c:pt idx="6766">
                  <c:v>13.816000000000001</c:v>
                </c:pt>
                <c:pt idx="6767">
                  <c:v>13.295999999999999</c:v>
                </c:pt>
                <c:pt idx="6768">
                  <c:v>12.78</c:v>
                </c:pt>
                <c:pt idx="6769">
                  <c:v>12.384</c:v>
                </c:pt>
                <c:pt idx="6770">
                  <c:v>12.103</c:v>
                </c:pt>
                <c:pt idx="6771">
                  <c:v>12.131</c:v>
                </c:pt>
                <c:pt idx="6772">
                  <c:v>12.218</c:v>
                </c:pt>
                <c:pt idx="6773">
                  <c:v>12.247999999999999</c:v>
                </c:pt>
                <c:pt idx="6774">
                  <c:v>12.622999999999999</c:v>
                </c:pt>
                <c:pt idx="6775">
                  <c:v>13.101000000000001</c:v>
                </c:pt>
                <c:pt idx="6776">
                  <c:v>13.615</c:v>
                </c:pt>
                <c:pt idx="6777">
                  <c:v>14.238</c:v>
                </c:pt>
                <c:pt idx="6778">
                  <c:v>14.510999999999999</c:v>
                </c:pt>
                <c:pt idx="6779">
                  <c:v>14.384</c:v>
                </c:pt>
                <c:pt idx="6780">
                  <c:v>14.137</c:v>
                </c:pt>
                <c:pt idx="6781">
                  <c:v>13.837999999999999</c:v>
                </c:pt>
                <c:pt idx="6782">
                  <c:v>13.811</c:v>
                </c:pt>
                <c:pt idx="6783">
                  <c:v>13.708</c:v>
                </c:pt>
                <c:pt idx="6784">
                  <c:v>13.782</c:v>
                </c:pt>
                <c:pt idx="6785">
                  <c:v>14.112</c:v>
                </c:pt>
                <c:pt idx="6786">
                  <c:v>14.46</c:v>
                </c:pt>
                <c:pt idx="6787">
                  <c:v>14.601000000000001</c:v>
                </c:pt>
                <c:pt idx="6788">
                  <c:v>14.146000000000001</c:v>
                </c:pt>
                <c:pt idx="6789">
                  <c:v>13.847</c:v>
                </c:pt>
                <c:pt idx="6790">
                  <c:v>13.484</c:v>
                </c:pt>
                <c:pt idx="6791">
                  <c:v>12.987</c:v>
                </c:pt>
                <c:pt idx="6792">
                  <c:v>12.313000000000001</c:v>
                </c:pt>
                <c:pt idx="6793">
                  <c:v>12.2</c:v>
                </c:pt>
                <c:pt idx="6794">
                  <c:v>12.028</c:v>
                </c:pt>
                <c:pt idx="6795">
                  <c:v>11.919</c:v>
                </c:pt>
                <c:pt idx="6796">
                  <c:v>11.988</c:v>
                </c:pt>
                <c:pt idx="6797">
                  <c:v>11.999000000000001</c:v>
                </c:pt>
                <c:pt idx="6798">
                  <c:v>12.172000000000001</c:v>
                </c:pt>
                <c:pt idx="6799">
                  <c:v>12.522</c:v>
                </c:pt>
                <c:pt idx="6800">
                  <c:v>13.122999999999999</c:v>
                </c:pt>
                <c:pt idx="6801">
                  <c:v>13.552</c:v>
                </c:pt>
                <c:pt idx="6802">
                  <c:v>13.707000000000001</c:v>
                </c:pt>
                <c:pt idx="6803">
                  <c:v>13.718999999999999</c:v>
                </c:pt>
                <c:pt idx="6804">
                  <c:v>13.574999999999999</c:v>
                </c:pt>
                <c:pt idx="6805">
                  <c:v>13.468</c:v>
                </c:pt>
                <c:pt idx="6806">
                  <c:v>13.494999999999999</c:v>
                </c:pt>
                <c:pt idx="6807">
                  <c:v>13.472</c:v>
                </c:pt>
                <c:pt idx="6808">
                  <c:v>13.66</c:v>
                </c:pt>
                <c:pt idx="6809">
                  <c:v>13.930999999999999</c:v>
                </c:pt>
                <c:pt idx="6810">
                  <c:v>14.393000000000001</c:v>
                </c:pt>
                <c:pt idx="6811">
                  <c:v>14.693</c:v>
                </c:pt>
                <c:pt idx="6812">
                  <c:v>14.349</c:v>
                </c:pt>
                <c:pt idx="6813">
                  <c:v>14.074</c:v>
                </c:pt>
                <c:pt idx="6814">
                  <c:v>13.545999999999999</c:v>
                </c:pt>
                <c:pt idx="6815">
                  <c:v>12.868</c:v>
                </c:pt>
                <c:pt idx="6816">
                  <c:v>12.279</c:v>
                </c:pt>
                <c:pt idx="6817">
                  <c:v>12.061</c:v>
                </c:pt>
                <c:pt idx="6818">
                  <c:v>11.986000000000001</c:v>
                </c:pt>
                <c:pt idx="6819">
                  <c:v>11.997</c:v>
                </c:pt>
                <c:pt idx="6820">
                  <c:v>12.083</c:v>
                </c:pt>
                <c:pt idx="6821">
                  <c:v>12.515000000000001</c:v>
                </c:pt>
                <c:pt idx="6822">
                  <c:v>14.019</c:v>
                </c:pt>
                <c:pt idx="6823">
                  <c:v>15.592000000000001</c:v>
                </c:pt>
                <c:pt idx="6824">
                  <c:v>15.87</c:v>
                </c:pt>
                <c:pt idx="6825">
                  <c:v>15.692</c:v>
                </c:pt>
                <c:pt idx="6826">
                  <c:v>15.756</c:v>
                </c:pt>
                <c:pt idx="6827">
                  <c:v>15.416</c:v>
                </c:pt>
                <c:pt idx="6828">
                  <c:v>15.233000000000001</c:v>
                </c:pt>
                <c:pt idx="6829">
                  <c:v>15.112</c:v>
                </c:pt>
                <c:pt idx="6830">
                  <c:v>15.148</c:v>
                </c:pt>
                <c:pt idx="6831">
                  <c:v>15.010999999999999</c:v>
                </c:pt>
                <c:pt idx="6832">
                  <c:v>15.023</c:v>
                </c:pt>
                <c:pt idx="6833">
                  <c:v>15.025</c:v>
                </c:pt>
                <c:pt idx="6834">
                  <c:v>15.316000000000001</c:v>
                </c:pt>
                <c:pt idx="6835">
                  <c:v>15.505000000000001</c:v>
                </c:pt>
                <c:pt idx="6836">
                  <c:v>15.093999999999999</c:v>
                </c:pt>
                <c:pt idx="6837">
                  <c:v>14.75</c:v>
                </c:pt>
                <c:pt idx="6838">
                  <c:v>14.186999999999999</c:v>
                </c:pt>
                <c:pt idx="6839">
                  <c:v>13.327999999999999</c:v>
                </c:pt>
                <c:pt idx="6840">
                  <c:v>12.779</c:v>
                </c:pt>
                <c:pt idx="6841">
                  <c:v>12.484999999999999</c:v>
                </c:pt>
                <c:pt idx="6842">
                  <c:v>12.39</c:v>
                </c:pt>
                <c:pt idx="6843">
                  <c:v>12.414</c:v>
                </c:pt>
                <c:pt idx="6844">
                  <c:v>12.529</c:v>
                </c:pt>
                <c:pt idx="6845">
                  <c:v>12.792</c:v>
                </c:pt>
                <c:pt idx="6846">
                  <c:v>14.237</c:v>
                </c:pt>
                <c:pt idx="6847">
                  <c:v>15.993</c:v>
                </c:pt>
                <c:pt idx="6848">
                  <c:v>16.271000000000001</c:v>
                </c:pt>
                <c:pt idx="6849">
                  <c:v>16.024999999999999</c:v>
                </c:pt>
                <c:pt idx="6850">
                  <c:v>15.885</c:v>
                </c:pt>
                <c:pt idx="6851">
                  <c:v>15.679</c:v>
                </c:pt>
                <c:pt idx="6852">
                  <c:v>15.282</c:v>
                </c:pt>
                <c:pt idx="6853">
                  <c:v>15.14</c:v>
                </c:pt>
                <c:pt idx="6854">
                  <c:v>15.154</c:v>
                </c:pt>
                <c:pt idx="6855">
                  <c:v>15.097</c:v>
                </c:pt>
                <c:pt idx="6856">
                  <c:v>15.018000000000001</c:v>
                </c:pt>
                <c:pt idx="6857">
                  <c:v>15.11</c:v>
                </c:pt>
                <c:pt idx="6858">
                  <c:v>15.545999999999999</c:v>
                </c:pt>
                <c:pt idx="6859">
                  <c:v>15.704000000000001</c:v>
                </c:pt>
                <c:pt idx="6860">
                  <c:v>15.545999999999999</c:v>
                </c:pt>
                <c:pt idx="6861">
                  <c:v>15.098000000000001</c:v>
                </c:pt>
                <c:pt idx="6862">
                  <c:v>14.589</c:v>
                </c:pt>
                <c:pt idx="6863">
                  <c:v>13.872999999999999</c:v>
                </c:pt>
                <c:pt idx="6864">
                  <c:v>13.382999999999999</c:v>
                </c:pt>
                <c:pt idx="6865">
                  <c:v>12.952999999999999</c:v>
                </c:pt>
                <c:pt idx="6866">
                  <c:v>12.855</c:v>
                </c:pt>
                <c:pt idx="6867">
                  <c:v>12.93</c:v>
                </c:pt>
                <c:pt idx="6868">
                  <c:v>13.031000000000001</c:v>
                </c:pt>
                <c:pt idx="6869">
                  <c:v>13.413</c:v>
                </c:pt>
                <c:pt idx="6870">
                  <c:v>14.811</c:v>
                </c:pt>
                <c:pt idx="6871">
                  <c:v>16.616</c:v>
                </c:pt>
                <c:pt idx="6872">
                  <c:v>16.838000000000001</c:v>
                </c:pt>
                <c:pt idx="6873">
                  <c:v>16.597000000000001</c:v>
                </c:pt>
                <c:pt idx="6874">
                  <c:v>16.390999999999998</c:v>
                </c:pt>
                <c:pt idx="6875">
                  <c:v>15.939</c:v>
                </c:pt>
                <c:pt idx="6876">
                  <c:v>15.54</c:v>
                </c:pt>
                <c:pt idx="6877">
                  <c:v>15.315</c:v>
                </c:pt>
                <c:pt idx="6878">
                  <c:v>15.27</c:v>
                </c:pt>
                <c:pt idx="6879">
                  <c:v>15.1</c:v>
                </c:pt>
                <c:pt idx="6880">
                  <c:v>14.885999999999999</c:v>
                </c:pt>
                <c:pt idx="6881">
                  <c:v>15.061999999999999</c:v>
                </c:pt>
                <c:pt idx="6882">
                  <c:v>15.593999999999999</c:v>
                </c:pt>
                <c:pt idx="6883">
                  <c:v>15.898999999999999</c:v>
                </c:pt>
                <c:pt idx="6884">
                  <c:v>15.641999999999999</c:v>
                </c:pt>
                <c:pt idx="6885">
                  <c:v>15.233000000000001</c:v>
                </c:pt>
                <c:pt idx="6886">
                  <c:v>14.657</c:v>
                </c:pt>
                <c:pt idx="6887">
                  <c:v>13.862</c:v>
                </c:pt>
                <c:pt idx="6888">
                  <c:v>13.364000000000001</c:v>
                </c:pt>
                <c:pt idx="6889">
                  <c:v>13.066000000000001</c:v>
                </c:pt>
                <c:pt idx="6890">
                  <c:v>12.907</c:v>
                </c:pt>
                <c:pt idx="6891">
                  <c:v>12.906000000000001</c:v>
                </c:pt>
                <c:pt idx="6892">
                  <c:v>13</c:v>
                </c:pt>
                <c:pt idx="6893">
                  <c:v>13.465</c:v>
                </c:pt>
                <c:pt idx="6894">
                  <c:v>14.863</c:v>
                </c:pt>
                <c:pt idx="6895">
                  <c:v>16.715</c:v>
                </c:pt>
                <c:pt idx="6896">
                  <c:v>16.841000000000001</c:v>
                </c:pt>
                <c:pt idx="6897">
                  <c:v>16.675000000000001</c:v>
                </c:pt>
                <c:pt idx="6898">
                  <c:v>16.577999999999999</c:v>
                </c:pt>
                <c:pt idx="6899">
                  <c:v>16.076000000000001</c:v>
                </c:pt>
                <c:pt idx="6900">
                  <c:v>15.747</c:v>
                </c:pt>
                <c:pt idx="6901">
                  <c:v>15.493</c:v>
                </c:pt>
                <c:pt idx="6902">
                  <c:v>15.252000000000001</c:v>
                </c:pt>
                <c:pt idx="6903">
                  <c:v>15.253</c:v>
                </c:pt>
                <c:pt idx="6904">
                  <c:v>15.311</c:v>
                </c:pt>
                <c:pt idx="6905">
                  <c:v>15.317</c:v>
                </c:pt>
                <c:pt idx="6906">
                  <c:v>15.837</c:v>
                </c:pt>
                <c:pt idx="6907">
                  <c:v>16.044</c:v>
                </c:pt>
                <c:pt idx="6908">
                  <c:v>15.829000000000001</c:v>
                </c:pt>
                <c:pt idx="6909">
                  <c:v>15.566000000000001</c:v>
                </c:pt>
                <c:pt idx="6910">
                  <c:v>14.8</c:v>
                </c:pt>
                <c:pt idx="6911">
                  <c:v>14.021000000000001</c:v>
                </c:pt>
                <c:pt idx="6912">
                  <c:v>13.413</c:v>
                </c:pt>
                <c:pt idx="6913">
                  <c:v>13.141999999999999</c:v>
                </c:pt>
                <c:pt idx="6914">
                  <c:v>13.032999999999999</c:v>
                </c:pt>
                <c:pt idx="6915">
                  <c:v>13.151</c:v>
                </c:pt>
                <c:pt idx="6916">
                  <c:v>13.323</c:v>
                </c:pt>
                <c:pt idx="6917">
                  <c:v>13.66</c:v>
                </c:pt>
                <c:pt idx="6918">
                  <c:v>15.036</c:v>
                </c:pt>
                <c:pt idx="6919">
                  <c:v>16.655999999999999</c:v>
                </c:pt>
                <c:pt idx="6920">
                  <c:v>17.05</c:v>
                </c:pt>
                <c:pt idx="6921">
                  <c:v>16.937000000000001</c:v>
                </c:pt>
                <c:pt idx="6922">
                  <c:v>16.759</c:v>
                </c:pt>
                <c:pt idx="6923">
                  <c:v>16.363</c:v>
                </c:pt>
                <c:pt idx="6924">
                  <c:v>16.007000000000001</c:v>
                </c:pt>
                <c:pt idx="6925">
                  <c:v>15.763999999999999</c:v>
                </c:pt>
                <c:pt idx="6926">
                  <c:v>15.465999999999999</c:v>
                </c:pt>
                <c:pt idx="6927">
                  <c:v>15.228999999999999</c:v>
                </c:pt>
                <c:pt idx="6928">
                  <c:v>15.103</c:v>
                </c:pt>
                <c:pt idx="6929">
                  <c:v>15.307</c:v>
                </c:pt>
                <c:pt idx="6930">
                  <c:v>15.739000000000001</c:v>
                </c:pt>
                <c:pt idx="6931">
                  <c:v>15.907999999999999</c:v>
                </c:pt>
                <c:pt idx="6932">
                  <c:v>15.411</c:v>
                </c:pt>
                <c:pt idx="6933">
                  <c:v>15.099</c:v>
                </c:pt>
                <c:pt idx="6934">
                  <c:v>14.667</c:v>
                </c:pt>
                <c:pt idx="6935">
                  <c:v>14.218999999999999</c:v>
                </c:pt>
                <c:pt idx="6936">
                  <c:v>13.708</c:v>
                </c:pt>
                <c:pt idx="6937">
                  <c:v>13.423</c:v>
                </c:pt>
                <c:pt idx="6938">
                  <c:v>13.282999999999999</c:v>
                </c:pt>
                <c:pt idx="6939">
                  <c:v>13.236000000000001</c:v>
                </c:pt>
                <c:pt idx="6940">
                  <c:v>13.333</c:v>
                </c:pt>
                <c:pt idx="6941">
                  <c:v>13.455</c:v>
                </c:pt>
                <c:pt idx="6942">
                  <c:v>13.903</c:v>
                </c:pt>
                <c:pt idx="6943">
                  <c:v>14.464</c:v>
                </c:pt>
                <c:pt idx="6944">
                  <c:v>14.907</c:v>
                </c:pt>
                <c:pt idx="6945">
                  <c:v>15.446</c:v>
                </c:pt>
                <c:pt idx="6946">
                  <c:v>15.625</c:v>
                </c:pt>
                <c:pt idx="6947">
                  <c:v>15.356</c:v>
                </c:pt>
                <c:pt idx="6948">
                  <c:v>14.949</c:v>
                </c:pt>
                <c:pt idx="6949">
                  <c:v>14.638999999999999</c:v>
                </c:pt>
                <c:pt idx="6950">
                  <c:v>14.346</c:v>
                </c:pt>
                <c:pt idx="6951">
                  <c:v>14.082000000000001</c:v>
                </c:pt>
                <c:pt idx="6952">
                  <c:v>14.243</c:v>
                </c:pt>
                <c:pt idx="6953">
                  <c:v>14.638</c:v>
                </c:pt>
                <c:pt idx="6954">
                  <c:v>15.173999999999999</c:v>
                </c:pt>
                <c:pt idx="6955">
                  <c:v>15.317</c:v>
                </c:pt>
                <c:pt idx="6956">
                  <c:v>14.848000000000001</c:v>
                </c:pt>
                <c:pt idx="6957">
                  <c:v>14.522</c:v>
                </c:pt>
                <c:pt idx="6958">
                  <c:v>14.148</c:v>
                </c:pt>
                <c:pt idx="6959">
                  <c:v>13.901</c:v>
                </c:pt>
                <c:pt idx="6960">
                  <c:v>13.444000000000001</c:v>
                </c:pt>
                <c:pt idx="6961">
                  <c:v>13.143000000000001</c:v>
                </c:pt>
                <c:pt idx="6962">
                  <c:v>13.023999999999999</c:v>
                </c:pt>
                <c:pt idx="6963">
                  <c:v>12.957000000000001</c:v>
                </c:pt>
                <c:pt idx="6964">
                  <c:v>13.018000000000001</c:v>
                </c:pt>
                <c:pt idx="6965">
                  <c:v>13.157999999999999</c:v>
                </c:pt>
                <c:pt idx="6966">
                  <c:v>13.382999999999999</c:v>
                </c:pt>
                <c:pt idx="6967">
                  <c:v>13.715999999999999</c:v>
                </c:pt>
                <c:pt idx="6968">
                  <c:v>14.042</c:v>
                </c:pt>
                <c:pt idx="6969">
                  <c:v>14.584</c:v>
                </c:pt>
                <c:pt idx="6970">
                  <c:v>14.794</c:v>
                </c:pt>
                <c:pt idx="6971">
                  <c:v>14.616</c:v>
                </c:pt>
                <c:pt idx="6972">
                  <c:v>14.36</c:v>
                </c:pt>
                <c:pt idx="6973">
                  <c:v>14.067</c:v>
                </c:pt>
                <c:pt idx="6974">
                  <c:v>13.925000000000001</c:v>
                </c:pt>
                <c:pt idx="6975">
                  <c:v>13.811</c:v>
                </c:pt>
                <c:pt idx="6976">
                  <c:v>13.818</c:v>
                </c:pt>
                <c:pt idx="6977">
                  <c:v>14.131</c:v>
                </c:pt>
                <c:pt idx="6978">
                  <c:v>14.746</c:v>
                </c:pt>
                <c:pt idx="6979">
                  <c:v>15.119</c:v>
                </c:pt>
                <c:pt idx="6980">
                  <c:v>14.94</c:v>
                </c:pt>
                <c:pt idx="6981">
                  <c:v>14.757</c:v>
                </c:pt>
                <c:pt idx="6982">
                  <c:v>14.406000000000001</c:v>
                </c:pt>
                <c:pt idx="6983">
                  <c:v>13.760999999999999</c:v>
                </c:pt>
                <c:pt idx="6984">
                  <c:v>13.428000000000001</c:v>
                </c:pt>
                <c:pt idx="6985">
                  <c:v>13.102</c:v>
                </c:pt>
                <c:pt idx="6986">
                  <c:v>12.997</c:v>
                </c:pt>
                <c:pt idx="6987">
                  <c:v>13.005000000000001</c:v>
                </c:pt>
                <c:pt idx="6988">
                  <c:v>13.159000000000001</c:v>
                </c:pt>
                <c:pt idx="6989">
                  <c:v>13.79</c:v>
                </c:pt>
                <c:pt idx="6990">
                  <c:v>15.417999999999999</c:v>
                </c:pt>
                <c:pt idx="6991">
                  <c:v>17.224</c:v>
                </c:pt>
                <c:pt idx="6992">
                  <c:v>17.295999999999999</c:v>
                </c:pt>
                <c:pt idx="6993">
                  <c:v>17.024999999999999</c:v>
                </c:pt>
                <c:pt idx="6994">
                  <c:v>16.72</c:v>
                </c:pt>
                <c:pt idx="6995">
                  <c:v>16.338999999999999</c:v>
                </c:pt>
                <c:pt idx="6996">
                  <c:v>16.050999999999998</c:v>
                </c:pt>
                <c:pt idx="6997">
                  <c:v>15.698</c:v>
                </c:pt>
                <c:pt idx="6998">
                  <c:v>15.733000000000001</c:v>
                </c:pt>
                <c:pt idx="6999">
                  <c:v>15.657</c:v>
                </c:pt>
                <c:pt idx="7000">
                  <c:v>15.478999999999999</c:v>
                </c:pt>
                <c:pt idx="7001">
                  <c:v>15.601000000000001</c:v>
                </c:pt>
                <c:pt idx="7002">
                  <c:v>15.975</c:v>
                </c:pt>
                <c:pt idx="7003">
                  <c:v>16.398</c:v>
                </c:pt>
                <c:pt idx="7004">
                  <c:v>15.688000000000001</c:v>
                </c:pt>
                <c:pt idx="7005">
                  <c:v>15.36</c:v>
                </c:pt>
                <c:pt idx="7006">
                  <c:v>14.757999999999999</c:v>
                </c:pt>
                <c:pt idx="7007">
                  <c:v>13.875999999999999</c:v>
                </c:pt>
                <c:pt idx="7008">
                  <c:v>13.17</c:v>
                </c:pt>
                <c:pt idx="7009">
                  <c:v>12.897</c:v>
                </c:pt>
                <c:pt idx="7010">
                  <c:v>12.791</c:v>
                </c:pt>
                <c:pt idx="7011">
                  <c:v>12.827</c:v>
                </c:pt>
                <c:pt idx="7012">
                  <c:v>12.957000000000001</c:v>
                </c:pt>
                <c:pt idx="7013">
                  <c:v>13.336</c:v>
                </c:pt>
                <c:pt idx="7014">
                  <c:v>14.757</c:v>
                </c:pt>
                <c:pt idx="7015">
                  <c:v>16.347000000000001</c:v>
                </c:pt>
                <c:pt idx="7016">
                  <c:v>16.597000000000001</c:v>
                </c:pt>
                <c:pt idx="7017">
                  <c:v>16.373000000000001</c:v>
                </c:pt>
                <c:pt idx="7018">
                  <c:v>16.306000000000001</c:v>
                </c:pt>
                <c:pt idx="7019">
                  <c:v>16.13</c:v>
                </c:pt>
                <c:pt idx="7020">
                  <c:v>16.169</c:v>
                </c:pt>
                <c:pt idx="7021">
                  <c:v>16.16</c:v>
                </c:pt>
                <c:pt idx="7022">
                  <c:v>16.085000000000001</c:v>
                </c:pt>
                <c:pt idx="7023">
                  <c:v>15.866</c:v>
                </c:pt>
                <c:pt idx="7024">
                  <c:v>15.833</c:v>
                </c:pt>
                <c:pt idx="7025">
                  <c:v>15.945</c:v>
                </c:pt>
                <c:pt idx="7026">
                  <c:v>16.105</c:v>
                </c:pt>
                <c:pt idx="7027">
                  <c:v>16.219000000000001</c:v>
                </c:pt>
                <c:pt idx="7028">
                  <c:v>15.962999999999999</c:v>
                </c:pt>
                <c:pt idx="7029">
                  <c:v>15.557</c:v>
                </c:pt>
                <c:pt idx="7030">
                  <c:v>14.731999999999999</c:v>
                </c:pt>
                <c:pt idx="7031">
                  <c:v>13.958</c:v>
                </c:pt>
                <c:pt idx="7032">
                  <c:v>13.420999999999999</c:v>
                </c:pt>
                <c:pt idx="7033">
                  <c:v>13</c:v>
                </c:pt>
                <c:pt idx="7034">
                  <c:v>12.976000000000001</c:v>
                </c:pt>
                <c:pt idx="7035">
                  <c:v>13.01</c:v>
                </c:pt>
                <c:pt idx="7036">
                  <c:v>13.042</c:v>
                </c:pt>
                <c:pt idx="7037">
                  <c:v>13.513999999999999</c:v>
                </c:pt>
                <c:pt idx="7038">
                  <c:v>14.805999999999999</c:v>
                </c:pt>
                <c:pt idx="7039">
                  <c:v>16.475000000000001</c:v>
                </c:pt>
                <c:pt idx="7040">
                  <c:v>16.652000000000001</c:v>
                </c:pt>
                <c:pt idx="7041">
                  <c:v>16.456</c:v>
                </c:pt>
                <c:pt idx="7042">
                  <c:v>16.459</c:v>
                </c:pt>
                <c:pt idx="7043">
                  <c:v>16.542999999999999</c:v>
                </c:pt>
                <c:pt idx="7044">
                  <c:v>16.442</c:v>
                </c:pt>
                <c:pt idx="7045">
                  <c:v>16.295000000000002</c:v>
                </c:pt>
                <c:pt idx="7046">
                  <c:v>16.187999999999999</c:v>
                </c:pt>
                <c:pt idx="7047">
                  <c:v>15.984999999999999</c:v>
                </c:pt>
                <c:pt idx="7048">
                  <c:v>15.923999999999999</c:v>
                </c:pt>
                <c:pt idx="7049">
                  <c:v>15.968</c:v>
                </c:pt>
                <c:pt idx="7050">
                  <c:v>15.978999999999999</c:v>
                </c:pt>
                <c:pt idx="7051">
                  <c:v>15.803000000000001</c:v>
                </c:pt>
                <c:pt idx="7052">
                  <c:v>15.416</c:v>
                </c:pt>
                <c:pt idx="7053">
                  <c:v>15.068</c:v>
                </c:pt>
                <c:pt idx="7054">
                  <c:v>14.531000000000001</c:v>
                </c:pt>
                <c:pt idx="7055">
                  <c:v>13.603</c:v>
                </c:pt>
                <c:pt idx="7056">
                  <c:v>12.968999999999999</c:v>
                </c:pt>
                <c:pt idx="7057">
                  <c:v>12.467000000000001</c:v>
                </c:pt>
                <c:pt idx="7058">
                  <c:v>12.260999999999999</c:v>
                </c:pt>
                <c:pt idx="7059">
                  <c:v>12.272</c:v>
                </c:pt>
                <c:pt idx="7060">
                  <c:v>12.576000000000001</c:v>
                </c:pt>
                <c:pt idx="7061">
                  <c:v>12.948</c:v>
                </c:pt>
                <c:pt idx="7062">
                  <c:v>14.164</c:v>
                </c:pt>
                <c:pt idx="7063">
                  <c:v>15.593999999999999</c:v>
                </c:pt>
                <c:pt idx="7064">
                  <c:v>15.679</c:v>
                </c:pt>
                <c:pt idx="7065">
                  <c:v>15.477</c:v>
                </c:pt>
                <c:pt idx="7066">
                  <c:v>15.477</c:v>
                </c:pt>
                <c:pt idx="7067">
                  <c:v>15.303000000000001</c:v>
                </c:pt>
                <c:pt idx="7068">
                  <c:v>15.069000000000001</c:v>
                </c:pt>
                <c:pt idx="7069">
                  <c:v>14.976000000000001</c:v>
                </c:pt>
                <c:pt idx="7070">
                  <c:v>14.85</c:v>
                </c:pt>
                <c:pt idx="7071">
                  <c:v>14.81</c:v>
                </c:pt>
                <c:pt idx="7072">
                  <c:v>14.804</c:v>
                </c:pt>
                <c:pt idx="7073">
                  <c:v>14.909000000000001</c:v>
                </c:pt>
                <c:pt idx="7074">
                  <c:v>15.269</c:v>
                </c:pt>
                <c:pt idx="7075">
                  <c:v>15.15</c:v>
                </c:pt>
                <c:pt idx="7076">
                  <c:v>14.821999999999999</c:v>
                </c:pt>
                <c:pt idx="7077">
                  <c:v>14.319000000000001</c:v>
                </c:pt>
                <c:pt idx="7078">
                  <c:v>13.766</c:v>
                </c:pt>
                <c:pt idx="7079">
                  <c:v>13.028</c:v>
                </c:pt>
                <c:pt idx="7080">
                  <c:v>12.581</c:v>
                </c:pt>
                <c:pt idx="7081">
                  <c:v>12.351000000000001</c:v>
                </c:pt>
                <c:pt idx="7082">
                  <c:v>12.154999999999999</c:v>
                </c:pt>
                <c:pt idx="7083">
                  <c:v>12.204000000000001</c:v>
                </c:pt>
                <c:pt idx="7084">
                  <c:v>12.297000000000001</c:v>
                </c:pt>
                <c:pt idx="7085">
                  <c:v>12.615</c:v>
                </c:pt>
                <c:pt idx="7086">
                  <c:v>13.881</c:v>
                </c:pt>
                <c:pt idx="7087">
                  <c:v>15.494</c:v>
                </c:pt>
                <c:pt idx="7088">
                  <c:v>15.752000000000001</c:v>
                </c:pt>
                <c:pt idx="7089">
                  <c:v>15.678000000000001</c:v>
                </c:pt>
                <c:pt idx="7090">
                  <c:v>15.451000000000001</c:v>
                </c:pt>
                <c:pt idx="7091">
                  <c:v>15.095000000000001</c:v>
                </c:pt>
                <c:pt idx="7092">
                  <c:v>14.847</c:v>
                </c:pt>
                <c:pt idx="7093">
                  <c:v>14.414</c:v>
                </c:pt>
                <c:pt idx="7094">
                  <c:v>14.476000000000001</c:v>
                </c:pt>
                <c:pt idx="7095">
                  <c:v>14.452999999999999</c:v>
                </c:pt>
                <c:pt idx="7096">
                  <c:v>14.62</c:v>
                </c:pt>
                <c:pt idx="7097">
                  <c:v>14.933999999999999</c:v>
                </c:pt>
                <c:pt idx="7098">
                  <c:v>15.69</c:v>
                </c:pt>
                <c:pt idx="7099">
                  <c:v>15.282</c:v>
                </c:pt>
                <c:pt idx="7100">
                  <c:v>14.736000000000001</c:v>
                </c:pt>
                <c:pt idx="7101">
                  <c:v>14.404</c:v>
                </c:pt>
                <c:pt idx="7102">
                  <c:v>13.821</c:v>
                </c:pt>
                <c:pt idx="7103">
                  <c:v>13.331</c:v>
                </c:pt>
                <c:pt idx="7104">
                  <c:v>12.984999999999999</c:v>
                </c:pt>
                <c:pt idx="7105">
                  <c:v>12.637</c:v>
                </c:pt>
                <c:pt idx="7106">
                  <c:v>12.411</c:v>
                </c:pt>
                <c:pt idx="7107">
                  <c:v>12.394</c:v>
                </c:pt>
                <c:pt idx="7108">
                  <c:v>12.395</c:v>
                </c:pt>
                <c:pt idx="7109">
                  <c:v>12.554</c:v>
                </c:pt>
                <c:pt idx="7110">
                  <c:v>12.795999999999999</c:v>
                </c:pt>
                <c:pt idx="7111">
                  <c:v>13.287000000000001</c:v>
                </c:pt>
                <c:pt idx="7112">
                  <c:v>13.782</c:v>
                </c:pt>
                <c:pt idx="7113">
                  <c:v>14.432</c:v>
                </c:pt>
                <c:pt idx="7114">
                  <c:v>14.775</c:v>
                </c:pt>
                <c:pt idx="7115">
                  <c:v>14.787000000000001</c:v>
                </c:pt>
                <c:pt idx="7116">
                  <c:v>14.651999999999999</c:v>
                </c:pt>
                <c:pt idx="7117">
                  <c:v>14.504</c:v>
                </c:pt>
                <c:pt idx="7118">
                  <c:v>14.439</c:v>
                </c:pt>
                <c:pt idx="7119">
                  <c:v>14.395</c:v>
                </c:pt>
                <c:pt idx="7120">
                  <c:v>14.497999999999999</c:v>
                </c:pt>
                <c:pt idx="7121">
                  <c:v>14.765000000000001</c:v>
                </c:pt>
                <c:pt idx="7122">
                  <c:v>15.042999999999999</c:v>
                </c:pt>
                <c:pt idx="7123">
                  <c:v>14.731999999999999</c:v>
                </c:pt>
                <c:pt idx="7124">
                  <c:v>14.308999999999999</c:v>
                </c:pt>
                <c:pt idx="7125">
                  <c:v>13.661</c:v>
                </c:pt>
                <c:pt idx="7126">
                  <c:v>13.276</c:v>
                </c:pt>
                <c:pt idx="7127">
                  <c:v>12.961</c:v>
                </c:pt>
                <c:pt idx="7128">
                  <c:v>12.631</c:v>
                </c:pt>
                <c:pt idx="7129">
                  <c:v>12.298</c:v>
                </c:pt>
                <c:pt idx="7130">
                  <c:v>11.6815</c:v>
                </c:pt>
                <c:pt idx="7131">
                  <c:v>11.933</c:v>
                </c:pt>
                <c:pt idx="7132">
                  <c:v>12.117000000000001</c:v>
                </c:pt>
                <c:pt idx="7133">
                  <c:v>12.265000000000001</c:v>
                </c:pt>
                <c:pt idx="7134">
                  <c:v>12.617000000000001</c:v>
                </c:pt>
                <c:pt idx="7135">
                  <c:v>12.967000000000001</c:v>
                </c:pt>
                <c:pt idx="7136">
                  <c:v>13.476000000000001</c:v>
                </c:pt>
                <c:pt idx="7137">
                  <c:v>13.885999999999999</c:v>
                </c:pt>
                <c:pt idx="7138">
                  <c:v>14.096</c:v>
                </c:pt>
                <c:pt idx="7139">
                  <c:v>14.164</c:v>
                </c:pt>
                <c:pt idx="7140">
                  <c:v>13.976000000000001</c:v>
                </c:pt>
                <c:pt idx="7141">
                  <c:v>13.866</c:v>
                </c:pt>
                <c:pt idx="7142">
                  <c:v>13.853999999999999</c:v>
                </c:pt>
                <c:pt idx="7143">
                  <c:v>13.992000000000001</c:v>
                </c:pt>
                <c:pt idx="7144">
                  <c:v>14.212999999999999</c:v>
                </c:pt>
                <c:pt idx="7145">
                  <c:v>14.763999999999999</c:v>
                </c:pt>
                <c:pt idx="7146">
                  <c:v>14.801</c:v>
                </c:pt>
                <c:pt idx="7147">
                  <c:v>14.804</c:v>
                </c:pt>
                <c:pt idx="7148">
                  <c:v>14.76</c:v>
                </c:pt>
                <c:pt idx="7149">
                  <c:v>14.464</c:v>
                </c:pt>
                <c:pt idx="7150">
                  <c:v>14.086</c:v>
                </c:pt>
                <c:pt idx="7151">
                  <c:v>13.694000000000001</c:v>
                </c:pt>
                <c:pt idx="7152">
                  <c:v>13.079000000000001</c:v>
                </c:pt>
                <c:pt idx="7153">
                  <c:v>12.845000000000001</c:v>
                </c:pt>
                <c:pt idx="7154">
                  <c:v>12.82</c:v>
                </c:pt>
                <c:pt idx="7155">
                  <c:v>12.824999999999999</c:v>
                </c:pt>
                <c:pt idx="7156">
                  <c:v>13.08</c:v>
                </c:pt>
                <c:pt idx="7157">
                  <c:v>13.364000000000001</c:v>
                </c:pt>
                <c:pt idx="7158">
                  <c:v>14.693</c:v>
                </c:pt>
                <c:pt idx="7159">
                  <c:v>16.065999999999999</c:v>
                </c:pt>
                <c:pt idx="7160">
                  <c:v>16.32</c:v>
                </c:pt>
                <c:pt idx="7161">
                  <c:v>16.248000000000001</c:v>
                </c:pt>
                <c:pt idx="7162">
                  <c:v>16.021000000000001</c:v>
                </c:pt>
                <c:pt idx="7163">
                  <c:v>15.811999999999999</c:v>
                </c:pt>
                <c:pt idx="7164">
                  <c:v>15.565</c:v>
                </c:pt>
                <c:pt idx="7165">
                  <c:v>15.37</c:v>
                </c:pt>
                <c:pt idx="7166">
                  <c:v>15.465</c:v>
                </c:pt>
                <c:pt idx="7167">
                  <c:v>15.497999999999999</c:v>
                </c:pt>
                <c:pt idx="7168">
                  <c:v>15.788</c:v>
                </c:pt>
                <c:pt idx="7169">
                  <c:v>16.042000000000002</c:v>
                </c:pt>
                <c:pt idx="7170">
                  <c:v>15.944000000000001</c:v>
                </c:pt>
                <c:pt idx="7171">
                  <c:v>15.772</c:v>
                </c:pt>
                <c:pt idx="7172">
                  <c:v>15.587999999999999</c:v>
                </c:pt>
                <c:pt idx="7173">
                  <c:v>15.372999999999999</c:v>
                </c:pt>
                <c:pt idx="7174">
                  <c:v>14.627000000000001</c:v>
                </c:pt>
                <c:pt idx="7175">
                  <c:v>13.904</c:v>
                </c:pt>
                <c:pt idx="7176">
                  <c:v>13.38</c:v>
                </c:pt>
                <c:pt idx="7177">
                  <c:v>13.215</c:v>
                </c:pt>
                <c:pt idx="7178">
                  <c:v>13.035</c:v>
                </c:pt>
                <c:pt idx="7179">
                  <c:v>13.164999999999999</c:v>
                </c:pt>
                <c:pt idx="7180">
                  <c:v>13.225</c:v>
                </c:pt>
                <c:pt idx="7181">
                  <c:v>13.817</c:v>
                </c:pt>
                <c:pt idx="7182">
                  <c:v>15.256</c:v>
                </c:pt>
                <c:pt idx="7183">
                  <c:v>16.742000000000001</c:v>
                </c:pt>
                <c:pt idx="7184">
                  <c:v>16.849</c:v>
                </c:pt>
                <c:pt idx="7185">
                  <c:v>16.593</c:v>
                </c:pt>
                <c:pt idx="7186">
                  <c:v>16.463999999999999</c:v>
                </c:pt>
                <c:pt idx="7187">
                  <c:v>16.042999999999999</c:v>
                </c:pt>
                <c:pt idx="7188">
                  <c:v>15.670999999999999</c:v>
                </c:pt>
                <c:pt idx="7189">
                  <c:v>15.835000000000001</c:v>
                </c:pt>
                <c:pt idx="7190">
                  <c:v>15.891</c:v>
                </c:pt>
                <c:pt idx="7191">
                  <c:v>15.901999999999999</c:v>
                </c:pt>
                <c:pt idx="7192">
                  <c:v>16.32</c:v>
                </c:pt>
                <c:pt idx="7193">
                  <c:v>16.716000000000001</c:v>
                </c:pt>
                <c:pt idx="7194">
                  <c:v>16.672999999999998</c:v>
                </c:pt>
                <c:pt idx="7195">
                  <c:v>16.513999999999999</c:v>
                </c:pt>
                <c:pt idx="7196">
                  <c:v>16.183</c:v>
                </c:pt>
                <c:pt idx="7197">
                  <c:v>15.817</c:v>
                </c:pt>
                <c:pt idx="7198">
                  <c:v>15.023</c:v>
                </c:pt>
                <c:pt idx="7199">
                  <c:v>14.195</c:v>
                </c:pt>
                <c:pt idx="7200">
                  <c:v>13.744</c:v>
                </c:pt>
                <c:pt idx="7201">
                  <c:v>13.455</c:v>
                </c:pt>
                <c:pt idx="7202">
                  <c:v>13.281000000000001</c:v>
                </c:pt>
                <c:pt idx="7203">
                  <c:v>13.231</c:v>
                </c:pt>
                <c:pt idx="7204">
                  <c:v>13.355</c:v>
                </c:pt>
                <c:pt idx="7205">
                  <c:v>13.795999999999999</c:v>
                </c:pt>
                <c:pt idx="7206">
                  <c:v>15.186999999999999</c:v>
                </c:pt>
                <c:pt idx="7207">
                  <c:v>16.760999999999999</c:v>
                </c:pt>
                <c:pt idx="7208">
                  <c:v>16.773</c:v>
                </c:pt>
                <c:pt idx="7209">
                  <c:v>16.789000000000001</c:v>
                </c:pt>
                <c:pt idx="7210">
                  <c:v>16.533999999999999</c:v>
                </c:pt>
                <c:pt idx="7211">
                  <c:v>16.32</c:v>
                </c:pt>
                <c:pt idx="7212">
                  <c:v>16.257999999999999</c:v>
                </c:pt>
                <c:pt idx="7213">
                  <c:v>16.100000000000001</c:v>
                </c:pt>
                <c:pt idx="7214">
                  <c:v>15.986000000000001</c:v>
                </c:pt>
                <c:pt idx="7215">
                  <c:v>16.192</c:v>
                </c:pt>
                <c:pt idx="7216">
                  <c:v>16.468</c:v>
                </c:pt>
                <c:pt idx="7217">
                  <c:v>16.917999999999999</c:v>
                </c:pt>
                <c:pt idx="7218">
                  <c:v>16.832999999999998</c:v>
                </c:pt>
                <c:pt idx="7219">
                  <c:v>16.57</c:v>
                </c:pt>
                <c:pt idx="7220">
                  <c:v>16.303999999999998</c:v>
                </c:pt>
                <c:pt idx="7221">
                  <c:v>15.951000000000001</c:v>
                </c:pt>
                <c:pt idx="7222">
                  <c:v>15.289</c:v>
                </c:pt>
                <c:pt idx="7223">
                  <c:v>14.507</c:v>
                </c:pt>
                <c:pt idx="7224">
                  <c:v>13.818</c:v>
                </c:pt>
                <c:pt idx="7225">
                  <c:v>13.47</c:v>
                </c:pt>
                <c:pt idx="7226">
                  <c:v>13.365</c:v>
                </c:pt>
                <c:pt idx="7227">
                  <c:v>13.429</c:v>
                </c:pt>
                <c:pt idx="7228">
                  <c:v>13.487</c:v>
                </c:pt>
                <c:pt idx="7229">
                  <c:v>14.067</c:v>
                </c:pt>
                <c:pt idx="7230">
                  <c:v>15.487</c:v>
                </c:pt>
                <c:pt idx="7231">
                  <c:v>16.952999999999999</c:v>
                </c:pt>
                <c:pt idx="7232">
                  <c:v>17.084</c:v>
                </c:pt>
                <c:pt idx="7233">
                  <c:v>16.888999999999999</c:v>
                </c:pt>
                <c:pt idx="7234">
                  <c:v>16.774000000000001</c:v>
                </c:pt>
                <c:pt idx="7235">
                  <c:v>16.649000000000001</c:v>
                </c:pt>
                <c:pt idx="7236">
                  <c:v>16.513999999999999</c:v>
                </c:pt>
                <c:pt idx="7237">
                  <c:v>16.564</c:v>
                </c:pt>
                <c:pt idx="7238">
                  <c:v>16.584</c:v>
                </c:pt>
                <c:pt idx="7239">
                  <c:v>16.603000000000002</c:v>
                </c:pt>
                <c:pt idx="7240">
                  <c:v>16.966000000000001</c:v>
                </c:pt>
                <c:pt idx="7241">
                  <c:v>17.257999999999999</c:v>
                </c:pt>
                <c:pt idx="7242">
                  <c:v>17.158000000000001</c:v>
                </c:pt>
                <c:pt idx="7243">
                  <c:v>16.797999999999998</c:v>
                </c:pt>
                <c:pt idx="7244">
                  <c:v>16.585000000000001</c:v>
                </c:pt>
                <c:pt idx="7245">
                  <c:v>16.164000000000001</c:v>
                </c:pt>
                <c:pt idx="7246">
                  <c:v>15.398</c:v>
                </c:pt>
                <c:pt idx="7247">
                  <c:v>14.532999999999999</c:v>
                </c:pt>
                <c:pt idx="7248">
                  <c:v>13.946999999999999</c:v>
                </c:pt>
                <c:pt idx="7249">
                  <c:v>13.634</c:v>
                </c:pt>
                <c:pt idx="7250">
                  <c:v>13.462</c:v>
                </c:pt>
                <c:pt idx="7251">
                  <c:v>13.500999999999999</c:v>
                </c:pt>
                <c:pt idx="7252">
                  <c:v>13.625</c:v>
                </c:pt>
                <c:pt idx="7253">
                  <c:v>13.949</c:v>
                </c:pt>
                <c:pt idx="7254">
                  <c:v>15.202</c:v>
                </c:pt>
                <c:pt idx="7255">
                  <c:v>16.702000000000002</c:v>
                </c:pt>
                <c:pt idx="7256">
                  <c:v>16.931000000000001</c:v>
                </c:pt>
                <c:pt idx="7257">
                  <c:v>17.015999999999998</c:v>
                </c:pt>
                <c:pt idx="7258">
                  <c:v>17.178999999999998</c:v>
                </c:pt>
                <c:pt idx="7259">
                  <c:v>16.802</c:v>
                </c:pt>
                <c:pt idx="7260">
                  <c:v>16.544</c:v>
                </c:pt>
                <c:pt idx="7261">
                  <c:v>16.5</c:v>
                </c:pt>
                <c:pt idx="7262">
                  <c:v>16.411000000000001</c:v>
                </c:pt>
                <c:pt idx="7263">
                  <c:v>16.695</c:v>
                </c:pt>
                <c:pt idx="7264">
                  <c:v>16.879000000000001</c:v>
                </c:pt>
                <c:pt idx="7265">
                  <c:v>17.021000000000001</c:v>
                </c:pt>
                <c:pt idx="7266">
                  <c:v>16.687999999999999</c:v>
                </c:pt>
                <c:pt idx="7267">
                  <c:v>16.113</c:v>
                </c:pt>
                <c:pt idx="7268">
                  <c:v>15.688000000000001</c:v>
                </c:pt>
                <c:pt idx="7269">
                  <c:v>15.228</c:v>
                </c:pt>
                <c:pt idx="7270">
                  <c:v>14.7</c:v>
                </c:pt>
                <c:pt idx="7271">
                  <c:v>13.882</c:v>
                </c:pt>
                <c:pt idx="7272">
                  <c:v>13.342000000000001</c:v>
                </c:pt>
                <c:pt idx="7273">
                  <c:v>13.157999999999999</c:v>
                </c:pt>
                <c:pt idx="7274">
                  <c:v>12.955</c:v>
                </c:pt>
                <c:pt idx="7275">
                  <c:v>12.832000000000001</c:v>
                </c:pt>
                <c:pt idx="7276">
                  <c:v>12.814</c:v>
                </c:pt>
                <c:pt idx="7277">
                  <c:v>12.912000000000001</c:v>
                </c:pt>
                <c:pt idx="7278">
                  <c:v>13.084</c:v>
                </c:pt>
                <c:pt idx="7279">
                  <c:v>13.654999999999999</c:v>
                </c:pt>
                <c:pt idx="7280">
                  <c:v>14.147</c:v>
                </c:pt>
                <c:pt idx="7281">
                  <c:v>14.689</c:v>
                </c:pt>
                <c:pt idx="7282">
                  <c:v>15.05</c:v>
                </c:pt>
                <c:pt idx="7283">
                  <c:v>15.124000000000001</c:v>
                </c:pt>
                <c:pt idx="7284">
                  <c:v>14.95</c:v>
                </c:pt>
                <c:pt idx="7285">
                  <c:v>14.865</c:v>
                </c:pt>
                <c:pt idx="7286">
                  <c:v>14.805</c:v>
                </c:pt>
                <c:pt idx="7287">
                  <c:v>14.88</c:v>
                </c:pt>
                <c:pt idx="7288">
                  <c:v>15.205</c:v>
                </c:pt>
                <c:pt idx="7289">
                  <c:v>15.375999999999999</c:v>
                </c:pt>
                <c:pt idx="7290">
                  <c:v>14.933</c:v>
                </c:pt>
                <c:pt idx="7291">
                  <c:v>14.821999999999999</c:v>
                </c:pt>
                <c:pt idx="7292">
                  <c:v>14.308</c:v>
                </c:pt>
                <c:pt idx="7293">
                  <c:v>13.919</c:v>
                </c:pt>
                <c:pt idx="7294">
                  <c:v>13.589</c:v>
                </c:pt>
                <c:pt idx="7295">
                  <c:v>13.095000000000001</c:v>
                </c:pt>
                <c:pt idx="7296">
                  <c:v>12.769</c:v>
                </c:pt>
                <c:pt idx="7297">
                  <c:v>12.612</c:v>
                </c:pt>
                <c:pt idx="7298">
                  <c:v>12.444000000000001</c:v>
                </c:pt>
                <c:pt idx="7299">
                  <c:v>12.253</c:v>
                </c:pt>
                <c:pt idx="7300">
                  <c:v>12.231999999999999</c:v>
                </c:pt>
                <c:pt idx="7301">
                  <c:v>12.318</c:v>
                </c:pt>
                <c:pt idx="7302">
                  <c:v>12.492000000000001</c:v>
                </c:pt>
                <c:pt idx="7303">
                  <c:v>12.804</c:v>
                </c:pt>
                <c:pt idx="7304">
                  <c:v>13.15</c:v>
                </c:pt>
                <c:pt idx="7305">
                  <c:v>13.744</c:v>
                </c:pt>
                <c:pt idx="7306">
                  <c:v>14.138999999999999</c:v>
                </c:pt>
                <c:pt idx="7307">
                  <c:v>14.284000000000001</c:v>
                </c:pt>
                <c:pt idx="7308">
                  <c:v>14.335000000000001</c:v>
                </c:pt>
                <c:pt idx="7309">
                  <c:v>14.265000000000001</c:v>
                </c:pt>
                <c:pt idx="7310">
                  <c:v>14.321999999999999</c:v>
                </c:pt>
                <c:pt idx="7311">
                  <c:v>14.542999999999999</c:v>
                </c:pt>
                <c:pt idx="7312">
                  <c:v>14.858000000000001</c:v>
                </c:pt>
                <c:pt idx="7313">
                  <c:v>15.109</c:v>
                </c:pt>
                <c:pt idx="7314">
                  <c:v>14.988</c:v>
                </c:pt>
                <c:pt idx="7315">
                  <c:v>14.868</c:v>
                </c:pt>
                <c:pt idx="7316">
                  <c:v>14.596</c:v>
                </c:pt>
                <c:pt idx="7317">
                  <c:v>14.375999999999999</c:v>
                </c:pt>
                <c:pt idx="7318">
                  <c:v>13.776</c:v>
                </c:pt>
                <c:pt idx="7319">
                  <c:v>13.166</c:v>
                </c:pt>
                <c:pt idx="7320">
                  <c:v>12.766999999999999</c:v>
                </c:pt>
                <c:pt idx="7321">
                  <c:v>12.46</c:v>
                </c:pt>
                <c:pt idx="7322">
                  <c:v>12.311999999999999</c:v>
                </c:pt>
                <c:pt idx="7323">
                  <c:v>12.377000000000001</c:v>
                </c:pt>
                <c:pt idx="7324">
                  <c:v>12.586</c:v>
                </c:pt>
                <c:pt idx="7325">
                  <c:v>13.131</c:v>
                </c:pt>
                <c:pt idx="7326">
                  <c:v>14.491</c:v>
                </c:pt>
                <c:pt idx="7327">
                  <c:v>15.993</c:v>
                </c:pt>
                <c:pt idx="7328">
                  <c:v>16.140999999999998</c:v>
                </c:pt>
                <c:pt idx="7329">
                  <c:v>15.930999999999999</c:v>
                </c:pt>
                <c:pt idx="7330">
                  <c:v>15.711</c:v>
                </c:pt>
                <c:pt idx="7331">
                  <c:v>15.464</c:v>
                </c:pt>
                <c:pt idx="7332">
                  <c:v>15.289</c:v>
                </c:pt>
                <c:pt idx="7333">
                  <c:v>15.144</c:v>
                </c:pt>
                <c:pt idx="7334">
                  <c:v>15.247999999999999</c:v>
                </c:pt>
                <c:pt idx="7335">
                  <c:v>15.37</c:v>
                </c:pt>
                <c:pt idx="7336">
                  <c:v>15.948</c:v>
                </c:pt>
                <c:pt idx="7337">
                  <c:v>16.120999999999999</c:v>
                </c:pt>
                <c:pt idx="7338">
                  <c:v>15.981</c:v>
                </c:pt>
                <c:pt idx="7339">
                  <c:v>15.653</c:v>
                </c:pt>
                <c:pt idx="7340">
                  <c:v>15.321999999999999</c:v>
                </c:pt>
                <c:pt idx="7341">
                  <c:v>15.148</c:v>
                </c:pt>
                <c:pt idx="7342">
                  <c:v>14.475</c:v>
                </c:pt>
                <c:pt idx="7343">
                  <c:v>13.544</c:v>
                </c:pt>
                <c:pt idx="7344">
                  <c:v>13.081</c:v>
                </c:pt>
                <c:pt idx="7345">
                  <c:v>12.733000000000001</c:v>
                </c:pt>
                <c:pt idx="7346">
                  <c:v>12.574999999999999</c:v>
                </c:pt>
                <c:pt idx="7347">
                  <c:v>12.724</c:v>
                </c:pt>
                <c:pt idx="7348">
                  <c:v>12.85</c:v>
                </c:pt>
                <c:pt idx="7349">
                  <c:v>13.227</c:v>
                </c:pt>
                <c:pt idx="7350">
                  <c:v>14.521000000000001</c:v>
                </c:pt>
                <c:pt idx="7351">
                  <c:v>16.053999999999998</c:v>
                </c:pt>
                <c:pt idx="7352">
                  <c:v>16.335000000000001</c:v>
                </c:pt>
                <c:pt idx="7353">
                  <c:v>16.117999999999999</c:v>
                </c:pt>
                <c:pt idx="7354">
                  <c:v>16.140999999999998</c:v>
                </c:pt>
                <c:pt idx="7355">
                  <c:v>16.111000000000001</c:v>
                </c:pt>
                <c:pt idx="7356">
                  <c:v>15.865</c:v>
                </c:pt>
                <c:pt idx="7357">
                  <c:v>15.916</c:v>
                </c:pt>
                <c:pt idx="7358">
                  <c:v>15.821</c:v>
                </c:pt>
                <c:pt idx="7359">
                  <c:v>15.762</c:v>
                </c:pt>
                <c:pt idx="7360">
                  <c:v>16.227</c:v>
                </c:pt>
                <c:pt idx="7361">
                  <c:v>16.236999999999998</c:v>
                </c:pt>
                <c:pt idx="7362">
                  <c:v>15.997999999999999</c:v>
                </c:pt>
                <c:pt idx="7363">
                  <c:v>15.762</c:v>
                </c:pt>
                <c:pt idx="7364">
                  <c:v>15.504</c:v>
                </c:pt>
                <c:pt idx="7365">
                  <c:v>15.127000000000001</c:v>
                </c:pt>
                <c:pt idx="7366">
                  <c:v>14.558999999999999</c:v>
                </c:pt>
                <c:pt idx="7367">
                  <c:v>13.733000000000001</c:v>
                </c:pt>
                <c:pt idx="7368">
                  <c:v>13.169</c:v>
                </c:pt>
                <c:pt idx="7369">
                  <c:v>12.779</c:v>
                </c:pt>
                <c:pt idx="7370">
                  <c:v>12.672000000000001</c:v>
                </c:pt>
                <c:pt idx="7371">
                  <c:v>12.718</c:v>
                </c:pt>
                <c:pt idx="7372">
                  <c:v>12.786</c:v>
                </c:pt>
                <c:pt idx="7373">
                  <c:v>13.254</c:v>
                </c:pt>
                <c:pt idx="7374">
                  <c:v>14.388999999999999</c:v>
                </c:pt>
                <c:pt idx="7375">
                  <c:v>15.992000000000001</c:v>
                </c:pt>
                <c:pt idx="7376">
                  <c:v>16.297999999999998</c:v>
                </c:pt>
                <c:pt idx="7377">
                  <c:v>16.143000000000001</c:v>
                </c:pt>
                <c:pt idx="7378">
                  <c:v>16.132999999999999</c:v>
                </c:pt>
                <c:pt idx="7379">
                  <c:v>15.997999999999999</c:v>
                </c:pt>
                <c:pt idx="7380">
                  <c:v>15.936</c:v>
                </c:pt>
                <c:pt idx="7381">
                  <c:v>15.836</c:v>
                </c:pt>
                <c:pt idx="7382">
                  <c:v>15.84</c:v>
                </c:pt>
                <c:pt idx="7383">
                  <c:v>16.122</c:v>
                </c:pt>
                <c:pt idx="7384">
                  <c:v>16.498999999999999</c:v>
                </c:pt>
                <c:pt idx="7385">
                  <c:v>16.689</c:v>
                </c:pt>
                <c:pt idx="7386">
                  <c:v>16.54</c:v>
                </c:pt>
                <c:pt idx="7387">
                  <c:v>16.433</c:v>
                </c:pt>
                <c:pt idx="7388">
                  <c:v>16.161000000000001</c:v>
                </c:pt>
                <c:pt idx="7389">
                  <c:v>15.615</c:v>
                </c:pt>
                <c:pt idx="7390">
                  <c:v>14.868</c:v>
                </c:pt>
                <c:pt idx="7391">
                  <c:v>14.016999999999999</c:v>
                </c:pt>
                <c:pt idx="7392">
                  <c:v>13.654999999999999</c:v>
                </c:pt>
                <c:pt idx="7393">
                  <c:v>13.266</c:v>
                </c:pt>
                <c:pt idx="7394">
                  <c:v>13.097</c:v>
                </c:pt>
                <c:pt idx="7395">
                  <c:v>13.163</c:v>
                </c:pt>
                <c:pt idx="7396">
                  <c:v>13.401</c:v>
                </c:pt>
                <c:pt idx="7397">
                  <c:v>13.691000000000001</c:v>
                </c:pt>
                <c:pt idx="7398">
                  <c:v>15.207000000000001</c:v>
                </c:pt>
                <c:pt idx="7399">
                  <c:v>16.734000000000002</c:v>
                </c:pt>
                <c:pt idx="7400">
                  <c:v>17.106999999999999</c:v>
                </c:pt>
                <c:pt idx="7401">
                  <c:v>16.911000000000001</c:v>
                </c:pt>
                <c:pt idx="7402">
                  <c:v>16.72</c:v>
                </c:pt>
                <c:pt idx="7403">
                  <c:v>16.547999999999998</c:v>
                </c:pt>
                <c:pt idx="7404">
                  <c:v>16.407</c:v>
                </c:pt>
                <c:pt idx="7405">
                  <c:v>16.603999999999999</c:v>
                </c:pt>
                <c:pt idx="7406">
                  <c:v>16.571999999999999</c:v>
                </c:pt>
                <c:pt idx="7407">
                  <c:v>16.707000000000001</c:v>
                </c:pt>
                <c:pt idx="7408">
                  <c:v>16.890999999999998</c:v>
                </c:pt>
                <c:pt idx="7409">
                  <c:v>16.994</c:v>
                </c:pt>
                <c:pt idx="7410">
                  <c:v>16.771000000000001</c:v>
                </c:pt>
                <c:pt idx="7411">
                  <c:v>16.544</c:v>
                </c:pt>
                <c:pt idx="7412">
                  <c:v>16.384</c:v>
                </c:pt>
                <c:pt idx="7413">
                  <c:v>15.851000000000001</c:v>
                </c:pt>
                <c:pt idx="7414">
                  <c:v>15.201000000000001</c:v>
                </c:pt>
                <c:pt idx="7415">
                  <c:v>14.34</c:v>
                </c:pt>
                <c:pt idx="7416">
                  <c:v>13.685</c:v>
                </c:pt>
                <c:pt idx="7417">
                  <c:v>13.276</c:v>
                </c:pt>
                <c:pt idx="7418">
                  <c:v>13.098000000000001</c:v>
                </c:pt>
                <c:pt idx="7419">
                  <c:v>13.11</c:v>
                </c:pt>
                <c:pt idx="7420">
                  <c:v>13.234</c:v>
                </c:pt>
                <c:pt idx="7421">
                  <c:v>13.659000000000001</c:v>
                </c:pt>
                <c:pt idx="7422">
                  <c:v>14.977</c:v>
                </c:pt>
                <c:pt idx="7423">
                  <c:v>16.591999999999999</c:v>
                </c:pt>
                <c:pt idx="7424">
                  <c:v>16.975000000000001</c:v>
                </c:pt>
                <c:pt idx="7425">
                  <c:v>16.890999999999998</c:v>
                </c:pt>
                <c:pt idx="7426">
                  <c:v>16.79</c:v>
                </c:pt>
                <c:pt idx="7427">
                  <c:v>16.704000000000001</c:v>
                </c:pt>
                <c:pt idx="7428">
                  <c:v>16.497</c:v>
                </c:pt>
                <c:pt idx="7429">
                  <c:v>16.323</c:v>
                </c:pt>
                <c:pt idx="7430">
                  <c:v>16.318000000000001</c:v>
                </c:pt>
                <c:pt idx="7431">
                  <c:v>16.379000000000001</c:v>
                </c:pt>
                <c:pt idx="7432">
                  <c:v>16.481999999999999</c:v>
                </c:pt>
                <c:pt idx="7433">
                  <c:v>16.552</c:v>
                </c:pt>
                <c:pt idx="7434">
                  <c:v>16.413</c:v>
                </c:pt>
                <c:pt idx="7435">
                  <c:v>16.065000000000001</c:v>
                </c:pt>
                <c:pt idx="7436">
                  <c:v>15.388</c:v>
                </c:pt>
                <c:pt idx="7437">
                  <c:v>14.94</c:v>
                </c:pt>
                <c:pt idx="7438">
                  <c:v>14.443</c:v>
                </c:pt>
                <c:pt idx="7439">
                  <c:v>13.824</c:v>
                </c:pt>
                <c:pt idx="7440">
                  <c:v>13.263</c:v>
                </c:pt>
                <c:pt idx="7441">
                  <c:v>12.914999999999999</c:v>
                </c:pt>
                <c:pt idx="7442">
                  <c:v>12.589</c:v>
                </c:pt>
                <c:pt idx="7443">
                  <c:v>12.33</c:v>
                </c:pt>
                <c:pt idx="7444">
                  <c:v>12.382</c:v>
                </c:pt>
                <c:pt idx="7445">
                  <c:v>12.484</c:v>
                </c:pt>
                <c:pt idx="7446">
                  <c:v>12.721</c:v>
                </c:pt>
                <c:pt idx="7447">
                  <c:v>13.19</c:v>
                </c:pt>
                <c:pt idx="7448">
                  <c:v>13.762</c:v>
                </c:pt>
                <c:pt idx="7449">
                  <c:v>14.462999999999999</c:v>
                </c:pt>
                <c:pt idx="7450">
                  <c:v>14.661</c:v>
                </c:pt>
                <c:pt idx="7451">
                  <c:v>14.504</c:v>
                </c:pt>
                <c:pt idx="7452">
                  <c:v>14.457000000000001</c:v>
                </c:pt>
                <c:pt idx="7453">
                  <c:v>14.385</c:v>
                </c:pt>
                <c:pt idx="7454">
                  <c:v>14.347</c:v>
                </c:pt>
                <c:pt idx="7455">
                  <c:v>14.616</c:v>
                </c:pt>
                <c:pt idx="7456">
                  <c:v>15.172000000000001</c:v>
                </c:pt>
                <c:pt idx="7457">
                  <c:v>15.375</c:v>
                </c:pt>
                <c:pt idx="7458">
                  <c:v>15.22</c:v>
                </c:pt>
                <c:pt idx="7459">
                  <c:v>14.803000000000001</c:v>
                </c:pt>
                <c:pt idx="7460">
                  <c:v>14.448</c:v>
                </c:pt>
                <c:pt idx="7461">
                  <c:v>14.135999999999999</c:v>
                </c:pt>
                <c:pt idx="7462">
                  <c:v>13.654999999999999</c:v>
                </c:pt>
                <c:pt idx="7463">
                  <c:v>13.138</c:v>
                </c:pt>
                <c:pt idx="7464">
                  <c:v>12.757999999999999</c:v>
                </c:pt>
                <c:pt idx="7465">
                  <c:v>12.444000000000001</c:v>
                </c:pt>
                <c:pt idx="7466">
                  <c:v>12.236000000000001</c:v>
                </c:pt>
                <c:pt idx="7467">
                  <c:v>12.176</c:v>
                </c:pt>
                <c:pt idx="7468">
                  <c:v>12.263999999999999</c:v>
                </c:pt>
                <c:pt idx="7469">
                  <c:v>12.436</c:v>
                </c:pt>
                <c:pt idx="7470">
                  <c:v>12.683999999999999</c:v>
                </c:pt>
                <c:pt idx="7471">
                  <c:v>13.105</c:v>
                </c:pt>
                <c:pt idx="7472">
                  <c:v>13.67</c:v>
                </c:pt>
                <c:pt idx="7473">
                  <c:v>14.093</c:v>
                </c:pt>
                <c:pt idx="7474">
                  <c:v>14.329000000000001</c:v>
                </c:pt>
                <c:pt idx="7475">
                  <c:v>14.295</c:v>
                </c:pt>
                <c:pt idx="7476">
                  <c:v>14.318</c:v>
                </c:pt>
                <c:pt idx="7477">
                  <c:v>14.394</c:v>
                </c:pt>
                <c:pt idx="7478">
                  <c:v>14.622</c:v>
                </c:pt>
                <c:pt idx="7479">
                  <c:v>14.901</c:v>
                </c:pt>
                <c:pt idx="7480">
                  <c:v>15.358000000000001</c:v>
                </c:pt>
                <c:pt idx="7481">
                  <c:v>15.648</c:v>
                </c:pt>
                <c:pt idx="7482">
                  <c:v>15.446999999999999</c:v>
                </c:pt>
                <c:pt idx="7483">
                  <c:v>15.343</c:v>
                </c:pt>
                <c:pt idx="7484">
                  <c:v>15.083</c:v>
                </c:pt>
                <c:pt idx="7485">
                  <c:v>14.75</c:v>
                </c:pt>
                <c:pt idx="7486">
                  <c:v>14.305</c:v>
                </c:pt>
                <c:pt idx="7487">
                  <c:v>13.673999999999999</c:v>
                </c:pt>
                <c:pt idx="7488">
                  <c:v>13.042999999999999</c:v>
                </c:pt>
                <c:pt idx="7489">
                  <c:v>12.728</c:v>
                </c:pt>
                <c:pt idx="7490">
                  <c:v>12.619</c:v>
                </c:pt>
                <c:pt idx="7491">
                  <c:v>12.532</c:v>
                </c:pt>
                <c:pt idx="7492">
                  <c:v>12.664999999999999</c:v>
                </c:pt>
                <c:pt idx="7493">
                  <c:v>13.304</c:v>
                </c:pt>
                <c:pt idx="7494">
                  <c:v>14.837</c:v>
                </c:pt>
                <c:pt idx="7495">
                  <c:v>16.591999999999999</c:v>
                </c:pt>
                <c:pt idx="7496">
                  <c:v>16.614999999999998</c:v>
                </c:pt>
                <c:pt idx="7497">
                  <c:v>16.452000000000002</c:v>
                </c:pt>
                <c:pt idx="7498">
                  <c:v>16.391999999999999</c:v>
                </c:pt>
                <c:pt idx="7499">
                  <c:v>16.375</c:v>
                </c:pt>
                <c:pt idx="7500">
                  <c:v>16.506</c:v>
                </c:pt>
                <c:pt idx="7501">
                  <c:v>16.442</c:v>
                </c:pt>
                <c:pt idx="7502">
                  <c:v>16.489000000000001</c:v>
                </c:pt>
                <c:pt idx="7503">
                  <c:v>16.584</c:v>
                </c:pt>
                <c:pt idx="7504">
                  <c:v>17.033000000000001</c:v>
                </c:pt>
                <c:pt idx="7505">
                  <c:v>17.047000000000001</c:v>
                </c:pt>
                <c:pt idx="7506">
                  <c:v>16.571999999999999</c:v>
                </c:pt>
                <c:pt idx="7507">
                  <c:v>16.463999999999999</c:v>
                </c:pt>
                <c:pt idx="7508">
                  <c:v>16.256</c:v>
                </c:pt>
                <c:pt idx="7509">
                  <c:v>15.707000000000001</c:v>
                </c:pt>
                <c:pt idx="7510">
                  <c:v>15.053000000000001</c:v>
                </c:pt>
                <c:pt idx="7511">
                  <c:v>14.151999999999999</c:v>
                </c:pt>
                <c:pt idx="7512">
                  <c:v>13.541</c:v>
                </c:pt>
                <c:pt idx="7513">
                  <c:v>13.186</c:v>
                </c:pt>
                <c:pt idx="7514">
                  <c:v>13.077999999999999</c:v>
                </c:pt>
                <c:pt idx="7515">
                  <c:v>13.071</c:v>
                </c:pt>
                <c:pt idx="7516">
                  <c:v>13.271000000000001</c:v>
                </c:pt>
                <c:pt idx="7517">
                  <c:v>13.792</c:v>
                </c:pt>
                <c:pt idx="7518">
                  <c:v>15.176</c:v>
                </c:pt>
                <c:pt idx="7519">
                  <c:v>16.719000000000001</c:v>
                </c:pt>
                <c:pt idx="7520">
                  <c:v>17.027999999999999</c:v>
                </c:pt>
                <c:pt idx="7521">
                  <c:v>16.785</c:v>
                </c:pt>
                <c:pt idx="7522">
                  <c:v>16.734000000000002</c:v>
                </c:pt>
                <c:pt idx="7523">
                  <c:v>16.574999999999999</c:v>
                </c:pt>
                <c:pt idx="7524">
                  <c:v>16.408999999999999</c:v>
                </c:pt>
                <c:pt idx="7525">
                  <c:v>16.34</c:v>
                </c:pt>
                <c:pt idx="7526">
                  <c:v>16.317</c:v>
                </c:pt>
                <c:pt idx="7527">
                  <c:v>16.577000000000002</c:v>
                </c:pt>
                <c:pt idx="7528">
                  <c:v>16.995000000000001</c:v>
                </c:pt>
                <c:pt idx="7529">
                  <c:v>17.169</c:v>
                </c:pt>
                <c:pt idx="7530">
                  <c:v>16.89</c:v>
                </c:pt>
                <c:pt idx="7531">
                  <c:v>16.678999999999998</c:v>
                </c:pt>
                <c:pt idx="7532">
                  <c:v>16.343</c:v>
                </c:pt>
                <c:pt idx="7533">
                  <c:v>15.978</c:v>
                </c:pt>
                <c:pt idx="7534">
                  <c:v>15.36</c:v>
                </c:pt>
                <c:pt idx="7535">
                  <c:v>14.538</c:v>
                </c:pt>
                <c:pt idx="7536">
                  <c:v>13.957000000000001</c:v>
                </c:pt>
                <c:pt idx="7537">
                  <c:v>13.63</c:v>
                </c:pt>
                <c:pt idx="7538">
                  <c:v>13.573</c:v>
                </c:pt>
                <c:pt idx="7539">
                  <c:v>13.68</c:v>
                </c:pt>
                <c:pt idx="7540">
                  <c:v>13.879</c:v>
                </c:pt>
                <c:pt idx="7541">
                  <c:v>14.212</c:v>
                </c:pt>
                <c:pt idx="7542">
                  <c:v>15.613</c:v>
                </c:pt>
                <c:pt idx="7543">
                  <c:v>17.318999999999999</c:v>
                </c:pt>
                <c:pt idx="7544">
                  <c:v>17.591999999999999</c:v>
                </c:pt>
                <c:pt idx="7545">
                  <c:v>17.053000000000001</c:v>
                </c:pt>
                <c:pt idx="7546">
                  <c:v>17.093</c:v>
                </c:pt>
                <c:pt idx="7547">
                  <c:v>16.940999999999999</c:v>
                </c:pt>
                <c:pt idx="7548">
                  <c:v>16.84</c:v>
                </c:pt>
                <c:pt idx="7549">
                  <c:v>16.606999999999999</c:v>
                </c:pt>
                <c:pt idx="7550">
                  <c:v>16.552</c:v>
                </c:pt>
                <c:pt idx="7551">
                  <c:v>16.919</c:v>
                </c:pt>
                <c:pt idx="7552">
                  <c:v>17.48</c:v>
                </c:pt>
                <c:pt idx="7553">
                  <c:v>17.452999999999999</c:v>
                </c:pt>
                <c:pt idx="7554">
                  <c:v>17.266999999999999</c:v>
                </c:pt>
                <c:pt idx="7555">
                  <c:v>16.98</c:v>
                </c:pt>
                <c:pt idx="7556">
                  <c:v>16.655999999999999</c:v>
                </c:pt>
                <c:pt idx="7557">
                  <c:v>16.18</c:v>
                </c:pt>
                <c:pt idx="7558">
                  <c:v>15.698</c:v>
                </c:pt>
                <c:pt idx="7559">
                  <c:v>14.746</c:v>
                </c:pt>
                <c:pt idx="7560">
                  <c:v>14.215</c:v>
                </c:pt>
                <c:pt idx="7561">
                  <c:v>13.744999999999999</c:v>
                </c:pt>
                <c:pt idx="7562">
                  <c:v>13.516999999999999</c:v>
                </c:pt>
                <c:pt idx="7563">
                  <c:v>13.426</c:v>
                </c:pt>
                <c:pt idx="7564">
                  <c:v>13.576000000000001</c:v>
                </c:pt>
                <c:pt idx="7565">
                  <c:v>14.194000000000001</c:v>
                </c:pt>
                <c:pt idx="7566">
                  <c:v>15.606</c:v>
                </c:pt>
                <c:pt idx="7567">
                  <c:v>17.236999999999998</c:v>
                </c:pt>
                <c:pt idx="7568">
                  <c:v>17.402999999999999</c:v>
                </c:pt>
                <c:pt idx="7569">
                  <c:v>17.085000000000001</c:v>
                </c:pt>
                <c:pt idx="7570">
                  <c:v>16.983000000000001</c:v>
                </c:pt>
                <c:pt idx="7571">
                  <c:v>16.808</c:v>
                </c:pt>
                <c:pt idx="7572">
                  <c:v>16.846</c:v>
                </c:pt>
                <c:pt idx="7573">
                  <c:v>16.678999999999998</c:v>
                </c:pt>
                <c:pt idx="7574">
                  <c:v>16.658999999999999</c:v>
                </c:pt>
                <c:pt idx="7575">
                  <c:v>16.881</c:v>
                </c:pt>
                <c:pt idx="7576">
                  <c:v>17.588000000000001</c:v>
                </c:pt>
                <c:pt idx="7577">
                  <c:v>17.654</c:v>
                </c:pt>
                <c:pt idx="7578">
                  <c:v>17.518999999999998</c:v>
                </c:pt>
                <c:pt idx="7579">
                  <c:v>17.29</c:v>
                </c:pt>
                <c:pt idx="7580">
                  <c:v>17.033999999999999</c:v>
                </c:pt>
                <c:pt idx="7581">
                  <c:v>16.584</c:v>
                </c:pt>
                <c:pt idx="7582">
                  <c:v>15.901</c:v>
                </c:pt>
                <c:pt idx="7583">
                  <c:v>15.02</c:v>
                </c:pt>
                <c:pt idx="7584">
                  <c:v>14.457000000000001</c:v>
                </c:pt>
                <c:pt idx="7585">
                  <c:v>13.98</c:v>
                </c:pt>
                <c:pt idx="7586">
                  <c:v>13.808</c:v>
                </c:pt>
                <c:pt idx="7587">
                  <c:v>13.76</c:v>
                </c:pt>
                <c:pt idx="7588">
                  <c:v>13.81</c:v>
                </c:pt>
                <c:pt idx="7589">
                  <c:v>14.041</c:v>
                </c:pt>
                <c:pt idx="7590">
                  <c:v>15.406000000000001</c:v>
                </c:pt>
                <c:pt idx="7591">
                  <c:v>16.875</c:v>
                </c:pt>
                <c:pt idx="7592">
                  <c:v>17.318999999999999</c:v>
                </c:pt>
                <c:pt idx="7593">
                  <c:v>17.013999999999999</c:v>
                </c:pt>
                <c:pt idx="7594">
                  <c:v>16.765000000000001</c:v>
                </c:pt>
                <c:pt idx="7595">
                  <c:v>16.591000000000001</c:v>
                </c:pt>
                <c:pt idx="7596">
                  <c:v>16.308</c:v>
                </c:pt>
                <c:pt idx="7597">
                  <c:v>16.091999999999999</c:v>
                </c:pt>
                <c:pt idx="7598">
                  <c:v>16.074000000000002</c:v>
                </c:pt>
                <c:pt idx="7599">
                  <c:v>16.332999999999998</c:v>
                </c:pt>
                <c:pt idx="7600">
                  <c:v>16.696000000000002</c:v>
                </c:pt>
                <c:pt idx="7601">
                  <c:v>16.867999999999999</c:v>
                </c:pt>
                <c:pt idx="7602">
                  <c:v>16.774999999999999</c:v>
                </c:pt>
                <c:pt idx="7603">
                  <c:v>16.571000000000002</c:v>
                </c:pt>
                <c:pt idx="7604">
                  <c:v>16.033000000000001</c:v>
                </c:pt>
                <c:pt idx="7605">
                  <c:v>15.624000000000001</c:v>
                </c:pt>
                <c:pt idx="7606">
                  <c:v>15.166</c:v>
                </c:pt>
                <c:pt idx="7607">
                  <c:v>14.686</c:v>
                </c:pt>
                <c:pt idx="7608">
                  <c:v>14.305</c:v>
                </c:pt>
                <c:pt idx="7609">
                  <c:v>13.983000000000001</c:v>
                </c:pt>
                <c:pt idx="7610">
                  <c:v>13.347</c:v>
                </c:pt>
                <c:pt idx="7611">
                  <c:v>13.27</c:v>
                </c:pt>
                <c:pt idx="7612">
                  <c:v>13.278</c:v>
                </c:pt>
                <c:pt idx="7613">
                  <c:v>13.311</c:v>
                </c:pt>
                <c:pt idx="7614">
                  <c:v>13.83</c:v>
                </c:pt>
                <c:pt idx="7615">
                  <c:v>14.451000000000001</c:v>
                </c:pt>
                <c:pt idx="7616">
                  <c:v>14.971</c:v>
                </c:pt>
                <c:pt idx="7617">
                  <c:v>15.692</c:v>
                </c:pt>
                <c:pt idx="7618">
                  <c:v>15.99</c:v>
                </c:pt>
                <c:pt idx="7619">
                  <c:v>16.039000000000001</c:v>
                </c:pt>
                <c:pt idx="7620">
                  <c:v>15.833</c:v>
                </c:pt>
                <c:pt idx="7621">
                  <c:v>15.566000000000001</c:v>
                </c:pt>
                <c:pt idx="7622">
                  <c:v>15.61</c:v>
                </c:pt>
                <c:pt idx="7623">
                  <c:v>15.741</c:v>
                </c:pt>
                <c:pt idx="7624">
                  <c:v>16.207999999999998</c:v>
                </c:pt>
                <c:pt idx="7625">
                  <c:v>16.600999999999999</c:v>
                </c:pt>
                <c:pt idx="7626">
                  <c:v>16.443999999999999</c:v>
                </c:pt>
                <c:pt idx="7627">
                  <c:v>16.077999999999999</c:v>
                </c:pt>
                <c:pt idx="7628">
                  <c:v>15.695</c:v>
                </c:pt>
                <c:pt idx="7629">
                  <c:v>15.183</c:v>
                </c:pt>
                <c:pt idx="7630">
                  <c:v>14.801</c:v>
                </c:pt>
                <c:pt idx="7631">
                  <c:v>14.497999999999999</c:v>
                </c:pt>
                <c:pt idx="7632">
                  <c:v>14.057</c:v>
                </c:pt>
                <c:pt idx="7633">
                  <c:v>13.81</c:v>
                </c:pt>
                <c:pt idx="7634">
                  <c:v>13.647</c:v>
                </c:pt>
                <c:pt idx="7635">
                  <c:v>13.458</c:v>
                </c:pt>
                <c:pt idx="7636">
                  <c:v>13.558999999999999</c:v>
                </c:pt>
                <c:pt idx="7637">
                  <c:v>13.769</c:v>
                </c:pt>
                <c:pt idx="7638">
                  <c:v>13.916</c:v>
                </c:pt>
                <c:pt idx="7639">
                  <c:v>14.186</c:v>
                </c:pt>
                <c:pt idx="7640">
                  <c:v>14.689</c:v>
                </c:pt>
                <c:pt idx="7641">
                  <c:v>15.021000000000001</c:v>
                </c:pt>
                <c:pt idx="7642">
                  <c:v>15.619</c:v>
                </c:pt>
                <c:pt idx="7643">
                  <c:v>15.656000000000001</c:v>
                </c:pt>
                <c:pt idx="7644">
                  <c:v>15.378</c:v>
                </c:pt>
                <c:pt idx="7645">
                  <c:v>15.281000000000001</c:v>
                </c:pt>
                <c:pt idx="7646">
                  <c:v>15.382999999999999</c:v>
                </c:pt>
                <c:pt idx="7647">
                  <c:v>15.885</c:v>
                </c:pt>
                <c:pt idx="7648">
                  <c:v>16.518999999999998</c:v>
                </c:pt>
                <c:pt idx="7649">
                  <c:v>16.782</c:v>
                </c:pt>
                <c:pt idx="7650">
                  <c:v>16.797999999999998</c:v>
                </c:pt>
                <c:pt idx="7651">
                  <c:v>16.776</c:v>
                </c:pt>
                <c:pt idx="7652">
                  <c:v>16.600999999999999</c:v>
                </c:pt>
                <c:pt idx="7653">
                  <c:v>16.172999999999998</c:v>
                </c:pt>
                <c:pt idx="7654">
                  <c:v>15.728</c:v>
                </c:pt>
                <c:pt idx="7655">
                  <c:v>15.164</c:v>
                </c:pt>
                <c:pt idx="7656">
                  <c:v>14.683</c:v>
                </c:pt>
                <c:pt idx="7657">
                  <c:v>14.448</c:v>
                </c:pt>
                <c:pt idx="7658">
                  <c:v>14.131</c:v>
                </c:pt>
                <c:pt idx="7659">
                  <c:v>14.164999999999999</c:v>
                </c:pt>
                <c:pt idx="7660">
                  <c:v>14.432</c:v>
                </c:pt>
                <c:pt idx="7661">
                  <c:v>14.98</c:v>
                </c:pt>
                <c:pt idx="7662">
                  <c:v>16.504999999999999</c:v>
                </c:pt>
                <c:pt idx="7663">
                  <c:v>18.236000000000001</c:v>
                </c:pt>
                <c:pt idx="7664">
                  <c:v>18.693999999999999</c:v>
                </c:pt>
                <c:pt idx="7665">
                  <c:v>18.521999999999998</c:v>
                </c:pt>
                <c:pt idx="7666">
                  <c:v>18.437000000000001</c:v>
                </c:pt>
                <c:pt idx="7667">
                  <c:v>18.068999999999999</c:v>
                </c:pt>
                <c:pt idx="7668">
                  <c:v>17.997</c:v>
                </c:pt>
                <c:pt idx="7669">
                  <c:v>17.878</c:v>
                </c:pt>
                <c:pt idx="7670">
                  <c:v>17.818000000000001</c:v>
                </c:pt>
                <c:pt idx="7671">
                  <c:v>17.896000000000001</c:v>
                </c:pt>
                <c:pt idx="7672">
                  <c:v>18.189</c:v>
                </c:pt>
                <c:pt idx="7673">
                  <c:v>18.123000000000001</c:v>
                </c:pt>
                <c:pt idx="7674">
                  <c:v>17.824999999999999</c:v>
                </c:pt>
                <c:pt idx="7675">
                  <c:v>17.690999999999999</c:v>
                </c:pt>
                <c:pt idx="7676">
                  <c:v>17.419</c:v>
                </c:pt>
                <c:pt idx="7677">
                  <c:v>17.071000000000002</c:v>
                </c:pt>
                <c:pt idx="7678">
                  <c:v>16.306000000000001</c:v>
                </c:pt>
                <c:pt idx="7679">
                  <c:v>15.484</c:v>
                </c:pt>
                <c:pt idx="7680">
                  <c:v>14.882</c:v>
                </c:pt>
                <c:pt idx="7681">
                  <c:v>14.590999999999999</c:v>
                </c:pt>
                <c:pt idx="7682">
                  <c:v>14.417</c:v>
                </c:pt>
                <c:pt idx="7683">
                  <c:v>14.497</c:v>
                </c:pt>
                <c:pt idx="7684">
                  <c:v>14.779</c:v>
                </c:pt>
                <c:pt idx="7685">
                  <c:v>15.236000000000001</c:v>
                </c:pt>
                <c:pt idx="7686">
                  <c:v>16.515999999999998</c:v>
                </c:pt>
                <c:pt idx="7687">
                  <c:v>18.422999999999998</c:v>
                </c:pt>
                <c:pt idx="7688">
                  <c:v>18.756</c:v>
                </c:pt>
                <c:pt idx="7689">
                  <c:v>18.512</c:v>
                </c:pt>
                <c:pt idx="7690">
                  <c:v>18.193000000000001</c:v>
                </c:pt>
                <c:pt idx="7691">
                  <c:v>18.027000000000001</c:v>
                </c:pt>
                <c:pt idx="7692">
                  <c:v>17.827000000000002</c:v>
                </c:pt>
                <c:pt idx="7693">
                  <c:v>17.747</c:v>
                </c:pt>
                <c:pt idx="7694">
                  <c:v>17.847999999999999</c:v>
                </c:pt>
                <c:pt idx="7695">
                  <c:v>18.027999999999999</c:v>
                </c:pt>
                <c:pt idx="7696">
                  <c:v>18.416</c:v>
                </c:pt>
                <c:pt idx="7697">
                  <c:v>18.468</c:v>
                </c:pt>
                <c:pt idx="7698">
                  <c:v>18.003</c:v>
                </c:pt>
                <c:pt idx="7699">
                  <c:v>17.843</c:v>
                </c:pt>
                <c:pt idx="7700">
                  <c:v>17.454000000000001</c:v>
                </c:pt>
                <c:pt idx="7701">
                  <c:v>16.942</c:v>
                </c:pt>
                <c:pt idx="7702">
                  <c:v>16.170999999999999</c:v>
                </c:pt>
                <c:pt idx="7703">
                  <c:v>15.388999999999999</c:v>
                </c:pt>
                <c:pt idx="7704">
                  <c:v>14.587999999999999</c:v>
                </c:pt>
                <c:pt idx="7705">
                  <c:v>14.317</c:v>
                </c:pt>
                <c:pt idx="7706">
                  <c:v>14.208</c:v>
                </c:pt>
                <c:pt idx="7707">
                  <c:v>14.272</c:v>
                </c:pt>
                <c:pt idx="7708">
                  <c:v>14.481999999999999</c:v>
                </c:pt>
                <c:pt idx="7709">
                  <c:v>14.914</c:v>
                </c:pt>
                <c:pt idx="7710">
                  <c:v>16.466999999999999</c:v>
                </c:pt>
                <c:pt idx="7711">
                  <c:v>18.396999999999998</c:v>
                </c:pt>
                <c:pt idx="7712">
                  <c:v>18.625</c:v>
                </c:pt>
                <c:pt idx="7713">
                  <c:v>18.548999999999999</c:v>
                </c:pt>
                <c:pt idx="7714">
                  <c:v>18.425000000000001</c:v>
                </c:pt>
                <c:pt idx="7715">
                  <c:v>18.183</c:v>
                </c:pt>
                <c:pt idx="7716">
                  <c:v>17.864000000000001</c:v>
                </c:pt>
                <c:pt idx="7717">
                  <c:v>17.817</c:v>
                </c:pt>
                <c:pt idx="7718">
                  <c:v>18.030999999999999</c:v>
                </c:pt>
                <c:pt idx="7719">
                  <c:v>18.504999999999999</c:v>
                </c:pt>
                <c:pt idx="7720">
                  <c:v>19.137</c:v>
                </c:pt>
                <c:pt idx="7721">
                  <c:v>18.908000000000001</c:v>
                </c:pt>
                <c:pt idx="7722">
                  <c:v>18.41</c:v>
                </c:pt>
                <c:pt idx="7723">
                  <c:v>18.071999999999999</c:v>
                </c:pt>
                <c:pt idx="7724">
                  <c:v>17.728000000000002</c:v>
                </c:pt>
                <c:pt idx="7725">
                  <c:v>17.222999999999999</c:v>
                </c:pt>
                <c:pt idx="7726">
                  <c:v>16.635000000000002</c:v>
                </c:pt>
                <c:pt idx="7727">
                  <c:v>15.75</c:v>
                </c:pt>
                <c:pt idx="7728">
                  <c:v>15.026999999999999</c:v>
                </c:pt>
                <c:pt idx="7729">
                  <c:v>14.747</c:v>
                </c:pt>
                <c:pt idx="7730">
                  <c:v>14.659000000000001</c:v>
                </c:pt>
                <c:pt idx="7731">
                  <c:v>14.696</c:v>
                </c:pt>
                <c:pt idx="7732">
                  <c:v>14.865</c:v>
                </c:pt>
                <c:pt idx="7733">
                  <c:v>15.449</c:v>
                </c:pt>
                <c:pt idx="7734">
                  <c:v>16.821000000000002</c:v>
                </c:pt>
                <c:pt idx="7735">
                  <c:v>18.597999999999999</c:v>
                </c:pt>
                <c:pt idx="7736">
                  <c:v>18.989000000000001</c:v>
                </c:pt>
                <c:pt idx="7737">
                  <c:v>18.802</c:v>
                </c:pt>
                <c:pt idx="7738">
                  <c:v>18.574000000000002</c:v>
                </c:pt>
                <c:pt idx="7739">
                  <c:v>18.533000000000001</c:v>
                </c:pt>
                <c:pt idx="7740">
                  <c:v>18.733000000000001</c:v>
                </c:pt>
                <c:pt idx="7741">
                  <c:v>18.460999999999999</c:v>
                </c:pt>
                <c:pt idx="7742">
                  <c:v>18.588999999999999</c:v>
                </c:pt>
                <c:pt idx="7743">
                  <c:v>18.914000000000001</c:v>
                </c:pt>
                <c:pt idx="7744">
                  <c:v>19.170999999999999</c:v>
                </c:pt>
                <c:pt idx="7745">
                  <c:v>19.308</c:v>
                </c:pt>
                <c:pt idx="7746">
                  <c:v>19.215</c:v>
                </c:pt>
                <c:pt idx="7747">
                  <c:v>18.920000000000002</c:v>
                </c:pt>
                <c:pt idx="7748">
                  <c:v>18.651</c:v>
                </c:pt>
                <c:pt idx="7749">
                  <c:v>18.234000000000002</c:v>
                </c:pt>
                <c:pt idx="7750">
                  <c:v>17.567</c:v>
                </c:pt>
                <c:pt idx="7751">
                  <c:v>16.771000000000001</c:v>
                </c:pt>
                <c:pt idx="7752">
                  <c:v>16.068000000000001</c:v>
                </c:pt>
                <c:pt idx="7753">
                  <c:v>15.712999999999999</c:v>
                </c:pt>
                <c:pt idx="7754">
                  <c:v>15.696999999999999</c:v>
                </c:pt>
                <c:pt idx="7755">
                  <c:v>15.823</c:v>
                </c:pt>
                <c:pt idx="7756">
                  <c:v>16.068999999999999</c:v>
                </c:pt>
                <c:pt idx="7757">
                  <c:v>16.46</c:v>
                </c:pt>
                <c:pt idx="7758">
                  <c:v>17.913</c:v>
                </c:pt>
                <c:pt idx="7759">
                  <c:v>19.744</c:v>
                </c:pt>
                <c:pt idx="7760">
                  <c:v>20.233000000000001</c:v>
                </c:pt>
                <c:pt idx="7761">
                  <c:v>20.048999999999999</c:v>
                </c:pt>
                <c:pt idx="7762">
                  <c:v>19.994</c:v>
                </c:pt>
                <c:pt idx="7763">
                  <c:v>19.731000000000002</c:v>
                </c:pt>
                <c:pt idx="7764">
                  <c:v>19.571000000000002</c:v>
                </c:pt>
                <c:pt idx="7765">
                  <c:v>19.36</c:v>
                </c:pt>
                <c:pt idx="7766">
                  <c:v>19.308</c:v>
                </c:pt>
                <c:pt idx="7767">
                  <c:v>19.585000000000001</c:v>
                </c:pt>
                <c:pt idx="7768">
                  <c:v>19.933</c:v>
                </c:pt>
                <c:pt idx="7769">
                  <c:v>20.114999999999998</c:v>
                </c:pt>
                <c:pt idx="7770">
                  <c:v>19.896000000000001</c:v>
                </c:pt>
                <c:pt idx="7771">
                  <c:v>19.372</c:v>
                </c:pt>
                <c:pt idx="7772">
                  <c:v>18.792000000000002</c:v>
                </c:pt>
                <c:pt idx="7773">
                  <c:v>18.266999999999999</c:v>
                </c:pt>
                <c:pt idx="7774">
                  <c:v>17.829999999999998</c:v>
                </c:pt>
                <c:pt idx="7775">
                  <c:v>17.216000000000001</c:v>
                </c:pt>
                <c:pt idx="7776">
                  <c:v>16.792000000000002</c:v>
                </c:pt>
                <c:pt idx="7777">
                  <c:v>16.469000000000001</c:v>
                </c:pt>
                <c:pt idx="7778">
                  <c:v>16.148</c:v>
                </c:pt>
                <c:pt idx="7779">
                  <c:v>15.99</c:v>
                </c:pt>
                <c:pt idx="7780">
                  <c:v>15.977</c:v>
                </c:pt>
                <c:pt idx="7781">
                  <c:v>16.190999999999999</c:v>
                </c:pt>
                <c:pt idx="7782">
                  <c:v>16.559999999999999</c:v>
                </c:pt>
                <c:pt idx="7783">
                  <c:v>17.288</c:v>
                </c:pt>
                <c:pt idx="7784">
                  <c:v>17.952000000000002</c:v>
                </c:pt>
                <c:pt idx="7785">
                  <c:v>18.724</c:v>
                </c:pt>
                <c:pt idx="7786">
                  <c:v>19.143000000000001</c:v>
                </c:pt>
                <c:pt idx="7787">
                  <c:v>19.170999999999999</c:v>
                </c:pt>
                <c:pt idx="7788">
                  <c:v>18.881</c:v>
                </c:pt>
                <c:pt idx="7789">
                  <c:v>18.713999999999999</c:v>
                </c:pt>
                <c:pt idx="7790">
                  <c:v>18.731999999999999</c:v>
                </c:pt>
                <c:pt idx="7791">
                  <c:v>18.911999999999999</c:v>
                </c:pt>
                <c:pt idx="7792">
                  <c:v>19.318000000000001</c:v>
                </c:pt>
                <c:pt idx="7793">
                  <c:v>19.472000000000001</c:v>
                </c:pt>
                <c:pt idx="7794">
                  <c:v>19.460999999999999</c:v>
                </c:pt>
                <c:pt idx="7795">
                  <c:v>19.126000000000001</c:v>
                </c:pt>
                <c:pt idx="7796">
                  <c:v>18.648</c:v>
                </c:pt>
                <c:pt idx="7797">
                  <c:v>18.234999999999999</c:v>
                </c:pt>
                <c:pt idx="7798">
                  <c:v>17.774999999999999</c:v>
                </c:pt>
                <c:pt idx="7799">
                  <c:v>17.341000000000001</c:v>
                </c:pt>
                <c:pt idx="7800">
                  <c:v>16.951000000000001</c:v>
                </c:pt>
                <c:pt idx="7801">
                  <c:v>16.597000000000001</c:v>
                </c:pt>
                <c:pt idx="7802">
                  <c:v>16.501000000000001</c:v>
                </c:pt>
                <c:pt idx="7803">
                  <c:v>16.443999999999999</c:v>
                </c:pt>
                <c:pt idx="7804">
                  <c:v>16.492999999999999</c:v>
                </c:pt>
                <c:pt idx="7805">
                  <c:v>16.713000000000001</c:v>
                </c:pt>
                <c:pt idx="7806">
                  <c:v>17.012</c:v>
                </c:pt>
                <c:pt idx="7807">
                  <c:v>17.353999999999999</c:v>
                </c:pt>
                <c:pt idx="7808">
                  <c:v>17.850999999999999</c:v>
                </c:pt>
                <c:pt idx="7809">
                  <c:v>18.495000000000001</c:v>
                </c:pt>
                <c:pt idx="7810">
                  <c:v>18.765000000000001</c:v>
                </c:pt>
                <c:pt idx="7811">
                  <c:v>18.713999999999999</c:v>
                </c:pt>
                <c:pt idx="7812">
                  <c:v>18.562999999999999</c:v>
                </c:pt>
                <c:pt idx="7813">
                  <c:v>18.312999999999999</c:v>
                </c:pt>
                <c:pt idx="7814">
                  <c:v>18.379000000000001</c:v>
                </c:pt>
                <c:pt idx="7815">
                  <c:v>18.603000000000002</c:v>
                </c:pt>
                <c:pt idx="7816">
                  <c:v>19.314</c:v>
                </c:pt>
                <c:pt idx="7817">
                  <c:v>19.399000000000001</c:v>
                </c:pt>
                <c:pt idx="7818">
                  <c:v>19.367999999999999</c:v>
                </c:pt>
                <c:pt idx="7819">
                  <c:v>19.395</c:v>
                </c:pt>
                <c:pt idx="7820">
                  <c:v>19.111999999999998</c:v>
                </c:pt>
                <c:pt idx="7821">
                  <c:v>18.885999999999999</c:v>
                </c:pt>
                <c:pt idx="7822">
                  <c:v>18.361999999999998</c:v>
                </c:pt>
                <c:pt idx="7823">
                  <c:v>17.728000000000002</c:v>
                </c:pt>
                <c:pt idx="7824">
                  <c:v>16.84</c:v>
                </c:pt>
                <c:pt idx="7825">
                  <c:v>16.619</c:v>
                </c:pt>
                <c:pt idx="7826">
                  <c:v>16.637</c:v>
                </c:pt>
                <c:pt idx="7827">
                  <c:v>16.760000000000002</c:v>
                </c:pt>
                <c:pt idx="7828">
                  <c:v>16.98</c:v>
                </c:pt>
                <c:pt idx="7829">
                  <c:v>17.417999999999999</c:v>
                </c:pt>
                <c:pt idx="7830">
                  <c:v>18.91</c:v>
                </c:pt>
                <c:pt idx="7831">
                  <c:v>20.396000000000001</c:v>
                </c:pt>
                <c:pt idx="7832">
                  <c:v>20.785</c:v>
                </c:pt>
                <c:pt idx="7833">
                  <c:v>20.533000000000001</c:v>
                </c:pt>
                <c:pt idx="7834">
                  <c:v>20.632000000000001</c:v>
                </c:pt>
                <c:pt idx="7835">
                  <c:v>20.46</c:v>
                </c:pt>
                <c:pt idx="7836">
                  <c:v>20.265999999999998</c:v>
                </c:pt>
                <c:pt idx="7837">
                  <c:v>20.103999999999999</c:v>
                </c:pt>
                <c:pt idx="7838">
                  <c:v>20.088000000000001</c:v>
                </c:pt>
                <c:pt idx="7839">
                  <c:v>20.367000000000001</c:v>
                </c:pt>
                <c:pt idx="7840">
                  <c:v>20.582999999999998</c:v>
                </c:pt>
                <c:pt idx="7841">
                  <c:v>20.550999999999998</c:v>
                </c:pt>
                <c:pt idx="7842">
                  <c:v>20.132999999999999</c:v>
                </c:pt>
                <c:pt idx="7843">
                  <c:v>19.95</c:v>
                </c:pt>
                <c:pt idx="7844">
                  <c:v>19.696000000000002</c:v>
                </c:pt>
                <c:pt idx="7845">
                  <c:v>19.260000000000002</c:v>
                </c:pt>
                <c:pt idx="7846">
                  <c:v>18.292999999999999</c:v>
                </c:pt>
                <c:pt idx="7847">
                  <c:v>17.420999999999999</c:v>
                </c:pt>
                <c:pt idx="7848">
                  <c:v>16.707000000000001</c:v>
                </c:pt>
                <c:pt idx="7849">
                  <c:v>16.373999999999999</c:v>
                </c:pt>
                <c:pt idx="7850">
                  <c:v>16.213000000000001</c:v>
                </c:pt>
                <c:pt idx="7851">
                  <c:v>16.158000000000001</c:v>
                </c:pt>
                <c:pt idx="7852">
                  <c:v>16.152000000000001</c:v>
                </c:pt>
                <c:pt idx="7853">
                  <c:v>16.46</c:v>
                </c:pt>
                <c:pt idx="7854">
                  <c:v>17.849</c:v>
                </c:pt>
                <c:pt idx="7855">
                  <c:v>19.481000000000002</c:v>
                </c:pt>
                <c:pt idx="7856">
                  <c:v>19.727</c:v>
                </c:pt>
                <c:pt idx="7857">
                  <c:v>19.581</c:v>
                </c:pt>
                <c:pt idx="7858">
                  <c:v>19.573</c:v>
                </c:pt>
                <c:pt idx="7859">
                  <c:v>19.279</c:v>
                </c:pt>
                <c:pt idx="7860">
                  <c:v>19.096</c:v>
                </c:pt>
                <c:pt idx="7861">
                  <c:v>19.207999999999998</c:v>
                </c:pt>
                <c:pt idx="7862">
                  <c:v>19.193000000000001</c:v>
                </c:pt>
                <c:pt idx="7863">
                  <c:v>19.318999999999999</c:v>
                </c:pt>
                <c:pt idx="7864">
                  <c:v>19.533999999999999</c:v>
                </c:pt>
                <c:pt idx="7865">
                  <c:v>19.533999999999999</c:v>
                </c:pt>
                <c:pt idx="7866">
                  <c:v>19.134</c:v>
                </c:pt>
                <c:pt idx="7867">
                  <c:v>18.815000000000001</c:v>
                </c:pt>
                <c:pt idx="7868">
                  <c:v>18.507000000000001</c:v>
                </c:pt>
                <c:pt idx="7869">
                  <c:v>17.890999999999998</c:v>
                </c:pt>
                <c:pt idx="7870">
                  <c:v>17.244</c:v>
                </c:pt>
                <c:pt idx="7871">
                  <c:v>16.375</c:v>
                </c:pt>
                <c:pt idx="7872">
                  <c:v>15.638999999999999</c:v>
                </c:pt>
                <c:pt idx="7873">
                  <c:v>15.295999999999999</c:v>
                </c:pt>
                <c:pt idx="7874">
                  <c:v>15.164999999999999</c:v>
                </c:pt>
                <c:pt idx="7875">
                  <c:v>15.185</c:v>
                </c:pt>
                <c:pt idx="7876">
                  <c:v>15.569000000000001</c:v>
                </c:pt>
                <c:pt idx="7877">
                  <c:v>16.056999999999999</c:v>
                </c:pt>
                <c:pt idx="7878">
                  <c:v>17.291</c:v>
                </c:pt>
                <c:pt idx="7879">
                  <c:v>19.100000000000001</c:v>
                </c:pt>
                <c:pt idx="7880">
                  <c:v>19.524999999999999</c:v>
                </c:pt>
                <c:pt idx="7881">
                  <c:v>19.382999999999999</c:v>
                </c:pt>
                <c:pt idx="7882">
                  <c:v>19.283999999999999</c:v>
                </c:pt>
                <c:pt idx="7883">
                  <c:v>19.143000000000001</c:v>
                </c:pt>
                <c:pt idx="7884">
                  <c:v>19.145</c:v>
                </c:pt>
                <c:pt idx="7885">
                  <c:v>19.184999999999999</c:v>
                </c:pt>
                <c:pt idx="7886">
                  <c:v>19.327999999999999</c:v>
                </c:pt>
                <c:pt idx="7887">
                  <c:v>19.486999999999998</c:v>
                </c:pt>
                <c:pt idx="7888">
                  <c:v>19.765999999999998</c:v>
                </c:pt>
                <c:pt idx="7889">
                  <c:v>19.606999999999999</c:v>
                </c:pt>
                <c:pt idx="7890">
                  <c:v>19.388999999999999</c:v>
                </c:pt>
                <c:pt idx="7891">
                  <c:v>19.323</c:v>
                </c:pt>
                <c:pt idx="7892">
                  <c:v>18.873000000000001</c:v>
                </c:pt>
                <c:pt idx="7893">
                  <c:v>18.510999999999999</c:v>
                </c:pt>
                <c:pt idx="7894">
                  <c:v>17.79</c:v>
                </c:pt>
                <c:pt idx="7895">
                  <c:v>16.898</c:v>
                </c:pt>
                <c:pt idx="7896">
                  <c:v>16.379000000000001</c:v>
                </c:pt>
                <c:pt idx="7897">
                  <c:v>16.058</c:v>
                </c:pt>
                <c:pt idx="7898">
                  <c:v>15.792</c:v>
                </c:pt>
                <c:pt idx="7899">
                  <c:v>15.909000000000001</c:v>
                </c:pt>
                <c:pt idx="7900">
                  <c:v>16.106999999999999</c:v>
                </c:pt>
                <c:pt idx="7901">
                  <c:v>16.622</c:v>
                </c:pt>
                <c:pt idx="7902">
                  <c:v>18.015000000000001</c:v>
                </c:pt>
                <c:pt idx="7903">
                  <c:v>19.942</c:v>
                </c:pt>
                <c:pt idx="7904">
                  <c:v>20.462</c:v>
                </c:pt>
                <c:pt idx="7905">
                  <c:v>20.239999999999998</c:v>
                </c:pt>
                <c:pt idx="7906">
                  <c:v>20.105</c:v>
                </c:pt>
                <c:pt idx="7907">
                  <c:v>19.905000000000001</c:v>
                </c:pt>
                <c:pt idx="7908">
                  <c:v>19.809999999999999</c:v>
                </c:pt>
                <c:pt idx="7909">
                  <c:v>19.579000000000001</c:v>
                </c:pt>
                <c:pt idx="7910">
                  <c:v>19.689</c:v>
                </c:pt>
                <c:pt idx="7911">
                  <c:v>19.87</c:v>
                </c:pt>
                <c:pt idx="7912">
                  <c:v>19.939</c:v>
                </c:pt>
                <c:pt idx="7913">
                  <c:v>19.704999999999998</c:v>
                </c:pt>
                <c:pt idx="7914">
                  <c:v>19.501999999999999</c:v>
                </c:pt>
                <c:pt idx="7915">
                  <c:v>19.093</c:v>
                </c:pt>
                <c:pt idx="7916">
                  <c:v>18.318000000000001</c:v>
                </c:pt>
                <c:pt idx="7917">
                  <c:v>17.713999999999999</c:v>
                </c:pt>
                <c:pt idx="7918">
                  <c:v>17.113</c:v>
                </c:pt>
                <c:pt idx="7919">
                  <c:v>16.143999999999998</c:v>
                </c:pt>
                <c:pt idx="7920">
                  <c:v>15.667999999999999</c:v>
                </c:pt>
                <c:pt idx="7921">
                  <c:v>15.244999999999999</c:v>
                </c:pt>
                <c:pt idx="7922">
                  <c:v>14.898</c:v>
                </c:pt>
                <c:pt idx="7923">
                  <c:v>14.909000000000001</c:v>
                </c:pt>
                <c:pt idx="7924">
                  <c:v>14.962999999999999</c:v>
                </c:pt>
                <c:pt idx="7925">
                  <c:v>15.321999999999999</c:v>
                </c:pt>
                <c:pt idx="7926">
                  <c:v>16.463000000000001</c:v>
                </c:pt>
                <c:pt idx="7927">
                  <c:v>18.015999999999998</c:v>
                </c:pt>
                <c:pt idx="7928">
                  <c:v>18.486999999999998</c:v>
                </c:pt>
                <c:pt idx="7929">
                  <c:v>18.091999999999999</c:v>
                </c:pt>
                <c:pt idx="7930">
                  <c:v>18.033000000000001</c:v>
                </c:pt>
                <c:pt idx="7931">
                  <c:v>17.64</c:v>
                </c:pt>
                <c:pt idx="7932">
                  <c:v>17.489000000000001</c:v>
                </c:pt>
                <c:pt idx="7933">
                  <c:v>17.405000000000001</c:v>
                </c:pt>
                <c:pt idx="7934">
                  <c:v>17.382000000000001</c:v>
                </c:pt>
                <c:pt idx="7935">
                  <c:v>17.346</c:v>
                </c:pt>
                <c:pt idx="7936">
                  <c:v>17.466000000000001</c:v>
                </c:pt>
                <c:pt idx="7937">
                  <c:v>17.382000000000001</c:v>
                </c:pt>
                <c:pt idx="7938">
                  <c:v>17.18</c:v>
                </c:pt>
                <c:pt idx="7939">
                  <c:v>16.821000000000002</c:v>
                </c:pt>
                <c:pt idx="7940">
                  <c:v>16.411999999999999</c:v>
                </c:pt>
                <c:pt idx="7941">
                  <c:v>15.779</c:v>
                </c:pt>
                <c:pt idx="7942">
                  <c:v>15.548999999999999</c:v>
                </c:pt>
                <c:pt idx="7943">
                  <c:v>14.926</c:v>
                </c:pt>
                <c:pt idx="7944">
                  <c:v>14.509</c:v>
                </c:pt>
                <c:pt idx="7945">
                  <c:v>14.212</c:v>
                </c:pt>
                <c:pt idx="7946">
                  <c:v>14.074999999999999</c:v>
                </c:pt>
                <c:pt idx="7947">
                  <c:v>14.055999999999999</c:v>
                </c:pt>
                <c:pt idx="7948">
                  <c:v>14.141999999999999</c:v>
                </c:pt>
                <c:pt idx="7949">
                  <c:v>14.313000000000001</c:v>
                </c:pt>
                <c:pt idx="7950">
                  <c:v>14.632999999999999</c:v>
                </c:pt>
                <c:pt idx="7951">
                  <c:v>15.317</c:v>
                </c:pt>
                <c:pt idx="7952">
                  <c:v>16.018000000000001</c:v>
                </c:pt>
                <c:pt idx="7953">
                  <c:v>16.577999999999999</c:v>
                </c:pt>
                <c:pt idx="7954">
                  <c:v>17.114999999999998</c:v>
                </c:pt>
                <c:pt idx="7955">
                  <c:v>17.108000000000001</c:v>
                </c:pt>
                <c:pt idx="7956">
                  <c:v>17.044</c:v>
                </c:pt>
                <c:pt idx="7957">
                  <c:v>16.998999999999999</c:v>
                </c:pt>
                <c:pt idx="7958">
                  <c:v>17.067</c:v>
                </c:pt>
                <c:pt idx="7959">
                  <c:v>17.308</c:v>
                </c:pt>
                <c:pt idx="7960">
                  <c:v>17.754000000000001</c:v>
                </c:pt>
                <c:pt idx="7961">
                  <c:v>18.003</c:v>
                </c:pt>
                <c:pt idx="7962">
                  <c:v>17.863</c:v>
                </c:pt>
                <c:pt idx="7963">
                  <c:v>17.466999999999999</c:v>
                </c:pt>
                <c:pt idx="7964">
                  <c:v>17.169</c:v>
                </c:pt>
                <c:pt idx="7965">
                  <c:v>16.79</c:v>
                </c:pt>
                <c:pt idx="7966">
                  <c:v>16.268000000000001</c:v>
                </c:pt>
                <c:pt idx="7967">
                  <c:v>15.72</c:v>
                </c:pt>
                <c:pt idx="7968">
                  <c:v>15.334</c:v>
                </c:pt>
                <c:pt idx="7969">
                  <c:v>14.917999999999999</c:v>
                </c:pt>
                <c:pt idx="7970">
                  <c:v>14.725</c:v>
                </c:pt>
                <c:pt idx="7971">
                  <c:v>14.656000000000001</c:v>
                </c:pt>
                <c:pt idx="7972">
                  <c:v>14.657</c:v>
                </c:pt>
                <c:pt idx="7973">
                  <c:v>14.741</c:v>
                </c:pt>
                <c:pt idx="7974">
                  <c:v>14.988</c:v>
                </c:pt>
                <c:pt idx="7975">
                  <c:v>15.234</c:v>
                </c:pt>
                <c:pt idx="7976">
                  <c:v>15.645</c:v>
                </c:pt>
                <c:pt idx="7977">
                  <c:v>16.391999999999999</c:v>
                </c:pt>
                <c:pt idx="7978">
                  <c:v>16.64</c:v>
                </c:pt>
                <c:pt idx="7979">
                  <c:v>17.042999999999999</c:v>
                </c:pt>
                <c:pt idx="7980">
                  <c:v>17.134</c:v>
                </c:pt>
                <c:pt idx="7981">
                  <c:v>17.126000000000001</c:v>
                </c:pt>
                <c:pt idx="7982">
                  <c:v>17.260999999999999</c:v>
                </c:pt>
                <c:pt idx="7983">
                  <c:v>17.61</c:v>
                </c:pt>
                <c:pt idx="7984">
                  <c:v>17.879000000000001</c:v>
                </c:pt>
                <c:pt idx="7985">
                  <c:v>17.878</c:v>
                </c:pt>
                <c:pt idx="7986">
                  <c:v>17.783000000000001</c:v>
                </c:pt>
                <c:pt idx="7987">
                  <c:v>17.742000000000001</c:v>
                </c:pt>
                <c:pt idx="7988">
                  <c:v>17.619</c:v>
                </c:pt>
                <c:pt idx="7989">
                  <c:v>17.221</c:v>
                </c:pt>
                <c:pt idx="7990">
                  <c:v>16.824999999999999</c:v>
                </c:pt>
                <c:pt idx="7991">
                  <c:v>16.262</c:v>
                </c:pt>
                <c:pt idx="7992">
                  <c:v>15.648999999999999</c:v>
                </c:pt>
                <c:pt idx="7993">
                  <c:v>15.502000000000001</c:v>
                </c:pt>
                <c:pt idx="7994">
                  <c:v>15.375999999999999</c:v>
                </c:pt>
                <c:pt idx="7995">
                  <c:v>15.384</c:v>
                </c:pt>
                <c:pt idx="7996">
                  <c:v>15.603</c:v>
                </c:pt>
                <c:pt idx="7997">
                  <c:v>16.100999999999999</c:v>
                </c:pt>
                <c:pt idx="7998">
                  <c:v>17.664999999999999</c:v>
                </c:pt>
                <c:pt idx="7999">
                  <c:v>19.408999999999999</c:v>
                </c:pt>
                <c:pt idx="8000">
                  <c:v>19.866</c:v>
                </c:pt>
                <c:pt idx="8001">
                  <c:v>19.641999999999999</c:v>
                </c:pt>
                <c:pt idx="8002">
                  <c:v>19.555</c:v>
                </c:pt>
                <c:pt idx="8003">
                  <c:v>19.213999999999999</c:v>
                </c:pt>
                <c:pt idx="8004">
                  <c:v>19</c:v>
                </c:pt>
                <c:pt idx="8005">
                  <c:v>18.896000000000001</c:v>
                </c:pt>
                <c:pt idx="8006">
                  <c:v>19.015000000000001</c:v>
                </c:pt>
                <c:pt idx="8007">
                  <c:v>19.43</c:v>
                </c:pt>
                <c:pt idx="8008">
                  <c:v>19.760999999999999</c:v>
                </c:pt>
                <c:pt idx="8009">
                  <c:v>19.667000000000002</c:v>
                </c:pt>
                <c:pt idx="8010">
                  <c:v>19.302</c:v>
                </c:pt>
                <c:pt idx="8011">
                  <c:v>19.123999999999999</c:v>
                </c:pt>
                <c:pt idx="8012">
                  <c:v>18.795000000000002</c:v>
                </c:pt>
                <c:pt idx="8013">
                  <c:v>18.460999999999999</c:v>
                </c:pt>
                <c:pt idx="8014">
                  <c:v>17.600000000000001</c:v>
                </c:pt>
                <c:pt idx="8015">
                  <c:v>16.529</c:v>
                </c:pt>
                <c:pt idx="8016">
                  <c:v>16.166</c:v>
                </c:pt>
                <c:pt idx="8017">
                  <c:v>15.907999999999999</c:v>
                </c:pt>
                <c:pt idx="8018">
                  <c:v>15.601000000000001</c:v>
                </c:pt>
                <c:pt idx="8019">
                  <c:v>15.646000000000001</c:v>
                </c:pt>
                <c:pt idx="8020">
                  <c:v>15.77</c:v>
                </c:pt>
                <c:pt idx="8021">
                  <c:v>16.260000000000002</c:v>
                </c:pt>
                <c:pt idx="8022">
                  <c:v>17.710999999999999</c:v>
                </c:pt>
                <c:pt idx="8023">
                  <c:v>19.494</c:v>
                </c:pt>
                <c:pt idx="8024">
                  <c:v>20.12</c:v>
                </c:pt>
                <c:pt idx="8025">
                  <c:v>19.920999999999999</c:v>
                </c:pt>
                <c:pt idx="8026">
                  <c:v>19.631</c:v>
                </c:pt>
                <c:pt idx="8027">
                  <c:v>19.222999999999999</c:v>
                </c:pt>
                <c:pt idx="8028">
                  <c:v>18.954000000000001</c:v>
                </c:pt>
                <c:pt idx="8029">
                  <c:v>18.827999999999999</c:v>
                </c:pt>
                <c:pt idx="8030">
                  <c:v>19.055</c:v>
                </c:pt>
                <c:pt idx="8031">
                  <c:v>19.510000000000002</c:v>
                </c:pt>
                <c:pt idx="8032">
                  <c:v>19.995000000000001</c:v>
                </c:pt>
                <c:pt idx="8033">
                  <c:v>19.904</c:v>
                </c:pt>
                <c:pt idx="8034">
                  <c:v>19.670999999999999</c:v>
                </c:pt>
                <c:pt idx="8035">
                  <c:v>19.513000000000002</c:v>
                </c:pt>
                <c:pt idx="8036">
                  <c:v>19.016999999999999</c:v>
                </c:pt>
                <c:pt idx="8037">
                  <c:v>18.559000000000001</c:v>
                </c:pt>
                <c:pt idx="8038">
                  <c:v>17.805</c:v>
                </c:pt>
                <c:pt idx="8039">
                  <c:v>16.722999999999999</c:v>
                </c:pt>
                <c:pt idx="8040">
                  <c:v>16.143999999999998</c:v>
                </c:pt>
                <c:pt idx="8041">
                  <c:v>15.891999999999999</c:v>
                </c:pt>
                <c:pt idx="8042">
                  <c:v>15.7</c:v>
                </c:pt>
                <c:pt idx="8043">
                  <c:v>15.768000000000001</c:v>
                </c:pt>
                <c:pt idx="8044">
                  <c:v>15.923</c:v>
                </c:pt>
                <c:pt idx="8045">
                  <c:v>16.213000000000001</c:v>
                </c:pt>
                <c:pt idx="8046">
                  <c:v>17.736999999999998</c:v>
                </c:pt>
                <c:pt idx="8047">
                  <c:v>19.513000000000002</c:v>
                </c:pt>
                <c:pt idx="8048">
                  <c:v>20.096</c:v>
                </c:pt>
                <c:pt idx="8049">
                  <c:v>19.681999999999999</c:v>
                </c:pt>
                <c:pt idx="8050">
                  <c:v>19.492000000000001</c:v>
                </c:pt>
                <c:pt idx="8051">
                  <c:v>19.372</c:v>
                </c:pt>
                <c:pt idx="8052">
                  <c:v>19.077000000000002</c:v>
                </c:pt>
                <c:pt idx="8053">
                  <c:v>18.835999999999999</c:v>
                </c:pt>
                <c:pt idx="8054">
                  <c:v>18.893999999999998</c:v>
                </c:pt>
                <c:pt idx="8055">
                  <c:v>18.948</c:v>
                </c:pt>
                <c:pt idx="8056">
                  <c:v>19.030999999999999</c:v>
                </c:pt>
                <c:pt idx="8057">
                  <c:v>18.827000000000002</c:v>
                </c:pt>
                <c:pt idx="8058">
                  <c:v>18.545999999999999</c:v>
                </c:pt>
                <c:pt idx="8059">
                  <c:v>18.193000000000001</c:v>
                </c:pt>
                <c:pt idx="8060">
                  <c:v>17.88</c:v>
                </c:pt>
                <c:pt idx="8061">
                  <c:v>17.39</c:v>
                </c:pt>
                <c:pt idx="8062">
                  <c:v>16.649999999999999</c:v>
                </c:pt>
                <c:pt idx="8063">
                  <c:v>15.874000000000001</c:v>
                </c:pt>
                <c:pt idx="8064">
                  <c:v>15.257</c:v>
                </c:pt>
                <c:pt idx="8065">
                  <c:v>14.936</c:v>
                </c:pt>
                <c:pt idx="8066">
                  <c:v>14.89</c:v>
                </c:pt>
                <c:pt idx="8067">
                  <c:v>14.932</c:v>
                </c:pt>
                <c:pt idx="8068">
                  <c:v>15.007</c:v>
                </c:pt>
                <c:pt idx="8069">
                  <c:v>15.606999999999999</c:v>
                </c:pt>
                <c:pt idx="8070">
                  <c:v>17.164999999999999</c:v>
                </c:pt>
                <c:pt idx="8071">
                  <c:v>19.001999999999999</c:v>
                </c:pt>
                <c:pt idx="8072">
                  <c:v>19.582000000000001</c:v>
                </c:pt>
                <c:pt idx="8073">
                  <c:v>19.367000000000001</c:v>
                </c:pt>
                <c:pt idx="8074">
                  <c:v>19.177</c:v>
                </c:pt>
                <c:pt idx="8075">
                  <c:v>18.87</c:v>
                </c:pt>
                <c:pt idx="8076">
                  <c:v>18.651</c:v>
                </c:pt>
                <c:pt idx="8077">
                  <c:v>19.009</c:v>
                </c:pt>
                <c:pt idx="8078">
                  <c:v>18.939</c:v>
                </c:pt>
                <c:pt idx="8079">
                  <c:v>19.186</c:v>
                </c:pt>
                <c:pt idx="8080">
                  <c:v>19.446999999999999</c:v>
                </c:pt>
                <c:pt idx="8081">
                  <c:v>19.3</c:v>
                </c:pt>
                <c:pt idx="8082">
                  <c:v>19.010999999999999</c:v>
                </c:pt>
                <c:pt idx="8083">
                  <c:v>18.721</c:v>
                </c:pt>
                <c:pt idx="8084">
                  <c:v>18.489000000000001</c:v>
                </c:pt>
                <c:pt idx="8085">
                  <c:v>18.045999999999999</c:v>
                </c:pt>
                <c:pt idx="8086">
                  <c:v>17.478999999999999</c:v>
                </c:pt>
                <c:pt idx="8087">
                  <c:v>16.48</c:v>
                </c:pt>
                <c:pt idx="8088">
                  <c:v>15.926</c:v>
                </c:pt>
                <c:pt idx="8089">
                  <c:v>15.537000000000001</c:v>
                </c:pt>
                <c:pt idx="8090">
                  <c:v>15.318</c:v>
                </c:pt>
                <c:pt idx="8091">
                  <c:v>15.379</c:v>
                </c:pt>
                <c:pt idx="8092">
                  <c:v>15.347</c:v>
                </c:pt>
                <c:pt idx="8093">
                  <c:v>15.722</c:v>
                </c:pt>
                <c:pt idx="8094">
                  <c:v>17.001000000000001</c:v>
                </c:pt>
                <c:pt idx="8095">
                  <c:v>18.577999999999999</c:v>
                </c:pt>
                <c:pt idx="8096">
                  <c:v>19.045000000000002</c:v>
                </c:pt>
                <c:pt idx="8097">
                  <c:v>18.907</c:v>
                </c:pt>
                <c:pt idx="8098">
                  <c:v>18.806000000000001</c:v>
                </c:pt>
                <c:pt idx="8099">
                  <c:v>18.582000000000001</c:v>
                </c:pt>
                <c:pt idx="8100">
                  <c:v>18.581</c:v>
                </c:pt>
                <c:pt idx="8101">
                  <c:v>18.27</c:v>
                </c:pt>
                <c:pt idx="8102">
                  <c:v>18.13</c:v>
                </c:pt>
                <c:pt idx="8103">
                  <c:v>18.164000000000001</c:v>
                </c:pt>
                <c:pt idx="8104">
                  <c:v>18.542000000000002</c:v>
                </c:pt>
                <c:pt idx="8105">
                  <c:v>18.974</c:v>
                </c:pt>
                <c:pt idx="8106">
                  <c:v>18.481000000000002</c:v>
                </c:pt>
                <c:pt idx="8107">
                  <c:v>18.097999999999999</c:v>
                </c:pt>
                <c:pt idx="8108">
                  <c:v>17.492999999999999</c:v>
                </c:pt>
                <c:pt idx="8109">
                  <c:v>16.84</c:v>
                </c:pt>
                <c:pt idx="8110">
                  <c:v>16.375</c:v>
                </c:pt>
                <c:pt idx="8111">
                  <c:v>15.86</c:v>
                </c:pt>
                <c:pt idx="8112">
                  <c:v>15.326000000000001</c:v>
                </c:pt>
                <c:pt idx="8113">
                  <c:v>14.93</c:v>
                </c:pt>
                <c:pt idx="8114">
                  <c:v>14.571</c:v>
                </c:pt>
                <c:pt idx="8115">
                  <c:v>14.398999999999999</c:v>
                </c:pt>
                <c:pt idx="8116">
                  <c:v>14.260999999999999</c:v>
                </c:pt>
                <c:pt idx="8117">
                  <c:v>14.340999999999999</c:v>
                </c:pt>
                <c:pt idx="8118">
                  <c:v>14.618</c:v>
                </c:pt>
                <c:pt idx="8119">
                  <c:v>15.042</c:v>
                </c:pt>
                <c:pt idx="8120">
                  <c:v>15.743</c:v>
                </c:pt>
                <c:pt idx="8121">
                  <c:v>16.535</c:v>
                </c:pt>
                <c:pt idx="8122">
                  <c:v>16.82</c:v>
                </c:pt>
                <c:pt idx="8123">
                  <c:v>16.963999999999999</c:v>
                </c:pt>
                <c:pt idx="8124">
                  <c:v>16.91</c:v>
                </c:pt>
                <c:pt idx="8125">
                  <c:v>16.899000000000001</c:v>
                </c:pt>
                <c:pt idx="8126">
                  <c:v>16.902999999999999</c:v>
                </c:pt>
                <c:pt idx="8127">
                  <c:v>17.152999999999999</c:v>
                </c:pt>
                <c:pt idx="8128">
                  <c:v>17.399999999999999</c:v>
                </c:pt>
                <c:pt idx="8129">
                  <c:v>17.361000000000001</c:v>
                </c:pt>
                <c:pt idx="8130">
                  <c:v>17.004000000000001</c:v>
                </c:pt>
                <c:pt idx="8131">
                  <c:v>16.562999999999999</c:v>
                </c:pt>
                <c:pt idx="8132">
                  <c:v>16.248000000000001</c:v>
                </c:pt>
                <c:pt idx="8133">
                  <c:v>15.73</c:v>
                </c:pt>
                <c:pt idx="8134">
                  <c:v>15.291</c:v>
                </c:pt>
                <c:pt idx="8135">
                  <c:v>14.951000000000001</c:v>
                </c:pt>
                <c:pt idx="8136">
                  <c:v>14.86</c:v>
                </c:pt>
                <c:pt idx="8137">
                  <c:v>14.196</c:v>
                </c:pt>
                <c:pt idx="8138">
                  <c:v>13.833</c:v>
                </c:pt>
                <c:pt idx="8139">
                  <c:v>13.750999999999999</c:v>
                </c:pt>
                <c:pt idx="8140">
                  <c:v>13.853</c:v>
                </c:pt>
                <c:pt idx="8141">
                  <c:v>13.84</c:v>
                </c:pt>
                <c:pt idx="8142">
                  <c:v>13.951000000000001</c:v>
                </c:pt>
                <c:pt idx="8143">
                  <c:v>14.342000000000001</c:v>
                </c:pt>
                <c:pt idx="8144">
                  <c:v>14.941000000000001</c:v>
                </c:pt>
                <c:pt idx="8145">
                  <c:v>15.590999999999999</c:v>
                </c:pt>
                <c:pt idx="8146">
                  <c:v>16.260000000000002</c:v>
                </c:pt>
                <c:pt idx="8147">
                  <c:v>16.914999999999999</c:v>
                </c:pt>
                <c:pt idx="8148">
                  <c:v>16.587</c:v>
                </c:pt>
                <c:pt idx="8149">
                  <c:v>16.344999999999999</c:v>
                </c:pt>
                <c:pt idx="8150">
                  <c:v>16.318000000000001</c:v>
                </c:pt>
                <c:pt idx="8151">
                  <c:v>16.585000000000001</c:v>
                </c:pt>
                <c:pt idx="8152">
                  <c:v>17.004000000000001</c:v>
                </c:pt>
                <c:pt idx="8153">
                  <c:v>17.068000000000001</c:v>
                </c:pt>
                <c:pt idx="8154">
                  <c:v>17.027000000000001</c:v>
                </c:pt>
                <c:pt idx="8155">
                  <c:v>16.773</c:v>
                </c:pt>
                <c:pt idx="8156">
                  <c:v>16.821999999999999</c:v>
                </c:pt>
                <c:pt idx="8157">
                  <c:v>16.673999999999999</c:v>
                </c:pt>
                <c:pt idx="8158">
                  <c:v>16.039000000000001</c:v>
                </c:pt>
                <c:pt idx="8159">
                  <c:v>15.404999999999999</c:v>
                </c:pt>
                <c:pt idx="8160">
                  <c:v>14.978999999999999</c:v>
                </c:pt>
                <c:pt idx="8161">
                  <c:v>14.528</c:v>
                </c:pt>
                <c:pt idx="8162">
                  <c:v>14.292999999999999</c:v>
                </c:pt>
                <c:pt idx="8163">
                  <c:v>14.183999999999999</c:v>
                </c:pt>
                <c:pt idx="8164">
                  <c:v>14.381</c:v>
                </c:pt>
                <c:pt idx="8165">
                  <c:v>14.938000000000001</c:v>
                </c:pt>
                <c:pt idx="8166">
                  <c:v>16.428999999999998</c:v>
                </c:pt>
                <c:pt idx="8167">
                  <c:v>18.199000000000002</c:v>
                </c:pt>
                <c:pt idx="8168">
                  <c:v>18.821000000000002</c:v>
                </c:pt>
                <c:pt idx="8169">
                  <c:v>18.620999999999999</c:v>
                </c:pt>
                <c:pt idx="8170">
                  <c:v>18.724</c:v>
                </c:pt>
                <c:pt idx="8171">
                  <c:v>18.852</c:v>
                </c:pt>
                <c:pt idx="8172">
                  <c:v>18.295000000000002</c:v>
                </c:pt>
                <c:pt idx="8173">
                  <c:v>18.472000000000001</c:v>
                </c:pt>
                <c:pt idx="8174">
                  <c:v>18.577000000000002</c:v>
                </c:pt>
                <c:pt idx="8175">
                  <c:v>18.827999999999999</c:v>
                </c:pt>
                <c:pt idx="8176">
                  <c:v>19.126000000000001</c:v>
                </c:pt>
                <c:pt idx="8177">
                  <c:v>19.085000000000001</c:v>
                </c:pt>
                <c:pt idx="8178">
                  <c:v>19.009</c:v>
                </c:pt>
                <c:pt idx="8179">
                  <c:v>18.898</c:v>
                </c:pt>
                <c:pt idx="8180">
                  <c:v>18.623000000000001</c:v>
                </c:pt>
                <c:pt idx="8181">
                  <c:v>18.177</c:v>
                </c:pt>
                <c:pt idx="8182">
                  <c:v>17.395</c:v>
                </c:pt>
                <c:pt idx="8183">
                  <c:v>16.507999999999999</c:v>
                </c:pt>
                <c:pt idx="8184">
                  <c:v>15.887</c:v>
                </c:pt>
                <c:pt idx="8185">
                  <c:v>15.292999999999999</c:v>
                </c:pt>
                <c:pt idx="8186">
                  <c:v>15.089</c:v>
                </c:pt>
                <c:pt idx="8187">
                  <c:v>14.952999999999999</c:v>
                </c:pt>
                <c:pt idx="8188">
                  <c:v>15.087999999999999</c:v>
                </c:pt>
                <c:pt idx="8189">
                  <c:v>15.577999999999999</c:v>
                </c:pt>
                <c:pt idx="8190">
                  <c:v>16.858000000000001</c:v>
                </c:pt>
                <c:pt idx="8191">
                  <c:v>18.626000000000001</c:v>
                </c:pt>
                <c:pt idx="8192">
                  <c:v>19.16</c:v>
                </c:pt>
                <c:pt idx="8193">
                  <c:v>18.808</c:v>
                </c:pt>
                <c:pt idx="8194">
                  <c:v>18.640999999999998</c:v>
                </c:pt>
                <c:pt idx="8195">
                  <c:v>18.411000000000001</c:v>
                </c:pt>
                <c:pt idx="8196">
                  <c:v>18.463999999999999</c:v>
                </c:pt>
                <c:pt idx="8197">
                  <c:v>18.45</c:v>
                </c:pt>
                <c:pt idx="8198">
                  <c:v>18.521000000000001</c:v>
                </c:pt>
                <c:pt idx="8199">
                  <c:v>18.279</c:v>
                </c:pt>
                <c:pt idx="8200">
                  <c:v>18.327999999999999</c:v>
                </c:pt>
                <c:pt idx="8201">
                  <c:v>18.135999999999999</c:v>
                </c:pt>
                <c:pt idx="8202">
                  <c:v>17.806999999999999</c:v>
                </c:pt>
                <c:pt idx="8203">
                  <c:v>17.623999999999999</c:v>
                </c:pt>
                <c:pt idx="8204">
                  <c:v>17.327999999999999</c:v>
                </c:pt>
                <c:pt idx="8205">
                  <c:v>16.689</c:v>
                </c:pt>
                <c:pt idx="8206">
                  <c:v>16.114999999999998</c:v>
                </c:pt>
                <c:pt idx="8207">
                  <c:v>15.166</c:v>
                </c:pt>
                <c:pt idx="8208">
                  <c:v>14.407999999999999</c:v>
                </c:pt>
                <c:pt idx="8209">
                  <c:v>14.153</c:v>
                </c:pt>
                <c:pt idx="8210">
                  <c:v>13.867000000000001</c:v>
                </c:pt>
                <c:pt idx="8211">
                  <c:v>13.903</c:v>
                </c:pt>
                <c:pt idx="8212">
                  <c:v>14.08</c:v>
                </c:pt>
                <c:pt idx="8213">
                  <c:v>14.484999999999999</c:v>
                </c:pt>
                <c:pt idx="8214">
                  <c:v>15.827999999999999</c:v>
                </c:pt>
                <c:pt idx="8215">
                  <c:v>17.545999999999999</c:v>
                </c:pt>
                <c:pt idx="8216">
                  <c:v>17.829999999999998</c:v>
                </c:pt>
                <c:pt idx="8217">
                  <c:v>17.939</c:v>
                </c:pt>
                <c:pt idx="8218">
                  <c:v>17.846</c:v>
                </c:pt>
                <c:pt idx="8219">
                  <c:v>17.547999999999998</c:v>
                </c:pt>
                <c:pt idx="8220">
                  <c:v>17.475000000000001</c:v>
                </c:pt>
                <c:pt idx="8221">
                  <c:v>17.648</c:v>
                </c:pt>
                <c:pt idx="8222">
                  <c:v>17.798999999999999</c:v>
                </c:pt>
                <c:pt idx="8223">
                  <c:v>18.134</c:v>
                </c:pt>
                <c:pt idx="8224">
                  <c:v>18.384</c:v>
                </c:pt>
                <c:pt idx="8225">
                  <c:v>18.149999999999999</c:v>
                </c:pt>
                <c:pt idx="8226">
                  <c:v>18.018999999999998</c:v>
                </c:pt>
                <c:pt idx="8227">
                  <c:v>17.742000000000001</c:v>
                </c:pt>
                <c:pt idx="8228">
                  <c:v>17.38</c:v>
                </c:pt>
                <c:pt idx="8229">
                  <c:v>16.937999999999999</c:v>
                </c:pt>
                <c:pt idx="8230">
                  <c:v>16.25</c:v>
                </c:pt>
                <c:pt idx="8231">
                  <c:v>15.401999999999999</c:v>
                </c:pt>
                <c:pt idx="8232">
                  <c:v>14.786</c:v>
                </c:pt>
                <c:pt idx="8233">
                  <c:v>14.379</c:v>
                </c:pt>
                <c:pt idx="8234">
                  <c:v>14.256</c:v>
                </c:pt>
                <c:pt idx="8235">
                  <c:v>14.105</c:v>
                </c:pt>
                <c:pt idx="8236">
                  <c:v>14.206</c:v>
                </c:pt>
                <c:pt idx="8237">
                  <c:v>14.439</c:v>
                </c:pt>
                <c:pt idx="8238">
                  <c:v>15.904</c:v>
                </c:pt>
                <c:pt idx="8239">
                  <c:v>17.379000000000001</c:v>
                </c:pt>
                <c:pt idx="8240">
                  <c:v>17.643000000000001</c:v>
                </c:pt>
                <c:pt idx="8241">
                  <c:v>17.568999999999999</c:v>
                </c:pt>
                <c:pt idx="8242">
                  <c:v>17.751999999999999</c:v>
                </c:pt>
                <c:pt idx="8243">
                  <c:v>17.728000000000002</c:v>
                </c:pt>
                <c:pt idx="8244">
                  <c:v>17.759</c:v>
                </c:pt>
                <c:pt idx="8245">
                  <c:v>17.87</c:v>
                </c:pt>
                <c:pt idx="8246">
                  <c:v>17.940999999999999</c:v>
                </c:pt>
                <c:pt idx="8247">
                  <c:v>18.164999999999999</c:v>
                </c:pt>
                <c:pt idx="8248">
                  <c:v>18.419</c:v>
                </c:pt>
                <c:pt idx="8249">
                  <c:v>18.064</c:v>
                </c:pt>
                <c:pt idx="8250">
                  <c:v>17.928000000000001</c:v>
                </c:pt>
                <c:pt idx="8251">
                  <c:v>17.884</c:v>
                </c:pt>
                <c:pt idx="8252">
                  <c:v>17.79</c:v>
                </c:pt>
                <c:pt idx="8253">
                  <c:v>17.395</c:v>
                </c:pt>
                <c:pt idx="8254">
                  <c:v>16.530999999999999</c:v>
                </c:pt>
                <c:pt idx="8255">
                  <c:v>15.907</c:v>
                </c:pt>
                <c:pt idx="8256">
                  <c:v>15.285</c:v>
                </c:pt>
                <c:pt idx="8257">
                  <c:v>14.948</c:v>
                </c:pt>
                <c:pt idx="8258">
                  <c:v>14.945</c:v>
                </c:pt>
                <c:pt idx="8259">
                  <c:v>15.002000000000001</c:v>
                </c:pt>
                <c:pt idx="8260">
                  <c:v>15.148</c:v>
                </c:pt>
                <c:pt idx="8261">
                  <c:v>15.747</c:v>
                </c:pt>
                <c:pt idx="8262">
                  <c:v>17.091000000000001</c:v>
                </c:pt>
                <c:pt idx="8263">
                  <c:v>18.795999999999999</c:v>
                </c:pt>
                <c:pt idx="8264">
                  <c:v>19.416</c:v>
                </c:pt>
                <c:pt idx="8265">
                  <c:v>19.507000000000001</c:v>
                </c:pt>
                <c:pt idx="8266">
                  <c:v>19.332999999999998</c:v>
                </c:pt>
                <c:pt idx="8267">
                  <c:v>19.076000000000001</c:v>
                </c:pt>
                <c:pt idx="8268">
                  <c:v>18.838999999999999</c:v>
                </c:pt>
                <c:pt idx="8269">
                  <c:v>18.651</c:v>
                </c:pt>
                <c:pt idx="8270">
                  <c:v>18.952999999999999</c:v>
                </c:pt>
                <c:pt idx="8271">
                  <c:v>19.216000000000001</c:v>
                </c:pt>
                <c:pt idx="8272">
                  <c:v>19.556999999999999</c:v>
                </c:pt>
                <c:pt idx="8273">
                  <c:v>19.501000000000001</c:v>
                </c:pt>
                <c:pt idx="8274">
                  <c:v>19.198</c:v>
                </c:pt>
                <c:pt idx="8275">
                  <c:v>18.821999999999999</c:v>
                </c:pt>
                <c:pt idx="8276">
                  <c:v>18.45</c:v>
                </c:pt>
                <c:pt idx="8277">
                  <c:v>17.917000000000002</c:v>
                </c:pt>
                <c:pt idx="8278">
                  <c:v>17.300999999999998</c:v>
                </c:pt>
                <c:pt idx="8279">
                  <c:v>16.779</c:v>
                </c:pt>
                <c:pt idx="8280">
                  <c:v>16.390999999999998</c:v>
                </c:pt>
                <c:pt idx="8281">
                  <c:v>15.920999999999999</c:v>
                </c:pt>
                <c:pt idx="8282">
                  <c:v>15.685</c:v>
                </c:pt>
                <c:pt idx="8283">
                  <c:v>15.618</c:v>
                </c:pt>
                <c:pt idx="8284">
                  <c:v>15.638999999999999</c:v>
                </c:pt>
                <c:pt idx="8285">
                  <c:v>15.678000000000001</c:v>
                </c:pt>
                <c:pt idx="8286">
                  <c:v>16.143000000000001</c:v>
                </c:pt>
                <c:pt idx="8287">
                  <c:v>16.699000000000002</c:v>
                </c:pt>
                <c:pt idx="8288">
                  <c:v>17.404</c:v>
                </c:pt>
                <c:pt idx="8289">
                  <c:v>18.087</c:v>
                </c:pt>
                <c:pt idx="8290">
                  <c:v>18.542000000000002</c:v>
                </c:pt>
                <c:pt idx="8291">
                  <c:v>18.404</c:v>
                </c:pt>
                <c:pt idx="8292">
                  <c:v>18.346</c:v>
                </c:pt>
                <c:pt idx="8293">
                  <c:v>18.155999999999999</c:v>
                </c:pt>
                <c:pt idx="8294">
                  <c:v>18.131</c:v>
                </c:pt>
                <c:pt idx="8295">
                  <c:v>18.556000000000001</c:v>
                </c:pt>
                <c:pt idx="8296">
                  <c:v>18.984000000000002</c:v>
                </c:pt>
                <c:pt idx="8297">
                  <c:v>19.199000000000002</c:v>
                </c:pt>
                <c:pt idx="8298">
                  <c:v>19.137</c:v>
                </c:pt>
                <c:pt idx="8299">
                  <c:v>18.678999999999998</c:v>
                </c:pt>
                <c:pt idx="8300">
                  <c:v>18.238</c:v>
                </c:pt>
                <c:pt idx="8301">
                  <c:v>17.827000000000002</c:v>
                </c:pt>
                <c:pt idx="8302">
                  <c:v>17.373999999999999</c:v>
                </c:pt>
                <c:pt idx="8303">
                  <c:v>16.809000000000001</c:v>
                </c:pt>
                <c:pt idx="8304">
                  <c:v>16.329000000000001</c:v>
                </c:pt>
                <c:pt idx="8305">
                  <c:v>16.033999999999999</c:v>
                </c:pt>
                <c:pt idx="8306">
                  <c:v>15.82</c:v>
                </c:pt>
                <c:pt idx="8307">
                  <c:v>15.763</c:v>
                </c:pt>
                <c:pt idx="8308">
                  <c:v>15.766999999999999</c:v>
                </c:pt>
                <c:pt idx="8309">
                  <c:v>15.872</c:v>
                </c:pt>
                <c:pt idx="8310">
                  <c:v>16.13</c:v>
                </c:pt>
                <c:pt idx="8311">
                  <c:v>16.582000000000001</c:v>
                </c:pt>
                <c:pt idx="8312">
                  <c:v>17.376999999999999</c:v>
                </c:pt>
                <c:pt idx="8313">
                  <c:v>17.95</c:v>
                </c:pt>
                <c:pt idx="8314">
                  <c:v>18.5</c:v>
                </c:pt>
                <c:pt idx="8315">
                  <c:v>18.681999999999999</c:v>
                </c:pt>
                <c:pt idx="8316">
                  <c:v>18.641999999999999</c:v>
                </c:pt>
                <c:pt idx="8317">
                  <c:v>18.724</c:v>
                </c:pt>
                <c:pt idx="8318">
                  <c:v>18.751999999999999</c:v>
                </c:pt>
                <c:pt idx="8319">
                  <c:v>19.056999999999999</c:v>
                </c:pt>
                <c:pt idx="8320">
                  <c:v>19.411999999999999</c:v>
                </c:pt>
                <c:pt idx="8321">
                  <c:v>19.384</c:v>
                </c:pt>
                <c:pt idx="8322">
                  <c:v>19.295999999999999</c:v>
                </c:pt>
                <c:pt idx="8323">
                  <c:v>19.271999999999998</c:v>
                </c:pt>
                <c:pt idx="8324">
                  <c:v>19.271999999999998</c:v>
                </c:pt>
                <c:pt idx="8325">
                  <c:v>18.984000000000002</c:v>
                </c:pt>
                <c:pt idx="8326">
                  <c:v>18.513000000000002</c:v>
                </c:pt>
                <c:pt idx="8327">
                  <c:v>17.905000000000001</c:v>
                </c:pt>
                <c:pt idx="8328">
                  <c:v>17.318000000000001</c:v>
                </c:pt>
                <c:pt idx="8329">
                  <c:v>16.916</c:v>
                </c:pt>
                <c:pt idx="8330">
                  <c:v>16.763999999999999</c:v>
                </c:pt>
                <c:pt idx="8331">
                  <c:v>16.783000000000001</c:v>
                </c:pt>
                <c:pt idx="8332">
                  <c:v>17.013000000000002</c:v>
                </c:pt>
                <c:pt idx="8333">
                  <c:v>17.577000000000002</c:v>
                </c:pt>
                <c:pt idx="8334">
                  <c:v>19.123000000000001</c:v>
                </c:pt>
                <c:pt idx="8335">
                  <c:v>20.815999999999999</c:v>
                </c:pt>
                <c:pt idx="8336">
                  <c:v>21.664000000000001</c:v>
                </c:pt>
                <c:pt idx="8337">
                  <c:v>21.603999999999999</c:v>
                </c:pt>
                <c:pt idx="8338">
                  <c:v>21.533999999999999</c:v>
                </c:pt>
                <c:pt idx="8339">
                  <c:v>21.373999999999999</c:v>
                </c:pt>
                <c:pt idx="8340">
                  <c:v>21.077999999999999</c:v>
                </c:pt>
                <c:pt idx="8341">
                  <c:v>21.18</c:v>
                </c:pt>
                <c:pt idx="8342">
                  <c:v>21.225999999999999</c:v>
                </c:pt>
                <c:pt idx="8343">
                  <c:v>21.417999999999999</c:v>
                </c:pt>
                <c:pt idx="8344">
                  <c:v>21.696000000000002</c:v>
                </c:pt>
                <c:pt idx="8345">
                  <c:v>21.356000000000002</c:v>
                </c:pt>
                <c:pt idx="8346">
                  <c:v>21.018999999999998</c:v>
                </c:pt>
                <c:pt idx="8347">
                  <c:v>20.960999999999999</c:v>
                </c:pt>
                <c:pt idx="8348">
                  <c:v>20.414000000000001</c:v>
                </c:pt>
                <c:pt idx="8349">
                  <c:v>20.012</c:v>
                </c:pt>
                <c:pt idx="8350">
                  <c:v>19.331</c:v>
                </c:pt>
                <c:pt idx="8351">
                  <c:v>18.486000000000001</c:v>
                </c:pt>
                <c:pt idx="8352">
                  <c:v>17.850000000000001</c:v>
                </c:pt>
                <c:pt idx="8353">
                  <c:v>17.456</c:v>
                </c:pt>
                <c:pt idx="8354">
                  <c:v>17.292999999999999</c:v>
                </c:pt>
                <c:pt idx="8355">
                  <c:v>17.294</c:v>
                </c:pt>
                <c:pt idx="8356">
                  <c:v>17.501000000000001</c:v>
                </c:pt>
                <c:pt idx="8357">
                  <c:v>18.103999999999999</c:v>
                </c:pt>
                <c:pt idx="8358">
                  <c:v>19.495999999999999</c:v>
                </c:pt>
                <c:pt idx="8359">
                  <c:v>21.111000000000001</c:v>
                </c:pt>
                <c:pt idx="8360">
                  <c:v>21.731999999999999</c:v>
                </c:pt>
                <c:pt idx="8361">
                  <c:v>21.567</c:v>
                </c:pt>
                <c:pt idx="8362">
                  <c:v>21.477</c:v>
                </c:pt>
                <c:pt idx="8363">
                  <c:v>21.286999999999999</c:v>
                </c:pt>
                <c:pt idx="8364">
                  <c:v>21.148</c:v>
                </c:pt>
                <c:pt idx="8365">
                  <c:v>20.986999999999998</c:v>
                </c:pt>
                <c:pt idx="8366">
                  <c:v>21.004999999999999</c:v>
                </c:pt>
                <c:pt idx="8367">
                  <c:v>21.303999999999998</c:v>
                </c:pt>
                <c:pt idx="8368">
                  <c:v>21.574999999999999</c:v>
                </c:pt>
                <c:pt idx="8369">
                  <c:v>21.390999999999998</c:v>
                </c:pt>
                <c:pt idx="8370">
                  <c:v>21.120999999999999</c:v>
                </c:pt>
                <c:pt idx="8371">
                  <c:v>20.898</c:v>
                </c:pt>
                <c:pt idx="8372">
                  <c:v>20.616</c:v>
                </c:pt>
                <c:pt idx="8373">
                  <c:v>20.225000000000001</c:v>
                </c:pt>
                <c:pt idx="8374">
                  <c:v>19.411999999999999</c:v>
                </c:pt>
                <c:pt idx="8375">
                  <c:v>18.548999999999999</c:v>
                </c:pt>
                <c:pt idx="8376">
                  <c:v>17.850999999999999</c:v>
                </c:pt>
                <c:pt idx="8377">
                  <c:v>17.373000000000001</c:v>
                </c:pt>
                <c:pt idx="8378">
                  <c:v>17.131</c:v>
                </c:pt>
                <c:pt idx="8379">
                  <c:v>17.109000000000002</c:v>
                </c:pt>
                <c:pt idx="8380">
                  <c:v>17.318999999999999</c:v>
                </c:pt>
                <c:pt idx="8381">
                  <c:v>17.77</c:v>
                </c:pt>
                <c:pt idx="8382">
                  <c:v>19.117999999999999</c:v>
                </c:pt>
                <c:pt idx="8383">
                  <c:v>20.765000000000001</c:v>
                </c:pt>
                <c:pt idx="8384">
                  <c:v>21.359000000000002</c:v>
                </c:pt>
                <c:pt idx="8385">
                  <c:v>21.166</c:v>
                </c:pt>
                <c:pt idx="8386">
                  <c:v>20.988</c:v>
                </c:pt>
                <c:pt idx="8387">
                  <c:v>20.805</c:v>
                </c:pt>
                <c:pt idx="8388">
                  <c:v>20.864999999999998</c:v>
                </c:pt>
                <c:pt idx="8389">
                  <c:v>20.9</c:v>
                </c:pt>
                <c:pt idx="8390">
                  <c:v>20.951000000000001</c:v>
                </c:pt>
                <c:pt idx="8391">
                  <c:v>21.169</c:v>
                </c:pt>
                <c:pt idx="8392">
                  <c:v>21.303000000000001</c:v>
                </c:pt>
                <c:pt idx="8393">
                  <c:v>20.837</c:v>
                </c:pt>
                <c:pt idx="8394">
                  <c:v>20.585999999999999</c:v>
                </c:pt>
                <c:pt idx="8395">
                  <c:v>20.353000000000002</c:v>
                </c:pt>
                <c:pt idx="8396">
                  <c:v>20.154</c:v>
                </c:pt>
                <c:pt idx="8397">
                  <c:v>19.559000000000001</c:v>
                </c:pt>
                <c:pt idx="8398">
                  <c:v>18.684999999999999</c:v>
                </c:pt>
                <c:pt idx="8399">
                  <c:v>17.946000000000002</c:v>
                </c:pt>
                <c:pt idx="8400">
                  <c:v>17.46</c:v>
                </c:pt>
                <c:pt idx="8401">
                  <c:v>16.798999999999999</c:v>
                </c:pt>
                <c:pt idx="8402">
                  <c:v>16.515999999999998</c:v>
                </c:pt>
                <c:pt idx="8403">
                  <c:v>16.425999999999998</c:v>
                </c:pt>
                <c:pt idx="8404">
                  <c:v>16.527999999999999</c:v>
                </c:pt>
                <c:pt idx="8405">
                  <c:v>16.98</c:v>
                </c:pt>
                <c:pt idx="8406">
                  <c:v>18.324999999999999</c:v>
                </c:pt>
                <c:pt idx="8407">
                  <c:v>19.849</c:v>
                </c:pt>
                <c:pt idx="8408">
                  <c:v>20.420999999999999</c:v>
                </c:pt>
                <c:pt idx="8409">
                  <c:v>20.245999999999999</c:v>
                </c:pt>
                <c:pt idx="8410">
                  <c:v>20.013999999999999</c:v>
                </c:pt>
                <c:pt idx="8411">
                  <c:v>19.863</c:v>
                </c:pt>
                <c:pt idx="8412">
                  <c:v>19.808</c:v>
                </c:pt>
                <c:pt idx="8413">
                  <c:v>19.792999999999999</c:v>
                </c:pt>
                <c:pt idx="8414">
                  <c:v>19.885000000000002</c:v>
                </c:pt>
                <c:pt idx="8415">
                  <c:v>20.074000000000002</c:v>
                </c:pt>
                <c:pt idx="8416">
                  <c:v>19.916</c:v>
                </c:pt>
                <c:pt idx="8417">
                  <c:v>19.614999999999998</c:v>
                </c:pt>
                <c:pt idx="8418">
                  <c:v>19.439</c:v>
                </c:pt>
                <c:pt idx="8419">
                  <c:v>19.161000000000001</c:v>
                </c:pt>
                <c:pt idx="8420">
                  <c:v>18.739999999999998</c:v>
                </c:pt>
                <c:pt idx="8421">
                  <c:v>18.317</c:v>
                </c:pt>
                <c:pt idx="8422">
                  <c:v>17.634</c:v>
                </c:pt>
                <c:pt idx="8423">
                  <c:v>16.535</c:v>
                </c:pt>
                <c:pt idx="8424">
                  <c:v>15.833</c:v>
                </c:pt>
                <c:pt idx="8425">
                  <c:v>15.46</c:v>
                </c:pt>
                <c:pt idx="8426">
                  <c:v>15.159000000000001</c:v>
                </c:pt>
                <c:pt idx="8427">
                  <c:v>15.206</c:v>
                </c:pt>
                <c:pt idx="8428">
                  <c:v>15.324</c:v>
                </c:pt>
                <c:pt idx="8429">
                  <c:v>15.765000000000001</c:v>
                </c:pt>
                <c:pt idx="8430">
                  <c:v>16.946000000000002</c:v>
                </c:pt>
                <c:pt idx="8431">
                  <c:v>18.655999999999999</c:v>
                </c:pt>
                <c:pt idx="8432">
                  <c:v>19.166</c:v>
                </c:pt>
                <c:pt idx="8433">
                  <c:v>18.888999999999999</c:v>
                </c:pt>
                <c:pt idx="8434">
                  <c:v>18.797000000000001</c:v>
                </c:pt>
                <c:pt idx="8435">
                  <c:v>18.690999999999999</c:v>
                </c:pt>
                <c:pt idx="8436">
                  <c:v>18.559000000000001</c:v>
                </c:pt>
                <c:pt idx="8437">
                  <c:v>18.574999999999999</c:v>
                </c:pt>
                <c:pt idx="8438">
                  <c:v>18.285</c:v>
                </c:pt>
                <c:pt idx="8439">
                  <c:v>18.388999999999999</c:v>
                </c:pt>
                <c:pt idx="8440">
                  <c:v>18.423999999999999</c:v>
                </c:pt>
                <c:pt idx="8441">
                  <c:v>18.332000000000001</c:v>
                </c:pt>
                <c:pt idx="8442">
                  <c:v>18.143999999999998</c:v>
                </c:pt>
                <c:pt idx="8443">
                  <c:v>17.722000000000001</c:v>
                </c:pt>
                <c:pt idx="8444">
                  <c:v>17.096</c:v>
                </c:pt>
                <c:pt idx="8445">
                  <c:v>16.536999999999999</c:v>
                </c:pt>
                <c:pt idx="8446">
                  <c:v>15.964</c:v>
                </c:pt>
                <c:pt idx="8447">
                  <c:v>15.391</c:v>
                </c:pt>
                <c:pt idx="8448">
                  <c:v>14.922000000000001</c:v>
                </c:pt>
                <c:pt idx="8449">
                  <c:v>14.526999999999999</c:v>
                </c:pt>
                <c:pt idx="8450">
                  <c:v>14.23</c:v>
                </c:pt>
                <c:pt idx="8451">
                  <c:v>14.129</c:v>
                </c:pt>
                <c:pt idx="8452">
                  <c:v>14.095000000000001</c:v>
                </c:pt>
                <c:pt idx="8453">
                  <c:v>14.291</c:v>
                </c:pt>
                <c:pt idx="8454">
                  <c:v>14.712</c:v>
                </c:pt>
                <c:pt idx="8455">
                  <c:v>15.234999999999999</c:v>
                </c:pt>
                <c:pt idx="8456">
                  <c:v>15.928000000000001</c:v>
                </c:pt>
                <c:pt idx="8457">
                  <c:v>16.457999999999998</c:v>
                </c:pt>
                <c:pt idx="8458">
                  <c:v>16.879000000000001</c:v>
                </c:pt>
                <c:pt idx="8459">
                  <c:v>17.13</c:v>
                </c:pt>
                <c:pt idx="8460">
                  <c:v>16.998999999999999</c:v>
                </c:pt>
                <c:pt idx="8461">
                  <c:v>16.908999999999999</c:v>
                </c:pt>
                <c:pt idx="8462">
                  <c:v>17.035</c:v>
                </c:pt>
                <c:pt idx="8463">
                  <c:v>17.169</c:v>
                </c:pt>
                <c:pt idx="8464">
                  <c:v>17.239999999999998</c:v>
                </c:pt>
                <c:pt idx="8465">
                  <c:v>17.2</c:v>
                </c:pt>
                <c:pt idx="8466">
                  <c:v>16.920999999999999</c:v>
                </c:pt>
                <c:pt idx="8467">
                  <c:v>16.524000000000001</c:v>
                </c:pt>
                <c:pt idx="8468">
                  <c:v>16.053999999999998</c:v>
                </c:pt>
                <c:pt idx="8469">
                  <c:v>15.493</c:v>
                </c:pt>
                <c:pt idx="8470">
                  <c:v>15.13</c:v>
                </c:pt>
                <c:pt idx="8471">
                  <c:v>14.766999999999999</c:v>
                </c:pt>
                <c:pt idx="8472">
                  <c:v>14.458</c:v>
                </c:pt>
                <c:pt idx="8473">
                  <c:v>13.978</c:v>
                </c:pt>
                <c:pt idx="8474">
                  <c:v>13.702999999999999</c:v>
                </c:pt>
                <c:pt idx="8475">
                  <c:v>13.609</c:v>
                </c:pt>
                <c:pt idx="8476">
                  <c:v>13.579000000000001</c:v>
                </c:pt>
                <c:pt idx="8477">
                  <c:v>13.523</c:v>
                </c:pt>
                <c:pt idx="8478">
                  <c:v>13.595000000000001</c:v>
                </c:pt>
                <c:pt idx="8479">
                  <c:v>14.004</c:v>
                </c:pt>
                <c:pt idx="8480">
                  <c:v>14.619</c:v>
                </c:pt>
                <c:pt idx="8481">
                  <c:v>15.311999999999999</c:v>
                </c:pt>
                <c:pt idx="8482">
                  <c:v>15.855</c:v>
                </c:pt>
                <c:pt idx="8483">
                  <c:v>16.068000000000001</c:v>
                </c:pt>
                <c:pt idx="8484">
                  <c:v>16.215</c:v>
                </c:pt>
                <c:pt idx="8485">
                  <c:v>16.335999999999999</c:v>
                </c:pt>
                <c:pt idx="8486">
                  <c:v>16.338000000000001</c:v>
                </c:pt>
                <c:pt idx="8487">
                  <c:v>16.385999999999999</c:v>
                </c:pt>
                <c:pt idx="8488">
                  <c:v>16.379000000000001</c:v>
                </c:pt>
                <c:pt idx="8489">
                  <c:v>16.443999999999999</c:v>
                </c:pt>
                <c:pt idx="8490">
                  <c:v>16.297000000000001</c:v>
                </c:pt>
                <c:pt idx="8491">
                  <c:v>16.222999999999999</c:v>
                </c:pt>
                <c:pt idx="8492">
                  <c:v>16.068999999999999</c:v>
                </c:pt>
                <c:pt idx="8493">
                  <c:v>15.917</c:v>
                </c:pt>
                <c:pt idx="8494">
                  <c:v>15.375</c:v>
                </c:pt>
                <c:pt idx="8495">
                  <c:v>14.629</c:v>
                </c:pt>
                <c:pt idx="8496">
                  <c:v>14.082000000000001</c:v>
                </c:pt>
                <c:pt idx="8497">
                  <c:v>13.842000000000001</c:v>
                </c:pt>
                <c:pt idx="8498">
                  <c:v>13.695</c:v>
                </c:pt>
                <c:pt idx="8499">
                  <c:v>13.669</c:v>
                </c:pt>
                <c:pt idx="8500">
                  <c:v>13.847</c:v>
                </c:pt>
                <c:pt idx="8501">
                  <c:v>14.151999999999999</c:v>
                </c:pt>
                <c:pt idx="8502">
                  <c:v>15.368</c:v>
                </c:pt>
                <c:pt idx="8503">
                  <c:v>16.873999999999999</c:v>
                </c:pt>
                <c:pt idx="8504">
                  <c:v>17.440999999999999</c:v>
                </c:pt>
                <c:pt idx="8505">
                  <c:v>17.437000000000001</c:v>
                </c:pt>
                <c:pt idx="8506">
                  <c:v>17.373999999999999</c:v>
                </c:pt>
                <c:pt idx="8507">
                  <c:v>17.222000000000001</c:v>
                </c:pt>
                <c:pt idx="8508">
                  <c:v>17.079000000000001</c:v>
                </c:pt>
                <c:pt idx="8509">
                  <c:v>17.129000000000001</c:v>
                </c:pt>
                <c:pt idx="8510">
                  <c:v>17.579000000000001</c:v>
                </c:pt>
                <c:pt idx="8511">
                  <c:v>17.577999999999999</c:v>
                </c:pt>
                <c:pt idx="8512">
                  <c:v>17.747</c:v>
                </c:pt>
                <c:pt idx="8513">
                  <c:v>17.635000000000002</c:v>
                </c:pt>
                <c:pt idx="8514">
                  <c:v>17.279</c:v>
                </c:pt>
                <c:pt idx="8515">
                  <c:v>17.234999999999999</c:v>
                </c:pt>
                <c:pt idx="8516">
                  <c:v>16.907</c:v>
                </c:pt>
                <c:pt idx="8517">
                  <c:v>16.722999999999999</c:v>
                </c:pt>
                <c:pt idx="8518">
                  <c:v>16.262</c:v>
                </c:pt>
                <c:pt idx="8519">
                  <c:v>15.538</c:v>
                </c:pt>
                <c:pt idx="8520">
                  <c:v>14.782</c:v>
                </c:pt>
                <c:pt idx="8521">
                  <c:v>14.515000000000001</c:v>
                </c:pt>
                <c:pt idx="8522">
                  <c:v>14.316000000000001</c:v>
                </c:pt>
                <c:pt idx="8523">
                  <c:v>14.29</c:v>
                </c:pt>
                <c:pt idx="8524">
                  <c:v>14.336</c:v>
                </c:pt>
                <c:pt idx="8525">
                  <c:v>15.007999999999999</c:v>
                </c:pt>
                <c:pt idx="8526">
                  <c:v>15.981999999999999</c:v>
                </c:pt>
                <c:pt idx="8527">
                  <c:v>17.312999999999999</c:v>
                </c:pt>
                <c:pt idx="8528">
                  <c:v>17.899000000000001</c:v>
                </c:pt>
                <c:pt idx="8529">
                  <c:v>18.234999999999999</c:v>
                </c:pt>
                <c:pt idx="8530">
                  <c:v>18.332000000000001</c:v>
                </c:pt>
                <c:pt idx="8531">
                  <c:v>18.161999999999999</c:v>
                </c:pt>
                <c:pt idx="8532">
                  <c:v>17.893000000000001</c:v>
                </c:pt>
                <c:pt idx="8533">
                  <c:v>18.041</c:v>
                </c:pt>
                <c:pt idx="8534">
                  <c:v>18.146000000000001</c:v>
                </c:pt>
                <c:pt idx="8535">
                  <c:v>18.271000000000001</c:v>
                </c:pt>
                <c:pt idx="8536">
                  <c:v>18.059999999999999</c:v>
                </c:pt>
                <c:pt idx="8537">
                  <c:v>17.792999999999999</c:v>
                </c:pt>
                <c:pt idx="8538">
                  <c:v>17.402000000000001</c:v>
                </c:pt>
                <c:pt idx="8539">
                  <c:v>17.196999999999999</c:v>
                </c:pt>
                <c:pt idx="8540">
                  <c:v>17.030999999999999</c:v>
                </c:pt>
                <c:pt idx="8541">
                  <c:v>16.661999999999999</c:v>
                </c:pt>
                <c:pt idx="8542">
                  <c:v>16.196999999999999</c:v>
                </c:pt>
                <c:pt idx="8543">
                  <c:v>15.617000000000001</c:v>
                </c:pt>
                <c:pt idx="8544">
                  <c:v>15.004</c:v>
                </c:pt>
                <c:pt idx="8545">
                  <c:v>14.461</c:v>
                </c:pt>
                <c:pt idx="8546">
                  <c:v>14.491</c:v>
                </c:pt>
                <c:pt idx="8547">
                  <c:v>14.502000000000001</c:v>
                </c:pt>
                <c:pt idx="8548">
                  <c:v>14.597</c:v>
                </c:pt>
                <c:pt idx="8549">
                  <c:v>14.805999999999999</c:v>
                </c:pt>
                <c:pt idx="8550">
                  <c:v>16.042000000000002</c:v>
                </c:pt>
                <c:pt idx="8551">
                  <c:v>17.201000000000001</c:v>
                </c:pt>
                <c:pt idx="8552">
                  <c:v>17.937000000000001</c:v>
                </c:pt>
                <c:pt idx="8553">
                  <c:v>18.398</c:v>
                </c:pt>
                <c:pt idx="8554">
                  <c:v>18.312999999999999</c:v>
                </c:pt>
                <c:pt idx="8555">
                  <c:v>18.058</c:v>
                </c:pt>
                <c:pt idx="8556">
                  <c:v>17.853000000000002</c:v>
                </c:pt>
                <c:pt idx="8557">
                  <c:v>17.61</c:v>
                </c:pt>
                <c:pt idx="8558">
                  <c:v>17.72</c:v>
                </c:pt>
                <c:pt idx="8559">
                  <c:v>17.893999999999998</c:v>
                </c:pt>
                <c:pt idx="8560">
                  <c:v>17.977</c:v>
                </c:pt>
                <c:pt idx="8561">
                  <c:v>17.712</c:v>
                </c:pt>
                <c:pt idx="8562">
                  <c:v>17.427</c:v>
                </c:pt>
                <c:pt idx="8563">
                  <c:v>17.382000000000001</c:v>
                </c:pt>
                <c:pt idx="8564">
                  <c:v>17.029</c:v>
                </c:pt>
                <c:pt idx="8565">
                  <c:v>16.585000000000001</c:v>
                </c:pt>
                <c:pt idx="8566">
                  <c:v>16.123999999999999</c:v>
                </c:pt>
                <c:pt idx="8567">
                  <c:v>15.589</c:v>
                </c:pt>
                <c:pt idx="8568">
                  <c:v>14.955</c:v>
                </c:pt>
                <c:pt idx="8569">
                  <c:v>14.406000000000001</c:v>
                </c:pt>
                <c:pt idx="8570">
                  <c:v>14.06</c:v>
                </c:pt>
                <c:pt idx="8571">
                  <c:v>14.019</c:v>
                </c:pt>
                <c:pt idx="8572">
                  <c:v>14.132999999999999</c:v>
                </c:pt>
                <c:pt idx="8573">
                  <c:v>14.414999999999999</c:v>
                </c:pt>
                <c:pt idx="8574">
                  <c:v>14.962</c:v>
                </c:pt>
                <c:pt idx="8575">
                  <c:v>15.42</c:v>
                </c:pt>
                <c:pt idx="8576">
                  <c:v>16.117999999999999</c:v>
                </c:pt>
                <c:pt idx="8577">
                  <c:v>16.859000000000002</c:v>
                </c:pt>
                <c:pt idx="8578">
                  <c:v>17.343</c:v>
                </c:pt>
                <c:pt idx="8579">
                  <c:v>17.381</c:v>
                </c:pt>
                <c:pt idx="8580">
                  <c:v>17.228000000000002</c:v>
                </c:pt>
                <c:pt idx="8581">
                  <c:v>17.204000000000001</c:v>
                </c:pt>
                <c:pt idx="8582">
                  <c:v>17.317</c:v>
                </c:pt>
                <c:pt idx="8583">
                  <c:v>17.599</c:v>
                </c:pt>
                <c:pt idx="8584">
                  <c:v>17.449000000000002</c:v>
                </c:pt>
                <c:pt idx="8585">
                  <c:v>16.43</c:v>
                </c:pt>
                <c:pt idx="8586">
                  <c:v>15.631</c:v>
                </c:pt>
                <c:pt idx="8587">
                  <c:v>15.298</c:v>
                </c:pt>
                <c:pt idx="8588">
                  <c:v>14.906000000000001</c:v>
                </c:pt>
                <c:pt idx="8589">
                  <c:v>14.776999999999999</c:v>
                </c:pt>
                <c:pt idx="8590">
                  <c:v>14.577999999999999</c:v>
                </c:pt>
                <c:pt idx="8591">
                  <c:v>14.244</c:v>
                </c:pt>
                <c:pt idx="8592">
                  <c:v>14.015000000000001</c:v>
                </c:pt>
                <c:pt idx="8593">
                  <c:v>13.632999999999999</c:v>
                </c:pt>
                <c:pt idx="8594">
                  <c:v>13.215</c:v>
                </c:pt>
                <c:pt idx="8595">
                  <c:v>13.183</c:v>
                </c:pt>
                <c:pt idx="8596">
                  <c:v>13.545</c:v>
                </c:pt>
                <c:pt idx="8597">
                  <c:v>13.827999999999999</c:v>
                </c:pt>
                <c:pt idx="8598">
                  <c:v>14.103999999999999</c:v>
                </c:pt>
                <c:pt idx="8599">
                  <c:v>14.613</c:v>
                </c:pt>
                <c:pt idx="8600">
                  <c:v>15.202</c:v>
                </c:pt>
                <c:pt idx="8601">
                  <c:v>15.635</c:v>
                </c:pt>
                <c:pt idx="8602">
                  <c:v>16.213000000000001</c:v>
                </c:pt>
                <c:pt idx="8603">
                  <c:v>16.535</c:v>
                </c:pt>
                <c:pt idx="8604">
                  <c:v>16.498000000000001</c:v>
                </c:pt>
                <c:pt idx="8605">
                  <c:v>16.323</c:v>
                </c:pt>
                <c:pt idx="8606">
                  <c:v>16.408000000000001</c:v>
                </c:pt>
                <c:pt idx="8607">
                  <c:v>16.838999999999999</c:v>
                </c:pt>
                <c:pt idx="8608">
                  <c:v>16.986000000000001</c:v>
                </c:pt>
                <c:pt idx="8609">
                  <c:v>16.716000000000001</c:v>
                </c:pt>
                <c:pt idx="8610">
                  <c:v>16.437999999999999</c:v>
                </c:pt>
                <c:pt idx="8611">
                  <c:v>16.256</c:v>
                </c:pt>
                <c:pt idx="8612">
                  <c:v>16.120999999999999</c:v>
                </c:pt>
                <c:pt idx="8613">
                  <c:v>15.901</c:v>
                </c:pt>
                <c:pt idx="8614">
                  <c:v>15.657</c:v>
                </c:pt>
                <c:pt idx="8615">
                  <c:v>15.332000000000001</c:v>
                </c:pt>
                <c:pt idx="8616">
                  <c:v>14.798999999999999</c:v>
                </c:pt>
                <c:pt idx="8617">
                  <c:v>14.62</c:v>
                </c:pt>
                <c:pt idx="8618">
                  <c:v>14.467000000000001</c:v>
                </c:pt>
                <c:pt idx="8619">
                  <c:v>14.356</c:v>
                </c:pt>
                <c:pt idx="8620">
                  <c:v>14.452</c:v>
                </c:pt>
                <c:pt idx="8621">
                  <c:v>14.760999999999999</c:v>
                </c:pt>
                <c:pt idx="8622">
                  <c:v>15.083</c:v>
                </c:pt>
                <c:pt idx="8623">
                  <c:v>15.339</c:v>
                </c:pt>
                <c:pt idx="8624">
                  <c:v>16.071000000000002</c:v>
                </c:pt>
                <c:pt idx="8625">
                  <c:v>16.776</c:v>
                </c:pt>
                <c:pt idx="8626">
                  <c:v>17.402999999999999</c:v>
                </c:pt>
                <c:pt idx="8627">
                  <c:v>17.681000000000001</c:v>
                </c:pt>
                <c:pt idx="8628">
                  <c:v>17.658999999999999</c:v>
                </c:pt>
                <c:pt idx="8629">
                  <c:v>17.701000000000001</c:v>
                </c:pt>
                <c:pt idx="8630">
                  <c:v>17.972999999999999</c:v>
                </c:pt>
                <c:pt idx="8631">
                  <c:v>18.207999999999998</c:v>
                </c:pt>
                <c:pt idx="8632">
                  <c:v>18.434000000000001</c:v>
                </c:pt>
                <c:pt idx="8633">
                  <c:v>18.486000000000001</c:v>
                </c:pt>
                <c:pt idx="8634">
                  <c:v>18.335999999999999</c:v>
                </c:pt>
                <c:pt idx="8635">
                  <c:v>18.213999999999999</c:v>
                </c:pt>
                <c:pt idx="8636">
                  <c:v>18.11</c:v>
                </c:pt>
                <c:pt idx="8637">
                  <c:v>17.722000000000001</c:v>
                </c:pt>
                <c:pt idx="8638">
                  <c:v>17.327000000000002</c:v>
                </c:pt>
                <c:pt idx="8639">
                  <c:v>17.065000000000001</c:v>
                </c:pt>
                <c:pt idx="8640">
                  <c:v>16.695</c:v>
                </c:pt>
                <c:pt idx="8641">
                  <c:v>16.494</c:v>
                </c:pt>
                <c:pt idx="8642">
                  <c:v>16.411000000000001</c:v>
                </c:pt>
                <c:pt idx="8643">
                  <c:v>16.369</c:v>
                </c:pt>
                <c:pt idx="8644">
                  <c:v>16.395</c:v>
                </c:pt>
                <c:pt idx="8645">
                  <c:v>16.405000000000001</c:v>
                </c:pt>
                <c:pt idx="8646">
                  <c:v>16.565000000000001</c:v>
                </c:pt>
                <c:pt idx="8647">
                  <c:v>16.814</c:v>
                </c:pt>
                <c:pt idx="8648">
                  <c:v>17.244</c:v>
                </c:pt>
                <c:pt idx="8649">
                  <c:v>17.768999999999998</c:v>
                </c:pt>
                <c:pt idx="8650">
                  <c:v>18.286000000000001</c:v>
                </c:pt>
                <c:pt idx="8651">
                  <c:v>18.722999999999999</c:v>
                </c:pt>
                <c:pt idx="8652">
                  <c:v>18.917000000000002</c:v>
                </c:pt>
                <c:pt idx="8653">
                  <c:v>18.893999999999998</c:v>
                </c:pt>
                <c:pt idx="8654">
                  <c:v>18.93</c:v>
                </c:pt>
                <c:pt idx="8655">
                  <c:v>19.113</c:v>
                </c:pt>
                <c:pt idx="8656">
                  <c:v>19.452999999999999</c:v>
                </c:pt>
                <c:pt idx="8657">
                  <c:v>19.489999999999998</c:v>
                </c:pt>
                <c:pt idx="8658">
                  <c:v>19.273</c:v>
                </c:pt>
                <c:pt idx="8659">
                  <c:v>19.14</c:v>
                </c:pt>
                <c:pt idx="8660">
                  <c:v>18.773</c:v>
                </c:pt>
                <c:pt idx="8661">
                  <c:v>18.568999999999999</c:v>
                </c:pt>
                <c:pt idx="8662">
                  <c:v>18.228000000000002</c:v>
                </c:pt>
                <c:pt idx="8663">
                  <c:v>17.814</c:v>
                </c:pt>
                <c:pt idx="8664">
                  <c:v>17.407</c:v>
                </c:pt>
                <c:pt idx="8665">
                  <c:v>16.986000000000001</c:v>
                </c:pt>
                <c:pt idx="8666">
                  <c:v>16.867000000000001</c:v>
                </c:pt>
                <c:pt idx="8667">
                  <c:v>16.818000000000001</c:v>
                </c:pt>
                <c:pt idx="8668">
                  <c:v>16.96</c:v>
                </c:pt>
                <c:pt idx="8669">
                  <c:v>17.344000000000001</c:v>
                </c:pt>
                <c:pt idx="8670">
                  <c:v>18.167000000000002</c:v>
                </c:pt>
                <c:pt idx="8671">
                  <c:v>19.175999999999998</c:v>
                </c:pt>
                <c:pt idx="8672">
                  <c:v>19.741</c:v>
                </c:pt>
                <c:pt idx="8673">
                  <c:v>20.279</c:v>
                </c:pt>
                <c:pt idx="8674">
                  <c:v>20.960999999999999</c:v>
                </c:pt>
                <c:pt idx="8675">
                  <c:v>21.035</c:v>
                </c:pt>
                <c:pt idx="8676">
                  <c:v>20.86</c:v>
                </c:pt>
                <c:pt idx="8677">
                  <c:v>20.664999999999999</c:v>
                </c:pt>
                <c:pt idx="8678">
                  <c:v>20.818999999999999</c:v>
                </c:pt>
                <c:pt idx="8679">
                  <c:v>20.923999999999999</c:v>
                </c:pt>
                <c:pt idx="8680">
                  <c:v>20.713999999999999</c:v>
                </c:pt>
                <c:pt idx="8681">
                  <c:v>20.341999999999999</c:v>
                </c:pt>
                <c:pt idx="8682">
                  <c:v>20.186</c:v>
                </c:pt>
                <c:pt idx="8683">
                  <c:v>19.829000000000001</c:v>
                </c:pt>
                <c:pt idx="8684">
                  <c:v>19.445</c:v>
                </c:pt>
                <c:pt idx="8685">
                  <c:v>19.026</c:v>
                </c:pt>
                <c:pt idx="8686">
                  <c:v>18.425999999999998</c:v>
                </c:pt>
                <c:pt idx="8687">
                  <c:v>17.815000000000001</c:v>
                </c:pt>
                <c:pt idx="8688">
                  <c:v>17.146999999999998</c:v>
                </c:pt>
                <c:pt idx="8689">
                  <c:v>16.859000000000002</c:v>
                </c:pt>
                <c:pt idx="8690">
                  <c:v>16.579999999999998</c:v>
                </c:pt>
                <c:pt idx="8691">
                  <c:v>16.355</c:v>
                </c:pt>
                <c:pt idx="8692">
                  <c:v>16.47</c:v>
                </c:pt>
                <c:pt idx="8693">
                  <c:v>16.835000000000001</c:v>
                </c:pt>
                <c:pt idx="8694">
                  <c:v>17.475000000000001</c:v>
                </c:pt>
                <c:pt idx="8695">
                  <c:v>18.388000000000002</c:v>
                </c:pt>
                <c:pt idx="8696">
                  <c:v>19.033000000000001</c:v>
                </c:pt>
                <c:pt idx="8697">
                  <c:v>19.442</c:v>
                </c:pt>
                <c:pt idx="8698">
                  <c:v>19.847000000000001</c:v>
                </c:pt>
                <c:pt idx="8699">
                  <c:v>19.905000000000001</c:v>
                </c:pt>
                <c:pt idx="8700">
                  <c:v>19.972999999999999</c:v>
                </c:pt>
                <c:pt idx="8701">
                  <c:v>19.768999999999998</c:v>
                </c:pt>
                <c:pt idx="8702">
                  <c:v>19.844000000000001</c:v>
                </c:pt>
                <c:pt idx="8703">
                  <c:v>20.122</c:v>
                </c:pt>
                <c:pt idx="8704">
                  <c:v>20.123999999999999</c:v>
                </c:pt>
                <c:pt idx="8705">
                  <c:v>19.821999999999999</c:v>
                </c:pt>
                <c:pt idx="8706">
                  <c:v>19.524999999999999</c:v>
                </c:pt>
                <c:pt idx="8707">
                  <c:v>19.13</c:v>
                </c:pt>
                <c:pt idx="8708">
                  <c:v>18.782</c:v>
                </c:pt>
                <c:pt idx="8709">
                  <c:v>18.276</c:v>
                </c:pt>
                <c:pt idx="8710">
                  <c:v>17.823</c:v>
                </c:pt>
                <c:pt idx="8711">
                  <c:v>17.202000000000002</c:v>
                </c:pt>
                <c:pt idx="8712">
                  <c:v>16.617000000000001</c:v>
                </c:pt>
                <c:pt idx="8713">
                  <c:v>16.286000000000001</c:v>
                </c:pt>
                <c:pt idx="8714">
                  <c:v>16.100000000000001</c:v>
                </c:pt>
                <c:pt idx="8715">
                  <c:v>15.874000000000001</c:v>
                </c:pt>
                <c:pt idx="8716">
                  <c:v>15.832000000000001</c:v>
                </c:pt>
                <c:pt idx="8717">
                  <c:v>16.071999999999999</c:v>
                </c:pt>
                <c:pt idx="8718">
                  <c:v>16.699000000000002</c:v>
                </c:pt>
                <c:pt idx="8719">
                  <c:v>17.605</c:v>
                </c:pt>
                <c:pt idx="8720">
                  <c:v>18.337</c:v>
                </c:pt>
                <c:pt idx="8721">
                  <c:v>18.829000000000001</c:v>
                </c:pt>
                <c:pt idx="8722">
                  <c:v>19.175000000000001</c:v>
                </c:pt>
                <c:pt idx="8723">
                  <c:v>19.222999999999999</c:v>
                </c:pt>
                <c:pt idx="8724">
                  <c:v>19.114999999999998</c:v>
                </c:pt>
                <c:pt idx="8725">
                  <c:v>19.170999999999999</c:v>
                </c:pt>
                <c:pt idx="8726">
                  <c:v>19.172999999999998</c:v>
                </c:pt>
                <c:pt idx="8727">
                  <c:v>19.068000000000001</c:v>
                </c:pt>
                <c:pt idx="8728">
                  <c:v>18.946999999999999</c:v>
                </c:pt>
                <c:pt idx="8729">
                  <c:v>18.742999999999999</c:v>
                </c:pt>
                <c:pt idx="8730">
                  <c:v>18.45</c:v>
                </c:pt>
                <c:pt idx="8731">
                  <c:v>18.109000000000002</c:v>
                </c:pt>
                <c:pt idx="8732">
                  <c:v>17.628</c:v>
                </c:pt>
                <c:pt idx="8733">
                  <c:v>17.143000000000001</c:v>
                </c:pt>
                <c:pt idx="8734">
                  <c:v>16.512</c:v>
                </c:pt>
                <c:pt idx="8735">
                  <c:v>15.994999999999999</c:v>
                </c:pt>
                <c:pt idx="8736">
                  <c:v>15.464</c:v>
                </c:pt>
                <c:pt idx="8737">
                  <c:v>15.164999999999999</c:v>
                </c:pt>
                <c:pt idx="8738">
                  <c:v>14.894</c:v>
                </c:pt>
                <c:pt idx="8739">
                  <c:v>14.798</c:v>
                </c:pt>
                <c:pt idx="8740">
                  <c:v>14.744</c:v>
                </c:pt>
                <c:pt idx="8741">
                  <c:v>14.983000000000001</c:v>
                </c:pt>
                <c:pt idx="8742">
                  <c:v>15.516</c:v>
                </c:pt>
                <c:pt idx="8743">
                  <c:v>16.303000000000001</c:v>
                </c:pt>
                <c:pt idx="8744">
                  <c:v>16.896999999999998</c:v>
                </c:pt>
                <c:pt idx="8745">
                  <c:v>17.437000000000001</c:v>
                </c:pt>
                <c:pt idx="8746">
                  <c:v>17.914999999999999</c:v>
                </c:pt>
                <c:pt idx="8747">
                  <c:v>18.27</c:v>
                </c:pt>
                <c:pt idx="8748">
                  <c:v>18.510999999999999</c:v>
                </c:pt>
                <c:pt idx="8749">
                  <c:v>18.494</c:v>
                </c:pt>
                <c:pt idx="8750">
                  <c:v>18.678999999999998</c:v>
                </c:pt>
                <c:pt idx="8751">
                  <c:v>18.940000000000001</c:v>
                </c:pt>
                <c:pt idx="8752">
                  <c:v>19.085000000000001</c:v>
                </c:pt>
                <c:pt idx="8753">
                  <c:v>18.934999999999999</c:v>
                </c:pt>
                <c:pt idx="8754">
                  <c:v>18.399000000000001</c:v>
                </c:pt>
                <c:pt idx="8755">
                  <c:v>17.550999999999998</c:v>
                </c:pt>
                <c:pt idx="8756">
                  <c:v>16.925999999999998</c:v>
                </c:pt>
                <c:pt idx="8757">
                  <c:v>16.457999999999998</c:v>
                </c:pt>
                <c:pt idx="8758">
                  <c:v>16.155000000000001</c:v>
                </c:pt>
                <c:pt idx="8759">
                  <c:v>15.756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C9C7-4D4B-BC03-B7665476131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202709424"/>
        <c:axId val="202705896"/>
      </c:lineChart>
      <c:catAx>
        <c:axId val="202709424"/>
        <c:scaling>
          <c:orientation val="minMax"/>
        </c:scaling>
        <c:delete val="0"/>
        <c:axPos val="b"/>
        <c:numFmt formatCode="0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bg2"/>
            </a:solidFill>
            <a:round/>
          </a:ln>
          <a:effectLst/>
        </c:spPr>
        <c:txPr>
          <a:bodyPr rot="-5400000" spcFirstLastPara="1" vertOverflow="ellipsis" wrap="square" anchor="ctr" anchorCtr="1"/>
          <a:lstStyle/>
          <a:p>
            <a:pPr>
              <a:defRPr sz="11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nb-NO"/>
          </a:p>
        </c:txPr>
        <c:crossAx val="202705896"/>
        <c:crosses val="autoZero"/>
        <c:auto val="1"/>
        <c:lblAlgn val="ctr"/>
        <c:lblOffset val="100"/>
        <c:noMultiLvlLbl val="0"/>
      </c:catAx>
      <c:valAx>
        <c:axId val="20270589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100" b="0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nb-NO" sz="1400" dirty="0"/>
                  <a:t>GW</a:t>
                </a:r>
                <a:endParaRPr lang="nb-NO" dirty="0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100" b="0" i="0" u="none" strike="noStrike" kern="1200" baseline="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pPr>
              <a:endParaRPr lang="nb-NO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nb-NO"/>
          </a:p>
        </c:txPr>
        <c:crossAx val="202709424"/>
        <c:crosses val="autoZero"/>
        <c:crossBetween val="between"/>
      </c:valAx>
      <c:spPr>
        <a:noFill/>
        <a:ln>
          <a:solidFill>
            <a:schemeClr val="bg1">
              <a:lumMod val="50000"/>
            </a:schemeClr>
          </a:solidFill>
        </a:ln>
        <a:effectLst/>
      </c:spPr>
    </c:plotArea>
    <c:legend>
      <c:legendPos val="b"/>
      <c:layout>
        <c:manualLayout>
          <c:xMode val="edge"/>
          <c:yMode val="edge"/>
          <c:x val="0.35969035281169831"/>
          <c:y val="0.86204202401905605"/>
          <c:w val="0.28061916687841992"/>
          <c:h val="7.5427786312081885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baseline="0">
              <a:solidFill>
                <a:sysClr val="windowText" lastClr="000000"/>
              </a:solidFill>
              <a:latin typeface="+mn-lt"/>
              <a:ea typeface="+mn-ea"/>
              <a:cs typeface="+mn-cs"/>
            </a:defRPr>
          </a:pPr>
          <a:endParaRPr lang="nb-NO"/>
        </a:p>
      </c:txPr>
    </c:legend>
    <c:plotVisOnly val="1"/>
    <c:dispBlanksAs val="gap"/>
    <c:showDLblsOverMax val="0"/>
  </c:chart>
  <c:spPr>
    <a:noFill/>
    <a:ln>
      <a:solidFill>
        <a:schemeClr val="bg1">
          <a:lumMod val="85000"/>
        </a:schemeClr>
      </a:solidFill>
    </a:ln>
    <a:effectLst/>
  </c:spPr>
  <c:txPr>
    <a:bodyPr/>
    <a:lstStyle/>
    <a:p>
      <a:pPr>
        <a:defRPr sz="1100">
          <a:solidFill>
            <a:sysClr val="windowText" lastClr="000000"/>
          </a:solidFill>
        </a:defRPr>
      </a:pPr>
      <a:endParaRPr lang="nb-NO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nb-NO"/>
  <c:roundedCorners val="0"/>
  <mc:AlternateContent xmlns:mc="http://schemas.openxmlformats.org/markup-compatibility/2006">
    <mc:Choice xmlns:c14="http://schemas.microsoft.com/office/drawing/2007/8/2/chart" Requires="c14">
      <c14:style val="101"/>
    </mc:Choice>
    <mc:Fallback>
      <c:style val="1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2454207542059595"/>
          <c:y val="3.8399400324108969E-2"/>
          <c:w val="0.85646889366476842"/>
          <c:h val="0.74123828448445961"/>
        </c:manualLayout>
      </c:layout>
      <c:lineChart>
        <c:grouping val="standard"/>
        <c:varyColors val="0"/>
        <c:ser>
          <c:idx val="1"/>
          <c:order val="0"/>
          <c:tx>
            <c:strRef>
              <c:f>'[Lastprofil_DK_GER_NOR.xlsx]graf-til-bruk'!$C$2</c:f>
              <c:strCache>
                <c:ptCount val="1"/>
                <c:pt idx="0">
                  <c:v>Denmark</c:v>
                </c:pt>
              </c:strCache>
            </c:strRef>
          </c:tx>
          <c:spPr>
            <a:ln w="9525" cap="rnd">
              <a:solidFill>
                <a:schemeClr val="dk1">
                  <a:tint val="55000"/>
                </a:schemeClr>
              </a:solidFill>
              <a:round/>
            </a:ln>
            <a:effectLst/>
          </c:spPr>
          <c:marker>
            <c:symbol val="none"/>
          </c:marker>
          <c:cat>
            <c:numRef>
              <c:f>'[Lastprofil_DK_GER_NOR.xlsx]graf-til-bruk'!$A$3:$A$8761</c:f>
              <c:numCache>
                <c:formatCode>General</c:formatCode>
                <c:ptCount val="8759"/>
                <c:pt idx="0" formatCode="0">
                  <c:v>1</c:v>
                </c:pt>
                <c:pt idx="8758" formatCode="0">
                  <c:v>8760</c:v>
                </c:pt>
              </c:numCache>
            </c:numRef>
          </c:cat>
          <c:val>
            <c:numRef>
              <c:f>[Lastprofil_DK_GER_NOR.xlsx]Lastprofil_DK_GER_NOR!$F$8762:$F$17521</c:f>
              <c:numCache>
                <c:formatCode>General</c:formatCode>
                <c:ptCount val="8760"/>
                <c:pt idx="0">
                  <c:v>3.2890000000000001</c:v>
                </c:pt>
                <c:pt idx="1">
                  <c:v>3.2130000000000001</c:v>
                </c:pt>
                <c:pt idx="2">
                  <c:v>3.0979999999999999</c:v>
                </c:pt>
                <c:pt idx="3">
                  <c:v>2.9790000000000001</c:v>
                </c:pt>
                <c:pt idx="4">
                  <c:v>2.9390000000000001</c:v>
                </c:pt>
                <c:pt idx="5">
                  <c:v>2.9420000000000002</c:v>
                </c:pt>
                <c:pt idx="6">
                  <c:v>2.9929999999999999</c:v>
                </c:pt>
                <c:pt idx="7">
                  <c:v>3.1760000000000002</c:v>
                </c:pt>
                <c:pt idx="8">
                  <c:v>3.29</c:v>
                </c:pt>
                <c:pt idx="9">
                  <c:v>3.3730000000000002</c:v>
                </c:pt>
                <c:pt idx="10">
                  <c:v>3.5609999999999999</c:v>
                </c:pt>
                <c:pt idx="11">
                  <c:v>3.7330000000000001</c:v>
                </c:pt>
                <c:pt idx="12">
                  <c:v>3.835</c:v>
                </c:pt>
                <c:pt idx="13">
                  <c:v>3.8780000000000001</c:v>
                </c:pt>
                <c:pt idx="14">
                  <c:v>3.855</c:v>
                </c:pt>
                <c:pt idx="15">
                  <c:v>3.988</c:v>
                </c:pt>
                <c:pt idx="16">
                  <c:v>4.258</c:v>
                </c:pt>
                <c:pt idx="17">
                  <c:v>4.492</c:v>
                </c:pt>
                <c:pt idx="18">
                  <c:v>4.4820000000000002</c:v>
                </c:pt>
                <c:pt idx="19">
                  <c:v>4.2850000000000001</c:v>
                </c:pt>
                <c:pt idx="20">
                  <c:v>4.048</c:v>
                </c:pt>
                <c:pt idx="21">
                  <c:v>3.8490000000000002</c:v>
                </c:pt>
                <c:pt idx="22">
                  <c:v>3.5819999999999999</c:v>
                </c:pt>
                <c:pt idx="23">
                  <c:v>3.4159999999999999</c:v>
                </c:pt>
                <c:pt idx="24">
                  <c:v>3.214</c:v>
                </c:pt>
                <c:pt idx="25">
                  <c:v>2.996</c:v>
                </c:pt>
                <c:pt idx="26">
                  <c:v>2.944</c:v>
                </c:pt>
                <c:pt idx="27">
                  <c:v>2.9409999999999998</c:v>
                </c:pt>
                <c:pt idx="28">
                  <c:v>3.028</c:v>
                </c:pt>
                <c:pt idx="29">
                  <c:v>3.1030000000000002</c:v>
                </c:pt>
                <c:pt idx="30">
                  <c:v>3.5249999999999999</c:v>
                </c:pt>
                <c:pt idx="31">
                  <c:v>3.8650000000000002</c:v>
                </c:pt>
                <c:pt idx="32">
                  <c:v>4.1859999999999999</c:v>
                </c:pt>
                <c:pt idx="33">
                  <c:v>4.3380000000000001</c:v>
                </c:pt>
                <c:pt idx="34">
                  <c:v>4.5140000000000002</c:v>
                </c:pt>
                <c:pt idx="35">
                  <c:v>4.5259999999999998</c:v>
                </c:pt>
                <c:pt idx="36">
                  <c:v>4.476</c:v>
                </c:pt>
                <c:pt idx="37">
                  <c:v>4.4480000000000004</c:v>
                </c:pt>
                <c:pt idx="38">
                  <c:v>4.3920000000000003</c:v>
                </c:pt>
                <c:pt idx="39">
                  <c:v>4.4290000000000003</c:v>
                </c:pt>
                <c:pt idx="40">
                  <c:v>4.7309999999999999</c:v>
                </c:pt>
                <c:pt idx="41">
                  <c:v>5.1749999999999998</c:v>
                </c:pt>
                <c:pt idx="42">
                  <c:v>5.0940000000000003</c:v>
                </c:pt>
                <c:pt idx="43">
                  <c:v>4.7240000000000002</c:v>
                </c:pt>
                <c:pt idx="44">
                  <c:v>4.3150000000000004</c:v>
                </c:pt>
                <c:pt idx="45">
                  <c:v>4.1230000000000002</c:v>
                </c:pt>
                <c:pt idx="46">
                  <c:v>3.8290000000000002</c:v>
                </c:pt>
                <c:pt idx="47">
                  <c:v>3.53</c:v>
                </c:pt>
                <c:pt idx="48">
                  <c:v>3.3889999999999998</c:v>
                </c:pt>
                <c:pt idx="49">
                  <c:v>3.2770000000000001</c:v>
                </c:pt>
                <c:pt idx="50">
                  <c:v>3.1190000000000002</c:v>
                </c:pt>
                <c:pt idx="51">
                  <c:v>3.0339999999999998</c:v>
                </c:pt>
                <c:pt idx="52">
                  <c:v>3.0190000000000001</c:v>
                </c:pt>
                <c:pt idx="53">
                  <c:v>3.081</c:v>
                </c:pt>
                <c:pt idx="54">
                  <c:v>3.3170000000000002</c:v>
                </c:pt>
                <c:pt idx="55">
                  <c:v>3.6389999999999998</c:v>
                </c:pt>
                <c:pt idx="56">
                  <c:v>3.891</c:v>
                </c:pt>
                <c:pt idx="57">
                  <c:v>4.0659999999999998</c:v>
                </c:pt>
                <c:pt idx="58">
                  <c:v>4.17</c:v>
                </c:pt>
                <c:pt idx="59">
                  <c:v>4.1349999999999998</c:v>
                </c:pt>
                <c:pt idx="60">
                  <c:v>4.0679999999999996</c:v>
                </c:pt>
                <c:pt idx="61">
                  <c:v>4.0460000000000003</c:v>
                </c:pt>
                <c:pt idx="62">
                  <c:v>3.9809999999999999</c:v>
                </c:pt>
                <c:pt idx="63">
                  <c:v>3.97</c:v>
                </c:pt>
                <c:pt idx="64">
                  <c:v>4.3330000000000002</c:v>
                </c:pt>
                <c:pt idx="65">
                  <c:v>4.8129999999999997</c:v>
                </c:pt>
                <c:pt idx="66">
                  <c:v>4.7460000000000004</c:v>
                </c:pt>
                <c:pt idx="67">
                  <c:v>4.3239999999999998</c:v>
                </c:pt>
                <c:pt idx="68">
                  <c:v>4.0490000000000004</c:v>
                </c:pt>
                <c:pt idx="69">
                  <c:v>3.7949999999999999</c:v>
                </c:pt>
                <c:pt idx="70">
                  <c:v>3.5710000000000002</c:v>
                </c:pt>
                <c:pt idx="71">
                  <c:v>3.38</c:v>
                </c:pt>
                <c:pt idx="72">
                  <c:v>3.1819999999999999</c:v>
                </c:pt>
                <c:pt idx="73">
                  <c:v>3.0569999999999999</c:v>
                </c:pt>
                <c:pt idx="74">
                  <c:v>2.9620000000000002</c:v>
                </c:pt>
                <c:pt idx="75">
                  <c:v>2.9489999999999998</c:v>
                </c:pt>
                <c:pt idx="76">
                  <c:v>2.9649999999999999</c:v>
                </c:pt>
                <c:pt idx="77">
                  <c:v>2.9780000000000002</c:v>
                </c:pt>
                <c:pt idx="78">
                  <c:v>3.11</c:v>
                </c:pt>
                <c:pt idx="79">
                  <c:v>3.3450000000000002</c:v>
                </c:pt>
                <c:pt idx="80">
                  <c:v>3.637</c:v>
                </c:pt>
                <c:pt idx="81">
                  <c:v>3.8980000000000001</c:v>
                </c:pt>
                <c:pt idx="82">
                  <c:v>4.04</c:v>
                </c:pt>
                <c:pt idx="83">
                  <c:v>4.0979999999999999</c:v>
                </c:pt>
                <c:pt idx="84">
                  <c:v>4.0220000000000002</c:v>
                </c:pt>
                <c:pt idx="85">
                  <c:v>3.952</c:v>
                </c:pt>
                <c:pt idx="86">
                  <c:v>3.923</c:v>
                </c:pt>
                <c:pt idx="87">
                  <c:v>3.9729999999999999</c:v>
                </c:pt>
                <c:pt idx="88">
                  <c:v>4.4489999999999998</c:v>
                </c:pt>
                <c:pt idx="89">
                  <c:v>4.9320000000000004</c:v>
                </c:pt>
                <c:pt idx="90">
                  <c:v>4.8150000000000004</c:v>
                </c:pt>
                <c:pt idx="91">
                  <c:v>4.4690000000000003</c:v>
                </c:pt>
                <c:pt idx="92">
                  <c:v>4.1420000000000003</c:v>
                </c:pt>
                <c:pt idx="93">
                  <c:v>3.9119999999999999</c:v>
                </c:pt>
                <c:pt idx="94">
                  <c:v>3.5139999999999998</c:v>
                </c:pt>
                <c:pt idx="95">
                  <c:v>3.3439999999999999</c:v>
                </c:pt>
                <c:pt idx="96">
                  <c:v>3.1909999999999998</c:v>
                </c:pt>
                <c:pt idx="97">
                  <c:v>3.0790000000000002</c:v>
                </c:pt>
                <c:pt idx="98">
                  <c:v>2.972</c:v>
                </c:pt>
                <c:pt idx="99">
                  <c:v>2.9489999999999998</c:v>
                </c:pt>
                <c:pt idx="100">
                  <c:v>2.9969999999999999</c:v>
                </c:pt>
                <c:pt idx="101">
                  <c:v>3.3090000000000002</c:v>
                </c:pt>
                <c:pt idx="102">
                  <c:v>4.0510000000000002</c:v>
                </c:pt>
                <c:pt idx="103">
                  <c:v>4.7969999999999997</c:v>
                </c:pt>
                <c:pt idx="104">
                  <c:v>5.0540000000000003</c:v>
                </c:pt>
                <c:pt idx="105">
                  <c:v>5.0910000000000002</c:v>
                </c:pt>
                <c:pt idx="106">
                  <c:v>5.1479999999999997</c:v>
                </c:pt>
                <c:pt idx="107">
                  <c:v>5.1079999999999997</c:v>
                </c:pt>
                <c:pt idx="108">
                  <c:v>5.0250000000000004</c:v>
                </c:pt>
                <c:pt idx="109">
                  <c:v>5.0279999999999996</c:v>
                </c:pt>
                <c:pt idx="110">
                  <c:v>4.984</c:v>
                </c:pt>
                <c:pt idx="111">
                  <c:v>4.9169999999999998</c:v>
                </c:pt>
                <c:pt idx="112">
                  <c:v>5.1470000000000002</c:v>
                </c:pt>
                <c:pt idx="113">
                  <c:v>5.524</c:v>
                </c:pt>
                <c:pt idx="114">
                  <c:v>5.258</c:v>
                </c:pt>
                <c:pt idx="115">
                  <c:v>4.9020000000000001</c:v>
                </c:pt>
                <c:pt idx="116">
                  <c:v>4.5609999999999999</c:v>
                </c:pt>
                <c:pt idx="117">
                  <c:v>4.2329999999999997</c:v>
                </c:pt>
                <c:pt idx="118">
                  <c:v>3.8519999999999999</c:v>
                </c:pt>
                <c:pt idx="119">
                  <c:v>3.4849999999999999</c:v>
                </c:pt>
                <c:pt idx="120">
                  <c:v>3.2509999999999999</c:v>
                </c:pt>
                <c:pt idx="121">
                  <c:v>3.133</c:v>
                </c:pt>
                <c:pt idx="122">
                  <c:v>3.1019999999999999</c:v>
                </c:pt>
                <c:pt idx="123">
                  <c:v>3.0880000000000001</c:v>
                </c:pt>
                <c:pt idx="124">
                  <c:v>3.1709999999999998</c:v>
                </c:pt>
                <c:pt idx="125">
                  <c:v>3.4220000000000002</c:v>
                </c:pt>
                <c:pt idx="126">
                  <c:v>4.1150000000000002</c:v>
                </c:pt>
                <c:pt idx="127">
                  <c:v>4.8949999999999996</c:v>
                </c:pt>
                <c:pt idx="128">
                  <c:v>5.1609999999999996</c:v>
                </c:pt>
                <c:pt idx="129">
                  <c:v>5.1260000000000003</c:v>
                </c:pt>
                <c:pt idx="130">
                  <c:v>5.1689999999999996</c:v>
                </c:pt>
                <c:pt idx="131">
                  <c:v>5.1870000000000003</c:v>
                </c:pt>
                <c:pt idx="132">
                  <c:v>5.1260000000000003</c:v>
                </c:pt>
                <c:pt idx="133">
                  <c:v>5.1559999999999997</c:v>
                </c:pt>
                <c:pt idx="134">
                  <c:v>5.0839999999999996</c:v>
                </c:pt>
                <c:pt idx="135">
                  <c:v>5.0060000000000002</c:v>
                </c:pt>
                <c:pt idx="136">
                  <c:v>5.2279999999999998</c:v>
                </c:pt>
                <c:pt idx="137">
                  <c:v>5.5650000000000004</c:v>
                </c:pt>
                <c:pt idx="138">
                  <c:v>5.3</c:v>
                </c:pt>
                <c:pt idx="139">
                  <c:v>4.9530000000000003</c:v>
                </c:pt>
                <c:pt idx="140">
                  <c:v>4.6130000000000004</c:v>
                </c:pt>
                <c:pt idx="141">
                  <c:v>4.3049999999999997</c:v>
                </c:pt>
                <c:pt idx="142">
                  <c:v>3.9470000000000001</c:v>
                </c:pt>
                <c:pt idx="143">
                  <c:v>3.6139999999999999</c:v>
                </c:pt>
                <c:pt idx="144">
                  <c:v>3.3570000000000002</c:v>
                </c:pt>
                <c:pt idx="145">
                  <c:v>3.25</c:v>
                </c:pt>
                <c:pt idx="146">
                  <c:v>3.1709999999999998</c:v>
                </c:pt>
                <c:pt idx="147">
                  <c:v>3.157</c:v>
                </c:pt>
                <c:pt idx="148">
                  <c:v>3.238</c:v>
                </c:pt>
                <c:pt idx="149">
                  <c:v>3.484</c:v>
                </c:pt>
                <c:pt idx="150">
                  <c:v>4.1870000000000003</c:v>
                </c:pt>
                <c:pt idx="151">
                  <c:v>4.9649999999999999</c:v>
                </c:pt>
                <c:pt idx="152">
                  <c:v>5.1970000000000001</c:v>
                </c:pt>
                <c:pt idx="153">
                  <c:v>5.1100000000000003</c:v>
                </c:pt>
                <c:pt idx="154">
                  <c:v>5.093</c:v>
                </c:pt>
                <c:pt idx="155">
                  <c:v>5.0380000000000003</c:v>
                </c:pt>
                <c:pt idx="156">
                  <c:v>4.9160000000000004</c:v>
                </c:pt>
                <c:pt idx="157">
                  <c:v>4.968</c:v>
                </c:pt>
                <c:pt idx="158">
                  <c:v>4.8719999999999999</c:v>
                </c:pt>
                <c:pt idx="159">
                  <c:v>4.827</c:v>
                </c:pt>
                <c:pt idx="160">
                  <c:v>5.077</c:v>
                </c:pt>
                <c:pt idx="161">
                  <c:v>5.4850000000000003</c:v>
                </c:pt>
                <c:pt idx="162">
                  <c:v>5.2729999999999997</c:v>
                </c:pt>
                <c:pt idx="163">
                  <c:v>4.9720000000000004</c:v>
                </c:pt>
                <c:pt idx="164">
                  <c:v>4.6340000000000003</c:v>
                </c:pt>
                <c:pt idx="165">
                  <c:v>4.3140000000000001</c:v>
                </c:pt>
                <c:pt idx="166">
                  <c:v>3.9740000000000002</c:v>
                </c:pt>
                <c:pt idx="167">
                  <c:v>3.6669999999999998</c:v>
                </c:pt>
                <c:pt idx="168">
                  <c:v>3.4180000000000001</c:v>
                </c:pt>
                <c:pt idx="169">
                  <c:v>3.2989999999999999</c:v>
                </c:pt>
                <c:pt idx="170">
                  <c:v>3.28</c:v>
                </c:pt>
                <c:pt idx="171">
                  <c:v>3.294</c:v>
                </c:pt>
                <c:pt idx="172">
                  <c:v>3.375</c:v>
                </c:pt>
                <c:pt idx="173">
                  <c:v>3.6349999999999998</c:v>
                </c:pt>
                <c:pt idx="174">
                  <c:v>4.2770000000000001</c:v>
                </c:pt>
                <c:pt idx="175">
                  <c:v>5.07</c:v>
                </c:pt>
                <c:pt idx="176">
                  <c:v>5.2939999999999996</c:v>
                </c:pt>
                <c:pt idx="177">
                  <c:v>5.27</c:v>
                </c:pt>
                <c:pt idx="178">
                  <c:v>5.2939999999999996</c:v>
                </c:pt>
                <c:pt idx="179">
                  <c:v>5.2350000000000003</c:v>
                </c:pt>
                <c:pt idx="180">
                  <c:v>5.1550000000000002</c:v>
                </c:pt>
                <c:pt idx="181">
                  <c:v>5.133</c:v>
                </c:pt>
                <c:pt idx="182">
                  <c:v>5.0250000000000004</c:v>
                </c:pt>
                <c:pt idx="183">
                  <c:v>4.9119999999999999</c:v>
                </c:pt>
                <c:pt idx="184">
                  <c:v>5.1619999999999999</c:v>
                </c:pt>
                <c:pt idx="185">
                  <c:v>5.4770000000000003</c:v>
                </c:pt>
                <c:pt idx="186">
                  <c:v>5.25</c:v>
                </c:pt>
                <c:pt idx="187">
                  <c:v>4.9139999999999997</c:v>
                </c:pt>
                <c:pt idx="188">
                  <c:v>4.593</c:v>
                </c:pt>
                <c:pt idx="189">
                  <c:v>4.3460000000000001</c:v>
                </c:pt>
                <c:pt idx="190">
                  <c:v>4.0960000000000001</c:v>
                </c:pt>
                <c:pt idx="191">
                  <c:v>4.05</c:v>
                </c:pt>
                <c:pt idx="192">
                  <c:v>3.6309999999999998</c:v>
                </c:pt>
                <c:pt idx="193">
                  <c:v>3.2879999999999998</c:v>
                </c:pt>
                <c:pt idx="194">
                  <c:v>3.2149999999999999</c:v>
                </c:pt>
                <c:pt idx="195">
                  <c:v>3.2440000000000002</c:v>
                </c:pt>
                <c:pt idx="196">
                  <c:v>3.2930000000000001</c:v>
                </c:pt>
                <c:pt idx="197">
                  <c:v>3.5209999999999999</c:v>
                </c:pt>
                <c:pt idx="198">
                  <c:v>4.2699999999999996</c:v>
                </c:pt>
                <c:pt idx="199">
                  <c:v>4.9989999999999997</c:v>
                </c:pt>
                <c:pt idx="200">
                  <c:v>5.2960000000000003</c:v>
                </c:pt>
                <c:pt idx="201">
                  <c:v>5.3239999999999998</c:v>
                </c:pt>
                <c:pt idx="202">
                  <c:v>5.407</c:v>
                </c:pt>
                <c:pt idx="203">
                  <c:v>5.2750000000000004</c:v>
                </c:pt>
                <c:pt idx="204">
                  <c:v>5.125</c:v>
                </c:pt>
                <c:pt idx="205">
                  <c:v>5.0510000000000002</c:v>
                </c:pt>
                <c:pt idx="206">
                  <c:v>4.8719999999999999</c:v>
                </c:pt>
                <c:pt idx="207">
                  <c:v>4.8449999999999998</c:v>
                </c:pt>
                <c:pt idx="208">
                  <c:v>5.1029999999999998</c:v>
                </c:pt>
                <c:pt idx="209">
                  <c:v>5.4480000000000004</c:v>
                </c:pt>
                <c:pt idx="210">
                  <c:v>5.2729999999999997</c:v>
                </c:pt>
                <c:pt idx="211">
                  <c:v>4.82</c:v>
                </c:pt>
                <c:pt idx="212">
                  <c:v>4.3979999999999997</c:v>
                </c:pt>
                <c:pt idx="213">
                  <c:v>4.0919999999999996</c:v>
                </c:pt>
                <c:pt idx="214">
                  <c:v>3.782</c:v>
                </c:pt>
                <c:pt idx="215">
                  <c:v>3.524</c:v>
                </c:pt>
                <c:pt idx="216">
                  <c:v>3.258</c:v>
                </c:pt>
                <c:pt idx="217">
                  <c:v>3.1230000000000002</c:v>
                </c:pt>
                <c:pt idx="218">
                  <c:v>3.0609999999999999</c:v>
                </c:pt>
                <c:pt idx="219">
                  <c:v>3.0859999999999999</c:v>
                </c:pt>
                <c:pt idx="220">
                  <c:v>3.1110000000000002</c:v>
                </c:pt>
                <c:pt idx="221">
                  <c:v>3.214</c:v>
                </c:pt>
                <c:pt idx="222">
                  <c:v>3.3919999999999999</c:v>
                </c:pt>
                <c:pt idx="223">
                  <c:v>3.7330000000000001</c:v>
                </c:pt>
                <c:pt idx="224">
                  <c:v>4.0919999999999996</c:v>
                </c:pt>
                <c:pt idx="225">
                  <c:v>4.3239999999999998</c:v>
                </c:pt>
                <c:pt idx="226">
                  <c:v>4.5209999999999999</c:v>
                </c:pt>
                <c:pt idx="227">
                  <c:v>4.5990000000000002</c:v>
                </c:pt>
                <c:pt idx="228">
                  <c:v>4.5949999999999998</c:v>
                </c:pt>
                <c:pt idx="229">
                  <c:v>4.43</c:v>
                </c:pt>
                <c:pt idx="230">
                  <c:v>4.3440000000000003</c:v>
                </c:pt>
                <c:pt idx="231">
                  <c:v>4.3719999999999999</c:v>
                </c:pt>
                <c:pt idx="232">
                  <c:v>4.6909999999999998</c:v>
                </c:pt>
                <c:pt idx="233">
                  <c:v>5.0960000000000001</c:v>
                </c:pt>
                <c:pt idx="234">
                  <c:v>4.915</c:v>
                </c:pt>
                <c:pt idx="235">
                  <c:v>4.5460000000000003</c:v>
                </c:pt>
                <c:pt idx="236">
                  <c:v>4.2889999999999997</c:v>
                </c:pt>
                <c:pt idx="237">
                  <c:v>4.056</c:v>
                </c:pt>
                <c:pt idx="238">
                  <c:v>3.7970000000000002</c:v>
                </c:pt>
                <c:pt idx="239">
                  <c:v>3.59</c:v>
                </c:pt>
                <c:pt idx="240">
                  <c:v>3.4369999999999998</c:v>
                </c:pt>
                <c:pt idx="241">
                  <c:v>3.214</c:v>
                </c:pt>
                <c:pt idx="242">
                  <c:v>3.1040000000000001</c:v>
                </c:pt>
                <c:pt idx="243">
                  <c:v>3.0569999999999999</c:v>
                </c:pt>
                <c:pt idx="244">
                  <c:v>3.08</c:v>
                </c:pt>
                <c:pt idx="245">
                  <c:v>3.1459999999999999</c:v>
                </c:pt>
                <c:pt idx="246">
                  <c:v>3.298</c:v>
                </c:pt>
                <c:pt idx="247">
                  <c:v>3.5259999999999998</c:v>
                </c:pt>
                <c:pt idx="248">
                  <c:v>3.8929999999999998</c:v>
                </c:pt>
                <c:pt idx="249">
                  <c:v>4.0979999999999999</c:v>
                </c:pt>
                <c:pt idx="250">
                  <c:v>4.2530000000000001</c:v>
                </c:pt>
                <c:pt idx="251">
                  <c:v>4.2640000000000002</c:v>
                </c:pt>
                <c:pt idx="252">
                  <c:v>4.2809999999999997</c:v>
                </c:pt>
                <c:pt idx="253">
                  <c:v>4.3479999999999999</c:v>
                </c:pt>
                <c:pt idx="254">
                  <c:v>4.3209999999999997</c:v>
                </c:pt>
                <c:pt idx="255">
                  <c:v>4.306</c:v>
                </c:pt>
                <c:pt idx="256">
                  <c:v>4.6420000000000003</c:v>
                </c:pt>
                <c:pt idx="257">
                  <c:v>5.1959999999999997</c:v>
                </c:pt>
                <c:pt idx="258">
                  <c:v>5.0609999999999999</c:v>
                </c:pt>
                <c:pt idx="259">
                  <c:v>4.6630000000000003</c:v>
                </c:pt>
                <c:pt idx="260">
                  <c:v>4.37</c:v>
                </c:pt>
                <c:pt idx="261">
                  <c:v>4.077</c:v>
                </c:pt>
                <c:pt idx="262">
                  <c:v>3.7290000000000001</c:v>
                </c:pt>
                <c:pt idx="263">
                  <c:v>3.4489999999999998</c:v>
                </c:pt>
                <c:pt idx="264">
                  <c:v>3.2490000000000001</c:v>
                </c:pt>
                <c:pt idx="265">
                  <c:v>3.1869999999999998</c:v>
                </c:pt>
                <c:pt idx="266">
                  <c:v>3.1040000000000001</c:v>
                </c:pt>
                <c:pt idx="267">
                  <c:v>3.1930000000000001</c:v>
                </c:pt>
                <c:pt idx="268">
                  <c:v>3.3260000000000001</c:v>
                </c:pt>
                <c:pt idx="269">
                  <c:v>3.552</c:v>
                </c:pt>
                <c:pt idx="270">
                  <c:v>4.1539999999999999</c:v>
                </c:pt>
                <c:pt idx="271">
                  <c:v>5.0339999999999998</c:v>
                </c:pt>
                <c:pt idx="272">
                  <c:v>5.2869999999999999</c:v>
                </c:pt>
                <c:pt idx="273">
                  <c:v>5.3490000000000002</c:v>
                </c:pt>
                <c:pt idx="274">
                  <c:v>5.34</c:v>
                </c:pt>
                <c:pt idx="275">
                  <c:v>5.3609999999999998</c:v>
                </c:pt>
                <c:pt idx="276">
                  <c:v>5.2869999999999999</c:v>
                </c:pt>
                <c:pt idx="277">
                  <c:v>5.2149999999999999</c:v>
                </c:pt>
                <c:pt idx="278">
                  <c:v>5.1790000000000003</c:v>
                </c:pt>
                <c:pt idx="279">
                  <c:v>5.1239999999999997</c:v>
                </c:pt>
                <c:pt idx="280">
                  <c:v>5.282</c:v>
                </c:pt>
                <c:pt idx="281">
                  <c:v>5.6029999999999998</c:v>
                </c:pt>
                <c:pt idx="282">
                  <c:v>5.38</c:v>
                </c:pt>
                <c:pt idx="283">
                  <c:v>5.0430000000000001</c:v>
                </c:pt>
                <c:pt idx="284">
                  <c:v>4.6779999999999999</c:v>
                </c:pt>
                <c:pt idx="285">
                  <c:v>4.3499999999999996</c:v>
                </c:pt>
                <c:pt idx="286">
                  <c:v>4.0620000000000003</c:v>
                </c:pt>
                <c:pt idx="287">
                  <c:v>3.758</c:v>
                </c:pt>
                <c:pt idx="288">
                  <c:v>3.419</c:v>
                </c:pt>
                <c:pt idx="289">
                  <c:v>3.181</c:v>
                </c:pt>
                <c:pt idx="290">
                  <c:v>3.0840000000000001</c:v>
                </c:pt>
                <c:pt idx="291">
                  <c:v>3.1280000000000001</c:v>
                </c:pt>
                <c:pt idx="292">
                  <c:v>3.1890000000000001</c:v>
                </c:pt>
                <c:pt idx="293">
                  <c:v>3.4540000000000002</c:v>
                </c:pt>
                <c:pt idx="294">
                  <c:v>4.1559999999999997</c:v>
                </c:pt>
                <c:pt idx="295">
                  <c:v>4.9240000000000004</c:v>
                </c:pt>
                <c:pt idx="296">
                  <c:v>5.133</c:v>
                </c:pt>
                <c:pt idx="297">
                  <c:v>5.0830000000000002</c:v>
                </c:pt>
                <c:pt idx="298">
                  <c:v>4.9969999999999999</c:v>
                </c:pt>
                <c:pt idx="299">
                  <c:v>4.6109999999999998</c:v>
                </c:pt>
                <c:pt idx="300">
                  <c:v>4.2640000000000002</c:v>
                </c:pt>
                <c:pt idx="301">
                  <c:v>4.5629999999999997</c:v>
                </c:pt>
                <c:pt idx="302">
                  <c:v>5.149</c:v>
                </c:pt>
                <c:pt idx="303">
                  <c:v>4.8890000000000002</c:v>
                </c:pt>
                <c:pt idx="304">
                  <c:v>5.0430000000000001</c:v>
                </c:pt>
                <c:pt idx="305">
                  <c:v>5.4889999999999999</c:v>
                </c:pt>
                <c:pt idx="306">
                  <c:v>5.2770000000000001</c:v>
                </c:pt>
                <c:pt idx="307">
                  <c:v>4.8810000000000002</c:v>
                </c:pt>
                <c:pt idx="308">
                  <c:v>4.5949999999999998</c:v>
                </c:pt>
                <c:pt idx="309">
                  <c:v>4.2370000000000001</c:v>
                </c:pt>
                <c:pt idx="310">
                  <c:v>3.8820000000000001</c:v>
                </c:pt>
                <c:pt idx="311">
                  <c:v>3.6429999999999998</c:v>
                </c:pt>
                <c:pt idx="312">
                  <c:v>3.4340000000000002</c:v>
                </c:pt>
                <c:pt idx="313">
                  <c:v>3.1930000000000001</c:v>
                </c:pt>
                <c:pt idx="314">
                  <c:v>3.1960000000000002</c:v>
                </c:pt>
                <c:pt idx="315">
                  <c:v>3.181</c:v>
                </c:pt>
                <c:pt idx="316">
                  <c:v>3.1819999999999999</c:v>
                </c:pt>
                <c:pt idx="317">
                  <c:v>3.5019999999999998</c:v>
                </c:pt>
                <c:pt idx="318">
                  <c:v>4.2370000000000001</c:v>
                </c:pt>
                <c:pt idx="319">
                  <c:v>5.0019999999999998</c:v>
                </c:pt>
                <c:pt idx="320">
                  <c:v>5.2750000000000004</c:v>
                </c:pt>
                <c:pt idx="321">
                  <c:v>5.258</c:v>
                </c:pt>
                <c:pt idx="322">
                  <c:v>5.3419999999999996</c:v>
                </c:pt>
                <c:pt idx="323">
                  <c:v>5.391</c:v>
                </c:pt>
                <c:pt idx="324">
                  <c:v>5.2839999999999998</c:v>
                </c:pt>
                <c:pt idx="325">
                  <c:v>5.2889999999999997</c:v>
                </c:pt>
                <c:pt idx="326">
                  <c:v>5.1449999999999996</c:v>
                </c:pt>
                <c:pt idx="327">
                  <c:v>5.0039999999999996</c:v>
                </c:pt>
                <c:pt idx="328">
                  <c:v>5.218</c:v>
                </c:pt>
                <c:pt idx="329">
                  <c:v>5.6280000000000001</c:v>
                </c:pt>
                <c:pt idx="330">
                  <c:v>5.4139999999999997</c:v>
                </c:pt>
                <c:pt idx="331">
                  <c:v>5.0069999999999997</c:v>
                </c:pt>
                <c:pt idx="332">
                  <c:v>4.7149999999999999</c:v>
                </c:pt>
                <c:pt idx="333">
                  <c:v>4.3849999999999998</c:v>
                </c:pt>
                <c:pt idx="334">
                  <c:v>4.0640000000000001</c:v>
                </c:pt>
                <c:pt idx="335">
                  <c:v>3.714</c:v>
                </c:pt>
                <c:pt idx="336">
                  <c:v>3.4249999999999998</c:v>
                </c:pt>
                <c:pt idx="337">
                  <c:v>3.2629999999999999</c:v>
                </c:pt>
                <c:pt idx="338">
                  <c:v>3.2240000000000002</c:v>
                </c:pt>
                <c:pt idx="339">
                  <c:v>3.2440000000000002</c:v>
                </c:pt>
                <c:pt idx="340">
                  <c:v>3.347</c:v>
                </c:pt>
                <c:pt idx="341">
                  <c:v>3.6179999999999999</c:v>
                </c:pt>
                <c:pt idx="342">
                  <c:v>4.3120000000000003</c:v>
                </c:pt>
                <c:pt idx="343">
                  <c:v>5.1070000000000002</c:v>
                </c:pt>
                <c:pt idx="344">
                  <c:v>5.3920000000000003</c:v>
                </c:pt>
                <c:pt idx="345">
                  <c:v>5.3970000000000002</c:v>
                </c:pt>
                <c:pt idx="346">
                  <c:v>5.4539999999999997</c:v>
                </c:pt>
                <c:pt idx="347">
                  <c:v>5.4889999999999999</c:v>
                </c:pt>
                <c:pt idx="348">
                  <c:v>5.4640000000000004</c:v>
                </c:pt>
                <c:pt idx="349">
                  <c:v>5.3760000000000003</c:v>
                </c:pt>
                <c:pt idx="350">
                  <c:v>5.27</c:v>
                </c:pt>
                <c:pt idx="351">
                  <c:v>5.0940000000000003</c:v>
                </c:pt>
                <c:pt idx="352">
                  <c:v>5.3010000000000002</c:v>
                </c:pt>
                <c:pt idx="353">
                  <c:v>5.6429999999999998</c:v>
                </c:pt>
                <c:pt idx="354">
                  <c:v>5.4359999999999999</c:v>
                </c:pt>
                <c:pt idx="355">
                  <c:v>4.9969999999999999</c:v>
                </c:pt>
                <c:pt idx="356">
                  <c:v>4.7030000000000003</c:v>
                </c:pt>
                <c:pt idx="357">
                  <c:v>4.4089999999999998</c:v>
                </c:pt>
                <c:pt idx="358">
                  <c:v>4.0679999999999996</c:v>
                </c:pt>
                <c:pt idx="359">
                  <c:v>3.7309999999999999</c:v>
                </c:pt>
                <c:pt idx="360">
                  <c:v>3.4689999999999999</c:v>
                </c:pt>
                <c:pt idx="361">
                  <c:v>3.355</c:v>
                </c:pt>
                <c:pt idx="362">
                  <c:v>3.4369999999999998</c:v>
                </c:pt>
                <c:pt idx="363">
                  <c:v>3.39</c:v>
                </c:pt>
                <c:pt idx="364">
                  <c:v>3.5049999999999999</c:v>
                </c:pt>
                <c:pt idx="365">
                  <c:v>3.7</c:v>
                </c:pt>
                <c:pt idx="366">
                  <c:v>4.3090000000000002</c:v>
                </c:pt>
                <c:pt idx="367">
                  <c:v>5.077</c:v>
                </c:pt>
                <c:pt idx="368">
                  <c:v>5.2969999999999997</c:v>
                </c:pt>
                <c:pt idx="369">
                  <c:v>5.2610000000000001</c:v>
                </c:pt>
                <c:pt idx="370">
                  <c:v>5.359</c:v>
                </c:pt>
                <c:pt idx="371">
                  <c:v>5.2080000000000002</c:v>
                </c:pt>
                <c:pt idx="372">
                  <c:v>5.0179999999999998</c:v>
                </c:pt>
                <c:pt idx="373">
                  <c:v>4.8550000000000004</c:v>
                </c:pt>
                <c:pt idx="374">
                  <c:v>4.7050000000000001</c:v>
                </c:pt>
                <c:pt idx="375">
                  <c:v>4.6079999999999997</c:v>
                </c:pt>
                <c:pt idx="376">
                  <c:v>4.7949999999999999</c:v>
                </c:pt>
                <c:pt idx="377">
                  <c:v>5.21</c:v>
                </c:pt>
                <c:pt idx="378">
                  <c:v>5.0199999999999996</c:v>
                </c:pt>
                <c:pt idx="379">
                  <c:v>4.6630000000000003</c:v>
                </c:pt>
                <c:pt idx="380">
                  <c:v>4.3230000000000004</c:v>
                </c:pt>
                <c:pt idx="381">
                  <c:v>4.016</c:v>
                </c:pt>
                <c:pt idx="382">
                  <c:v>3.68</c:v>
                </c:pt>
                <c:pt idx="383">
                  <c:v>3.427</c:v>
                </c:pt>
                <c:pt idx="384">
                  <c:v>3.2909999999999999</c:v>
                </c:pt>
                <c:pt idx="385">
                  <c:v>3.129</c:v>
                </c:pt>
                <c:pt idx="386">
                  <c:v>2.97</c:v>
                </c:pt>
                <c:pt idx="387">
                  <c:v>2.9350000000000001</c:v>
                </c:pt>
                <c:pt idx="388">
                  <c:v>3.028</c:v>
                </c:pt>
                <c:pt idx="389">
                  <c:v>3.05</c:v>
                </c:pt>
                <c:pt idx="390">
                  <c:v>3.3220000000000001</c:v>
                </c:pt>
                <c:pt idx="391">
                  <c:v>3.5539999999999998</c:v>
                </c:pt>
                <c:pt idx="392">
                  <c:v>3.956</c:v>
                </c:pt>
                <c:pt idx="393">
                  <c:v>4.226</c:v>
                </c:pt>
                <c:pt idx="394">
                  <c:v>4.234</c:v>
                </c:pt>
                <c:pt idx="395">
                  <c:v>4.1820000000000004</c:v>
                </c:pt>
                <c:pt idx="396">
                  <c:v>4.1589999999999998</c:v>
                </c:pt>
                <c:pt idx="397">
                  <c:v>4.1260000000000003</c:v>
                </c:pt>
                <c:pt idx="398">
                  <c:v>4.0789999999999997</c:v>
                </c:pt>
                <c:pt idx="399">
                  <c:v>4.1070000000000002</c:v>
                </c:pt>
                <c:pt idx="400">
                  <c:v>4.343</c:v>
                </c:pt>
                <c:pt idx="401">
                  <c:v>4.8620000000000001</c:v>
                </c:pt>
                <c:pt idx="402">
                  <c:v>4.79</c:v>
                </c:pt>
                <c:pt idx="403">
                  <c:v>4.4029999999999996</c:v>
                </c:pt>
                <c:pt idx="404">
                  <c:v>4.0670000000000002</c:v>
                </c:pt>
                <c:pt idx="405">
                  <c:v>3.8380000000000001</c:v>
                </c:pt>
                <c:pt idx="406">
                  <c:v>3.617</c:v>
                </c:pt>
                <c:pt idx="407">
                  <c:v>3.4239999999999999</c:v>
                </c:pt>
                <c:pt idx="408">
                  <c:v>3.2170000000000001</c:v>
                </c:pt>
                <c:pt idx="409">
                  <c:v>3.0590000000000002</c:v>
                </c:pt>
                <c:pt idx="410">
                  <c:v>2.984</c:v>
                </c:pt>
                <c:pt idx="411">
                  <c:v>3.03</c:v>
                </c:pt>
                <c:pt idx="412">
                  <c:v>2.944</c:v>
                </c:pt>
                <c:pt idx="413">
                  <c:v>2.9889999999999999</c:v>
                </c:pt>
                <c:pt idx="414">
                  <c:v>3.181</c:v>
                </c:pt>
                <c:pt idx="415">
                  <c:v>3.4510000000000001</c:v>
                </c:pt>
                <c:pt idx="416">
                  <c:v>3.738</c:v>
                </c:pt>
                <c:pt idx="417">
                  <c:v>3.964</c:v>
                </c:pt>
                <c:pt idx="418">
                  <c:v>4.1210000000000004</c:v>
                </c:pt>
                <c:pt idx="419">
                  <c:v>4.16</c:v>
                </c:pt>
                <c:pt idx="420">
                  <c:v>4.1529999999999996</c:v>
                </c:pt>
                <c:pt idx="421">
                  <c:v>4.117</c:v>
                </c:pt>
                <c:pt idx="422">
                  <c:v>4.1059999999999999</c:v>
                </c:pt>
                <c:pt idx="423">
                  <c:v>4.117</c:v>
                </c:pt>
                <c:pt idx="424">
                  <c:v>4.431</c:v>
                </c:pt>
                <c:pt idx="425">
                  <c:v>4.99</c:v>
                </c:pt>
                <c:pt idx="426">
                  <c:v>4.9130000000000003</c:v>
                </c:pt>
                <c:pt idx="427">
                  <c:v>4.5019999999999998</c:v>
                </c:pt>
                <c:pt idx="428">
                  <c:v>4.2270000000000003</c:v>
                </c:pt>
                <c:pt idx="429">
                  <c:v>3.9260000000000002</c:v>
                </c:pt>
                <c:pt idx="430">
                  <c:v>3.621</c:v>
                </c:pt>
                <c:pt idx="431">
                  <c:v>3.3490000000000002</c:v>
                </c:pt>
                <c:pt idx="432">
                  <c:v>3.1840000000000002</c:v>
                </c:pt>
                <c:pt idx="433">
                  <c:v>3.0720000000000001</c:v>
                </c:pt>
                <c:pt idx="434">
                  <c:v>3.0449999999999999</c:v>
                </c:pt>
                <c:pt idx="435">
                  <c:v>3.0710000000000002</c:v>
                </c:pt>
                <c:pt idx="436">
                  <c:v>3.17</c:v>
                </c:pt>
                <c:pt idx="437">
                  <c:v>3.4649999999999999</c:v>
                </c:pt>
                <c:pt idx="438">
                  <c:v>4.2380000000000004</c:v>
                </c:pt>
                <c:pt idx="439">
                  <c:v>4.9870000000000001</c:v>
                </c:pt>
                <c:pt idx="440">
                  <c:v>5.2350000000000003</c:v>
                </c:pt>
                <c:pt idx="441">
                  <c:v>5.2560000000000002</c:v>
                </c:pt>
                <c:pt idx="442">
                  <c:v>5.3280000000000003</c:v>
                </c:pt>
                <c:pt idx="443">
                  <c:v>5.3330000000000002</c:v>
                </c:pt>
                <c:pt idx="444">
                  <c:v>5.2549999999999999</c:v>
                </c:pt>
                <c:pt idx="445">
                  <c:v>5.1859999999999999</c:v>
                </c:pt>
                <c:pt idx="446">
                  <c:v>5.1760000000000002</c:v>
                </c:pt>
                <c:pt idx="447">
                  <c:v>4.9290000000000003</c:v>
                </c:pt>
                <c:pt idx="448">
                  <c:v>5.008</c:v>
                </c:pt>
                <c:pt idx="449">
                  <c:v>5.47</c:v>
                </c:pt>
                <c:pt idx="450">
                  <c:v>5.2519999999999998</c:v>
                </c:pt>
                <c:pt idx="451">
                  <c:v>4.9400000000000004</c:v>
                </c:pt>
                <c:pt idx="452">
                  <c:v>4.6479999999999997</c:v>
                </c:pt>
                <c:pt idx="453">
                  <c:v>4.3680000000000003</c:v>
                </c:pt>
                <c:pt idx="454">
                  <c:v>3.9849999999999999</c:v>
                </c:pt>
                <c:pt idx="455">
                  <c:v>3.577</c:v>
                </c:pt>
                <c:pt idx="456">
                  <c:v>3.347</c:v>
                </c:pt>
                <c:pt idx="457">
                  <c:v>3.2069999999999999</c:v>
                </c:pt>
                <c:pt idx="458">
                  <c:v>3.1269999999999998</c:v>
                </c:pt>
                <c:pt idx="459">
                  <c:v>3.181</c:v>
                </c:pt>
                <c:pt idx="460">
                  <c:v>3.24</c:v>
                </c:pt>
                <c:pt idx="461">
                  <c:v>3.5470000000000002</c:v>
                </c:pt>
                <c:pt idx="462">
                  <c:v>4.3079999999999998</c:v>
                </c:pt>
                <c:pt idx="463">
                  <c:v>5.0140000000000002</c:v>
                </c:pt>
                <c:pt idx="464">
                  <c:v>5.1970000000000001</c:v>
                </c:pt>
                <c:pt idx="465">
                  <c:v>5.1760000000000002</c:v>
                </c:pt>
                <c:pt idx="466">
                  <c:v>5.306</c:v>
                </c:pt>
                <c:pt idx="467">
                  <c:v>5.2889999999999997</c:v>
                </c:pt>
                <c:pt idx="468">
                  <c:v>5.2480000000000002</c:v>
                </c:pt>
                <c:pt idx="469">
                  <c:v>5.2590000000000003</c:v>
                </c:pt>
                <c:pt idx="470">
                  <c:v>5.218</c:v>
                </c:pt>
                <c:pt idx="471">
                  <c:v>5.0949999999999998</c:v>
                </c:pt>
                <c:pt idx="472">
                  <c:v>5.2290000000000001</c:v>
                </c:pt>
                <c:pt idx="473">
                  <c:v>5.7110000000000003</c:v>
                </c:pt>
                <c:pt idx="474">
                  <c:v>5.4939999999999998</c:v>
                </c:pt>
                <c:pt idx="475">
                  <c:v>5.0999999999999996</c:v>
                </c:pt>
                <c:pt idx="476">
                  <c:v>4.7750000000000004</c:v>
                </c:pt>
                <c:pt idx="477">
                  <c:v>4.5369999999999999</c:v>
                </c:pt>
                <c:pt idx="478">
                  <c:v>4.173</c:v>
                </c:pt>
                <c:pt idx="479">
                  <c:v>3.7919999999999998</c:v>
                </c:pt>
                <c:pt idx="480">
                  <c:v>3.5510000000000002</c:v>
                </c:pt>
                <c:pt idx="481">
                  <c:v>3.4369999999999998</c:v>
                </c:pt>
                <c:pt idx="482">
                  <c:v>3.3879999999999999</c:v>
                </c:pt>
                <c:pt idx="483">
                  <c:v>3.3969999999999998</c:v>
                </c:pt>
                <c:pt idx="484">
                  <c:v>3.48</c:v>
                </c:pt>
                <c:pt idx="485">
                  <c:v>3.7490000000000001</c:v>
                </c:pt>
                <c:pt idx="486">
                  <c:v>4.4530000000000003</c:v>
                </c:pt>
                <c:pt idx="487">
                  <c:v>5.2060000000000004</c:v>
                </c:pt>
                <c:pt idx="488">
                  <c:v>5.28</c:v>
                </c:pt>
                <c:pt idx="489">
                  <c:v>5.1749999999999998</c:v>
                </c:pt>
                <c:pt idx="490">
                  <c:v>5.2270000000000003</c:v>
                </c:pt>
                <c:pt idx="491">
                  <c:v>5.194</c:v>
                </c:pt>
                <c:pt idx="492">
                  <c:v>5.1219999999999999</c:v>
                </c:pt>
                <c:pt idx="493">
                  <c:v>5.1340000000000003</c:v>
                </c:pt>
                <c:pt idx="494">
                  <c:v>5.0190000000000001</c:v>
                </c:pt>
                <c:pt idx="495">
                  <c:v>4.91</c:v>
                </c:pt>
                <c:pt idx="496">
                  <c:v>5.0490000000000004</c:v>
                </c:pt>
                <c:pt idx="497">
                  <c:v>5.5039999999999996</c:v>
                </c:pt>
                <c:pt idx="498">
                  <c:v>5.298</c:v>
                </c:pt>
                <c:pt idx="499">
                  <c:v>5.0140000000000002</c:v>
                </c:pt>
                <c:pt idx="500">
                  <c:v>4.7720000000000002</c:v>
                </c:pt>
                <c:pt idx="501">
                  <c:v>4.4320000000000004</c:v>
                </c:pt>
                <c:pt idx="502">
                  <c:v>4.077</c:v>
                </c:pt>
                <c:pt idx="503">
                  <c:v>3.7130000000000001</c:v>
                </c:pt>
                <c:pt idx="504">
                  <c:v>3.45</c:v>
                </c:pt>
                <c:pt idx="505">
                  <c:v>3.335</c:v>
                </c:pt>
                <c:pt idx="506">
                  <c:v>3.2690000000000001</c:v>
                </c:pt>
                <c:pt idx="507">
                  <c:v>3.2930000000000001</c:v>
                </c:pt>
                <c:pt idx="508">
                  <c:v>3.3570000000000002</c:v>
                </c:pt>
                <c:pt idx="509">
                  <c:v>3.6379999999999999</c:v>
                </c:pt>
                <c:pt idx="510">
                  <c:v>4.306</c:v>
                </c:pt>
                <c:pt idx="511">
                  <c:v>5.0019999999999998</c:v>
                </c:pt>
                <c:pt idx="512">
                  <c:v>5.194</c:v>
                </c:pt>
                <c:pt idx="513">
                  <c:v>5.1360000000000001</c:v>
                </c:pt>
                <c:pt idx="514">
                  <c:v>5.1849999999999996</c:v>
                </c:pt>
                <c:pt idx="515">
                  <c:v>5.13</c:v>
                </c:pt>
                <c:pt idx="516">
                  <c:v>5.0389999999999997</c:v>
                </c:pt>
                <c:pt idx="517">
                  <c:v>5.0460000000000003</c:v>
                </c:pt>
                <c:pt idx="518">
                  <c:v>4.9450000000000003</c:v>
                </c:pt>
                <c:pt idx="519">
                  <c:v>4.8330000000000002</c:v>
                </c:pt>
                <c:pt idx="520">
                  <c:v>4.9720000000000004</c:v>
                </c:pt>
                <c:pt idx="521">
                  <c:v>5.4870000000000001</c:v>
                </c:pt>
                <c:pt idx="522">
                  <c:v>5.3</c:v>
                </c:pt>
                <c:pt idx="523">
                  <c:v>4.992</c:v>
                </c:pt>
                <c:pt idx="524">
                  <c:v>4.7389999999999999</c:v>
                </c:pt>
                <c:pt idx="525">
                  <c:v>4.4690000000000003</c:v>
                </c:pt>
                <c:pt idx="526">
                  <c:v>4.0880000000000001</c:v>
                </c:pt>
                <c:pt idx="527">
                  <c:v>3.742</c:v>
                </c:pt>
                <c:pt idx="528">
                  <c:v>3.508</c:v>
                </c:pt>
                <c:pt idx="529">
                  <c:v>3.371</c:v>
                </c:pt>
                <c:pt idx="530">
                  <c:v>3.298</c:v>
                </c:pt>
                <c:pt idx="531">
                  <c:v>3.3290000000000002</c:v>
                </c:pt>
                <c:pt idx="532">
                  <c:v>3.4209999999999998</c:v>
                </c:pt>
                <c:pt idx="533">
                  <c:v>3.6920000000000002</c:v>
                </c:pt>
                <c:pt idx="534">
                  <c:v>4.3710000000000004</c:v>
                </c:pt>
                <c:pt idx="535">
                  <c:v>5.1109999999999998</c:v>
                </c:pt>
                <c:pt idx="536">
                  <c:v>5.2220000000000004</c:v>
                </c:pt>
                <c:pt idx="537">
                  <c:v>5.2069999999999999</c:v>
                </c:pt>
                <c:pt idx="538">
                  <c:v>5.226</c:v>
                </c:pt>
                <c:pt idx="539">
                  <c:v>5.141</c:v>
                </c:pt>
                <c:pt idx="540">
                  <c:v>5.0179999999999998</c:v>
                </c:pt>
                <c:pt idx="541">
                  <c:v>4.8090000000000002</c:v>
                </c:pt>
                <c:pt idx="542">
                  <c:v>4.5609999999999999</c:v>
                </c:pt>
                <c:pt idx="543">
                  <c:v>4.335</c:v>
                </c:pt>
                <c:pt idx="544">
                  <c:v>4.5519999999999996</c:v>
                </c:pt>
                <c:pt idx="545">
                  <c:v>5.3070000000000004</c:v>
                </c:pt>
                <c:pt idx="546">
                  <c:v>5.23</c:v>
                </c:pt>
                <c:pt idx="547">
                  <c:v>4.8520000000000003</c:v>
                </c:pt>
                <c:pt idx="548">
                  <c:v>4.5250000000000004</c:v>
                </c:pt>
                <c:pt idx="549">
                  <c:v>4.2770000000000001</c:v>
                </c:pt>
                <c:pt idx="550">
                  <c:v>4.0060000000000002</c:v>
                </c:pt>
                <c:pt idx="551">
                  <c:v>3.7770000000000001</c:v>
                </c:pt>
                <c:pt idx="552">
                  <c:v>3.54</c:v>
                </c:pt>
                <c:pt idx="553">
                  <c:v>3.4</c:v>
                </c:pt>
                <c:pt idx="554">
                  <c:v>3.331</c:v>
                </c:pt>
                <c:pt idx="555">
                  <c:v>3.2930000000000001</c:v>
                </c:pt>
                <c:pt idx="556">
                  <c:v>3.306</c:v>
                </c:pt>
                <c:pt idx="557">
                  <c:v>3.375</c:v>
                </c:pt>
                <c:pt idx="558">
                  <c:v>3.6259999999999999</c:v>
                </c:pt>
                <c:pt idx="559">
                  <c:v>3.9289999999999998</c:v>
                </c:pt>
                <c:pt idx="560">
                  <c:v>4.1980000000000004</c:v>
                </c:pt>
                <c:pt idx="561">
                  <c:v>4.4470000000000001</c:v>
                </c:pt>
                <c:pt idx="562">
                  <c:v>4.5590000000000002</c:v>
                </c:pt>
                <c:pt idx="563">
                  <c:v>4.5069999999999997</c:v>
                </c:pt>
                <c:pt idx="564">
                  <c:v>4.4459999999999997</c:v>
                </c:pt>
                <c:pt idx="565">
                  <c:v>4.3499999999999996</c:v>
                </c:pt>
                <c:pt idx="566">
                  <c:v>4.1959999999999997</c:v>
                </c:pt>
                <c:pt idx="567">
                  <c:v>4.1509999999999998</c:v>
                </c:pt>
                <c:pt idx="568">
                  <c:v>4.3600000000000003</c:v>
                </c:pt>
                <c:pt idx="569">
                  <c:v>4.9409999999999998</c:v>
                </c:pt>
                <c:pt idx="570">
                  <c:v>4.8570000000000002</c:v>
                </c:pt>
                <c:pt idx="571">
                  <c:v>4.4290000000000003</c:v>
                </c:pt>
                <c:pt idx="572">
                  <c:v>4.1079999999999997</c:v>
                </c:pt>
                <c:pt idx="573">
                  <c:v>3.907</c:v>
                </c:pt>
                <c:pt idx="574">
                  <c:v>3.6739999999999999</c:v>
                </c:pt>
                <c:pt idx="575">
                  <c:v>3.448</c:v>
                </c:pt>
                <c:pt idx="576">
                  <c:v>3.2719999999999998</c:v>
                </c:pt>
                <c:pt idx="577">
                  <c:v>3.141</c:v>
                </c:pt>
                <c:pt idx="578">
                  <c:v>3.113</c:v>
                </c:pt>
                <c:pt idx="579">
                  <c:v>3.0390000000000001</c:v>
                </c:pt>
                <c:pt idx="580">
                  <c:v>3.0950000000000002</c:v>
                </c:pt>
                <c:pt idx="581">
                  <c:v>3.1850000000000001</c:v>
                </c:pt>
                <c:pt idx="582">
                  <c:v>3.3170000000000002</c:v>
                </c:pt>
                <c:pt idx="583">
                  <c:v>3.5659999999999998</c:v>
                </c:pt>
                <c:pt idx="584">
                  <c:v>3.8370000000000002</c:v>
                </c:pt>
                <c:pt idx="585">
                  <c:v>4.0350000000000001</c:v>
                </c:pt>
                <c:pt idx="586">
                  <c:v>4.0549999999999997</c:v>
                </c:pt>
                <c:pt idx="587">
                  <c:v>4.0620000000000003</c:v>
                </c:pt>
                <c:pt idx="588">
                  <c:v>4.0030000000000001</c:v>
                </c:pt>
                <c:pt idx="589">
                  <c:v>3.931</c:v>
                </c:pt>
                <c:pt idx="590">
                  <c:v>3.8809999999999998</c:v>
                </c:pt>
                <c:pt idx="591">
                  <c:v>3.94</c:v>
                </c:pt>
                <c:pt idx="592">
                  <c:v>4.2069999999999999</c:v>
                </c:pt>
                <c:pt idx="593">
                  <c:v>4.9370000000000003</c:v>
                </c:pt>
                <c:pt idx="594">
                  <c:v>4.8869999999999996</c:v>
                </c:pt>
                <c:pt idx="595">
                  <c:v>4.5890000000000004</c:v>
                </c:pt>
                <c:pt idx="596">
                  <c:v>4.2249999999999996</c:v>
                </c:pt>
                <c:pt idx="597">
                  <c:v>3.9580000000000002</c:v>
                </c:pt>
                <c:pt idx="598">
                  <c:v>3.6269999999999998</c:v>
                </c:pt>
                <c:pt idx="599">
                  <c:v>3.3420000000000001</c:v>
                </c:pt>
                <c:pt idx="600">
                  <c:v>3.1360000000000001</c:v>
                </c:pt>
                <c:pt idx="601">
                  <c:v>3.0409999999999999</c:v>
                </c:pt>
                <c:pt idx="602">
                  <c:v>3.012</c:v>
                </c:pt>
                <c:pt idx="603">
                  <c:v>3.0659999999999998</c:v>
                </c:pt>
                <c:pt idx="604">
                  <c:v>3.1840000000000002</c:v>
                </c:pt>
                <c:pt idx="605">
                  <c:v>3.4260000000000002</c:v>
                </c:pt>
                <c:pt idx="606">
                  <c:v>4.1449999999999996</c:v>
                </c:pt>
                <c:pt idx="607">
                  <c:v>4.9779999999999998</c:v>
                </c:pt>
                <c:pt idx="608">
                  <c:v>5.1769999999999996</c:v>
                </c:pt>
                <c:pt idx="609">
                  <c:v>5.1970000000000001</c:v>
                </c:pt>
                <c:pt idx="610">
                  <c:v>5.327</c:v>
                </c:pt>
                <c:pt idx="611">
                  <c:v>5.3259999999999996</c:v>
                </c:pt>
                <c:pt idx="612">
                  <c:v>5.2629999999999999</c:v>
                </c:pt>
                <c:pt idx="613">
                  <c:v>5.2610000000000001</c:v>
                </c:pt>
                <c:pt idx="614">
                  <c:v>5.1669999999999998</c:v>
                </c:pt>
                <c:pt idx="615">
                  <c:v>5.0199999999999996</c:v>
                </c:pt>
                <c:pt idx="616">
                  <c:v>5.0919999999999996</c:v>
                </c:pt>
                <c:pt idx="617">
                  <c:v>5.5449999999999999</c:v>
                </c:pt>
                <c:pt idx="618">
                  <c:v>5.3410000000000002</c:v>
                </c:pt>
                <c:pt idx="619">
                  <c:v>4.9160000000000004</c:v>
                </c:pt>
                <c:pt idx="620">
                  <c:v>4.5529999999999999</c:v>
                </c:pt>
                <c:pt idx="621">
                  <c:v>4.2450000000000001</c:v>
                </c:pt>
                <c:pt idx="622">
                  <c:v>3.9220000000000002</c:v>
                </c:pt>
                <c:pt idx="623">
                  <c:v>3.5950000000000002</c:v>
                </c:pt>
                <c:pt idx="624">
                  <c:v>3.3530000000000002</c:v>
                </c:pt>
                <c:pt idx="625">
                  <c:v>3.2509999999999999</c:v>
                </c:pt>
                <c:pt idx="626">
                  <c:v>3.2229999999999999</c:v>
                </c:pt>
                <c:pt idx="627">
                  <c:v>3.246</c:v>
                </c:pt>
                <c:pt idx="628">
                  <c:v>3.2959999999999998</c:v>
                </c:pt>
                <c:pt idx="629">
                  <c:v>3.5960000000000001</c:v>
                </c:pt>
                <c:pt idx="630">
                  <c:v>4.2880000000000003</c:v>
                </c:pt>
                <c:pt idx="631">
                  <c:v>5.0330000000000004</c:v>
                </c:pt>
                <c:pt idx="632">
                  <c:v>5.226</c:v>
                </c:pt>
                <c:pt idx="633">
                  <c:v>5.1769999999999996</c:v>
                </c:pt>
                <c:pt idx="634">
                  <c:v>5.1760000000000002</c:v>
                </c:pt>
                <c:pt idx="635">
                  <c:v>5.0839999999999996</c:v>
                </c:pt>
                <c:pt idx="636">
                  <c:v>4.9749999999999996</c:v>
                </c:pt>
                <c:pt idx="637">
                  <c:v>4.984</c:v>
                </c:pt>
                <c:pt idx="638">
                  <c:v>4.8719999999999999</c:v>
                </c:pt>
                <c:pt idx="639">
                  <c:v>4.766</c:v>
                </c:pt>
                <c:pt idx="640">
                  <c:v>4.867</c:v>
                </c:pt>
                <c:pt idx="641">
                  <c:v>5.4459999999999997</c:v>
                </c:pt>
                <c:pt idx="642">
                  <c:v>5.3209999999999997</c:v>
                </c:pt>
                <c:pt idx="643">
                  <c:v>4.9729999999999999</c:v>
                </c:pt>
                <c:pt idx="644">
                  <c:v>4.6109999999999998</c:v>
                </c:pt>
                <c:pt idx="645">
                  <c:v>4.3259999999999996</c:v>
                </c:pt>
                <c:pt idx="646">
                  <c:v>3.9590000000000001</c:v>
                </c:pt>
                <c:pt idx="647">
                  <c:v>3.5550000000000002</c:v>
                </c:pt>
                <c:pt idx="648">
                  <c:v>3.32</c:v>
                </c:pt>
                <c:pt idx="649">
                  <c:v>3.202</c:v>
                </c:pt>
                <c:pt idx="650">
                  <c:v>3.153</c:v>
                </c:pt>
                <c:pt idx="651">
                  <c:v>3.173</c:v>
                </c:pt>
                <c:pt idx="652">
                  <c:v>3.2639999999999998</c:v>
                </c:pt>
                <c:pt idx="653">
                  <c:v>3.5049999999999999</c:v>
                </c:pt>
                <c:pt idx="654">
                  <c:v>4.226</c:v>
                </c:pt>
                <c:pt idx="655">
                  <c:v>5.0069999999999997</c:v>
                </c:pt>
                <c:pt idx="656">
                  <c:v>5.2169999999999996</c:v>
                </c:pt>
                <c:pt idx="657">
                  <c:v>5.1959999999999997</c:v>
                </c:pt>
                <c:pt idx="658">
                  <c:v>5.1639999999999997</c:v>
                </c:pt>
                <c:pt idx="659">
                  <c:v>5.2359999999999998</c:v>
                </c:pt>
                <c:pt idx="660">
                  <c:v>5.1689999999999996</c:v>
                </c:pt>
                <c:pt idx="661">
                  <c:v>5.2190000000000003</c:v>
                </c:pt>
                <c:pt idx="662">
                  <c:v>5.1790000000000003</c:v>
                </c:pt>
                <c:pt idx="663">
                  <c:v>5.141</c:v>
                </c:pt>
                <c:pt idx="664">
                  <c:v>5.2480000000000002</c:v>
                </c:pt>
                <c:pt idx="665">
                  <c:v>5.6680000000000001</c:v>
                </c:pt>
                <c:pt idx="666">
                  <c:v>5.4619999999999997</c:v>
                </c:pt>
                <c:pt idx="667">
                  <c:v>5.056</c:v>
                </c:pt>
                <c:pt idx="668">
                  <c:v>4.7119999999999997</c:v>
                </c:pt>
                <c:pt idx="669">
                  <c:v>4.4459999999999997</c:v>
                </c:pt>
                <c:pt idx="670">
                  <c:v>4.0579999999999998</c:v>
                </c:pt>
                <c:pt idx="671">
                  <c:v>3.6509999999999998</c:v>
                </c:pt>
                <c:pt idx="672">
                  <c:v>3.4470000000000001</c:v>
                </c:pt>
                <c:pt idx="673">
                  <c:v>3.3460000000000001</c:v>
                </c:pt>
                <c:pt idx="674">
                  <c:v>3.327</c:v>
                </c:pt>
                <c:pt idx="675">
                  <c:v>3.4049999999999998</c:v>
                </c:pt>
                <c:pt idx="676">
                  <c:v>3.3780000000000001</c:v>
                </c:pt>
                <c:pt idx="677">
                  <c:v>3.6379999999999999</c:v>
                </c:pt>
                <c:pt idx="678">
                  <c:v>4.468</c:v>
                </c:pt>
                <c:pt idx="679">
                  <c:v>5.242</c:v>
                </c:pt>
                <c:pt idx="680">
                  <c:v>5.194</c:v>
                </c:pt>
                <c:pt idx="681">
                  <c:v>5.1769999999999996</c:v>
                </c:pt>
                <c:pt idx="682">
                  <c:v>5.2380000000000004</c:v>
                </c:pt>
                <c:pt idx="683">
                  <c:v>5.2</c:v>
                </c:pt>
                <c:pt idx="684">
                  <c:v>5.1120000000000001</c:v>
                </c:pt>
                <c:pt idx="685">
                  <c:v>5.0750000000000002</c:v>
                </c:pt>
                <c:pt idx="686">
                  <c:v>5.0389999999999997</c:v>
                </c:pt>
                <c:pt idx="687">
                  <c:v>5.1029999999999998</c:v>
                </c:pt>
                <c:pt idx="688">
                  <c:v>5.0739999999999998</c:v>
                </c:pt>
                <c:pt idx="689">
                  <c:v>5.6139999999999999</c:v>
                </c:pt>
                <c:pt idx="690">
                  <c:v>5.4240000000000004</c:v>
                </c:pt>
                <c:pt idx="691">
                  <c:v>5.1180000000000003</c:v>
                </c:pt>
                <c:pt idx="692">
                  <c:v>4.851</c:v>
                </c:pt>
                <c:pt idx="693">
                  <c:v>4.5549999999999997</c:v>
                </c:pt>
                <c:pt idx="694">
                  <c:v>4.141</c:v>
                </c:pt>
                <c:pt idx="695">
                  <c:v>3.7730000000000001</c:v>
                </c:pt>
                <c:pt idx="696">
                  <c:v>3.5059999999999998</c:v>
                </c:pt>
                <c:pt idx="697">
                  <c:v>3.4020000000000001</c:v>
                </c:pt>
                <c:pt idx="698">
                  <c:v>3.3570000000000002</c:v>
                </c:pt>
                <c:pt idx="699">
                  <c:v>3.355</c:v>
                </c:pt>
                <c:pt idx="700">
                  <c:v>3.4529999999999998</c:v>
                </c:pt>
                <c:pt idx="701">
                  <c:v>3.706</c:v>
                </c:pt>
                <c:pt idx="702">
                  <c:v>4.4089999999999998</c:v>
                </c:pt>
                <c:pt idx="703">
                  <c:v>5.1829999999999998</c:v>
                </c:pt>
                <c:pt idx="704">
                  <c:v>5.3840000000000003</c:v>
                </c:pt>
                <c:pt idx="705">
                  <c:v>5.2809999999999997</c:v>
                </c:pt>
                <c:pt idx="706">
                  <c:v>5.25</c:v>
                </c:pt>
                <c:pt idx="707">
                  <c:v>5.2039999999999997</c:v>
                </c:pt>
                <c:pt idx="708">
                  <c:v>5.0250000000000004</c:v>
                </c:pt>
                <c:pt idx="709">
                  <c:v>4.9020000000000001</c:v>
                </c:pt>
                <c:pt idx="710">
                  <c:v>4.7</c:v>
                </c:pt>
                <c:pt idx="711">
                  <c:v>4.5789999999999997</c:v>
                </c:pt>
                <c:pt idx="712">
                  <c:v>4.7110000000000003</c:v>
                </c:pt>
                <c:pt idx="713">
                  <c:v>5.2030000000000003</c:v>
                </c:pt>
                <c:pt idx="714">
                  <c:v>5.141</c:v>
                </c:pt>
                <c:pt idx="715">
                  <c:v>4.7249999999999996</c:v>
                </c:pt>
                <c:pt idx="716">
                  <c:v>4.37</c:v>
                </c:pt>
                <c:pt idx="717">
                  <c:v>4.0709999999999997</c:v>
                </c:pt>
                <c:pt idx="718">
                  <c:v>3.8490000000000002</c:v>
                </c:pt>
                <c:pt idx="719">
                  <c:v>3.5590000000000002</c:v>
                </c:pt>
                <c:pt idx="720">
                  <c:v>3.3079999999999998</c:v>
                </c:pt>
                <c:pt idx="721">
                  <c:v>3.1429999999999998</c:v>
                </c:pt>
                <c:pt idx="722">
                  <c:v>3.073</c:v>
                </c:pt>
                <c:pt idx="723">
                  <c:v>3.0579999999999998</c:v>
                </c:pt>
                <c:pt idx="724">
                  <c:v>3.085</c:v>
                </c:pt>
                <c:pt idx="725">
                  <c:v>3.1829999999999998</c:v>
                </c:pt>
                <c:pt idx="726">
                  <c:v>3.399</c:v>
                </c:pt>
                <c:pt idx="727">
                  <c:v>3.7549999999999999</c:v>
                </c:pt>
                <c:pt idx="728">
                  <c:v>4.0919999999999996</c:v>
                </c:pt>
                <c:pt idx="729">
                  <c:v>4.3339999999999996</c:v>
                </c:pt>
                <c:pt idx="730">
                  <c:v>4.4130000000000003</c:v>
                </c:pt>
                <c:pt idx="731">
                  <c:v>4.3570000000000002</c:v>
                </c:pt>
                <c:pt idx="732">
                  <c:v>4.2619999999999996</c:v>
                </c:pt>
                <c:pt idx="733">
                  <c:v>4.2030000000000003</c:v>
                </c:pt>
                <c:pt idx="734">
                  <c:v>4.1349999999999998</c:v>
                </c:pt>
                <c:pt idx="735">
                  <c:v>4.1260000000000003</c:v>
                </c:pt>
                <c:pt idx="736">
                  <c:v>4.3209999999999997</c:v>
                </c:pt>
                <c:pt idx="737">
                  <c:v>4.8380000000000001</c:v>
                </c:pt>
                <c:pt idx="738">
                  <c:v>4.8010000000000002</c:v>
                </c:pt>
                <c:pt idx="739">
                  <c:v>4.444</c:v>
                </c:pt>
                <c:pt idx="740">
                  <c:v>4.1660000000000004</c:v>
                </c:pt>
                <c:pt idx="741">
                  <c:v>3.952</c:v>
                </c:pt>
                <c:pt idx="742">
                  <c:v>3.7189999999999999</c:v>
                </c:pt>
                <c:pt idx="743">
                  <c:v>3.5</c:v>
                </c:pt>
                <c:pt idx="744">
                  <c:v>3.2570000000000001</c:v>
                </c:pt>
                <c:pt idx="745">
                  <c:v>3.1059999999999999</c:v>
                </c:pt>
                <c:pt idx="746">
                  <c:v>3.03</c:v>
                </c:pt>
                <c:pt idx="747">
                  <c:v>3.0339999999999998</c:v>
                </c:pt>
                <c:pt idx="748">
                  <c:v>3.0350000000000001</c:v>
                </c:pt>
                <c:pt idx="749">
                  <c:v>3.105</c:v>
                </c:pt>
                <c:pt idx="750">
                  <c:v>3.306</c:v>
                </c:pt>
                <c:pt idx="751">
                  <c:v>3.5510000000000002</c:v>
                </c:pt>
                <c:pt idx="752">
                  <c:v>3.8220000000000001</c:v>
                </c:pt>
                <c:pt idx="753">
                  <c:v>4.0590000000000002</c:v>
                </c:pt>
                <c:pt idx="754">
                  <c:v>4.1669999999999998</c:v>
                </c:pt>
                <c:pt idx="755">
                  <c:v>4.1689999999999996</c:v>
                </c:pt>
                <c:pt idx="756">
                  <c:v>4.1390000000000002</c:v>
                </c:pt>
                <c:pt idx="757">
                  <c:v>4.1379999999999999</c:v>
                </c:pt>
                <c:pt idx="758">
                  <c:v>4.0880000000000001</c:v>
                </c:pt>
                <c:pt idx="759">
                  <c:v>4.1029999999999998</c:v>
                </c:pt>
                <c:pt idx="760">
                  <c:v>4.3150000000000004</c:v>
                </c:pt>
                <c:pt idx="761">
                  <c:v>4.9450000000000003</c:v>
                </c:pt>
                <c:pt idx="762">
                  <c:v>4.9210000000000003</c:v>
                </c:pt>
                <c:pt idx="763">
                  <c:v>4.6529999999999996</c:v>
                </c:pt>
                <c:pt idx="764">
                  <c:v>4.2960000000000003</c:v>
                </c:pt>
                <c:pt idx="765">
                  <c:v>4.0540000000000003</c:v>
                </c:pt>
                <c:pt idx="766">
                  <c:v>3.762</c:v>
                </c:pt>
                <c:pt idx="767">
                  <c:v>3.5230000000000001</c:v>
                </c:pt>
                <c:pt idx="768">
                  <c:v>3.3330000000000002</c:v>
                </c:pt>
                <c:pt idx="769">
                  <c:v>3.194</c:v>
                </c:pt>
                <c:pt idx="770">
                  <c:v>3.14</c:v>
                </c:pt>
                <c:pt idx="771">
                  <c:v>3.2170000000000001</c:v>
                </c:pt>
                <c:pt idx="772">
                  <c:v>3.3069999999999999</c:v>
                </c:pt>
                <c:pt idx="773">
                  <c:v>3.54</c:v>
                </c:pt>
                <c:pt idx="774">
                  <c:v>4.2510000000000003</c:v>
                </c:pt>
                <c:pt idx="775">
                  <c:v>5.0279999999999996</c:v>
                </c:pt>
                <c:pt idx="776">
                  <c:v>5.1959999999999997</c:v>
                </c:pt>
                <c:pt idx="777">
                  <c:v>5.226</c:v>
                </c:pt>
                <c:pt idx="778">
                  <c:v>5.2930000000000001</c:v>
                </c:pt>
                <c:pt idx="779">
                  <c:v>5.2389999999999999</c:v>
                </c:pt>
                <c:pt idx="780">
                  <c:v>5.1340000000000003</c:v>
                </c:pt>
                <c:pt idx="781">
                  <c:v>5.1159999999999997</c:v>
                </c:pt>
                <c:pt idx="782">
                  <c:v>5.0289999999999999</c:v>
                </c:pt>
                <c:pt idx="783">
                  <c:v>4.9020000000000001</c:v>
                </c:pt>
                <c:pt idx="784">
                  <c:v>4.9390000000000001</c:v>
                </c:pt>
                <c:pt idx="785">
                  <c:v>5.4889999999999999</c:v>
                </c:pt>
                <c:pt idx="786">
                  <c:v>5.415</c:v>
                </c:pt>
                <c:pt idx="787">
                  <c:v>5.077</c:v>
                </c:pt>
                <c:pt idx="788">
                  <c:v>4.7359999999999998</c:v>
                </c:pt>
                <c:pt idx="789">
                  <c:v>4.4210000000000003</c:v>
                </c:pt>
                <c:pt idx="790">
                  <c:v>4.0460000000000003</c:v>
                </c:pt>
                <c:pt idx="791">
                  <c:v>3.7269999999999999</c:v>
                </c:pt>
                <c:pt idx="792">
                  <c:v>3.4809999999999999</c:v>
                </c:pt>
                <c:pt idx="793">
                  <c:v>3.3290000000000002</c:v>
                </c:pt>
                <c:pt idx="794">
                  <c:v>3.2709999999999999</c:v>
                </c:pt>
                <c:pt idx="795">
                  <c:v>3.2890000000000001</c:v>
                </c:pt>
                <c:pt idx="796">
                  <c:v>3.3279999999999998</c:v>
                </c:pt>
                <c:pt idx="797">
                  <c:v>3.6520000000000001</c:v>
                </c:pt>
                <c:pt idx="798">
                  <c:v>4.3760000000000003</c:v>
                </c:pt>
                <c:pt idx="799">
                  <c:v>5.1310000000000002</c:v>
                </c:pt>
                <c:pt idx="800">
                  <c:v>5.1310000000000002</c:v>
                </c:pt>
                <c:pt idx="801">
                  <c:v>5.2729999999999997</c:v>
                </c:pt>
                <c:pt idx="802">
                  <c:v>5.3319999999999999</c:v>
                </c:pt>
                <c:pt idx="803">
                  <c:v>5.266</c:v>
                </c:pt>
                <c:pt idx="804">
                  <c:v>5.2</c:v>
                </c:pt>
                <c:pt idx="805">
                  <c:v>5.13</c:v>
                </c:pt>
                <c:pt idx="806">
                  <c:v>5.0410000000000004</c:v>
                </c:pt>
                <c:pt idx="807">
                  <c:v>4.9470000000000001</c:v>
                </c:pt>
                <c:pt idx="808">
                  <c:v>4.97</c:v>
                </c:pt>
                <c:pt idx="809">
                  <c:v>5.5179999999999998</c:v>
                </c:pt>
                <c:pt idx="810">
                  <c:v>5.4290000000000003</c:v>
                </c:pt>
                <c:pt idx="811">
                  <c:v>5.048</c:v>
                </c:pt>
                <c:pt idx="812">
                  <c:v>4.7389999999999999</c:v>
                </c:pt>
                <c:pt idx="813">
                  <c:v>4.43</c:v>
                </c:pt>
                <c:pt idx="814">
                  <c:v>4.0430000000000001</c:v>
                </c:pt>
                <c:pt idx="815">
                  <c:v>3.6829999999999998</c:v>
                </c:pt>
                <c:pt idx="816">
                  <c:v>3.4369999999999998</c:v>
                </c:pt>
                <c:pt idx="817">
                  <c:v>3.33</c:v>
                </c:pt>
                <c:pt idx="818">
                  <c:v>3.2749999999999999</c:v>
                </c:pt>
                <c:pt idx="819">
                  <c:v>3.2890000000000001</c:v>
                </c:pt>
                <c:pt idx="820">
                  <c:v>3.3959999999999999</c:v>
                </c:pt>
                <c:pt idx="821">
                  <c:v>3.649</c:v>
                </c:pt>
                <c:pt idx="822">
                  <c:v>4.359</c:v>
                </c:pt>
                <c:pt idx="823">
                  <c:v>5.1340000000000003</c:v>
                </c:pt>
                <c:pt idx="824">
                  <c:v>5.2930000000000001</c:v>
                </c:pt>
                <c:pt idx="825">
                  <c:v>5.2869999999999999</c:v>
                </c:pt>
                <c:pt idx="826">
                  <c:v>5.367</c:v>
                </c:pt>
                <c:pt idx="827">
                  <c:v>5.3070000000000004</c:v>
                </c:pt>
                <c:pt idx="828">
                  <c:v>5.2119999999999997</c:v>
                </c:pt>
                <c:pt idx="829">
                  <c:v>5.2469999999999999</c:v>
                </c:pt>
                <c:pt idx="830">
                  <c:v>5.1719999999999997</c:v>
                </c:pt>
                <c:pt idx="831">
                  <c:v>5.0199999999999996</c:v>
                </c:pt>
                <c:pt idx="832">
                  <c:v>5.0659999999999998</c:v>
                </c:pt>
                <c:pt idx="833">
                  <c:v>5.5670000000000002</c:v>
                </c:pt>
                <c:pt idx="834">
                  <c:v>5.4690000000000003</c:v>
                </c:pt>
                <c:pt idx="835">
                  <c:v>5.1319999999999997</c:v>
                </c:pt>
                <c:pt idx="836">
                  <c:v>4.8070000000000004</c:v>
                </c:pt>
                <c:pt idx="837">
                  <c:v>4.4870000000000001</c:v>
                </c:pt>
                <c:pt idx="838">
                  <c:v>4.0819999999999999</c:v>
                </c:pt>
                <c:pt idx="839">
                  <c:v>3.7189999999999999</c:v>
                </c:pt>
                <c:pt idx="840">
                  <c:v>3.4580000000000002</c:v>
                </c:pt>
                <c:pt idx="841">
                  <c:v>3.3460000000000001</c:v>
                </c:pt>
                <c:pt idx="842">
                  <c:v>3.2810000000000001</c:v>
                </c:pt>
                <c:pt idx="843">
                  <c:v>3.3239999999999998</c:v>
                </c:pt>
                <c:pt idx="844">
                  <c:v>3.4279999999999999</c:v>
                </c:pt>
                <c:pt idx="845">
                  <c:v>3.7160000000000002</c:v>
                </c:pt>
                <c:pt idx="846">
                  <c:v>4.3929999999999998</c:v>
                </c:pt>
                <c:pt idx="847">
                  <c:v>5.1429999999999998</c:v>
                </c:pt>
                <c:pt idx="848">
                  <c:v>5.3289999999999997</c:v>
                </c:pt>
                <c:pt idx="849">
                  <c:v>5.2690000000000001</c:v>
                </c:pt>
                <c:pt idx="850">
                  <c:v>5.2709999999999999</c:v>
                </c:pt>
                <c:pt idx="851">
                  <c:v>5.2069999999999999</c:v>
                </c:pt>
                <c:pt idx="852">
                  <c:v>5.0350000000000001</c:v>
                </c:pt>
                <c:pt idx="853">
                  <c:v>5.0149999999999997</c:v>
                </c:pt>
                <c:pt idx="854">
                  <c:v>4.8929999999999998</c:v>
                </c:pt>
                <c:pt idx="855">
                  <c:v>4.7590000000000003</c:v>
                </c:pt>
                <c:pt idx="856">
                  <c:v>4.8410000000000002</c:v>
                </c:pt>
                <c:pt idx="857">
                  <c:v>5.4189999999999996</c:v>
                </c:pt>
                <c:pt idx="858">
                  <c:v>5.4180000000000001</c:v>
                </c:pt>
                <c:pt idx="859">
                  <c:v>5.1029999999999998</c:v>
                </c:pt>
                <c:pt idx="860">
                  <c:v>4.7649999999999997</c:v>
                </c:pt>
                <c:pt idx="861">
                  <c:v>4.4560000000000004</c:v>
                </c:pt>
                <c:pt idx="862">
                  <c:v>4.1139999999999999</c:v>
                </c:pt>
                <c:pt idx="863">
                  <c:v>3.76</c:v>
                </c:pt>
                <c:pt idx="864">
                  <c:v>3.5790000000000002</c:v>
                </c:pt>
                <c:pt idx="865">
                  <c:v>3.4660000000000002</c:v>
                </c:pt>
                <c:pt idx="866">
                  <c:v>3.4180000000000001</c:v>
                </c:pt>
                <c:pt idx="867">
                  <c:v>3.4020000000000001</c:v>
                </c:pt>
                <c:pt idx="868">
                  <c:v>3.5049999999999999</c:v>
                </c:pt>
                <c:pt idx="869">
                  <c:v>3.7559999999999998</c:v>
                </c:pt>
                <c:pt idx="870">
                  <c:v>4.4160000000000004</c:v>
                </c:pt>
                <c:pt idx="871">
                  <c:v>5.0789999999999997</c:v>
                </c:pt>
                <c:pt idx="872">
                  <c:v>5.2169999999999996</c:v>
                </c:pt>
                <c:pt idx="873">
                  <c:v>5.21</c:v>
                </c:pt>
                <c:pt idx="874">
                  <c:v>5.1920000000000002</c:v>
                </c:pt>
                <c:pt idx="875">
                  <c:v>5.0910000000000002</c:v>
                </c:pt>
                <c:pt idx="876">
                  <c:v>4.8550000000000004</c:v>
                </c:pt>
                <c:pt idx="877">
                  <c:v>4.734</c:v>
                </c:pt>
                <c:pt idx="878">
                  <c:v>4.5730000000000004</c:v>
                </c:pt>
                <c:pt idx="879">
                  <c:v>4.5199999999999996</c:v>
                </c:pt>
                <c:pt idx="880">
                  <c:v>4.6310000000000002</c:v>
                </c:pt>
                <c:pt idx="881">
                  <c:v>5.117</c:v>
                </c:pt>
                <c:pt idx="882">
                  <c:v>5.0679999999999996</c:v>
                </c:pt>
                <c:pt idx="883">
                  <c:v>4.6909999999999998</c:v>
                </c:pt>
                <c:pt idx="884">
                  <c:v>4.3220000000000001</c:v>
                </c:pt>
                <c:pt idx="885">
                  <c:v>4.0430000000000001</c:v>
                </c:pt>
                <c:pt idx="886">
                  <c:v>3.7429999999999999</c:v>
                </c:pt>
                <c:pt idx="887">
                  <c:v>3.4489999999999998</c:v>
                </c:pt>
                <c:pt idx="888">
                  <c:v>3.2069999999999999</c:v>
                </c:pt>
                <c:pt idx="889">
                  <c:v>3.0640000000000001</c:v>
                </c:pt>
                <c:pt idx="890">
                  <c:v>3.0219999999999998</c:v>
                </c:pt>
                <c:pt idx="891">
                  <c:v>3.0009999999999999</c:v>
                </c:pt>
                <c:pt idx="892">
                  <c:v>3.0190000000000001</c:v>
                </c:pt>
                <c:pt idx="893">
                  <c:v>3.0990000000000002</c:v>
                </c:pt>
                <c:pt idx="894">
                  <c:v>3.35</c:v>
                </c:pt>
                <c:pt idx="895">
                  <c:v>3.6560000000000001</c:v>
                </c:pt>
                <c:pt idx="896">
                  <c:v>3.9079999999999999</c:v>
                </c:pt>
                <c:pt idx="897">
                  <c:v>4.1630000000000003</c:v>
                </c:pt>
                <c:pt idx="898">
                  <c:v>4.25</c:v>
                </c:pt>
                <c:pt idx="899">
                  <c:v>4.3099999999999996</c:v>
                </c:pt>
                <c:pt idx="900">
                  <c:v>4.2919999999999998</c:v>
                </c:pt>
                <c:pt idx="901">
                  <c:v>4.2300000000000004</c:v>
                </c:pt>
                <c:pt idx="902">
                  <c:v>4.1959999999999997</c:v>
                </c:pt>
                <c:pt idx="903">
                  <c:v>4.1680000000000001</c:v>
                </c:pt>
                <c:pt idx="904">
                  <c:v>4.2880000000000003</c:v>
                </c:pt>
                <c:pt idx="905">
                  <c:v>4.8550000000000004</c:v>
                </c:pt>
                <c:pt idx="906">
                  <c:v>4.883</c:v>
                </c:pt>
                <c:pt idx="907">
                  <c:v>4.5250000000000004</c:v>
                </c:pt>
                <c:pt idx="908">
                  <c:v>4.2560000000000002</c:v>
                </c:pt>
                <c:pt idx="909">
                  <c:v>4.0250000000000004</c:v>
                </c:pt>
                <c:pt idx="910">
                  <c:v>3.8330000000000002</c:v>
                </c:pt>
                <c:pt idx="911">
                  <c:v>3.6469999999999998</c:v>
                </c:pt>
                <c:pt idx="912">
                  <c:v>3.4689999999999999</c:v>
                </c:pt>
                <c:pt idx="913">
                  <c:v>3.3929999999999998</c:v>
                </c:pt>
                <c:pt idx="914">
                  <c:v>3.31</c:v>
                </c:pt>
                <c:pt idx="915">
                  <c:v>3.2909999999999999</c:v>
                </c:pt>
                <c:pt idx="916">
                  <c:v>3.2930000000000001</c:v>
                </c:pt>
                <c:pt idx="917">
                  <c:v>3.351</c:v>
                </c:pt>
                <c:pt idx="918">
                  <c:v>3.42</c:v>
                </c:pt>
                <c:pt idx="919">
                  <c:v>3.593</c:v>
                </c:pt>
                <c:pt idx="920">
                  <c:v>3.8220000000000001</c:v>
                </c:pt>
                <c:pt idx="921">
                  <c:v>3.9710000000000001</c:v>
                </c:pt>
                <c:pt idx="922">
                  <c:v>4.008</c:v>
                </c:pt>
                <c:pt idx="923">
                  <c:v>4.03</c:v>
                </c:pt>
                <c:pt idx="924">
                  <c:v>4.0640000000000001</c:v>
                </c:pt>
                <c:pt idx="925">
                  <c:v>3.948</c:v>
                </c:pt>
                <c:pt idx="926">
                  <c:v>3.89</c:v>
                </c:pt>
                <c:pt idx="927">
                  <c:v>3.8439999999999999</c:v>
                </c:pt>
                <c:pt idx="928">
                  <c:v>4.0190000000000001</c:v>
                </c:pt>
                <c:pt idx="929">
                  <c:v>4.6660000000000004</c:v>
                </c:pt>
                <c:pt idx="930">
                  <c:v>4.7619999999999996</c:v>
                </c:pt>
                <c:pt idx="931">
                  <c:v>4.4649999999999999</c:v>
                </c:pt>
                <c:pt idx="932">
                  <c:v>4.157</c:v>
                </c:pt>
                <c:pt idx="933">
                  <c:v>3.9910000000000001</c:v>
                </c:pt>
                <c:pt idx="934">
                  <c:v>3.7280000000000002</c:v>
                </c:pt>
                <c:pt idx="935">
                  <c:v>3.4529999999999998</c:v>
                </c:pt>
                <c:pt idx="936">
                  <c:v>3.2639999999999998</c:v>
                </c:pt>
                <c:pt idx="937">
                  <c:v>3.1659999999999999</c:v>
                </c:pt>
                <c:pt idx="938">
                  <c:v>3.1509999999999998</c:v>
                </c:pt>
                <c:pt idx="939">
                  <c:v>3.1720000000000002</c:v>
                </c:pt>
                <c:pt idx="940">
                  <c:v>3.2669999999999999</c:v>
                </c:pt>
                <c:pt idx="941">
                  <c:v>3.5030000000000001</c:v>
                </c:pt>
                <c:pt idx="942">
                  <c:v>4.0839999999999996</c:v>
                </c:pt>
                <c:pt idx="943">
                  <c:v>4.7519999999999998</c:v>
                </c:pt>
                <c:pt idx="944">
                  <c:v>4.9470000000000001</c:v>
                </c:pt>
                <c:pt idx="945">
                  <c:v>4.9809999999999999</c:v>
                </c:pt>
                <c:pt idx="946">
                  <c:v>4.992</c:v>
                </c:pt>
                <c:pt idx="947">
                  <c:v>4.9429999999999996</c:v>
                </c:pt>
                <c:pt idx="948">
                  <c:v>4.8410000000000002</c:v>
                </c:pt>
                <c:pt idx="949">
                  <c:v>4.8029999999999999</c:v>
                </c:pt>
                <c:pt idx="950">
                  <c:v>4.6459999999999999</c:v>
                </c:pt>
                <c:pt idx="951">
                  <c:v>4.4690000000000003</c:v>
                </c:pt>
                <c:pt idx="952">
                  <c:v>4.4470000000000001</c:v>
                </c:pt>
                <c:pt idx="953">
                  <c:v>4.952</c:v>
                </c:pt>
                <c:pt idx="954">
                  <c:v>5.0259999999999998</c:v>
                </c:pt>
                <c:pt idx="955">
                  <c:v>4.7220000000000004</c:v>
                </c:pt>
                <c:pt idx="956">
                  <c:v>4.3970000000000002</c:v>
                </c:pt>
                <c:pt idx="957">
                  <c:v>4.12</c:v>
                </c:pt>
                <c:pt idx="958">
                  <c:v>3.76</c:v>
                </c:pt>
                <c:pt idx="959">
                  <c:v>3.4580000000000002</c:v>
                </c:pt>
                <c:pt idx="960">
                  <c:v>3.2839999999999998</c:v>
                </c:pt>
                <c:pt idx="961">
                  <c:v>3.161</c:v>
                </c:pt>
                <c:pt idx="962">
                  <c:v>3.1160000000000001</c:v>
                </c:pt>
                <c:pt idx="963">
                  <c:v>3.129</c:v>
                </c:pt>
                <c:pt idx="964">
                  <c:v>3.2269999999999999</c:v>
                </c:pt>
                <c:pt idx="965">
                  <c:v>3.488</c:v>
                </c:pt>
                <c:pt idx="966">
                  <c:v>4.0650000000000004</c:v>
                </c:pt>
                <c:pt idx="967">
                  <c:v>4.7530000000000001</c:v>
                </c:pt>
                <c:pt idx="968">
                  <c:v>5.0049999999999999</c:v>
                </c:pt>
                <c:pt idx="969">
                  <c:v>5.032</c:v>
                </c:pt>
                <c:pt idx="970">
                  <c:v>4.992</c:v>
                </c:pt>
                <c:pt idx="971">
                  <c:v>4.9420000000000002</c:v>
                </c:pt>
                <c:pt idx="972">
                  <c:v>4.7949999999999999</c:v>
                </c:pt>
                <c:pt idx="973">
                  <c:v>4.7709999999999999</c:v>
                </c:pt>
                <c:pt idx="974">
                  <c:v>4.6509999999999998</c:v>
                </c:pt>
                <c:pt idx="975">
                  <c:v>4.4809999999999999</c:v>
                </c:pt>
                <c:pt idx="976">
                  <c:v>4.4829999999999997</c:v>
                </c:pt>
                <c:pt idx="977">
                  <c:v>4.9109999999999996</c:v>
                </c:pt>
                <c:pt idx="978">
                  <c:v>5.0289999999999999</c:v>
                </c:pt>
                <c:pt idx="979">
                  <c:v>4.7190000000000003</c:v>
                </c:pt>
                <c:pt idx="980">
                  <c:v>4.3920000000000003</c:v>
                </c:pt>
                <c:pt idx="981">
                  <c:v>4.149</c:v>
                </c:pt>
                <c:pt idx="982">
                  <c:v>3.839</c:v>
                </c:pt>
                <c:pt idx="983">
                  <c:v>3.5150000000000001</c:v>
                </c:pt>
                <c:pt idx="984">
                  <c:v>3.2869999999999999</c:v>
                </c:pt>
                <c:pt idx="985">
                  <c:v>3.1579999999999999</c:v>
                </c:pt>
                <c:pt idx="986">
                  <c:v>3.1030000000000002</c:v>
                </c:pt>
                <c:pt idx="987">
                  <c:v>3.1139999999999999</c:v>
                </c:pt>
                <c:pt idx="988">
                  <c:v>3.17</c:v>
                </c:pt>
                <c:pt idx="989">
                  <c:v>3.4169999999999998</c:v>
                </c:pt>
                <c:pt idx="990">
                  <c:v>3.996</c:v>
                </c:pt>
                <c:pt idx="991">
                  <c:v>4.6669999999999998</c:v>
                </c:pt>
                <c:pt idx="992">
                  <c:v>4.9379999999999997</c:v>
                </c:pt>
                <c:pt idx="993">
                  <c:v>5.0199999999999996</c:v>
                </c:pt>
                <c:pt idx="994">
                  <c:v>5.0979999999999999</c:v>
                </c:pt>
                <c:pt idx="995">
                  <c:v>5.0750000000000002</c:v>
                </c:pt>
                <c:pt idx="996">
                  <c:v>4.9569999999999999</c:v>
                </c:pt>
                <c:pt idx="997">
                  <c:v>4.9530000000000003</c:v>
                </c:pt>
                <c:pt idx="998">
                  <c:v>4.859</c:v>
                </c:pt>
                <c:pt idx="999">
                  <c:v>4.7640000000000002</c:v>
                </c:pt>
                <c:pt idx="1000">
                  <c:v>4.7910000000000004</c:v>
                </c:pt>
                <c:pt idx="1001">
                  <c:v>5.2249999999999996</c:v>
                </c:pt>
                <c:pt idx="1002">
                  <c:v>5.165</c:v>
                </c:pt>
                <c:pt idx="1003">
                  <c:v>4.8159999999999998</c:v>
                </c:pt>
                <c:pt idx="1004">
                  <c:v>4.4539999999999997</c:v>
                </c:pt>
                <c:pt idx="1005">
                  <c:v>4.1539999999999999</c:v>
                </c:pt>
                <c:pt idx="1006">
                  <c:v>3.8260000000000001</c:v>
                </c:pt>
                <c:pt idx="1007">
                  <c:v>3.5030000000000001</c:v>
                </c:pt>
                <c:pt idx="1008">
                  <c:v>3.2530000000000001</c:v>
                </c:pt>
                <c:pt idx="1009">
                  <c:v>3.1379999999999999</c:v>
                </c:pt>
                <c:pt idx="1010">
                  <c:v>3.08</c:v>
                </c:pt>
                <c:pt idx="1011">
                  <c:v>3.09</c:v>
                </c:pt>
                <c:pt idx="1012">
                  <c:v>3.1680000000000001</c:v>
                </c:pt>
                <c:pt idx="1013">
                  <c:v>3.4220000000000002</c:v>
                </c:pt>
                <c:pt idx="1014">
                  <c:v>4.0049999999999999</c:v>
                </c:pt>
                <c:pt idx="1015">
                  <c:v>4.7080000000000002</c:v>
                </c:pt>
                <c:pt idx="1016">
                  <c:v>4.9640000000000004</c:v>
                </c:pt>
                <c:pt idx="1017">
                  <c:v>5.0830000000000002</c:v>
                </c:pt>
                <c:pt idx="1018">
                  <c:v>5.1459999999999999</c:v>
                </c:pt>
                <c:pt idx="1019">
                  <c:v>5.165</c:v>
                </c:pt>
                <c:pt idx="1020">
                  <c:v>5.109</c:v>
                </c:pt>
                <c:pt idx="1021">
                  <c:v>5.0759999999999996</c:v>
                </c:pt>
                <c:pt idx="1022">
                  <c:v>4.9980000000000002</c:v>
                </c:pt>
                <c:pt idx="1023">
                  <c:v>4.8390000000000004</c:v>
                </c:pt>
                <c:pt idx="1024">
                  <c:v>4.8220000000000001</c:v>
                </c:pt>
                <c:pt idx="1025">
                  <c:v>5.2279999999999998</c:v>
                </c:pt>
                <c:pt idx="1026">
                  <c:v>5.1459999999999999</c:v>
                </c:pt>
                <c:pt idx="1027">
                  <c:v>4.82</c:v>
                </c:pt>
                <c:pt idx="1028">
                  <c:v>4.4909999999999997</c:v>
                </c:pt>
                <c:pt idx="1029">
                  <c:v>4.1980000000000004</c:v>
                </c:pt>
                <c:pt idx="1030">
                  <c:v>3.871</c:v>
                </c:pt>
                <c:pt idx="1031">
                  <c:v>3.544</c:v>
                </c:pt>
                <c:pt idx="1032">
                  <c:v>3.2970000000000002</c:v>
                </c:pt>
                <c:pt idx="1033">
                  <c:v>3.1869999999999998</c:v>
                </c:pt>
                <c:pt idx="1034">
                  <c:v>3.1269999999999998</c:v>
                </c:pt>
                <c:pt idx="1035">
                  <c:v>3.1349999999999998</c:v>
                </c:pt>
                <c:pt idx="1036">
                  <c:v>3.2149999999999999</c:v>
                </c:pt>
                <c:pt idx="1037">
                  <c:v>3.4529999999999998</c:v>
                </c:pt>
                <c:pt idx="1038">
                  <c:v>3.996</c:v>
                </c:pt>
                <c:pt idx="1039">
                  <c:v>4.6660000000000004</c:v>
                </c:pt>
                <c:pt idx="1040">
                  <c:v>4.9580000000000002</c:v>
                </c:pt>
                <c:pt idx="1041">
                  <c:v>5.0670000000000002</c:v>
                </c:pt>
                <c:pt idx="1042">
                  <c:v>5.1980000000000004</c:v>
                </c:pt>
                <c:pt idx="1043">
                  <c:v>5.1459999999999999</c:v>
                </c:pt>
                <c:pt idx="1044">
                  <c:v>4.9509999999999996</c:v>
                </c:pt>
                <c:pt idx="1045">
                  <c:v>4.8159999999999998</c:v>
                </c:pt>
                <c:pt idx="1046">
                  <c:v>4.6779999999999999</c:v>
                </c:pt>
                <c:pt idx="1047">
                  <c:v>4.5629999999999997</c:v>
                </c:pt>
                <c:pt idx="1048">
                  <c:v>4.6349999999999998</c:v>
                </c:pt>
                <c:pt idx="1049">
                  <c:v>5.0449999999999999</c:v>
                </c:pt>
                <c:pt idx="1050">
                  <c:v>5.0510000000000002</c:v>
                </c:pt>
                <c:pt idx="1051">
                  <c:v>4.6900000000000004</c:v>
                </c:pt>
                <c:pt idx="1052">
                  <c:v>4.2869999999999999</c:v>
                </c:pt>
                <c:pt idx="1053">
                  <c:v>4.0270000000000001</c:v>
                </c:pt>
                <c:pt idx="1054">
                  <c:v>3.754</c:v>
                </c:pt>
                <c:pt idx="1055">
                  <c:v>3.51</c:v>
                </c:pt>
                <c:pt idx="1056">
                  <c:v>3.306</c:v>
                </c:pt>
                <c:pt idx="1057">
                  <c:v>3.1269999999999998</c:v>
                </c:pt>
                <c:pt idx="1058">
                  <c:v>3.069</c:v>
                </c:pt>
                <c:pt idx="1059">
                  <c:v>3.0449999999999999</c:v>
                </c:pt>
                <c:pt idx="1060">
                  <c:v>3.06</c:v>
                </c:pt>
                <c:pt idx="1061">
                  <c:v>3.133</c:v>
                </c:pt>
                <c:pt idx="1062">
                  <c:v>3.3029999999999999</c:v>
                </c:pt>
                <c:pt idx="1063">
                  <c:v>3.5920000000000001</c:v>
                </c:pt>
                <c:pt idx="1064">
                  <c:v>3.9049999999999998</c:v>
                </c:pt>
                <c:pt idx="1065">
                  <c:v>4.1639999999999997</c:v>
                </c:pt>
                <c:pt idx="1066">
                  <c:v>4.2919999999999998</c:v>
                </c:pt>
                <c:pt idx="1067">
                  <c:v>4.298</c:v>
                </c:pt>
                <c:pt idx="1068">
                  <c:v>4.2050000000000001</c:v>
                </c:pt>
                <c:pt idx="1069">
                  <c:v>4.1189999999999998</c:v>
                </c:pt>
                <c:pt idx="1070">
                  <c:v>4.0410000000000004</c:v>
                </c:pt>
                <c:pt idx="1071">
                  <c:v>4.0220000000000002</c:v>
                </c:pt>
                <c:pt idx="1072">
                  <c:v>4.1289999999999996</c:v>
                </c:pt>
                <c:pt idx="1073">
                  <c:v>4.6189999999999998</c:v>
                </c:pt>
                <c:pt idx="1074">
                  <c:v>4.7300000000000004</c:v>
                </c:pt>
                <c:pt idx="1075">
                  <c:v>4.399</c:v>
                </c:pt>
                <c:pt idx="1076">
                  <c:v>4.141</c:v>
                </c:pt>
                <c:pt idx="1077">
                  <c:v>3.8929999999999998</c:v>
                </c:pt>
                <c:pt idx="1078">
                  <c:v>3.6579999999999999</c:v>
                </c:pt>
                <c:pt idx="1079">
                  <c:v>3.4140000000000001</c:v>
                </c:pt>
                <c:pt idx="1080">
                  <c:v>3.1970000000000001</c:v>
                </c:pt>
                <c:pt idx="1081">
                  <c:v>3.0529999999999999</c:v>
                </c:pt>
                <c:pt idx="1082">
                  <c:v>3.0529999999999999</c:v>
                </c:pt>
                <c:pt idx="1083">
                  <c:v>3.0110000000000001</c:v>
                </c:pt>
                <c:pt idx="1084">
                  <c:v>3.0219999999999998</c:v>
                </c:pt>
                <c:pt idx="1085">
                  <c:v>3.0859999999999999</c:v>
                </c:pt>
                <c:pt idx="1086">
                  <c:v>3.2559999999999998</c:v>
                </c:pt>
                <c:pt idx="1087">
                  <c:v>3.5129999999999999</c:v>
                </c:pt>
                <c:pt idx="1088">
                  <c:v>3.7890000000000001</c:v>
                </c:pt>
                <c:pt idx="1089">
                  <c:v>4.0510000000000002</c:v>
                </c:pt>
                <c:pt idx="1090">
                  <c:v>4.2089999999999996</c:v>
                </c:pt>
                <c:pt idx="1091">
                  <c:v>4.26</c:v>
                </c:pt>
                <c:pt idx="1092">
                  <c:v>4.25</c:v>
                </c:pt>
                <c:pt idx="1093">
                  <c:v>4.2670000000000003</c:v>
                </c:pt>
                <c:pt idx="1094">
                  <c:v>4.2149999999999999</c:v>
                </c:pt>
                <c:pt idx="1095">
                  <c:v>4.165</c:v>
                </c:pt>
                <c:pt idx="1096">
                  <c:v>4.2370000000000001</c:v>
                </c:pt>
                <c:pt idx="1097">
                  <c:v>4.7750000000000004</c:v>
                </c:pt>
                <c:pt idx="1098">
                  <c:v>4.8789999999999996</c:v>
                </c:pt>
                <c:pt idx="1099">
                  <c:v>4.5670000000000002</c:v>
                </c:pt>
                <c:pt idx="1100">
                  <c:v>4.2320000000000002</c:v>
                </c:pt>
                <c:pt idx="1101">
                  <c:v>3.9830000000000001</c:v>
                </c:pt>
                <c:pt idx="1102">
                  <c:v>3.7</c:v>
                </c:pt>
                <c:pt idx="1103">
                  <c:v>3.444</c:v>
                </c:pt>
                <c:pt idx="1104">
                  <c:v>3.2480000000000002</c:v>
                </c:pt>
                <c:pt idx="1105">
                  <c:v>3.13</c:v>
                </c:pt>
                <c:pt idx="1106">
                  <c:v>3.089</c:v>
                </c:pt>
                <c:pt idx="1107">
                  <c:v>3.0859999999999999</c:v>
                </c:pt>
                <c:pt idx="1108">
                  <c:v>3.1640000000000001</c:v>
                </c:pt>
                <c:pt idx="1109">
                  <c:v>3.4790000000000001</c:v>
                </c:pt>
                <c:pt idx="1110">
                  <c:v>4.1870000000000003</c:v>
                </c:pt>
                <c:pt idx="1111">
                  <c:v>4.8680000000000003</c:v>
                </c:pt>
                <c:pt idx="1112">
                  <c:v>5.0869999999999997</c:v>
                </c:pt>
                <c:pt idx="1113">
                  <c:v>5.1109999999999998</c:v>
                </c:pt>
                <c:pt idx="1114">
                  <c:v>5.21</c:v>
                </c:pt>
                <c:pt idx="1115">
                  <c:v>5.1989999999999998</c:v>
                </c:pt>
                <c:pt idx="1116">
                  <c:v>5.16</c:v>
                </c:pt>
                <c:pt idx="1117">
                  <c:v>5.2220000000000004</c:v>
                </c:pt>
                <c:pt idx="1118">
                  <c:v>5.1820000000000004</c:v>
                </c:pt>
                <c:pt idx="1119">
                  <c:v>5.0179999999999998</c:v>
                </c:pt>
                <c:pt idx="1120">
                  <c:v>4.9980000000000002</c:v>
                </c:pt>
                <c:pt idx="1121">
                  <c:v>5.4379999999999997</c:v>
                </c:pt>
                <c:pt idx="1122">
                  <c:v>5.4089999999999998</c:v>
                </c:pt>
                <c:pt idx="1123">
                  <c:v>5.0380000000000003</c:v>
                </c:pt>
                <c:pt idx="1124">
                  <c:v>4.6189999999999998</c:v>
                </c:pt>
                <c:pt idx="1125">
                  <c:v>4.3049999999999997</c:v>
                </c:pt>
                <c:pt idx="1126">
                  <c:v>3.9990000000000001</c:v>
                </c:pt>
                <c:pt idx="1127">
                  <c:v>3.6160000000000001</c:v>
                </c:pt>
                <c:pt idx="1128">
                  <c:v>3.3769999999999998</c:v>
                </c:pt>
                <c:pt idx="1129">
                  <c:v>3.25</c:v>
                </c:pt>
                <c:pt idx="1130">
                  <c:v>3.202</c:v>
                </c:pt>
                <c:pt idx="1131">
                  <c:v>3.2010000000000001</c:v>
                </c:pt>
                <c:pt idx="1132">
                  <c:v>3.2669999999999999</c:v>
                </c:pt>
                <c:pt idx="1133">
                  <c:v>3.5070000000000001</c:v>
                </c:pt>
                <c:pt idx="1134">
                  <c:v>4.1989999999999998</c:v>
                </c:pt>
                <c:pt idx="1135">
                  <c:v>4.9000000000000004</c:v>
                </c:pt>
                <c:pt idx="1136">
                  <c:v>5.0940000000000003</c:v>
                </c:pt>
                <c:pt idx="1137">
                  <c:v>5.1289999999999996</c:v>
                </c:pt>
                <c:pt idx="1138">
                  <c:v>5.1849999999999996</c:v>
                </c:pt>
                <c:pt idx="1139">
                  <c:v>5.2380000000000004</c:v>
                </c:pt>
                <c:pt idx="1140">
                  <c:v>5.1859999999999999</c:v>
                </c:pt>
                <c:pt idx="1141">
                  <c:v>5.1390000000000002</c:v>
                </c:pt>
                <c:pt idx="1142">
                  <c:v>4.9950000000000001</c:v>
                </c:pt>
                <c:pt idx="1143">
                  <c:v>4.8479999999999999</c:v>
                </c:pt>
                <c:pt idx="1144">
                  <c:v>4.8090000000000002</c:v>
                </c:pt>
                <c:pt idx="1145">
                  <c:v>5.2140000000000004</c:v>
                </c:pt>
                <c:pt idx="1146">
                  <c:v>5.2789999999999999</c:v>
                </c:pt>
                <c:pt idx="1147">
                  <c:v>4.9459999999999997</c:v>
                </c:pt>
                <c:pt idx="1148">
                  <c:v>4.6150000000000002</c:v>
                </c:pt>
                <c:pt idx="1149">
                  <c:v>4.3070000000000004</c:v>
                </c:pt>
                <c:pt idx="1150">
                  <c:v>3.9809999999999999</c:v>
                </c:pt>
                <c:pt idx="1151">
                  <c:v>3.6040000000000001</c:v>
                </c:pt>
                <c:pt idx="1152">
                  <c:v>3.33</c:v>
                </c:pt>
                <c:pt idx="1153">
                  <c:v>3.2189999999999999</c:v>
                </c:pt>
                <c:pt idx="1154">
                  <c:v>3.1629999999999998</c:v>
                </c:pt>
                <c:pt idx="1155">
                  <c:v>3.2149999999999999</c:v>
                </c:pt>
                <c:pt idx="1156">
                  <c:v>3.2789999999999999</c:v>
                </c:pt>
                <c:pt idx="1157">
                  <c:v>3.5</c:v>
                </c:pt>
                <c:pt idx="1158">
                  <c:v>4.2069999999999999</c:v>
                </c:pt>
                <c:pt idx="1159">
                  <c:v>4.8449999999999998</c:v>
                </c:pt>
                <c:pt idx="1160">
                  <c:v>5.0090000000000003</c:v>
                </c:pt>
                <c:pt idx="1161">
                  <c:v>5.0140000000000002</c:v>
                </c:pt>
                <c:pt idx="1162">
                  <c:v>5.0940000000000003</c:v>
                </c:pt>
                <c:pt idx="1163">
                  <c:v>5.0609999999999999</c:v>
                </c:pt>
                <c:pt idx="1164">
                  <c:v>4.9729999999999999</c:v>
                </c:pt>
                <c:pt idx="1165">
                  <c:v>4.9829999999999997</c:v>
                </c:pt>
                <c:pt idx="1166">
                  <c:v>4.8730000000000002</c:v>
                </c:pt>
                <c:pt idx="1167">
                  <c:v>4.7210000000000001</c:v>
                </c:pt>
                <c:pt idx="1168">
                  <c:v>4.766</c:v>
                </c:pt>
                <c:pt idx="1169">
                  <c:v>5.2140000000000004</c:v>
                </c:pt>
                <c:pt idx="1170">
                  <c:v>5.2690000000000001</c:v>
                </c:pt>
                <c:pt idx="1171">
                  <c:v>4.9340000000000002</c:v>
                </c:pt>
                <c:pt idx="1172">
                  <c:v>4.609</c:v>
                </c:pt>
                <c:pt idx="1173">
                  <c:v>4.3019999999999996</c:v>
                </c:pt>
                <c:pt idx="1174">
                  <c:v>3.91</c:v>
                </c:pt>
                <c:pt idx="1175">
                  <c:v>3.5510000000000002</c:v>
                </c:pt>
                <c:pt idx="1176">
                  <c:v>3.3410000000000002</c:v>
                </c:pt>
                <c:pt idx="1177">
                  <c:v>3.1949999999999998</c:v>
                </c:pt>
                <c:pt idx="1178">
                  <c:v>3.141</c:v>
                </c:pt>
                <c:pt idx="1179">
                  <c:v>3.1619999999999999</c:v>
                </c:pt>
                <c:pt idx="1180">
                  <c:v>3.2919999999999998</c:v>
                </c:pt>
                <c:pt idx="1181">
                  <c:v>3.4969999999999999</c:v>
                </c:pt>
                <c:pt idx="1182">
                  <c:v>4.12</c:v>
                </c:pt>
                <c:pt idx="1183">
                  <c:v>4.83</c:v>
                </c:pt>
                <c:pt idx="1184">
                  <c:v>5.0410000000000004</c:v>
                </c:pt>
                <c:pt idx="1185">
                  <c:v>5.1749999999999998</c:v>
                </c:pt>
                <c:pt idx="1186">
                  <c:v>5.23</c:v>
                </c:pt>
                <c:pt idx="1187">
                  <c:v>5.181</c:v>
                </c:pt>
                <c:pt idx="1188">
                  <c:v>5.0910000000000002</c:v>
                </c:pt>
                <c:pt idx="1189">
                  <c:v>5.0540000000000003</c:v>
                </c:pt>
                <c:pt idx="1190">
                  <c:v>4.9729999999999999</c:v>
                </c:pt>
                <c:pt idx="1191">
                  <c:v>4.8369999999999997</c:v>
                </c:pt>
                <c:pt idx="1192">
                  <c:v>4.9000000000000004</c:v>
                </c:pt>
                <c:pt idx="1193">
                  <c:v>5.2789999999999999</c:v>
                </c:pt>
                <c:pt idx="1194">
                  <c:v>5.3010000000000002</c:v>
                </c:pt>
                <c:pt idx="1195">
                  <c:v>5.0010000000000003</c:v>
                </c:pt>
                <c:pt idx="1196">
                  <c:v>4.649</c:v>
                </c:pt>
                <c:pt idx="1197">
                  <c:v>4.3570000000000002</c:v>
                </c:pt>
                <c:pt idx="1198">
                  <c:v>4.0019999999999998</c:v>
                </c:pt>
                <c:pt idx="1199">
                  <c:v>3.6659999999999999</c:v>
                </c:pt>
                <c:pt idx="1200">
                  <c:v>3.4169999999999998</c:v>
                </c:pt>
                <c:pt idx="1201">
                  <c:v>3.3250000000000002</c:v>
                </c:pt>
                <c:pt idx="1202">
                  <c:v>3.2389999999999999</c:v>
                </c:pt>
                <c:pt idx="1203">
                  <c:v>3.2450000000000001</c:v>
                </c:pt>
                <c:pt idx="1204">
                  <c:v>3.327</c:v>
                </c:pt>
                <c:pt idx="1205">
                  <c:v>3.5630000000000002</c:v>
                </c:pt>
                <c:pt idx="1206">
                  <c:v>4.2160000000000002</c:v>
                </c:pt>
                <c:pt idx="1207">
                  <c:v>4.9059999999999997</c:v>
                </c:pt>
                <c:pt idx="1208">
                  <c:v>5.1509999999999998</c:v>
                </c:pt>
                <c:pt idx="1209">
                  <c:v>5.2119999999999997</c:v>
                </c:pt>
                <c:pt idx="1210">
                  <c:v>5.3120000000000003</c:v>
                </c:pt>
                <c:pt idx="1211">
                  <c:v>5.2709999999999999</c:v>
                </c:pt>
                <c:pt idx="1212">
                  <c:v>5.1059999999999999</c:v>
                </c:pt>
                <c:pt idx="1213">
                  <c:v>4.9640000000000004</c:v>
                </c:pt>
                <c:pt idx="1214">
                  <c:v>4.8170000000000002</c:v>
                </c:pt>
                <c:pt idx="1215">
                  <c:v>4.6980000000000004</c:v>
                </c:pt>
                <c:pt idx="1216">
                  <c:v>4.7370000000000001</c:v>
                </c:pt>
                <c:pt idx="1217">
                  <c:v>5.024</c:v>
                </c:pt>
                <c:pt idx="1218">
                  <c:v>5.0430000000000001</c:v>
                </c:pt>
                <c:pt idx="1219">
                  <c:v>4.6740000000000004</c:v>
                </c:pt>
                <c:pt idx="1220">
                  <c:v>4.2839999999999998</c:v>
                </c:pt>
                <c:pt idx="1221">
                  <c:v>3.9729999999999999</c:v>
                </c:pt>
                <c:pt idx="1222">
                  <c:v>3.7</c:v>
                </c:pt>
                <c:pt idx="1223">
                  <c:v>3.419</c:v>
                </c:pt>
                <c:pt idx="1224">
                  <c:v>3.2080000000000002</c:v>
                </c:pt>
                <c:pt idx="1225">
                  <c:v>3.073</c:v>
                </c:pt>
                <c:pt idx="1226">
                  <c:v>3</c:v>
                </c:pt>
                <c:pt idx="1227">
                  <c:v>2.972</c:v>
                </c:pt>
                <c:pt idx="1228">
                  <c:v>2.9769999999999999</c:v>
                </c:pt>
                <c:pt idx="1229">
                  <c:v>3.0470000000000002</c:v>
                </c:pt>
                <c:pt idx="1230">
                  <c:v>3.274</c:v>
                </c:pt>
                <c:pt idx="1231">
                  <c:v>3.5569999999999999</c:v>
                </c:pt>
                <c:pt idx="1232">
                  <c:v>3.9009999999999998</c:v>
                </c:pt>
                <c:pt idx="1233">
                  <c:v>4.1500000000000004</c:v>
                </c:pt>
                <c:pt idx="1234">
                  <c:v>4.2839999999999998</c:v>
                </c:pt>
                <c:pt idx="1235">
                  <c:v>4.3</c:v>
                </c:pt>
                <c:pt idx="1236">
                  <c:v>4.266</c:v>
                </c:pt>
                <c:pt idx="1237">
                  <c:v>4.194</c:v>
                </c:pt>
                <c:pt idx="1238">
                  <c:v>4.1289999999999996</c:v>
                </c:pt>
                <c:pt idx="1239">
                  <c:v>4.1479999999999997</c:v>
                </c:pt>
                <c:pt idx="1240">
                  <c:v>4.2610000000000001</c:v>
                </c:pt>
                <c:pt idx="1241">
                  <c:v>4.649</c:v>
                </c:pt>
                <c:pt idx="1242">
                  <c:v>4.7460000000000004</c:v>
                </c:pt>
                <c:pt idx="1243">
                  <c:v>4.4180000000000001</c:v>
                </c:pt>
                <c:pt idx="1244">
                  <c:v>4.0970000000000004</c:v>
                </c:pt>
                <c:pt idx="1245">
                  <c:v>3.827</c:v>
                </c:pt>
                <c:pt idx="1246">
                  <c:v>3.552</c:v>
                </c:pt>
                <c:pt idx="1247">
                  <c:v>3.34</c:v>
                </c:pt>
                <c:pt idx="1248">
                  <c:v>3.1379999999999999</c:v>
                </c:pt>
                <c:pt idx="1249">
                  <c:v>3.012</c:v>
                </c:pt>
                <c:pt idx="1250">
                  <c:v>2.91</c:v>
                </c:pt>
                <c:pt idx="1251">
                  <c:v>2.8759999999999999</c:v>
                </c:pt>
                <c:pt idx="1252">
                  <c:v>2.9049999999999998</c:v>
                </c:pt>
                <c:pt idx="1253">
                  <c:v>2.98</c:v>
                </c:pt>
                <c:pt idx="1254">
                  <c:v>3.1819999999999999</c:v>
                </c:pt>
                <c:pt idx="1255">
                  <c:v>3.3820000000000001</c:v>
                </c:pt>
                <c:pt idx="1256">
                  <c:v>3.6859999999999999</c:v>
                </c:pt>
                <c:pt idx="1257">
                  <c:v>3.8780000000000001</c:v>
                </c:pt>
                <c:pt idx="1258">
                  <c:v>3.964</c:v>
                </c:pt>
                <c:pt idx="1259">
                  <c:v>3.9350000000000001</c:v>
                </c:pt>
                <c:pt idx="1260">
                  <c:v>3.8809999999999998</c:v>
                </c:pt>
                <c:pt idx="1261">
                  <c:v>3.823</c:v>
                </c:pt>
                <c:pt idx="1262">
                  <c:v>3.8109999999999999</c:v>
                </c:pt>
                <c:pt idx="1263">
                  <c:v>3.7730000000000001</c:v>
                </c:pt>
                <c:pt idx="1264">
                  <c:v>3.96</c:v>
                </c:pt>
                <c:pt idx="1265">
                  <c:v>4.4429999999999996</c:v>
                </c:pt>
                <c:pt idx="1266">
                  <c:v>4.7370000000000001</c:v>
                </c:pt>
                <c:pt idx="1267">
                  <c:v>4.4669999999999996</c:v>
                </c:pt>
                <c:pt idx="1268">
                  <c:v>4.1319999999999997</c:v>
                </c:pt>
                <c:pt idx="1269">
                  <c:v>3.92</c:v>
                </c:pt>
                <c:pt idx="1270">
                  <c:v>3.633</c:v>
                </c:pt>
                <c:pt idx="1271">
                  <c:v>3.3620000000000001</c:v>
                </c:pt>
                <c:pt idx="1272">
                  <c:v>3.2639999999999998</c:v>
                </c:pt>
                <c:pt idx="1273">
                  <c:v>3.1960000000000002</c:v>
                </c:pt>
                <c:pt idx="1274">
                  <c:v>3.18</c:v>
                </c:pt>
                <c:pt idx="1275">
                  <c:v>3.161</c:v>
                </c:pt>
                <c:pt idx="1276">
                  <c:v>3.2610000000000001</c:v>
                </c:pt>
                <c:pt idx="1277">
                  <c:v>3.5529999999999999</c:v>
                </c:pt>
                <c:pt idx="1278">
                  <c:v>4.1840000000000002</c:v>
                </c:pt>
                <c:pt idx="1279">
                  <c:v>4.8819999999999997</c:v>
                </c:pt>
                <c:pt idx="1280">
                  <c:v>5.1230000000000002</c:v>
                </c:pt>
                <c:pt idx="1281">
                  <c:v>5.31</c:v>
                </c:pt>
                <c:pt idx="1282">
                  <c:v>5.2789999999999999</c:v>
                </c:pt>
                <c:pt idx="1283">
                  <c:v>5.218</c:v>
                </c:pt>
                <c:pt idx="1284">
                  <c:v>5.1050000000000004</c:v>
                </c:pt>
                <c:pt idx="1285">
                  <c:v>5.0549999999999997</c:v>
                </c:pt>
                <c:pt idx="1286">
                  <c:v>4.9340000000000002</c:v>
                </c:pt>
                <c:pt idx="1287">
                  <c:v>4.7590000000000003</c:v>
                </c:pt>
                <c:pt idx="1288">
                  <c:v>4.6980000000000004</c:v>
                </c:pt>
                <c:pt idx="1289">
                  <c:v>5.0839999999999996</c:v>
                </c:pt>
                <c:pt idx="1290">
                  <c:v>5.2069999999999999</c:v>
                </c:pt>
                <c:pt idx="1291">
                  <c:v>4.9509999999999996</c:v>
                </c:pt>
                <c:pt idx="1292">
                  <c:v>4.5590000000000002</c:v>
                </c:pt>
                <c:pt idx="1293">
                  <c:v>4.2530000000000001</c:v>
                </c:pt>
                <c:pt idx="1294">
                  <c:v>3.867</c:v>
                </c:pt>
                <c:pt idx="1295">
                  <c:v>3.51</c:v>
                </c:pt>
                <c:pt idx="1296">
                  <c:v>3.274</c:v>
                </c:pt>
                <c:pt idx="1297">
                  <c:v>3.181</c:v>
                </c:pt>
                <c:pt idx="1298">
                  <c:v>3.1</c:v>
                </c:pt>
                <c:pt idx="1299">
                  <c:v>3.1579999999999999</c:v>
                </c:pt>
                <c:pt idx="1300">
                  <c:v>3.2669999999999999</c:v>
                </c:pt>
                <c:pt idx="1301">
                  <c:v>3.5390000000000001</c:v>
                </c:pt>
                <c:pt idx="1302">
                  <c:v>4.2430000000000003</c:v>
                </c:pt>
                <c:pt idx="1303">
                  <c:v>4.8849999999999998</c:v>
                </c:pt>
                <c:pt idx="1304">
                  <c:v>5.0750000000000002</c:v>
                </c:pt>
                <c:pt idx="1305">
                  <c:v>5.0759999999999996</c:v>
                </c:pt>
                <c:pt idx="1306">
                  <c:v>5.1280000000000001</c:v>
                </c:pt>
                <c:pt idx="1307">
                  <c:v>5.0860000000000003</c:v>
                </c:pt>
                <c:pt idx="1308">
                  <c:v>5.0119999999999996</c:v>
                </c:pt>
                <c:pt idx="1309">
                  <c:v>5.0650000000000004</c:v>
                </c:pt>
                <c:pt idx="1310">
                  <c:v>4.9260000000000002</c:v>
                </c:pt>
                <c:pt idx="1311">
                  <c:v>4.7850000000000001</c:v>
                </c:pt>
                <c:pt idx="1312">
                  <c:v>4.7830000000000004</c:v>
                </c:pt>
                <c:pt idx="1313">
                  <c:v>5.1929999999999996</c:v>
                </c:pt>
                <c:pt idx="1314">
                  <c:v>5.2770000000000001</c:v>
                </c:pt>
                <c:pt idx="1315">
                  <c:v>4.9749999999999996</c:v>
                </c:pt>
                <c:pt idx="1316">
                  <c:v>4.6289999999999996</c:v>
                </c:pt>
                <c:pt idx="1317">
                  <c:v>4.2919999999999998</c:v>
                </c:pt>
                <c:pt idx="1318">
                  <c:v>3.9329999999999998</c:v>
                </c:pt>
                <c:pt idx="1319">
                  <c:v>3.5430000000000001</c:v>
                </c:pt>
                <c:pt idx="1320">
                  <c:v>3.3029999999999999</c:v>
                </c:pt>
                <c:pt idx="1321">
                  <c:v>3.1859999999999999</c:v>
                </c:pt>
                <c:pt idx="1322">
                  <c:v>3.1389999999999998</c:v>
                </c:pt>
                <c:pt idx="1323">
                  <c:v>3.1520000000000001</c:v>
                </c:pt>
                <c:pt idx="1324">
                  <c:v>3.1970000000000001</c:v>
                </c:pt>
                <c:pt idx="1325">
                  <c:v>3.4950000000000001</c:v>
                </c:pt>
                <c:pt idx="1326">
                  <c:v>4.2039999999999997</c:v>
                </c:pt>
                <c:pt idx="1327">
                  <c:v>4.843</c:v>
                </c:pt>
                <c:pt idx="1328">
                  <c:v>4.9710000000000001</c:v>
                </c:pt>
                <c:pt idx="1329">
                  <c:v>4.7709999999999999</c:v>
                </c:pt>
                <c:pt idx="1330">
                  <c:v>4.8710000000000004</c:v>
                </c:pt>
                <c:pt idx="1331">
                  <c:v>5.0039999999999996</c:v>
                </c:pt>
                <c:pt idx="1332">
                  <c:v>4.8419999999999996</c:v>
                </c:pt>
                <c:pt idx="1333">
                  <c:v>4.8319999999999999</c:v>
                </c:pt>
                <c:pt idx="1334">
                  <c:v>4.7220000000000004</c:v>
                </c:pt>
                <c:pt idx="1335">
                  <c:v>4.5819999999999999</c:v>
                </c:pt>
                <c:pt idx="1336">
                  <c:v>4.55</c:v>
                </c:pt>
                <c:pt idx="1337">
                  <c:v>4.923</c:v>
                </c:pt>
                <c:pt idx="1338">
                  <c:v>5.0979999999999999</c:v>
                </c:pt>
                <c:pt idx="1339">
                  <c:v>4.8419999999999996</c:v>
                </c:pt>
                <c:pt idx="1340">
                  <c:v>4.5449999999999999</c:v>
                </c:pt>
                <c:pt idx="1341">
                  <c:v>4.2530000000000001</c:v>
                </c:pt>
                <c:pt idx="1342">
                  <c:v>3.8759999999999999</c:v>
                </c:pt>
                <c:pt idx="1343">
                  <c:v>3.5150000000000001</c:v>
                </c:pt>
                <c:pt idx="1344">
                  <c:v>3.3130000000000002</c:v>
                </c:pt>
                <c:pt idx="1345">
                  <c:v>3.2109999999999999</c:v>
                </c:pt>
                <c:pt idx="1346">
                  <c:v>3.153</c:v>
                </c:pt>
                <c:pt idx="1347">
                  <c:v>3.16</c:v>
                </c:pt>
                <c:pt idx="1348">
                  <c:v>3.2440000000000002</c:v>
                </c:pt>
                <c:pt idx="1349">
                  <c:v>3.516</c:v>
                </c:pt>
                <c:pt idx="1350">
                  <c:v>4.2229999999999999</c:v>
                </c:pt>
                <c:pt idx="1351">
                  <c:v>4.8449999999999998</c:v>
                </c:pt>
                <c:pt idx="1352">
                  <c:v>5.03</c:v>
                </c:pt>
                <c:pt idx="1353">
                  <c:v>4.9820000000000002</c:v>
                </c:pt>
                <c:pt idx="1354">
                  <c:v>5.048</c:v>
                </c:pt>
                <c:pt idx="1355">
                  <c:v>5.01</c:v>
                </c:pt>
                <c:pt idx="1356">
                  <c:v>4.8559999999999999</c:v>
                </c:pt>
                <c:pt idx="1357">
                  <c:v>4.8470000000000004</c:v>
                </c:pt>
                <c:pt idx="1358">
                  <c:v>4.74</c:v>
                </c:pt>
                <c:pt idx="1359">
                  <c:v>4.5919999999999996</c:v>
                </c:pt>
                <c:pt idx="1360">
                  <c:v>4.6029999999999998</c:v>
                </c:pt>
                <c:pt idx="1361">
                  <c:v>4.9790000000000001</c:v>
                </c:pt>
                <c:pt idx="1362">
                  <c:v>5.1260000000000003</c:v>
                </c:pt>
                <c:pt idx="1363">
                  <c:v>4.8460000000000001</c:v>
                </c:pt>
                <c:pt idx="1364">
                  <c:v>4.5549999999999997</c:v>
                </c:pt>
                <c:pt idx="1365">
                  <c:v>4.2359999999999998</c:v>
                </c:pt>
                <c:pt idx="1366">
                  <c:v>3.839</c:v>
                </c:pt>
                <c:pt idx="1367">
                  <c:v>3.48</c:v>
                </c:pt>
                <c:pt idx="1368">
                  <c:v>3.2469999999999999</c:v>
                </c:pt>
                <c:pt idx="1369">
                  <c:v>3.1739999999999999</c:v>
                </c:pt>
                <c:pt idx="1370">
                  <c:v>3.11</c:v>
                </c:pt>
                <c:pt idx="1371">
                  <c:v>3.1120000000000001</c:v>
                </c:pt>
                <c:pt idx="1372">
                  <c:v>3.1539999999999999</c:v>
                </c:pt>
                <c:pt idx="1373">
                  <c:v>3.4249999999999998</c:v>
                </c:pt>
                <c:pt idx="1374">
                  <c:v>4.1079999999999997</c:v>
                </c:pt>
                <c:pt idx="1375">
                  <c:v>4.7469999999999999</c:v>
                </c:pt>
                <c:pt idx="1376">
                  <c:v>4.9790000000000001</c:v>
                </c:pt>
                <c:pt idx="1377">
                  <c:v>4.9989999999999997</c:v>
                </c:pt>
                <c:pt idx="1378">
                  <c:v>5.024</c:v>
                </c:pt>
                <c:pt idx="1379">
                  <c:v>4.9020000000000001</c:v>
                </c:pt>
                <c:pt idx="1380">
                  <c:v>4.7460000000000004</c:v>
                </c:pt>
                <c:pt idx="1381">
                  <c:v>4.6310000000000002</c:v>
                </c:pt>
                <c:pt idx="1382">
                  <c:v>4.4470000000000001</c:v>
                </c:pt>
                <c:pt idx="1383">
                  <c:v>4.3330000000000002</c:v>
                </c:pt>
                <c:pt idx="1384">
                  <c:v>4.375</c:v>
                </c:pt>
                <c:pt idx="1385">
                  <c:v>4.6779999999999999</c:v>
                </c:pt>
                <c:pt idx="1386">
                  <c:v>4.8840000000000003</c:v>
                </c:pt>
                <c:pt idx="1387">
                  <c:v>4.5670000000000002</c:v>
                </c:pt>
                <c:pt idx="1388">
                  <c:v>4.1900000000000004</c:v>
                </c:pt>
                <c:pt idx="1389">
                  <c:v>3.956</c:v>
                </c:pt>
                <c:pt idx="1390">
                  <c:v>3.6739999999999999</c:v>
                </c:pt>
                <c:pt idx="1391">
                  <c:v>3.407</c:v>
                </c:pt>
                <c:pt idx="1392">
                  <c:v>3.1760000000000002</c:v>
                </c:pt>
                <c:pt idx="1393">
                  <c:v>3.016</c:v>
                </c:pt>
                <c:pt idx="1394">
                  <c:v>2.92</c:v>
                </c:pt>
                <c:pt idx="1395">
                  <c:v>2.8929999999999998</c:v>
                </c:pt>
                <c:pt idx="1396">
                  <c:v>2.9220000000000002</c:v>
                </c:pt>
                <c:pt idx="1397">
                  <c:v>2.9929999999999999</c:v>
                </c:pt>
                <c:pt idx="1398">
                  <c:v>3.2050000000000001</c:v>
                </c:pt>
                <c:pt idx="1399">
                  <c:v>3.448</c:v>
                </c:pt>
                <c:pt idx="1400">
                  <c:v>3.7970000000000002</c:v>
                </c:pt>
                <c:pt idx="1401">
                  <c:v>3.9980000000000002</c:v>
                </c:pt>
                <c:pt idx="1402">
                  <c:v>4.0629999999999997</c:v>
                </c:pt>
                <c:pt idx="1403">
                  <c:v>4.016</c:v>
                </c:pt>
                <c:pt idx="1404">
                  <c:v>3.9620000000000002</c:v>
                </c:pt>
                <c:pt idx="1405">
                  <c:v>3.911</c:v>
                </c:pt>
                <c:pt idx="1406">
                  <c:v>3.84</c:v>
                </c:pt>
                <c:pt idx="1407">
                  <c:v>3.786</c:v>
                </c:pt>
                <c:pt idx="1408">
                  <c:v>3.8719999999999999</c:v>
                </c:pt>
                <c:pt idx="1409">
                  <c:v>4.327</c:v>
                </c:pt>
                <c:pt idx="1410">
                  <c:v>4.6029999999999998</c:v>
                </c:pt>
                <c:pt idx="1411">
                  <c:v>4.2889999999999997</c:v>
                </c:pt>
                <c:pt idx="1412">
                  <c:v>3.99</c:v>
                </c:pt>
                <c:pt idx="1413">
                  <c:v>3.83</c:v>
                </c:pt>
                <c:pt idx="1414">
                  <c:v>3.6349999999999998</c:v>
                </c:pt>
                <c:pt idx="1415">
                  <c:v>3.407</c:v>
                </c:pt>
                <c:pt idx="1416">
                  <c:v>3.2450000000000001</c:v>
                </c:pt>
                <c:pt idx="1417">
                  <c:v>3.0939999999999999</c:v>
                </c:pt>
                <c:pt idx="1418">
                  <c:v>3.0169999999999999</c:v>
                </c:pt>
                <c:pt idx="1419">
                  <c:v>2.9929999999999999</c:v>
                </c:pt>
                <c:pt idx="1420">
                  <c:v>3.0219999999999998</c:v>
                </c:pt>
                <c:pt idx="1421">
                  <c:v>3.1</c:v>
                </c:pt>
                <c:pt idx="1422">
                  <c:v>3.25</c:v>
                </c:pt>
                <c:pt idx="1423">
                  <c:v>3.5169999999999999</c:v>
                </c:pt>
                <c:pt idx="1424">
                  <c:v>3.9129999999999998</c:v>
                </c:pt>
                <c:pt idx="1425">
                  <c:v>4.2</c:v>
                </c:pt>
                <c:pt idx="1426">
                  <c:v>4.2759999999999998</c:v>
                </c:pt>
                <c:pt idx="1427">
                  <c:v>4.298</c:v>
                </c:pt>
                <c:pt idx="1428">
                  <c:v>4.2080000000000002</c:v>
                </c:pt>
                <c:pt idx="1429">
                  <c:v>4.1680000000000001</c:v>
                </c:pt>
                <c:pt idx="1430">
                  <c:v>4.1239999999999997</c:v>
                </c:pt>
                <c:pt idx="1431">
                  <c:v>4.0830000000000002</c:v>
                </c:pt>
                <c:pt idx="1432">
                  <c:v>4.0949999999999998</c:v>
                </c:pt>
                <c:pt idx="1433">
                  <c:v>4.484</c:v>
                </c:pt>
                <c:pt idx="1434">
                  <c:v>4.7409999999999997</c:v>
                </c:pt>
                <c:pt idx="1435">
                  <c:v>4.5199999999999996</c:v>
                </c:pt>
                <c:pt idx="1436">
                  <c:v>4.1189999999999998</c:v>
                </c:pt>
                <c:pt idx="1437">
                  <c:v>3.8940000000000001</c:v>
                </c:pt>
                <c:pt idx="1438">
                  <c:v>3.5529999999999999</c:v>
                </c:pt>
                <c:pt idx="1439">
                  <c:v>3.2559999999999998</c:v>
                </c:pt>
                <c:pt idx="1440">
                  <c:v>3.109</c:v>
                </c:pt>
                <c:pt idx="1441">
                  <c:v>2.976</c:v>
                </c:pt>
                <c:pt idx="1442">
                  <c:v>2.9729999999999999</c:v>
                </c:pt>
                <c:pt idx="1443">
                  <c:v>3.008</c:v>
                </c:pt>
                <c:pt idx="1444">
                  <c:v>3.125</c:v>
                </c:pt>
                <c:pt idx="1445">
                  <c:v>3.4289999999999998</c:v>
                </c:pt>
                <c:pt idx="1446">
                  <c:v>4.0919999999999996</c:v>
                </c:pt>
                <c:pt idx="1447">
                  <c:v>4.7640000000000002</c:v>
                </c:pt>
                <c:pt idx="1448">
                  <c:v>4.9909999999999997</c:v>
                </c:pt>
                <c:pt idx="1449">
                  <c:v>5.0179999999999998</c:v>
                </c:pt>
                <c:pt idx="1450">
                  <c:v>5.1210000000000004</c:v>
                </c:pt>
                <c:pt idx="1451">
                  <c:v>5.0620000000000003</c:v>
                </c:pt>
                <c:pt idx="1452">
                  <c:v>4.931</c:v>
                </c:pt>
                <c:pt idx="1453">
                  <c:v>4.9320000000000004</c:v>
                </c:pt>
                <c:pt idx="1454">
                  <c:v>4.8460000000000001</c:v>
                </c:pt>
                <c:pt idx="1455">
                  <c:v>4.75</c:v>
                </c:pt>
                <c:pt idx="1456">
                  <c:v>4.7320000000000002</c:v>
                </c:pt>
                <c:pt idx="1457">
                  <c:v>5.0640000000000001</c:v>
                </c:pt>
                <c:pt idx="1458">
                  <c:v>5.194</c:v>
                </c:pt>
                <c:pt idx="1459">
                  <c:v>4.9420000000000002</c:v>
                </c:pt>
                <c:pt idx="1460">
                  <c:v>4.4820000000000002</c:v>
                </c:pt>
                <c:pt idx="1461">
                  <c:v>4.1440000000000001</c:v>
                </c:pt>
                <c:pt idx="1462">
                  <c:v>3.8039999999999998</c:v>
                </c:pt>
                <c:pt idx="1463">
                  <c:v>3.4430000000000001</c:v>
                </c:pt>
                <c:pt idx="1464">
                  <c:v>3.2240000000000002</c:v>
                </c:pt>
                <c:pt idx="1465">
                  <c:v>3.1680000000000001</c:v>
                </c:pt>
                <c:pt idx="1466">
                  <c:v>3.169</c:v>
                </c:pt>
                <c:pt idx="1467">
                  <c:v>3.1739999999999999</c:v>
                </c:pt>
                <c:pt idx="1468">
                  <c:v>3.2010000000000001</c:v>
                </c:pt>
                <c:pt idx="1469">
                  <c:v>3.5089999999999999</c:v>
                </c:pt>
                <c:pt idx="1470">
                  <c:v>4.1639999999999997</c:v>
                </c:pt>
                <c:pt idx="1471">
                  <c:v>4.8129999999999997</c:v>
                </c:pt>
                <c:pt idx="1472">
                  <c:v>4.9740000000000002</c:v>
                </c:pt>
                <c:pt idx="1473">
                  <c:v>4.8789999999999996</c:v>
                </c:pt>
                <c:pt idx="1474">
                  <c:v>4.9349999999999996</c:v>
                </c:pt>
                <c:pt idx="1475">
                  <c:v>4.9329999999999998</c:v>
                </c:pt>
                <c:pt idx="1476">
                  <c:v>4.7960000000000003</c:v>
                </c:pt>
                <c:pt idx="1477">
                  <c:v>4.8280000000000003</c:v>
                </c:pt>
                <c:pt idx="1478">
                  <c:v>4.6929999999999996</c:v>
                </c:pt>
                <c:pt idx="1479">
                  <c:v>4.5430000000000001</c:v>
                </c:pt>
                <c:pt idx="1480">
                  <c:v>4.5750000000000002</c:v>
                </c:pt>
                <c:pt idx="1481">
                  <c:v>4.9349999999999996</c:v>
                </c:pt>
                <c:pt idx="1482">
                  <c:v>5.125</c:v>
                </c:pt>
                <c:pt idx="1483">
                  <c:v>4.9189999999999996</c:v>
                </c:pt>
                <c:pt idx="1484">
                  <c:v>4.5069999999999997</c:v>
                </c:pt>
                <c:pt idx="1485">
                  <c:v>4.2190000000000003</c:v>
                </c:pt>
                <c:pt idx="1486">
                  <c:v>3.87</c:v>
                </c:pt>
                <c:pt idx="1487">
                  <c:v>3.5249999999999999</c:v>
                </c:pt>
                <c:pt idx="1488">
                  <c:v>3.2829999999999999</c:v>
                </c:pt>
                <c:pt idx="1489">
                  <c:v>3.1960000000000002</c:v>
                </c:pt>
                <c:pt idx="1490">
                  <c:v>3.165</c:v>
                </c:pt>
                <c:pt idx="1491">
                  <c:v>3.1989999999999998</c:v>
                </c:pt>
                <c:pt idx="1492">
                  <c:v>3.2490000000000001</c:v>
                </c:pt>
                <c:pt idx="1493">
                  <c:v>3.5219999999999998</c:v>
                </c:pt>
                <c:pt idx="1494">
                  <c:v>4.2039999999999997</c:v>
                </c:pt>
                <c:pt idx="1495">
                  <c:v>4.7750000000000004</c:v>
                </c:pt>
                <c:pt idx="1496">
                  <c:v>4.9829999999999997</c:v>
                </c:pt>
                <c:pt idx="1497">
                  <c:v>4.9950000000000001</c:v>
                </c:pt>
                <c:pt idx="1498">
                  <c:v>5.0629999999999997</c:v>
                </c:pt>
                <c:pt idx="1499">
                  <c:v>5.0670000000000002</c:v>
                </c:pt>
                <c:pt idx="1500">
                  <c:v>5.0309999999999997</c:v>
                </c:pt>
                <c:pt idx="1501">
                  <c:v>5.0759999999999996</c:v>
                </c:pt>
                <c:pt idx="1502">
                  <c:v>4.9470000000000001</c:v>
                </c:pt>
                <c:pt idx="1503">
                  <c:v>4.7050000000000001</c:v>
                </c:pt>
                <c:pt idx="1504">
                  <c:v>4.7060000000000004</c:v>
                </c:pt>
                <c:pt idx="1505">
                  <c:v>5.0640000000000001</c:v>
                </c:pt>
                <c:pt idx="1506">
                  <c:v>5.133</c:v>
                </c:pt>
                <c:pt idx="1507">
                  <c:v>4.88</c:v>
                </c:pt>
                <c:pt idx="1508">
                  <c:v>4.5270000000000001</c:v>
                </c:pt>
                <c:pt idx="1509">
                  <c:v>4.2140000000000004</c:v>
                </c:pt>
                <c:pt idx="1510">
                  <c:v>3.8450000000000002</c:v>
                </c:pt>
                <c:pt idx="1511">
                  <c:v>3.4940000000000002</c:v>
                </c:pt>
                <c:pt idx="1512">
                  <c:v>3.26</c:v>
                </c:pt>
                <c:pt idx="1513">
                  <c:v>3.1789999999999998</c:v>
                </c:pt>
                <c:pt idx="1514">
                  <c:v>3.117</c:v>
                </c:pt>
                <c:pt idx="1515">
                  <c:v>3.1419999999999999</c:v>
                </c:pt>
                <c:pt idx="1516">
                  <c:v>3.1989999999999998</c:v>
                </c:pt>
                <c:pt idx="1517">
                  <c:v>3.4590000000000001</c:v>
                </c:pt>
                <c:pt idx="1518">
                  <c:v>4.1630000000000003</c:v>
                </c:pt>
                <c:pt idx="1519">
                  <c:v>4.7169999999999996</c:v>
                </c:pt>
                <c:pt idx="1520">
                  <c:v>4.9329999999999998</c:v>
                </c:pt>
                <c:pt idx="1521">
                  <c:v>4.9080000000000004</c:v>
                </c:pt>
                <c:pt idx="1522">
                  <c:v>4.9560000000000004</c:v>
                </c:pt>
                <c:pt idx="1523">
                  <c:v>4.9210000000000003</c:v>
                </c:pt>
                <c:pt idx="1524">
                  <c:v>4.8310000000000004</c:v>
                </c:pt>
                <c:pt idx="1525">
                  <c:v>4.8090000000000002</c:v>
                </c:pt>
                <c:pt idx="1526">
                  <c:v>4.6429999999999998</c:v>
                </c:pt>
                <c:pt idx="1527">
                  <c:v>4.4809999999999999</c:v>
                </c:pt>
                <c:pt idx="1528">
                  <c:v>4.468</c:v>
                </c:pt>
                <c:pt idx="1529">
                  <c:v>4.7869999999999999</c:v>
                </c:pt>
                <c:pt idx="1530">
                  <c:v>4.9169999999999998</c:v>
                </c:pt>
                <c:pt idx="1531">
                  <c:v>4.6959999999999997</c:v>
                </c:pt>
                <c:pt idx="1532">
                  <c:v>4.4039999999999999</c:v>
                </c:pt>
                <c:pt idx="1533">
                  <c:v>4.1070000000000002</c:v>
                </c:pt>
                <c:pt idx="1534">
                  <c:v>3.8029999999999999</c:v>
                </c:pt>
                <c:pt idx="1535">
                  <c:v>3.4369999999999998</c:v>
                </c:pt>
                <c:pt idx="1536">
                  <c:v>3.1709999999999998</c:v>
                </c:pt>
                <c:pt idx="1537">
                  <c:v>3.07</c:v>
                </c:pt>
                <c:pt idx="1538">
                  <c:v>3.0150000000000001</c:v>
                </c:pt>
                <c:pt idx="1539">
                  <c:v>3.0379999999999998</c:v>
                </c:pt>
                <c:pt idx="1540">
                  <c:v>3.0960000000000001</c:v>
                </c:pt>
                <c:pt idx="1541">
                  <c:v>3.37</c:v>
                </c:pt>
                <c:pt idx="1542">
                  <c:v>4.0369999999999999</c:v>
                </c:pt>
                <c:pt idx="1543">
                  <c:v>4.6349999999999998</c:v>
                </c:pt>
                <c:pt idx="1544">
                  <c:v>4.9039999999999999</c:v>
                </c:pt>
                <c:pt idx="1545">
                  <c:v>4.931</c:v>
                </c:pt>
                <c:pt idx="1546">
                  <c:v>5.024</c:v>
                </c:pt>
                <c:pt idx="1547">
                  <c:v>4.9279999999999999</c:v>
                </c:pt>
                <c:pt idx="1548">
                  <c:v>4.7729999999999997</c:v>
                </c:pt>
                <c:pt idx="1549">
                  <c:v>4.6660000000000004</c:v>
                </c:pt>
                <c:pt idx="1550">
                  <c:v>4.4820000000000002</c:v>
                </c:pt>
                <c:pt idx="1551">
                  <c:v>4.3620000000000001</c:v>
                </c:pt>
                <c:pt idx="1552">
                  <c:v>4.4180000000000001</c:v>
                </c:pt>
                <c:pt idx="1553">
                  <c:v>4.7510000000000003</c:v>
                </c:pt>
                <c:pt idx="1554">
                  <c:v>4.8860000000000001</c:v>
                </c:pt>
                <c:pt idx="1555">
                  <c:v>4.5350000000000001</c:v>
                </c:pt>
                <c:pt idx="1556">
                  <c:v>4.1360000000000001</c:v>
                </c:pt>
                <c:pt idx="1557">
                  <c:v>3.8530000000000002</c:v>
                </c:pt>
                <c:pt idx="1558">
                  <c:v>3.605</c:v>
                </c:pt>
                <c:pt idx="1559">
                  <c:v>3.347</c:v>
                </c:pt>
                <c:pt idx="1560">
                  <c:v>3.109</c:v>
                </c:pt>
                <c:pt idx="1561">
                  <c:v>2.9830000000000001</c:v>
                </c:pt>
                <c:pt idx="1562">
                  <c:v>2.9350000000000001</c:v>
                </c:pt>
                <c:pt idx="1563">
                  <c:v>2.93</c:v>
                </c:pt>
                <c:pt idx="1564">
                  <c:v>2.9849999999999999</c:v>
                </c:pt>
                <c:pt idx="1565">
                  <c:v>3.07</c:v>
                </c:pt>
                <c:pt idx="1566">
                  <c:v>3.266</c:v>
                </c:pt>
                <c:pt idx="1567">
                  <c:v>3.4969999999999999</c:v>
                </c:pt>
                <c:pt idx="1568">
                  <c:v>3.78</c:v>
                </c:pt>
                <c:pt idx="1569">
                  <c:v>4.0149999999999997</c:v>
                </c:pt>
                <c:pt idx="1570">
                  <c:v>4.1100000000000003</c:v>
                </c:pt>
                <c:pt idx="1571">
                  <c:v>4.0810000000000004</c:v>
                </c:pt>
                <c:pt idx="1572">
                  <c:v>3.9929999999999999</c:v>
                </c:pt>
                <c:pt idx="1573">
                  <c:v>3.9249999999999998</c:v>
                </c:pt>
                <c:pt idx="1574">
                  <c:v>3.839</c:v>
                </c:pt>
                <c:pt idx="1575">
                  <c:v>3.8</c:v>
                </c:pt>
                <c:pt idx="1576">
                  <c:v>3.9060000000000001</c:v>
                </c:pt>
                <c:pt idx="1577">
                  <c:v>4.2679999999999998</c:v>
                </c:pt>
                <c:pt idx="1578">
                  <c:v>4.5069999999999997</c:v>
                </c:pt>
                <c:pt idx="1579">
                  <c:v>4.2539999999999996</c:v>
                </c:pt>
                <c:pt idx="1580">
                  <c:v>3.95</c:v>
                </c:pt>
                <c:pt idx="1581">
                  <c:v>3.7090000000000001</c:v>
                </c:pt>
                <c:pt idx="1582">
                  <c:v>3.468</c:v>
                </c:pt>
                <c:pt idx="1583">
                  <c:v>3.2160000000000002</c:v>
                </c:pt>
                <c:pt idx="1584">
                  <c:v>3.0059999999999998</c:v>
                </c:pt>
                <c:pt idx="1585">
                  <c:v>2.8620000000000001</c:v>
                </c:pt>
                <c:pt idx="1586">
                  <c:v>2.8239999999999998</c:v>
                </c:pt>
                <c:pt idx="1587">
                  <c:v>2.8239999999999998</c:v>
                </c:pt>
                <c:pt idx="1588">
                  <c:v>2.843</c:v>
                </c:pt>
                <c:pt idx="1589">
                  <c:v>2.9279999999999999</c:v>
                </c:pt>
                <c:pt idx="1590">
                  <c:v>3.093</c:v>
                </c:pt>
                <c:pt idx="1591">
                  <c:v>3.266</c:v>
                </c:pt>
                <c:pt idx="1592">
                  <c:v>3.605</c:v>
                </c:pt>
                <c:pt idx="1593">
                  <c:v>3.766</c:v>
                </c:pt>
                <c:pt idx="1594">
                  <c:v>3.8410000000000002</c:v>
                </c:pt>
                <c:pt idx="1595">
                  <c:v>3.7669999999999999</c:v>
                </c:pt>
                <c:pt idx="1596">
                  <c:v>3.7410000000000001</c:v>
                </c:pt>
                <c:pt idx="1597">
                  <c:v>3.7010000000000001</c:v>
                </c:pt>
                <c:pt idx="1598">
                  <c:v>3.6259999999999999</c:v>
                </c:pt>
                <c:pt idx="1599">
                  <c:v>3.63</c:v>
                </c:pt>
                <c:pt idx="1600">
                  <c:v>3.7149999999999999</c:v>
                </c:pt>
                <c:pt idx="1601">
                  <c:v>4.1219999999999999</c:v>
                </c:pt>
                <c:pt idx="1602">
                  <c:v>4.45</c:v>
                </c:pt>
                <c:pt idx="1603">
                  <c:v>4.2629999999999999</c:v>
                </c:pt>
                <c:pt idx="1604">
                  <c:v>3.93</c:v>
                </c:pt>
                <c:pt idx="1605">
                  <c:v>3.6539999999999999</c:v>
                </c:pt>
                <c:pt idx="1606">
                  <c:v>3.37</c:v>
                </c:pt>
                <c:pt idx="1607">
                  <c:v>3.0739999999999998</c:v>
                </c:pt>
                <c:pt idx="1608">
                  <c:v>2.9409999999999998</c:v>
                </c:pt>
                <c:pt idx="1609">
                  <c:v>2.8410000000000002</c:v>
                </c:pt>
                <c:pt idx="1610">
                  <c:v>2.8149999999999999</c:v>
                </c:pt>
                <c:pt idx="1611">
                  <c:v>2.8069999999999999</c:v>
                </c:pt>
                <c:pt idx="1612">
                  <c:v>2.8929999999999998</c:v>
                </c:pt>
                <c:pt idx="1613">
                  <c:v>3.1629999999999998</c:v>
                </c:pt>
                <c:pt idx="1614">
                  <c:v>3.8420000000000001</c:v>
                </c:pt>
                <c:pt idx="1615">
                  <c:v>4.4039999999999999</c:v>
                </c:pt>
                <c:pt idx="1616">
                  <c:v>4.633</c:v>
                </c:pt>
                <c:pt idx="1617">
                  <c:v>4.6749999999999998</c:v>
                </c:pt>
                <c:pt idx="1618">
                  <c:v>4.7220000000000004</c:v>
                </c:pt>
                <c:pt idx="1619">
                  <c:v>4.67</c:v>
                </c:pt>
                <c:pt idx="1620">
                  <c:v>4.55</c:v>
                </c:pt>
                <c:pt idx="1621">
                  <c:v>4.5430000000000001</c:v>
                </c:pt>
                <c:pt idx="1622">
                  <c:v>4.423</c:v>
                </c:pt>
                <c:pt idx="1623">
                  <c:v>4.2530000000000001</c:v>
                </c:pt>
                <c:pt idx="1624">
                  <c:v>4.2050000000000001</c:v>
                </c:pt>
                <c:pt idx="1625">
                  <c:v>4.5140000000000002</c:v>
                </c:pt>
                <c:pt idx="1626">
                  <c:v>4.7389999999999999</c:v>
                </c:pt>
                <c:pt idx="1627">
                  <c:v>4.5949999999999998</c:v>
                </c:pt>
                <c:pt idx="1628">
                  <c:v>4.2699999999999996</c:v>
                </c:pt>
                <c:pt idx="1629">
                  <c:v>3.956</c:v>
                </c:pt>
                <c:pt idx="1630">
                  <c:v>3.63</c:v>
                </c:pt>
                <c:pt idx="1631">
                  <c:v>3.3450000000000002</c:v>
                </c:pt>
                <c:pt idx="1632">
                  <c:v>3.0950000000000002</c:v>
                </c:pt>
                <c:pt idx="1633">
                  <c:v>3</c:v>
                </c:pt>
                <c:pt idx="1634">
                  <c:v>2.9750000000000001</c:v>
                </c:pt>
                <c:pt idx="1635">
                  <c:v>3.02</c:v>
                </c:pt>
                <c:pt idx="1636">
                  <c:v>3.052</c:v>
                </c:pt>
                <c:pt idx="1637">
                  <c:v>3.294</c:v>
                </c:pt>
                <c:pt idx="1638">
                  <c:v>3.9390000000000001</c:v>
                </c:pt>
                <c:pt idx="1639">
                  <c:v>4.5140000000000002</c:v>
                </c:pt>
                <c:pt idx="1640">
                  <c:v>4.7</c:v>
                </c:pt>
                <c:pt idx="1641">
                  <c:v>4.7050000000000001</c:v>
                </c:pt>
                <c:pt idx="1642">
                  <c:v>4.7859999999999996</c:v>
                </c:pt>
                <c:pt idx="1643">
                  <c:v>4.742</c:v>
                </c:pt>
                <c:pt idx="1644">
                  <c:v>4.649</c:v>
                </c:pt>
                <c:pt idx="1645">
                  <c:v>4.7380000000000004</c:v>
                </c:pt>
                <c:pt idx="1646">
                  <c:v>4.6159999999999997</c:v>
                </c:pt>
                <c:pt idx="1647">
                  <c:v>4.4710000000000001</c:v>
                </c:pt>
                <c:pt idx="1648">
                  <c:v>4.4160000000000004</c:v>
                </c:pt>
                <c:pt idx="1649">
                  <c:v>4.7229999999999999</c:v>
                </c:pt>
                <c:pt idx="1650">
                  <c:v>4.8540000000000001</c:v>
                </c:pt>
                <c:pt idx="1651">
                  <c:v>4.7069999999999999</c:v>
                </c:pt>
                <c:pt idx="1652">
                  <c:v>4.3609999999999998</c:v>
                </c:pt>
                <c:pt idx="1653">
                  <c:v>4.0570000000000004</c:v>
                </c:pt>
                <c:pt idx="1654">
                  <c:v>3.6749999999999998</c:v>
                </c:pt>
                <c:pt idx="1655">
                  <c:v>3.3660000000000001</c:v>
                </c:pt>
                <c:pt idx="1656">
                  <c:v>3.1360000000000001</c:v>
                </c:pt>
                <c:pt idx="1657">
                  <c:v>3.0529999999999999</c:v>
                </c:pt>
                <c:pt idx="1658">
                  <c:v>3.0089999999999999</c:v>
                </c:pt>
                <c:pt idx="1659">
                  <c:v>3.004</c:v>
                </c:pt>
                <c:pt idx="1660">
                  <c:v>3.0710000000000002</c:v>
                </c:pt>
                <c:pt idx="1661">
                  <c:v>3.306</c:v>
                </c:pt>
                <c:pt idx="1662">
                  <c:v>3.9289999999999998</c:v>
                </c:pt>
                <c:pt idx="1663">
                  <c:v>4.4809999999999999</c:v>
                </c:pt>
                <c:pt idx="1664">
                  <c:v>4.6829999999999998</c:v>
                </c:pt>
                <c:pt idx="1665">
                  <c:v>4.673</c:v>
                </c:pt>
                <c:pt idx="1666">
                  <c:v>4.726</c:v>
                </c:pt>
                <c:pt idx="1667">
                  <c:v>4.649</c:v>
                </c:pt>
                <c:pt idx="1668">
                  <c:v>4.5380000000000003</c:v>
                </c:pt>
                <c:pt idx="1669">
                  <c:v>4.5209999999999999</c:v>
                </c:pt>
                <c:pt idx="1670">
                  <c:v>4.3959999999999999</c:v>
                </c:pt>
                <c:pt idx="1671">
                  <c:v>4.258</c:v>
                </c:pt>
                <c:pt idx="1672">
                  <c:v>4.2460000000000004</c:v>
                </c:pt>
                <c:pt idx="1673">
                  <c:v>4.5510000000000002</c:v>
                </c:pt>
                <c:pt idx="1674">
                  <c:v>4.6959999999999997</c:v>
                </c:pt>
                <c:pt idx="1675">
                  <c:v>4.6210000000000004</c:v>
                </c:pt>
                <c:pt idx="1676">
                  <c:v>4.2549999999999999</c:v>
                </c:pt>
                <c:pt idx="1677">
                  <c:v>3.9729999999999999</c:v>
                </c:pt>
                <c:pt idx="1678">
                  <c:v>3.6190000000000002</c:v>
                </c:pt>
                <c:pt idx="1679">
                  <c:v>3.2730000000000001</c:v>
                </c:pt>
                <c:pt idx="1680">
                  <c:v>3.0979999999999999</c:v>
                </c:pt>
                <c:pt idx="1681">
                  <c:v>2.9790000000000001</c:v>
                </c:pt>
                <c:pt idx="1682">
                  <c:v>2.9529999999999998</c:v>
                </c:pt>
                <c:pt idx="1683">
                  <c:v>2.984</c:v>
                </c:pt>
                <c:pt idx="1684">
                  <c:v>3.085</c:v>
                </c:pt>
                <c:pt idx="1685">
                  <c:v>3.387</c:v>
                </c:pt>
                <c:pt idx="1686">
                  <c:v>4.0010000000000003</c:v>
                </c:pt>
                <c:pt idx="1687">
                  <c:v>4.5679999999999996</c:v>
                </c:pt>
                <c:pt idx="1688">
                  <c:v>4.6760000000000002</c:v>
                </c:pt>
                <c:pt idx="1689">
                  <c:v>4.6399999999999997</c:v>
                </c:pt>
                <c:pt idx="1690">
                  <c:v>4.6929999999999996</c:v>
                </c:pt>
                <c:pt idx="1691">
                  <c:v>4.6509999999999998</c:v>
                </c:pt>
                <c:pt idx="1692">
                  <c:v>4.5270000000000001</c:v>
                </c:pt>
                <c:pt idx="1693">
                  <c:v>4.5149999999999997</c:v>
                </c:pt>
                <c:pt idx="1694">
                  <c:v>4.4000000000000004</c:v>
                </c:pt>
                <c:pt idx="1695">
                  <c:v>4.2210000000000001</c:v>
                </c:pt>
                <c:pt idx="1696">
                  <c:v>4.1829999999999998</c:v>
                </c:pt>
                <c:pt idx="1697">
                  <c:v>4.4359999999999999</c:v>
                </c:pt>
                <c:pt idx="1698">
                  <c:v>4.6310000000000002</c:v>
                </c:pt>
                <c:pt idx="1699">
                  <c:v>4.6029999999999998</c:v>
                </c:pt>
                <c:pt idx="1700">
                  <c:v>4.3140000000000001</c:v>
                </c:pt>
                <c:pt idx="1701">
                  <c:v>4.0220000000000002</c:v>
                </c:pt>
                <c:pt idx="1702">
                  <c:v>3.6339999999999999</c:v>
                </c:pt>
                <c:pt idx="1703">
                  <c:v>3.306</c:v>
                </c:pt>
                <c:pt idx="1704">
                  <c:v>3.101</c:v>
                </c:pt>
                <c:pt idx="1705">
                  <c:v>3.0139999999999998</c:v>
                </c:pt>
                <c:pt idx="1706">
                  <c:v>2.9860000000000002</c:v>
                </c:pt>
                <c:pt idx="1707">
                  <c:v>3.0150000000000001</c:v>
                </c:pt>
                <c:pt idx="1708">
                  <c:v>3.12</c:v>
                </c:pt>
                <c:pt idx="1709">
                  <c:v>3.4260000000000002</c:v>
                </c:pt>
                <c:pt idx="1710">
                  <c:v>4.0380000000000003</c:v>
                </c:pt>
                <c:pt idx="1711">
                  <c:v>4.617</c:v>
                </c:pt>
                <c:pt idx="1712">
                  <c:v>4.774</c:v>
                </c:pt>
                <c:pt idx="1713">
                  <c:v>4.8360000000000003</c:v>
                </c:pt>
                <c:pt idx="1714">
                  <c:v>4.923</c:v>
                </c:pt>
                <c:pt idx="1715">
                  <c:v>4.7960000000000003</c:v>
                </c:pt>
                <c:pt idx="1716">
                  <c:v>4.6120000000000001</c:v>
                </c:pt>
                <c:pt idx="1717">
                  <c:v>4.4470000000000001</c:v>
                </c:pt>
                <c:pt idx="1718">
                  <c:v>4.2370000000000001</c:v>
                </c:pt>
                <c:pt idx="1719">
                  <c:v>4.0739999999999998</c:v>
                </c:pt>
                <c:pt idx="1720">
                  <c:v>4.0890000000000004</c:v>
                </c:pt>
                <c:pt idx="1721">
                  <c:v>4.3609999999999998</c:v>
                </c:pt>
                <c:pt idx="1722">
                  <c:v>4.5410000000000004</c:v>
                </c:pt>
                <c:pt idx="1723">
                  <c:v>4.4080000000000004</c:v>
                </c:pt>
                <c:pt idx="1724">
                  <c:v>4.0590000000000002</c:v>
                </c:pt>
                <c:pt idx="1725">
                  <c:v>3.7919999999999998</c:v>
                </c:pt>
                <c:pt idx="1726">
                  <c:v>3.5110000000000001</c:v>
                </c:pt>
                <c:pt idx="1727">
                  <c:v>3.2370000000000001</c:v>
                </c:pt>
                <c:pt idx="1728">
                  <c:v>3.024</c:v>
                </c:pt>
                <c:pt idx="1729">
                  <c:v>2.887</c:v>
                </c:pt>
                <c:pt idx="1730">
                  <c:v>2.8290000000000002</c:v>
                </c:pt>
                <c:pt idx="1731">
                  <c:v>2.823</c:v>
                </c:pt>
                <c:pt idx="1732">
                  <c:v>2.8719999999999999</c:v>
                </c:pt>
                <c:pt idx="1733">
                  <c:v>2.9620000000000002</c:v>
                </c:pt>
                <c:pt idx="1734">
                  <c:v>3.141</c:v>
                </c:pt>
                <c:pt idx="1735">
                  <c:v>3.42</c:v>
                </c:pt>
                <c:pt idx="1736">
                  <c:v>3.714</c:v>
                </c:pt>
                <c:pt idx="1737">
                  <c:v>3.9140000000000001</c:v>
                </c:pt>
                <c:pt idx="1738">
                  <c:v>3.9740000000000002</c:v>
                </c:pt>
                <c:pt idx="1739">
                  <c:v>3.9460000000000002</c:v>
                </c:pt>
                <c:pt idx="1740">
                  <c:v>3.863</c:v>
                </c:pt>
                <c:pt idx="1741">
                  <c:v>3.7890000000000001</c:v>
                </c:pt>
                <c:pt idx="1742">
                  <c:v>3.6890000000000001</c:v>
                </c:pt>
                <c:pt idx="1743">
                  <c:v>3.6469999999999998</c:v>
                </c:pt>
                <c:pt idx="1744">
                  <c:v>3.7629999999999999</c:v>
                </c:pt>
                <c:pt idx="1745">
                  <c:v>4.1059999999999999</c:v>
                </c:pt>
                <c:pt idx="1746">
                  <c:v>4.2949999999999999</c:v>
                </c:pt>
                <c:pt idx="1747">
                  <c:v>4.1340000000000003</c:v>
                </c:pt>
                <c:pt idx="1748">
                  <c:v>3.8170000000000002</c:v>
                </c:pt>
                <c:pt idx="1749">
                  <c:v>3.5539999999999998</c:v>
                </c:pt>
                <c:pt idx="1750">
                  <c:v>3.274</c:v>
                </c:pt>
                <c:pt idx="1751">
                  <c:v>3.0329999999999999</c:v>
                </c:pt>
                <c:pt idx="1752">
                  <c:v>2.8639999999999999</c:v>
                </c:pt>
                <c:pt idx="1753">
                  <c:v>2.74</c:v>
                </c:pt>
                <c:pt idx="1754">
                  <c:v>2.7010000000000001</c:v>
                </c:pt>
                <c:pt idx="1755">
                  <c:v>2.726</c:v>
                </c:pt>
                <c:pt idx="1756">
                  <c:v>2.7490000000000001</c:v>
                </c:pt>
                <c:pt idx="1757">
                  <c:v>2.8279999999999998</c:v>
                </c:pt>
                <c:pt idx="1758">
                  <c:v>2.9420000000000002</c:v>
                </c:pt>
                <c:pt idx="1759">
                  <c:v>3.2309999999999999</c:v>
                </c:pt>
                <c:pt idx="1760">
                  <c:v>3.5430000000000001</c:v>
                </c:pt>
                <c:pt idx="1761">
                  <c:v>3.7189999999999999</c:v>
                </c:pt>
                <c:pt idx="1762">
                  <c:v>3.806</c:v>
                </c:pt>
                <c:pt idx="1763">
                  <c:v>3.8559999999999999</c:v>
                </c:pt>
                <c:pt idx="1764">
                  <c:v>3.7559999999999998</c:v>
                </c:pt>
                <c:pt idx="1765">
                  <c:v>3.7690000000000001</c:v>
                </c:pt>
                <c:pt idx="1766">
                  <c:v>3.778</c:v>
                </c:pt>
                <c:pt idx="1767">
                  <c:v>3.7770000000000001</c:v>
                </c:pt>
                <c:pt idx="1768">
                  <c:v>3.9140000000000001</c:v>
                </c:pt>
                <c:pt idx="1769">
                  <c:v>4.3120000000000003</c:v>
                </c:pt>
                <c:pt idx="1770">
                  <c:v>4.4859999999999998</c:v>
                </c:pt>
                <c:pt idx="1771">
                  <c:v>4.3310000000000004</c:v>
                </c:pt>
                <c:pt idx="1772">
                  <c:v>4.0149999999999997</c:v>
                </c:pt>
                <c:pt idx="1773">
                  <c:v>3.738</c:v>
                </c:pt>
                <c:pt idx="1774">
                  <c:v>3.411</c:v>
                </c:pt>
                <c:pt idx="1775">
                  <c:v>3.1970000000000001</c:v>
                </c:pt>
                <c:pt idx="1776">
                  <c:v>3.0710000000000002</c:v>
                </c:pt>
                <c:pt idx="1777">
                  <c:v>2.97</c:v>
                </c:pt>
                <c:pt idx="1778">
                  <c:v>2.9580000000000002</c:v>
                </c:pt>
                <c:pt idx="1779">
                  <c:v>2.976</c:v>
                </c:pt>
                <c:pt idx="1780">
                  <c:v>3.0390000000000001</c:v>
                </c:pt>
                <c:pt idx="1781">
                  <c:v>3.3380000000000001</c:v>
                </c:pt>
                <c:pt idx="1782">
                  <c:v>3.9660000000000002</c:v>
                </c:pt>
                <c:pt idx="1783">
                  <c:v>4.5739999999999998</c:v>
                </c:pt>
                <c:pt idx="1784">
                  <c:v>4.8070000000000004</c:v>
                </c:pt>
                <c:pt idx="1785">
                  <c:v>4.8499999999999996</c:v>
                </c:pt>
                <c:pt idx="1786">
                  <c:v>4.8819999999999997</c:v>
                </c:pt>
                <c:pt idx="1787">
                  <c:v>4.798</c:v>
                </c:pt>
                <c:pt idx="1788">
                  <c:v>4.6859999999999999</c:v>
                </c:pt>
                <c:pt idx="1789">
                  <c:v>4.7329999999999997</c:v>
                </c:pt>
                <c:pt idx="1790">
                  <c:v>4.6059999999999999</c:v>
                </c:pt>
                <c:pt idx="1791">
                  <c:v>4.3600000000000003</c:v>
                </c:pt>
                <c:pt idx="1792">
                  <c:v>4.4089999999999998</c:v>
                </c:pt>
                <c:pt idx="1793">
                  <c:v>4.7149999999999999</c:v>
                </c:pt>
                <c:pt idx="1794">
                  <c:v>4.8129999999999997</c:v>
                </c:pt>
                <c:pt idx="1795">
                  <c:v>4.7530000000000001</c:v>
                </c:pt>
                <c:pt idx="1796">
                  <c:v>4.4130000000000003</c:v>
                </c:pt>
                <c:pt idx="1797">
                  <c:v>4.0940000000000003</c:v>
                </c:pt>
                <c:pt idx="1798">
                  <c:v>3.6989999999999998</c:v>
                </c:pt>
                <c:pt idx="1799">
                  <c:v>3.3530000000000002</c:v>
                </c:pt>
                <c:pt idx="1800">
                  <c:v>3.133</c:v>
                </c:pt>
                <c:pt idx="1801">
                  <c:v>3.0089999999999999</c:v>
                </c:pt>
                <c:pt idx="1802">
                  <c:v>3.004</c:v>
                </c:pt>
                <c:pt idx="1803">
                  <c:v>3.0070000000000001</c:v>
                </c:pt>
                <c:pt idx="1804">
                  <c:v>3.093</c:v>
                </c:pt>
                <c:pt idx="1805">
                  <c:v>3.3540000000000001</c:v>
                </c:pt>
                <c:pt idx="1806">
                  <c:v>3.948</c:v>
                </c:pt>
                <c:pt idx="1807">
                  <c:v>4.556</c:v>
                </c:pt>
                <c:pt idx="1808">
                  <c:v>4.7300000000000004</c:v>
                </c:pt>
                <c:pt idx="1809">
                  <c:v>4.7590000000000003</c:v>
                </c:pt>
                <c:pt idx="1810">
                  <c:v>4.8470000000000004</c:v>
                </c:pt>
                <c:pt idx="1811">
                  <c:v>4.8330000000000002</c:v>
                </c:pt>
                <c:pt idx="1812">
                  <c:v>4.6449999999999996</c:v>
                </c:pt>
                <c:pt idx="1813">
                  <c:v>4.6390000000000002</c:v>
                </c:pt>
                <c:pt idx="1814">
                  <c:v>4.5609999999999999</c:v>
                </c:pt>
                <c:pt idx="1815">
                  <c:v>4.4020000000000001</c:v>
                </c:pt>
                <c:pt idx="1816">
                  <c:v>4.3559999999999999</c:v>
                </c:pt>
                <c:pt idx="1817">
                  <c:v>4.6219999999999999</c:v>
                </c:pt>
                <c:pt idx="1818">
                  <c:v>4.7080000000000002</c:v>
                </c:pt>
                <c:pt idx="1819">
                  <c:v>4.6550000000000002</c:v>
                </c:pt>
                <c:pt idx="1820">
                  <c:v>4.3129999999999997</c:v>
                </c:pt>
                <c:pt idx="1821">
                  <c:v>4.0119999999999996</c:v>
                </c:pt>
                <c:pt idx="1822">
                  <c:v>3.6480000000000001</c:v>
                </c:pt>
                <c:pt idx="1823">
                  <c:v>3.2669999999999999</c:v>
                </c:pt>
                <c:pt idx="1824">
                  <c:v>3.0670000000000002</c:v>
                </c:pt>
                <c:pt idx="1825">
                  <c:v>2.9609999999999999</c:v>
                </c:pt>
                <c:pt idx="1826">
                  <c:v>2.9049999999999998</c:v>
                </c:pt>
                <c:pt idx="1827">
                  <c:v>2.9670000000000001</c:v>
                </c:pt>
                <c:pt idx="1828">
                  <c:v>3.0430000000000001</c:v>
                </c:pt>
                <c:pt idx="1829">
                  <c:v>3.3220000000000001</c:v>
                </c:pt>
                <c:pt idx="1830">
                  <c:v>3.89</c:v>
                </c:pt>
                <c:pt idx="1831">
                  <c:v>4.3929999999999998</c:v>
                </c:pt>
                <c:pt idx="1832">
                  <c:v>4.5060000000000002</c:v>
                </c:pt>
                <c:pt idx="1833">
                  <c:v>4.5</c:v>
                </c:pt>
                <c:pt idx="1834">
                  <c:v>4.5659999999999998</c:v>
                </c:pt>
                <c:pt idx="1835">
                  <c:v>4.5629999999999997</c:v>
                </c:pt>
                <c:pt idx="1836">
                  <c:v>4.4589999999999996</c:v>
                </c:pt>
                <c:pt idx="1837">
                  <c:v>4.4450000000000003</c:v>
                </c:pt>
                <c:pt idx="1838">
                  <c:v>4.3479999999999999</c:v>
                </c:pt>
                <c:pt idx="1839">
                  <c:v>4.2030000000000003</c:v>
                </c:pt>
                <c:pt idx="1840">
                  <c:v>4.194</c:v>
                </c:pt>
                <c:pt idx="1841">
                  <c:v>4.4720000000000004</c:v>
                </c:pt>
                <c:pt idx="1842">
                  <c:v>4.5590000000000002</c:v>
                </c:pt>
                <c:pt idx="1843">
                  <c:v>4.5380000000000003</c:v>
                </c:pt>
                <c:pt idx="1844">
                  <c:v>4.2089999999999996</c:v>
                </c:pt>
                <c:pt idx="1845">
                  <c:v>3.91</c:v>
                </c:pt>
                <c:pt idx="1846">
                  <c:v>3.5649999999999999</c:v>
                </c:pt>
                <c:pt idx="1847">
                  <c:v>3.2669999999999999</c:v>
                </c:pt>
                <c:pt idx="1848">
                  <c:v>3.0569999999999999</c:v>
                </c:pt>
                <c:pt idx="1849">
                  <c:v>2.9470000000000001</c:v>
                </c:pt>
                <c:pt idx="1850">
                  <c:v>2.93</c:v>
                </c:pt>
                <c:pt idx="1851">
                  <c:v>2.9590000000000001</c:v>
                </c:pt>
                <c:pt idx="1852">
                  <c:v>3.0459999999999998</c:v>
                </c:pt>
                <c:pt idx="1853">
                  <c:v>3.319</c:v>
                </c:pt>
                <c:pt idx="1854">
                  <c:v>3.863</c:v>
                </c:pt>
                <c:pt idx="1855">
                  <c:v>4.4770000000000003</c:v>
                </c:pt>
                <c:pt idx="1856">
                  <c:v>4.6040000000000001</c:v>
                </c:pt>
                <c:pt idx="1857">
                  <c:v>4.5970000000000004</c:v>
                </c:pt>
                <c:pt idx="1858">
                  <c:v>4.6289999999999996</c:v>
                </c:pt>
                <c:pt idx="1859">
                  <c:v>4.5830000000000002</c:v>
                </c:pt>
                <c:pt idx="1860">
                  <c:v>4.4800000000000004</c:v>
                </c:pt>
                <c:pt idx="1861">
                  <c:v>4.46</c:v>
                </c:pt>
                <c:pt idx="1862">
                  <c:v>4.3310000000000004</c:v>
                </c:pt>
                <c:pt idx="1863">
                  <c:v>4.1559999999999997</c:v>
                </c:pt>
                <c:pt idx="1864">
                  <c:v>4.1219999999999999</c:v>
                </c:pt>
                <c:pt idx="1865">
                  <c:v>4.3789999999999996</c:v>
                </c:pt>
                <c:pt idx="1866">
                  <c:v>4.4669999999999996</c:v>
                </c:pt>
                <c:pt idx="1867">
                  <c:v>4.5369999999999999</c:v>
                </c:pt>
                <c:pt idx="1868">
                  <c:v>4.282</c:v>
                </c:pt>
                <c:pt idx="1869">
                  <c:v>3.9860000000000002</c:v>
                </c:pt>
                <c:pt idx="1870">
                  <c:v>3.6</c:v>
                </c:pt>
                <c:pt idx="1871">
                  <c:v>3.2589999999999999</c:v>
                </c:pt>
                <c:pt idx="1872">
                  <c:v>3.0329999999999999</c:v>
                </c:pt>
                <c:pt idx="1873">
                  <c:v>2.948</c:v>
                </c:pt>
                <c:pt idx="1874">
                  <c:v>2.903</c:v>
                </c:pt>
                <c:pt idx="1875">
                  <c:v>2.915</c:v>
                </c:pt>
                <c:pt idx="1876">
                  <c:v>2.9820000000000002</c:v>
                </c:pt>
                <c:pt idx="1877">
                  <c:v>3.2509999999999999</c:v>
                </c:pt>
                <c:pt idx="1878">
                  <c:v>3.8210000000000002</c:v>
                </c:pt>
                <c:pt idx="1879">
                  <c:v>4.3920000000000003</c:v>
                </c:pt>
                <c:pt idx="1880">
                  <c:v>4.6429999999999998</c:v>
                </c:pt>
                <c:pt idx="1881">
                  <c:v>4.6470000000000002</c:v>
                </c:pt>
                <c:pt idx="1882">
                  <c:v>4.7750000000000004</c:v>
                </c:pt>
                <c:pt idx="1883">
                  <c:v>4.7569999999999997</c:v>
                </c:pt>
                <c:pt idx="1884">
                  <c:v>4.5289999999999999</c:v>
                </c:pt>
                <c:pt idx="1885">
                  <c:v>4.4210000000000003</c:v>
                </c:pt>
                <c:pt idx="1886">
                  <c:v>4.2539999999999996</c:v>
                </c:pt>
                <c:pt idx="1887">
                  <c:v>4.181</c:v>
                </c:pt>
                <c:pt idx="1888">
                  <c:v>4.2640000000000002</c:v>
                </c:pt>
                <c:pt idx="1889">
                  <c:v>4.5220000000000002</c:v>
                </c:pt>
                <c:pt idx="1890">
                  <c:v>4.6050000000000004</c:v>
                </c:pt>
                <c:pt idx="1891">
                  <c:v>4.4589999999999996</c:v>
                </c:pt>
                <c:pt idx="1892">
                  <c:v>4.0819999999999999</c:v>
                </c:pt>
                <c:pt idx="1893">
                  <c:v>3.8039999999999998</c:v>
                </c:pt>
                <c:pt idx="1894">
                  <c:v>3.5190000000000001</c:v>
                </c:pt>
                <c:pt idx="1895">
                  <c:v>3.25</c:v>
                </c:pt>
                <c:pt idx="1896">
                  <c:v>3.0070000000000001</c:v>
                </c:pt>
                <c:pt idx="1897">
                  <c:v>2.8679999999999999</c:v>
                </c:pt>
                <c:pt idx="1898">
                  <c:v>2.8029999999999999</c:v>
                </c:pt>
                <c:pt idx="1899">
                  <c:v>2.7690000000000001</c:v>
                </c:pt>
                <c:pt idx="1900">
                  <c:v>2.7629999999999999</c:v>
                </c:pt>
                <c:pt idx="1901">
                  <c:v>2.8479999999999999</c:v>
                </c:pt>
                <c:pt idx="1902">
                  <c:v>3.028</c:v>
                </c:pt>
                <c:pt idx="1903">
                  <c:v>3.3109999999999999</c:v>
                </c:pt>
                <c:pt idx="1904">
                  <c:v>3.6890000000000001</c:v>
                </c:pt>
                <c:pt idx="1905">
                  <c:v>3.9750000000000001</c:v>
                </c:pt>
                <c:pt idx="1906">
                  <c:v>4.07</c:v>
                </c:pt>
                <c:pt idx="1907">
                  <c:v>4.1230000000000002</c:v>
                </c:pt>
                <c:pt idx="1908">
                  <c:v>4.0540000000000003</c:v>
                </c:pt>
                <c:pt idx="1909">
                  <c:v>3.952</c:v>
                </c:pt>
                <c:pt idx="1910">
                  <c:v>3.891</c:v>
                </c:pt>
                <c:pt idx="1911">
                  <c:v>3.8769999999999998</c:v>
                </c:pt>
                <c:pt idx="1912">
                  <c:v>3.9569999999999999</c:v>
                </c:pt>
                <c:pt idx="1913">
                  <c:v>4.2530000000000001</c:v>
                </c:pt>
                <c:pt idx="1914">
                  <c:v>4.3769999999999998</c:v>
                </c:pt>
                <c:pt idx="1915">
                  <c:v>4.2409999999999997</c:v>
                </c:pt>
                <c:pt idx="1916">
                  <c:v>3.9329999999999998</c:v>
                </c:pt>
                <c:pt idx="1917">
                  <c:v>3.7069999999999999</c:v>
                </c:pt>
                <c:pt idx="1918">
                  <c:v>3.4569999999999999</c:v>
                </c:pt>
                <c:pt idx="1919">
                  <c:v>3.2320000000000002</c:v>
                </c:pt>
                <c:pt idx="1920">
                  <c:v>3.117</c:v>
                </c:pt>
                <c:pt idx="1921">
                  <c:v>3.0150000000000001</c:v>
                </c:pt>
                <c:pt idx="1922">
                  <c:v>2.97</c:v>
                </c:pt>
                <c:pt idx="1923">
                  <c:v>2.9670000000000001</c:v>
                </c:pt>
                <c:pt idx="1924">
                  <c:v>2.9670000000000001</c:v>
                </c:pt>
                <c:pt idx="1925">
                  <c:v>3.0289999999999999</c:v>
                </c:pt>
                <c:pt idx="1926">
                  <c:v>3.113</c:v>
                </c:pt>
                <c:pt idx="1927">
                  <c:v>3.38</c:v>
                </c:pt>
                <c:pt idx="1928">
                  <c:v>3.6539999999999999</c:v>
                </c:pt>
                <c:pt idx="1929">
                  <c:v>3.81</c:v>
                </c:pt>
                <c:pt idx="1930">
                  <c:v>3.863</c:v>
                </c:pt>
                <c:pt idx="1931">
                  <c:v>3.8570000000000002</c:v>
                </c:pt>
                <c:pt idx="1932">
                  <c:v>3.7730000000000001</c:v>
                </c:pt>
                <c:pt idx="1933">
                  <c:v>3.7090000000000001</c:v>
                </c:pt>
                <c:pt idx="1934">
                  <c:v>3.6520000000000001</c:v>
                </c:pt>
                <c:pt idx="1935">
                  <c:v>3.6619999999999999</c:v>
                </c:pt>
                <c:pt idx="1936">
                  <c:v>3.766</c:v>
                </c:pt>
                <c:pt idx="1937">
                  <c:v>4.1669999999999998</c:v>
                </c:pt>
                <c:pt idx="1938">
                  <c:v>4.3920000000000003</c:v>
                </c:pt>
                <c:pt idx="1939">
                  <c:v>4.38</c:v>
                </c:pt>
                <c:pt idx="1940">
                  <c:v>4.069</c:v>
                </c:pt>
                <c:pt idx="1941">
                  <c:v>3.8170000000000002</c:v>
                </c:pt>
                <c:pt idx="1942">
                  <c:v>3.4910000000000001</c:v>
                </c:pt>
                <c:pt idx="1943">
                  <c:v>3.214</c:v>
                </c:pt>
                <c:pt idx="1944">
                  <c:v>3.0150000000000001</c:v>
                </c:pt>
                <c:pt idx="1945">
                  <c:v>2.8679999999999999</c:v>
                </c:pt>
                <c:pt idx="1946">
                  <c:v>2.8420000000000001</c:v>
                </c:pt>
                <c:pt idx="1947">
                  <c:v>2.8929999999999998</c:v>
                </c:pt>
                <c:pt idx="1948">
                  <c:v>2.9889999999999999</c:v>
                </c:pt>
                <c:pt idx="1949">
                  <c:v>3.274</c:v>
                </c:pt>
                <c:pt idx="1950">
                  <c:v>3.8919999999999999</c:v>
                </c:pt>
                <c:pt idx="1951">
                  <c:v>4.5220000000000002</c:v>
                </c:pt>
                <c:pt idx="1952">
                  <c:v>4.7469999999999999</c:v>
                </c:pt>
                <c:pt idx="1953">
                  <c:v>4.798</c:v>
                </c:pt>
                <c:pt idx="1954">
                  <c:v>4.8490000000000002</c:v>
                </c:pt>
                <c:pt idx="1955">
                  <c:v>4.8369999999999997</c:v>
                </c:pt>
                <c:pt idx="1956">
                  <c:v>4.6840000000000002</c:v>
                </c:pt>
                <c:pt idx="1957">
                  <c:v>4.6760000000000002</c:v>
                </c:pt>
                <c:pt idx="1958">
                  <c:v>4.6239999999999997</c:v>
                </c:pt>
                <c:pt idx="1959">
                  <c:v>4.4829999999999997</c:v>
                </c:pt>
                <c:pt idx="1960">
                  <c:v>4.4779999999999998</c:v>
                </c:pt>
                <c:pt idx="1961">
                  <c:v>4.7859999999999996</c:v>
                </c:pt>
                <c:pt idx="1962">
                  <c:v>4.8090000000000002</c:v>
                </c:pt>
                <c:pt idx="1963">
                  <c:v>4.71</c:v>
                </c:pt>
                <c:pt idx="1964">
                  <c:v>4.4029999999999996</c:v>
                </c:pt>
                <c:pt idx="1965">
                  <c:v>4.0709999999999997</c:v>
                </c:pt>
                <c:pt idx="1966">
                  <c:v>3.681</c:v>
                </c:pt>
                <c:pt idx="1967">
                  <c:v>3.3180000000000001</c:v>
                </c:pt>
                <c:pt idx="1968">
                  <c:v>3.101</c:v>
                </c:pt>
                <c:pt idx="1969">
                  <c:v>3.0169999999999999</c:v>
                </c:pt>
                <c:pt idx="1970">
                  <c:v>2.9590000000000001</c:v>
                </c:pt>
                <c:pt idx="1971">
                  <c:v>2.9649999999999999</c:v>
                </c:pt>
                <c:pt idx="1972">
                  <c:v>3.048</c:v>
                </c:pt>
                <c:pt idx="1973">
                  <c:v>3.3380000000000001</c:v>
                </c:pt>
                <c:pt idx="1974">
                  <c:v>3.903</c:v>
                </c:pt>
                <c:pt idx="1975">
                  <c:v>4.5439999999999996</c:v>
                </c:pt>
                <c:pt idx="1976">
                  <c:v>4.7619999999999996</c:v>
                </c:pt>
                <c:pt idx="1977">
                  <c:v>4.7530000000000001</c:v>
                </c:pt>
                <c:pt idx="1978">
                  <c:v>4.8029999999999999</c:v>
                </c:pt>
                <c:pt idx="1979">
                  <c:v>4.7409999999999997</c:v>
                </c:pt>
                <c:pt idx="1980">
                  <c:v>4.6219999999999999</c:v>
                </c:pt>
                <c:pt idx="1981">
                  <c:v>4.6680000000000001</c:v>
                </c:pt>
                <c:pt idx="1982">
                  <c:v>4.58</c:v>
                </c:pt>
                <c:pt idx="1983">
                  <c:v>4.423</c:v>
                </c:pt>
                <c:pt idx="1984">
                  <c:v>4.4139999999999997</c:v>
                </c:pt>
                <c:pt idx="1985">
                  <c:v>4.6920000000000002</c:v>
                </c:pt>
                <c:pt idx="1986">
                  <c:v>4.7320000000000002</c:v>
                </c:pt>
                <c:pt idx="1987">
                  <c:v>4.6879999999999997</c:v>
                </c:pt>
                <c:pt idx="1988">
                  <c:v>4.343</c:v>
                </c:pt>
                <c:pt idx="1989">
                  <c:v>4.0709999999999997</c:v>
                </c:pt>
                <c:pt idx="1990">
                  <c:v>3.7130000000000001</c:v>
                </c:pt>
                <c:pt idx="1991">
                  <c:v>3.363</c:v>
                </c:pt>
                <c:pt idx="1992">
                  <c:v>3.125</c:v>
                </c:pt>
                <c:pt idx="1993">
                  <c:v>3</c:v>
                </c:pt>
                <c:pt idx="1994">
                  <c:v>2.9449999999999998</c:v>
                </c:pt>
                <c:pt idx="1995">
                  <c:v>2.9609999999999999</c:v>
                </c:pt>
                <c:pt idx="1996">
                  <c:v>3.0390000000000001</c:v>
                </c:pt>
                <c:pt idx="1997">
                  <c:v>3.32</c:v>
                </c:pt>
                <c:pt idx="1998">
                  <c:v>3.879</c:v>
                </c:pt>
                <c:pt idx="1999">
                  <c:v>4.4880000000000004</c:v>
                </c:pt>
                <c:pt idx="2000">
                  <c:v>4.6879999999999997</c:v>
                </c:pt>
                <c:pt idx="2001">
                  <c:v>4.6989999999999998</c:v>
                </c:pt>
                <c:pt idx="2002">
                  <c:v>4.7869999999999999</c:v>
                </c:pt>
                <c:pt idx="2003">
                  <c:v>4.7809999999999997</c:v>
                </c:pt>
                <c:pt idx="2004">
                  <c:v>4.7569999999999997</c:v>
                </c:pt>
                <c:pt idx="2005">
                  <c:v>4.8259999999999996</c:v>
                </c:pt>
                <c:pt idx="2006">
                  <c:v>4.7640000000000002</c:v>
                </c:pt>
                <c:pt idx="2007">
                  <c:v>4.5759999999999996</c:v>
                </c:pt>
                <c:pt idx="2008">
                  <c:v>4.601</c:v>
                </c:pt>
                <c:pt idx="2009">
                  <c:v>4.8920000000000003</c:v>
                </c:pt>
                <c:pt idx="2010">
                  <c:v>4.8929999999999998</c:v>
                </c:pt>
                <c:pt idx="2011">
                  <c:v>4.8079999999999998</c:v>
                </c:pt>
                <c:pt idx="2012">
                  <c:v>4.5369999999999999</c:v>
                </c:pt>
                <c:pt idx="2013">
                  <c:v>4.1710000000000003</c:v>
                </c:pt>
                <c:pt idx="2014">
                  <c:v>3.802</c:v>
                </c:pt>
                <c:pt idx="2015">
                  <c:v>3.4249999999999998</c:v>
                </c:pt>
                <c:pt idx="2016">
                  <c:v>3.1539999999999999</c:v>
                </c:pt>
                <c:pt idx="2017">
                  <c:v>3.048</c:v>
                </c:pt>
                <c:pt idx="2018">
                  <c:v>3.0230000000000001</c:v>
                </c:pt>
                <c:pt idx="2019">
                  <c:v>3.0339999999999998</c:v>
                </c:pt>
                <c:pt idx="2020">
                  <c:v>3.1419999999999999</c:v>
                </c:pt>
                <c:pt idx="2021">
                  <c:v>3.4380000000000002</c:v>
                </c:pt>
                <c:pt idx="2022">
                  <c:v>3.99</c:v>
                </c:pt>
                <c:pt idx="2023">
                  <c:v>4.6180000000000003</c:v>
                </c:pt>
                <c:pt idx="2024">
                  <c:v>4.875</c:v>
                </c:pt>
                <c:pt idx="2025">
                  <c:v>4.899</c:v>
                </c:pt>
                <c:pt idx="2026">
                  <c:v>4.9359999999999999</c:v>
                </c:pt>
                <c:pt idx="2027">
                  <c:v>4.9000000000000004</c:v>
                </c:pt>
                <c:pt idx="2028">
                  <c:v>4.8070000000000004</c:v>
                </c:pt>
                <c:pt idx="2029">
                  <c:v>4.6849999999999996</c:v>
                </c:pt>
                <c:pt idx="2030">
                  <c:v>4.7009999999999996</c:v>
                </c:pt>
                <c:pt idx="2031">
                  <c:v>4.5190000000000001</c:v>
                </c:pt>
                <c:pt idx="2032">
                  <c:v>4.4509999999999996</c:v>
                </c:pt>
                <c:pt idx="2033">
                  <c:v>4.6399999999999997</c:v>
                </c:pt>
                <c:pt idx="2034">
                  <c:v>4.6529999999999996</c:v>
                </c:pt>
                <c:pt idx="2035">
                  <c:v>4.6859999999999999</c:v>
                </c:pt>
                <c:pt idx="2036">
                  <c:v>4.4580000000000002</c:v>
                </c:pt>
                <c:pt idx="2037">
                  <c:v>4.1070000000000002</c:v>
                </c:pt>
                <c:pt idx="2038">
                  <c:v>3.7589999999999999</c:v>
                </c:pt>
                <c:pt idx="2039">
                  <c:v>3.3959999999999999</c:v>
                </c:pt>
                <c:pt idx="2040">
                  <c:v>3.1739999999999999</c:v>
                </c:pt>
                <c:pt idx="2041">
                  <c:v>3.0880000000000001</c:v>
                </c:pt>
                <c:pt idx="2042">
                  <c:v>3.0150000000000001</c:v>
                </c:pt>
                <c:pt idx="2043">
                  <c:v>3.0179999999999998</c:v>
                </c:pt>
                <c:pt idx="2044">
                  <c:v>3.0990000000000002</c:v>
                </c:pt>
                <c:pt idx="2045">
                  <c:v>3.3610000000000002</c:v>
                </c:pt>
                <c:pt idx="2046">
                  <c:v>3.8759999999999999</c:v>
                </c:pt>
                <c:pt idx="2047">
                  <c:v>4.5140000000000002</c:v>
                </c:pt>
                <c:pt idx="2048">
                  <c:v>4.7560000000000002</c:v>
                </c:pt>
                <c:pt idx="2049">
                  <c:v>4.8070000000000004</c:v>
                </c:pt>
                <c:pt idx="2050">
                  <c:v>4.8920000000000003</c:v>
                </c:pt>
                <c:pt idx="2051">
                  <c:v>4.8029999999999999</c:v>
                </c:pt>
                <c:pt idx="2052">
                  <c:v>4.6529999999999996</c:v>
                </c:pt>
                <c:pt idx="2053">
                  <c:v>4.5259999999999998</c:v>
                </c:pt>
                <c:pt idx="2054">
                  <c:v>4.3630000000000004</c:v>
                </c:pt>
                <c:pt idx="2055">
                  <c:v>4.2709999999999999</c:v>
                </c:pt>
                <c:pt idx="2056">
                  <c:v>4.2629999999999999</c:v>
                </c:pt>
                <c:pt idx="2057">
                  <c:v>4.492</c:v>
                </c:pt>
                <c:pt idx="2058">
                  <c:v>4.5659999999999998</c:v>
                </c:pt>
                <c:pt idx="2059">
                  <c:v>4.4619999999999997</c:v>
                </c:pt>
                <c:pt idx="2060">
                  <c:v>4.1040000000000001</c:v>
                </c:pt>
                <c:pt idx="2061">
                  <c:v>3.831</c:v>
                </c:pt>
                <c:pt idx="2062">
                  <c:v>3.5710000000000002</c:v>
                </c:pt>
                <c:pt idx="2063">
                  <c:v>3.3010000000000002</c:v>
                </c:pt>
                <c:pt idx="2064">
                  <c:v>3.0950000000000002</c:v>
                </c:pt>
                <c:pt idx="2065">
                  <c:v>2.9580000000000002</c:v>
                </c:pt>
                <c:pt idx="2066">
                  <c:v>2.8839999999999999</c:v>
                </c:pt>
                <c:pt idx="2067">
                  <c:v>2.8769999999999998</c:v>
                </c:pt>
                <c:pt idx="2068">
                  <c:v>2.8940000000000001</c:v>
                </c:pt>
                <c:pt idx="2069">
                  <c:v>2.9620000000000002</c:v>
                </c:pt>
                <c:pt idx="2070">
                  <c:v>3.0670000000000002</c:v>
                </c:pt>
                <c:pt idx="2071">
                  <c:v>3.3809999999999998</c:v>
                </c:pt>
                <c:pt idx="2072">
                  <c:v>3.673</c:v>
                </c:pt>
                <c:pt idx="2073">
                  <c:v>3.855</c:v>
                </c:pt>
                <c:pt idx="2074">
                  <c:v>3.91</c:v>
                </c:pt>
                <c:pt idx="2075">
                  <c:v>3.919</c:v>
                </c:pt>
                <c:pt idx="2076">
                  <c:v>3.8679999999999999</c:v>
                </c:pt>
                <c:pt idx="2077">
                  <c:v>3.863</c:v>
                </c:pt>
                <c:pt idx="2078">
                  <c:v>3.8650000000000002</c:v>
                </c:pt>
                <c:pt idx="2079">
                  <c:v>3.83</c:v>
                </c:pt>
                <c:pt idx="2080">
                  <c:v>3.91</c:v>
                </c:pt>
                <c:pt idx="2081">
                  <c:v>4.2069999999999999</c:v>
                </c:pt>
                <c:pt idx="2082">
                  <c:v>4.37</c:v>
                </c:pt>
                <c:pt idx="2083">
                  <c:v>4.28</c:v>
                </c:pt>
                <c:pt idx="2084">
                  <c:v>4.0229999999999997</c:v>
                </c:pt>
                <c:pt idx="2085">
                  <c:v>3.786</c:v>
                </c:pt>
                <c:pt idx="2086">
                  <c:v>3.5569999999999999</c:v>
                </c:pt>
                <c:pt idx="2087">
                  <c:v>3.331</c:v>
                </c:pt>
                <c:pt idx="2088">
                  <c:v>3.1459999999999999</c:v>
                </c:pt>
                <c:pt idx="2089">
                  <c:v>2.964</c:v>
                </c:pt>
                <c:pt idx="2091">
                  <c:v>2.8679999999999999</c:v>
                </c:pt>
                <c:pt idx="2092">
                  <c:v>2.806</c:v>
                </c:pt>
                <c:pt idx="2093">
                  <c:v>2.8490000000000002</c:v>
                </c:pt>
                <c:pt idx="2094">
                  <c:v>2.96</c:v>
                </c:pt>
                <c:pt idx="2095">
                  <c:v>3.1040000000000001</c:v>
                </c:pt>
                <c:pt idx="2096">
                  <c:v>3.411</c:v>
                </c:pt>
                <c:pt idx="2097">
                  <c:v>3.66</c:v>
                </c:pt>
                <c:pt idx="2098">
                  <c:v>3.7469999999999999</c:v>
                </c:pt>
                <c:pt idx="2099">
                  <c:v>3.84</c:v>
                </c:pt>
                <c:pt idx="2100">
                  <c:v>3.8479999999999999</c:v>
                </c:pt>
                <c:pt idx="2101">
                  <c:v>3.8130000000000002</c:v>
                </c:pt>
                <c:pt idx="2102">
                  <c:v>3.778</c:v>
                </c:pt>
                <c:pt idx="2103">
                  <c:v>3.7709999999999999</c:v>
                </c:pt>
                <c:pt idx="2104">
                  <c:v>3.7970000000000002</c:v>
                </c:pt>
                <c:pt idx="2105">
                  <c:v>4.0090000000000003</c:v>
                </c:pt>
                <c:pt idx="2106">
                  <c:v>4.0819999999999999</c:v>
                </c:pt>
                <c:pt idx="2107">
                  <c:v>3.9929999999999999</c:v>
                </c:pt>
                <c:pt idx="2108">
                  <c:v>3.9260000000000002</c:v>
                </c:pt>
                <c:pt idx="2109">
                  <c:v>3.7730000000000001</c:v>
                </c:pt>
                <c:pt idx="2110">
                  <c:v>3.524</c:v>
                </c:pt>
                <c:pt idx="2111">
                  <c:v>3.2679999999999998</c:v>
                </c:pt>
                <c:pt idx="2112">
                  <c:v>3.0649999999999999</c:v>
                </c:pt>
                <c:pt idx="2113">
                  <c:v>2.9830000000000001</c:v>
                </c:pt>
                <c:pt idx="2114">
                  <c:v>2.9910000000000001</c:v>
                </c:pt>
                <c:pt idx="2115">
                  <c:v>2.988</c:v>
                </c:pt>
                <c:pt idx="2116">
                  <c:v>3.0579999999999998</c:v>
                </c:pt>
                <c:pt idx="2117">
                  <c:v>3.2290000000000001</c:v>
                </c:pt>
                <c:pt idx="2118">
                  <c:v>3.694</c:v>
                </c:pt>
                <c:pt idx="2119">
                  <c:v>4.2510000000000003</c:v>
                </c:pt>
                <c:pt idx="2120">
                  <c:v>4.58</c:v>
                </c:pt>
                <c:pt idx="2121">
                  <c:v>4.7530000000000001</c:v>
                </c:pt>
                <c:pt idx="2122">
                  <c:v>4.9160000000000004</c:v>
                </c:pt>
                <c:pt idx="2123">
                  <c:v>4.9130000000000003</c:v>
                </c:pt>
                <c:pt idx="2124">
                  <c:v>4.8840000000000003</c:v>
                </c:pt>
                <c:pt idx="2125">
                  <c:v>4.8479999999999999</c:v>
                </c:pt>
                <c:pt idx="2126">
                  <c:v>4.7309999999999999</c:v>
                </c:pt>
                <c:pt idx="2127">
                  <c:v>4.5629999999999997</c:v>
                </c:pt>
                <c:pt idx="2128">
                  <c:v>4.4640000000000004</c:v>
                </c:pt>
                <c:pt idx="2129">
                  <c:v>4.6379999999999999</c:v>
                </c:pt>
                <c:pt idx="2130">
                  <c:v>4.5679999999999996</c:v>
                </c:pt>
                <c:pt idx="2131">
                  <c:v>4.4240000000000004</c:v>
                </c:pt>
                <c:pt idx="2132">
                  <c:v>4.4320000000000004</c:v>
                </c:pt>
                <c:pt idx="2133">
                  <c:v>4.1609999999999996</c:v>
                </c:pt>
                <c:pt idx="2134">
                  <c:v>3.8050000000000002</c:v>
                </c:pt>
                <c:pt idx="2135">
                  <c:v>3.508</c:v>
                </c:pt>
                <c:pt idx="2136">
                  <c:v>3.2949999999999999</c:v>
                </c:pt>
                <c:pt idx="2137">
                  <c:v>3.1909999999999998</c:v>
                </c:pt>
                <c:pt idx="2138">
                  <c:v>3.1819999999999999</c:v>
                </c:pt>
                <c:pt idx="2139">
                  <c:v>3.1379999999999999</c:v>
                </c:pt>
                <c:pt idx="2140">
                  <c:v>3.1709999999999998</c:v>
                </c:pt>
                <c:pt idx="2141">
                  <c:v>3.3650000000000002</c:v>
                </c:pt>
                <c:pt idx="2142">
                  <c:v>3.8450000000000002</c:v>
                </c:pt>
                <c:pt idx="2143">
                  <c:v>4.4400000000000004</c:v>
                </c:pt>
                <c:pt idx="2144">
                  <c:v>4.7919999999999998</c:v>
                </c:pt>
                <c:pt idx="2145">
                  <c:v>5.0019999999999998</c:v>
                </c:pt>
                <c:pt idx="2146">
                  <c:v>5.1840000000000002</c:v>
                </c:pt>
                <c:pt idx="2147">
                  <c:v>5.1349999999999998</c:v>
                </c:pt>
                <c:pt idx="2148">
                  <c:v>4.9660000000000002</c:v>
                </c:pt>
                <c:pt idx="2149">
                  <c:v>4.9400000000000004</c:v>
                </c:pt>
                <c:pt idx="2150">
                  <c:v>4.8499999999999996</c:v>
                </c:pt>
                <c:pt idx="2151">
                  <c:v>4.7430000000000003</c:v>
                </c:pt>
                <c:pt idx="2152">
                  <c:v>4.6820000000000004</c:v>
                </c:pt>
                <c:pt idx="2153">
                  <c:v>4.8689999999999998</c:v>
                </c:pt>
                <c:pt idx="2154">
                  <c:v>4.7750000000000004</c:v>
                </c:pt>
                <c:pt idx="2155">
                  <c:v>4.617</c:v>
                </c:pt>
                <c:pt idx="2156">
                  <c:v>4.4710000000000001</c:v>
                </c:pt>
                <c:pt idx="2157">
                  <c:v>4.2809999999999997</c:v>
                </c:pt>
                <c:pt idx="2158">
                  <c:v>3.9660000000000002</c:v>
                </c:pt>
                <c:pt idx="2159">
                  <c:v>3.6150000000000002</c:v>
                </c:pt>
                <c:pt idx="2160">
                  <c:v>3.3250000000000002</c:v>
                </c:pt>
                <c:pt idx="2161">
                  <c:v>3.214</c:v>
                </c:pt>
                <c:pt idx="2162">
                  <c:v>3.1629999999999998</c:v>
                </c:pt>
                <c:pt idx="2163">
                  <c:v>3.1890000000000001</c:v>
                </c:pt>
                <c:pt idx="2164">
                  <c:v>3.238</c:v>
                </c:pt>
                <c:pt idx="2165">
                  <c:v>3.468</c:v>
                </c:pt>
                <c:pt idx="2166">
                  <c:v>3.8839999999999999</c:v>
                </c:pt>
                <c:pt idx="2167">
                  <c:v>4.3710000000000004</c:v>
                </c:pt>
                <c:pt idx="2168">
                  <c:v>4.7880000000000003</c:v>
                </c:pt>
                <c:pt idx="2169">
                  <c:v>4.91</c:v>
                </c:pt>
                <c:pt idx="2170">
                  <c:v>5.0140000000000002</c:v>
                </c:pt>
                <c:pt idx="2171">
                  <c:v>4.9450000000000003</c:v>
                </c:pt>
                <c:pt idx="2172">
                  <c:v>4.9009999999999998</c:v>
                </c:pt>
                <c:pt idx="2173">
                  <c:v>4.8150000000000004</c:v>
                </c:pt>
                <c:pt idx="2174">
                  <c:v>4.7229999999999999</c:v>
                </c:pt>
                <c:pt idx="2175">
                  <c:v>4.53</c:v>
                </c:pt>
                <c:pt idx="2176">
                  <c:v>4.4379999999999997</c:v>
                </c:pt>
                <c:pt idx="2177">
                  <c:v>4.5659999999999998</c:v>
                </c:pt>
                <c:pt idx="2178">
                  <c:v>4.476</c:v>
                </c:pt>
                <c:pt idx="2179">
                  <c:v>4.3159999999999998</c:v>
                </c:pt>
                <c:pt idx="2180">
                  <c:v>4.32</c:v>
                </c:pt>
                <c:pt idx="2181">
                  <c:v>4.1210000000000004</c:v>
                </c:pt>
                <c:pt idx="2182">
                  <c:v>3.8039999999999998</c:v>
                </c:pt>
                <c:pt idx="2183">
                  <c:v>3.47</c:v>
                </c:pt>
                <c:pt idx="2184">
                  <c:v>3.238</c:v>
                </c:pt>
                <c:pt idx="2185">
                  <c:v>3.0609999999999999</c:v>
                </c:pt>
                <c:pt idx="2186">
                  <c:v>2.996</c:v>
                </c:pt>
                <c:pt idx="2187">
                  <c:v>2.964</c:v>
                </c:pt>
                <c:pt idx="2188">
                  <c:v>2.988</c:v>
                </c:pt>
                <c:pt idx="2189">
                  <c:v>3.0590000000000002</c:v>
                </c:pt>
                <c:pt idx="2190">
                  <c:v>3.1749999999999998</c:v>
                </c:pt>
                <c:pt idx="2191">
                  <c:v>3.367</c:v>
                </c:pt>
                <c:pt idx="2192">
                  <c:v>3.6539999999999999</c:v>
                </c:pt>
                <c:pt idx="2193">
                  <c:v>3.8530000000000002</c:v>
                </c:pt>
                <c:pt idx="2194">
                  <c:v>4.0229999999999997</c:v>
                </c:pt>
                <c:pt idx="2195">
                  <c:v>3.99</c:v>
                </c:pt>
                <c:pt idx="2196">
                  <c:v>3.907</c:v>
                </c:pt>
                <c:pt idx="2197">
                  <c:v>3.84</c:v>
                </c:pt>
                <c:pt idx="2198">
                  <c:v>3.734</c:v>
                </c:pt>
                <c:pt idx="2199">
                  <c:v>3.7069999999999999</c:v>
                </c:pt>
                <c:pt idx="2200">
                  <c:v>3.7530000000000001</c:v>
                </c:pt>
                <c:pt idx="2201">
                  <c:v>3.8759999999999999</c:v>
                </c:pt>
                <c:pt idx="2202">
                  <c:v>3.8679999999999999</c:v>
                </c:pt>
                <c:pt idx="2203">
                  <c:v>3.7269999999999999</c:v>
                </c:pt>
                <c:pt idx="2204">
                  <c:v>3.7669999999999999</c:v>
                </c:pt>
                <c:pt idx="2205">
                  <c:v>3.6240000000000001</c:v>
                </c:pt>
                <c:pt idx="2206">
                  <c:v>3.4049999999999998</c:v>
                </c:pt>
                <c:pt idx="2207">
                  <c:v>3.1539999999999999</c:v>
                </c:pt>
                <c:pt idx="2208">
                  <c:v>2.99</c:v>
                </c:pt>
                <c:pt idx="2209">
                  <c:v>2.91</c:v>
                </c:pt>
                <c:pt idx="2210">
                  <c:v>2.851</c:v>
                </c:pt>
                <c:pt idx="2211">
                  <c:v>2.8639999999999999</c:v>
                </c:pt>
                <c:pt idx="2212">
                  <c:v>2.8929999999999998</c:v>
                </c:pt>
                <c:pt idx="2213">
                  <c:v>2.98</c:v>
                </c:pt>
                <c:pt idx="2214">
                  <c:v>3.0830000000000002</c:v>
                </c:pt>
                <c:pt idx="2215">
                  <c:v>3.28</c:v>
                </c:pt>
                <c:pt idx="2216">
                  <c:v>3.5230000000000001</c:v>
                </c:pt>
                <c:pt idx="2217">
                  <c:v>3.742</c:v>
                </c:pt>
                <c:pt idx="2218">
                  <c:v>3.855</c:v>
                </c:pt>
                <c:pt idx="2219">
                  <c:v>3.8170000000000002</c:v>
                </c:pt>
                <c:pt idx="2220">
                  <c:v>3.7170000000000001</c:v>
                </c:pt>
                <c:pt idx="2221">
                  <c:v>3.577</c:v>
                </c:pt>
                <c:pt idx="2222">
                  <c:v>3.4849999999999999</c:v>
                </c:pt>
                <c:pt idx="2223">
                  <c:v>3.4510000000000001</c:v>
                </c:pt>
                <c:pt idx="2224">
                  <c:v>3.4540000000000002</c:v>
                </c:pt>
                <c:pt idx="2225">
                  <c:v>3.64</c:v>
                </c:pt>
                <c:pt idx="2226">
                  <c:v>3.7090000000000001</c:v>
                </c:pt>
                <c:pt idx="2227">
                  <c:v>3.5960000000000001</c:v>
                </c:pt>
                <c:pt idx="2228">
                  <c:v>3.657</c:v>
                </c:pt>
                <c:pt idx="2229">
                  <c:v>3.544</c:v>
                </c:pt>
                <c:pt idx="2230">
                  <c:v>3.3290000000000002</c:v>
                </c:pt>
                <c:pt idx="2231">
                  <c:v>3.1120000000000001</c:v>
                </c:pt>
                <c:pt idx="2232">
                  <c:v>2.93</c:v>
                </c:pt>
                <c:pt idx="2233">
                  <c:v>2.8109999999999999</c:v>
                </c:pt>
                <c:pt idx="2234">
                  <c:v>2.7549999999999999</c:v>
                </c:pt>
                <c:pt idx="2235">
                  <c:v>2.7280000000000002</c:v>
                </c:pt>
                <c:pt idx="2236">
                  <c:v>2.7549999999999999</c:v>
                </c:pt>
                <c:pt idx="2237">
                  <c:v>2.8780000000000001</c:v>
                </c:pt>
                <c:pt idx="2238">
                  <c:v>2.9940000000000002</c:v>
                </c:pt>
                <c:pt idx="2239">
                  <c:v>3.2149999999999999</c:v>
                </c:pt>
                <c:pt idx="2240">
                  <c:v>3.4929999999999999</c:v>
                </c:pt>
                <c:pt idx="2241">
                  <c:v>3.657</c:v>
                </c:pt>
                <c:pt idx="2242">
                  <c:v>3.7050000000000001</c:v>
                </c:pt>
                <c:pt idx="2243">
                  <c:v>3.629</c:v>
                </c:pt>
                <c:pt idx="2244">
                  <c:v>3.5259999999999998</c:v>
                </c:pt>
                <c:pt idx="2245">
                  <c:v>3.4249999999999998</c:v>
                </c:pt>
                <c:pt idx="2246">
                  <c:v>3.347</c:v>
                </c:pt>
                <c:pt idx="2247">
                  <c:v>3.3210000000000002</c:v>
                </c:pt>
                <c:pt idx="2248">
                  <c:v>3.3759999999999999</c:v>
                </c:pt>
                <c:pt idx="2249">
                  <c:v>3.6419999999999999</c:v>
                </c:pt>
                <c:pt idx="2250">
                  <c:v>3.706</c:v>
                </c:pt>
                <c:pt idx="2251">
                  <c:v>3.5459999999999998</c:v>
                </c:pt>
                <c:pt idx="2252">
                  <c:v>3.5859999999999999</c:v>
                </c:pt>
                <c:pt idx="2253">
                  <c:v>3.4889999999999999</c:v>
                </c:pt>
                <c:pt idx="2254">
                  <c:v>3.2890000000000001</c:v>
                </c:pt>
                <c:pt idx="2255">
                  <c:v>3.0640000000000001</c:v>
                </c:pt>
                <c:pt idx="2256">
                  <c:v>2.8820000000000001</c:v>
                </c:pt>
                <c:pt idx="2257">
                  <c:v>2.7530000000000001</c:v>
                </c:pt>
                <c:pt idx="2258">
                  <c:v>2.67</c:v>
                </c:pt>
                <c:pt idx="2259">
                  <c:v>2.6619999999999999</c:v>
                </c:pt>
                <c:pt idx="2260">
                  <c:v>2.726</c:v>
                </c:pt>
                <c:pt idx="2261">
                  <c:v>2.7919999999999998</c:v>
                </c:pt>
                <c:pt idx="2262">
                  <c:v>2.8809999999999998</c:v>
                </c:pt>
                <c:pt idx="2263">
                  <c:v>3.056</c:v>
                </c:pt>
                <c:pt idx="2264">
                  <c:v>3.3010000000000002</c:v>
                </c:pt>
                <c:pt idx="2265">
                  <c:v>3.464</c:v>
                </c:pt>
                <c:pt idx="2266">
                  <c:v>3.5640000000000001</c:v>
                </c:pt>
                <c:pt idx="2267">
                  <c:v>3.532</c:v>
                </c:pt>
                <c:pt idx="2268">
                  <c:v>3.419</c:v>
                </c:pt>
                <c:pt idx="2269">
                  <c:v>3.3149999999999999</c:v>
                </c:pt>
                <c:pt idx="2270">
                  <c:v>3.258</c:v>
                </c:pt>
                <c:pt idx="2271">
                  <c:v>3.2280000000000002</c:v>
                </c:pt>
                <c:pt idx="2272">
                  <c:v>3.2949999999999999</c:v>
                </c:pt>
                <c:pt idx="2273">
                  <c:v>3.5129999999999999</c:v>
                </c:pt>
                <c:pt idx="2274">
                  <c:v>3.5569999999999999</c:v>
                </c:pt>
                <c:pt idx="2275">
                  <c:v>3.5</c:v>
                </c:pt>
                <c:pt idx="2276">
                  <c:v>3.5470000000000002</c:v>
                </c:pt>
                <c:pt idx="2277">
                  <c:v>3.4660000000000002</c:v>
                </c:pt>
                <c:pt idx="2278">
                  <c:v>3.24</c:v>
                </c:pt>
                <c:pt idx="2279">
                  <c:v>3.0289999999999999</c:v>
                </c:pt>
                <c:pt idx="2280">
                  <c:v>2.823</c:v>
                </c:pt>
                <c:pt idx="2281">
                  <c:v>2.6720000000000002</c:v>
                </c:pt>
                <c:pt idx="2282">
                  <c:v>2.6520000000000001</c:v>
                </c:pt>
                <c:pt idx="2283">
                  <c:v>2.6629999999999998</c:v>
                </c:pt>
                <c:pt idx="2284">
                  <c:v>2.702</c:v>
                </c:pt>
                <c:pt idx="2285">
                  <c:v>2.8039999999999998</c:v>
                </c:pt>
                <c:pt idx="2286">
                  <c:v>2.9510000000000001</c:v>
                </c:pt>
                <c:pt idx="2287">
                  <c:v>3.1469999999999998</c:v>
                </c:pt>
                <c:pt idx="2288">
                  <c:v>3.423</c:v>
                </c:pt>
                <c:pt idx="2289">
                  <c:v>3.621</c:v>
                </c:pt>
                <c:pt idx="2290">
                  <c:v>3.6850000000000001</c:v>
                </c:pt>
                <c:pt idx="2291">
                  <c:v>3.6619999999999999</c:v>
                </c:pt>
                <c:pt idx="2292">
                  <c:v>3.5590000000000002</c:v>
                </c:pt>
                <c:pt idx="2293">
                  <c:v>3.468</c:v>
                </c:pt>
                <c:pt idx="2294">
                  <c:v>3.3540000000000001</c:v>
                </c:pt>
                <c:pt idx="2295">
                  <c:v>3.298</c:v>
                </c:pt>
                <c:pt idx="2296">
                  <c:v>3.36</c:v>
                </c:pt>
                <c:pt idx="2297">
                  <c:v>3.6789999999999998</c:v>
                </c:pt>
                <c:pt idx="2298">
                  <c:v>3.73</c:v>
                </c:pt>
                <c:pt idx="2299">
                  <c:v>3.6179999999999999</c:v>
                </c:pt>
                <c:pt idx="2300">
                  <c:v>3.67</c:v>
                </c:pt>
                <c:pt idx="2301">
                  <c:v>3.5640000000000001</c:v>
                </c:pt>
                <c:pt idx="2302">
                  <c:v>3.2440000000000002</c:v>
                </c:pt>
                <c:pt idx="2303">
                  <c:v>2.9910000000000001</c:v>
                </c:pt>
                <c:pt idx="2304">
                  <c:v>2.851</c:v>
                </c:pt>
                <c:pt idx="2305">
                  <c:v>2.774</c:v>
                </c:pt>
                <c:pt idx="2306">
                  <c:v>2.7029999999999998</c:v>
                </c:pt>
                <c:pt idx="2307">
                  <c:v>2.7269999999999999</c:v>
                </c:pt>
                <c:pt idx="2308">
                  <c:v>2.8490000000000002</c:v>
                </c:pt>
                <c:pt idx="2309">
                  <c:v>3.1269999999999998</c:v>
                </c:pt>
                <c:pt idx="2310">
                  <c:v>3.7869999999999999</c:v>
                </c:pt>
                <c:pt idx="2311">
                  <c:v>4.444</c:v>
                </c:pt>
                <c:pt idx="2312">
                  <c:v>4.7110000000000003</c:v>
                </c:pt>
                <c:pt idx="2313">
                  <c:v>4.7779999999999996</c:v>
                </c:pt>
                <c:pt idx="2314">
                  <c:v>4.88</c:v>
                </c:pt>
                <c:pt idx="2315">
                  <c:v>4.8449999999999998</c:v>
                </c:pt>
                <c:pt idx="2316">
                  <c:v>4.7140000000000004</c:v>
                </c:pt>
                <c:pt idx="2317">
                  <c:v>4.7160000000000002</c:v>
                </c:pt>
                <c:pt idx="2318">
                  <c:v>4.5999999999999996</c:v>
                </c:pt>
                <c:pt idx="2319">
                  <c:v>4.4390000000000001</c:v>
                </c:pt>
                <c:pt idx="2320">
                  <c:v>4.3529999999999998</c:v>
                </c:pt>
                <c:pt idx="2321">
                  <c:v>4.6029999999999998</c:v>
                </c:pt>
                <c:pt idx="2322">
                  <c:v>4.5060000000000002</c:v>
                </c:pt>
                <c:pt idx="2323">
                  <c:v>4.3070000000000004</c:v>
                </c:pt>
                <c:pt idx="2324">
                  <c:v>4.2699999999999996</c:v>
                </c:pt>
                <c:pt idx="2325">
                  <c:v>4.09</c:v>
                </c:pt>
                <c:pt idx="2326">
                  <c:v>3.7450000000000001</c:v>
                </c:pt>
                <c:pt idx="2327">
                  <c:v>3.3460000000000001</c:v>
                </c:pt>
                <c:pt idx="2328">
                  <c:v>3.1280000000000001</c:v>
                </c:pt>
                <c:pt idx="2329">
                  <c:v>3</c:v>
                </c:pt>
                <c:pt idx="2330">
                  <c:v>2.9660000000000002</c:v>
                </c:pt>
                <c:pt idx="2331">
                  <c:v>2.9769999999999999</c:v>
                </c:pt>
                <c:pt idx="2332">
                  <c:v>3.0409999999999999</c:v>
                </c:pt>
                <c:pt idx="2333">
                  <c:v>3.2690000000000001</c:v>
                </c:pt>
                <c:pt idx="2334">
                  <c:v>3.895</c:v>
                </c:pt>
                <c:pt idx="2335">
                  <c:v>4.4480000000000004</c:v>
                </c:pt>
                <c:pt idx="2336">
                  <c:v>4.7</c:v>
                </c:pt>
                <c:pt idx="2337">
                  <c:v>4.8079999999999998</c:v>
                </c:pt>
                <c:pt idx="2338">
                  <c:v>4.8179999999999996</c:v>
                </c:pt>
                <c:pt idx="2339">
                  <c:v>4.6859999999999999</c:v>
                </c:pt>
                <c:pt idx="2340">
                  <c:v>4.569</c:v>
                </c:pt>
                <c:pt idx="2341">
                  <c:v>4.5529999999999999</c:v>
                </c:pt>
                <c:pt idx="2342">
                  <c:v>4.407</c:v>
                </c:pt>
                <c:pt idx="2343">
                  <c:v>4.1879999999999997</c:v>
                </c:pt>
                <c:pt idx="2344">
                  <c:v>4.0990000000000002</c:v>
                </c:pt>
                <c:pt idx="2345">
                  <c:v>4.3520000000000003</c:v>
                </c:pt>
                <c:pt idx="2346">
                  <c:v>4.226</c:v>
                </c:pt>
                <c:pt idx="2347">
                  <c:v>4.056</c:v>
                </c:pt>
                <c:pt idx="2348">
                  <c:v>4.0780000000000003</c:v>
                </c:pt>
                <c:pt idx="2349">
                  <c:v>3.9529999999999998</c:v>
                </c:pt>
                <c:pt idx="2350">
                  <c:v>3.6269999999999998</c:v>
                </c:pt>
                <c:pt idx="2351">
                  <c:v>3.2850000000000001</c:v>
                </c:pt>
                <c:pt idx="2352">
                  <c:v>3.0259999999999998</c:v>
                </c:pt>
                <c:pt idx="2353">
                  <c:v>2.8940000000000001</c:v>
                </c:pt>
                <c:pt idx="2354">
                  <c:v>2.84</c:v>
                </c:pt>
                <c:pt idx="2355">
                  <c:v>2.8519999999999999</c:v>
                </c:pt>
                <c:pt idx="2356">
                  <c:v>2.9510000000000001</c:v>
                </c:pt>
                <c:pt idx="2357">
                  <c:v>3.198</c:v>
                </c:pt>
                <c:pt idx="2358">
                  <c:v>3.7490000000000001</c:v>
                </c:pt>
                <c:pt idx="2359">
                  <c:v>4.3239999999999998</c:v>
                </c:pt>
                <c:pt idx="2360">
                  <c:v>4.569</c:v>
                </c:pt>
                <c:pt idx="2361">
                  <c:v>4.585</c:v>
                </c:pt>
                <c:pt idx="2362">
                  <c:v>4.6609999999999996</c:v>
                </c:pt>
                <c:pt idx="2363">
                  <c:v>4.617</c:v>
                </c:pt>
                <c:pt idx="2364">
                  <c:v>4.4950000000000001</c:v>
                </c:pt>
                <c:pt idx="2365">
                  <c:v>4.4909999999999997</c:v>
                </c:pt>
                <c:pt idx="2366">
                  <c:v>4.3849999999999998</c:v>
                </c:pt>
                <c:pt idx="2367">
                  <c:v>4.1980000000000004</c:v>
                </c:pt>
                <c:pt idx="2368">
                  <c:v>4.1109999999999998</c:v>
                </c:pt>
                <c:pt idx="2369">
                  <c:v>4.3</c:v>
                </c:pt>
                <c:pt idx="2370">
                  <c:v>4.2469999999999999</c:v>
                </c:pt>
                <c:pt idx="2371">
                  <c:v>4.0720000000000001</c:v>
                </c:pt>
                <c:pt idx="2372">
                  <c:v>4.0309999999999997</c:v>
                </c:pt>
                <c:pt idx="2373">
                  <c:v>3.927</c:v>
                </c:pt>
                <c:pt idx="2374">
                  <c:v>3.5870000000000002</c:v>
                </c:pt>
                <c:pt idx="2375">
                  <c:v>3.2240000000000002</c:v>
                </c:pt>
                <c:pt idx="2376">
                  <c:v>2.9809999999999999</c:v>
                </c:pt>
                <c:pt idx="2377">
                  <c:v>2.8570000000000002</c:v>
                </c:pt>
                <c:pt idx="2378">
                  <c:v>2.8290000000000002</c:v>
                </c:pt>
                <c:pt idx="2379">
                  <c:v>2.8439999999999999</c:v>
                </c:pt>
                <c:pt idx="2380">
                  <c:v>2.9359999999999999</c:v>
                </c:pt>
                <c:pt idx="2381">
                  <c:v>3.2</c:v>
                </c:pt>
                <c:pt idx="2382">
                  <c:v>3.7389999999999999</c:v>
                </c:pt>
                <c:pt idx="2383">
                  <c:v>4.3170000000000002</c:v>
                </c:pt>
                <c:pt idx="2384">
                  <c:v>4.5270000000000001</c:v>
                </c:pt>
                <c:pt idx="2385">
                  <c:v>4.5880000000000001</c:v>
                </c:pt>
                <c:pt idx="2386">
                  <c:v>4.6520000000000001</c:v>
                </c:pt>
                <c:pt idx="2387">
                  <c:v>4.556</c:v>
                </c:pt>
                <c:pt idx="2388">
                  <c:v>4.3780000000000001</c:v>
                </c:pt>
                <c:pt idx="2389">
                  <c:v>4.2160000000000002</c:v>
                </c:pt>
                <c:pt idx="2390">
                  <c:v>3.996</c:v>
                </c:pt>
                <c:pt idx="2391">
                  <c:v>3.843</c:v>
                </c:pt>
                <c:pt idx="2392">
                  <c:v>3.8050000000000002</c:v>
                </c:pt>
                <c:pt idx="2393">
                  <c:v>4.0039999999999996</c:v>
                </c:pt>
                <c:pt idx="2394">
                  <c:v>3.9950000000000001</c:v>
                </c:pt>
                <c:pt idx="2395">
                  <c:v>3.7669999999999999</c:v>
                </c:pt>
                <c:pt idx="2396">
                  <c:v>3.7250000000000001</c:v>
                </c:pt>
                <c:pt idx="2397">
                  <c:v>3.6019999999999999</c:v>
                </c:pt>
                <c:pt idx="2398">
                  <c:v>3.3239999999999998</c:v>
                </c:pt>
                <c:pt idx="2399">
                  <c:v>3.0449999999999999</c:v>
                </c:pt>
                <c:pt idx="2400">
                  <c:v>2.8290000000000002</c:v>
                </c:pt>
                <c:pt idx="2401">
                  <c:v>2.6970000000000001</c:v>
                </c:pt>
                <c:pt idx="2402">
                  <c:v>2.649</c:v>
                </c:pt>
                <c:pt idx="2403">
                  <c:v>2.617</c:v>
                </c:pt>
                <c:pt idx="2404">
                  <c:v>2.625</c:v>
                </c:pt>
                <c:pt idx="2405">
                  <c:v>2.6989999999999998</c:v>
                </c:pt>
                <c:pt idx="2406">
                  <c:v>2.79</c:v>
                </c:pt>
                <c:pt idx="2407">
                  <c:v>3.08</c:v>
                </c:pt>
                <c:pt idx="2408">
                  <c:v>3.4009999999999998</c:v>
                </c:pt>
                <c:pt idx="2409">
                  <c:v>3.589</c:v>
                </c:pt>
                <c:pt idx="2410">
                  <c:v>3.633</c:v>
                </c:pt>
                <c:pt idx="2411">
                  <c:v>3.5710000000000002</c:v>
                </c:pt>
                <c:pt idx="2412">
                  <c:v>3.5329999999999999</c:v>
                </c:pt>
                <c:pt idx="2413">
                  <c:v>3.452</c:v>
                </c:pt>
                <c:pt idx="2414">
                  <c:v>3.4039999999999999</c:v>
                </c:pt>
                <c:pt idx="2415">
                  <c:v>3.3679999999999999</c:v>
                </c:pt>
                <c:pt idx="2416">
                  <c:v>3.4209999999999998</c:v>
                </c:pt>
                <c:pt idx="2417">
                  <c:v>3.7679999999999998</c:v>
                </c:pt>
                <c:pt idx="2418">
                  <c:v>3.93</c:v>
                </c:pt>
                <c:pt idx="2419">
                  <c:v>3.7570000000000001</c:v>
                </c:pt>
                <c:pt idx="2420">
                  <c:v>3.6589999999999998</c:v>
                </c:pt>
                <c:pt idx="2421">
                  <c:v>3.512</c:v>
                </c:pt>
                <c:pt idx="2422">
                  <c:v>3.355</c:v>
                </c:pt>
                <c:pt idx="2423">
                  <c:v>3.1139999999999999</c:v>
                </c:pt>
                <c:pt idx="2424">
                  <c:v>2.915</c:v>
                </c:pt>
                <c:pt idx="2425">
                  <c:v>2.794</c:v>
                </c:pt>
                <c:pt idx="2426">
                  <c:v>2.7519999999999998</c:v>
                </c:pt>
                <c:pt idx="2427">
                  <c:v>2.7229999999999999</c:v>
                </c:pt>
                <c:pt idx="2428">
                  <c:v>2.7080000000000002</c:v>
                </c:pt>
                <c:pt idx="2429">
                  <c:v>2.7530000000000001</c:v>
                </c:pt>
                <c:pt idx="2430">
                  <c:v>2.7989999999999999</c:v>
                </c:pt>
                <c:pt idx="2431">
                  <c:v>3.0379999999999998</c:v>
                </c:pt>
                <c:pt idx="2432">
                  <c:v>3.3660000000000001</c:v>
                </c:pt>
                <c:pt idx="2433">
                  <c:v>3.601</c:v>
                </c:pt>
                <c:pt idx="2434">
                  <c:v>3.6429999999999998</c:v>
                </c:pt>
                <c:pt idx="2435">
                  <c:v>3.68</c:v>
                </c:pt>
                <c:pt idx="2436">
                  <c:v>3.54</c:v>
                </c:pt>
                <c:pt idx="2437">
                  <c:v>3.4940000000000002</c:v>
                </c:pt>
                <c:pt idx="2438">
                  <c:v>3.48</c:v>
                </c:pt>
                <c:pt idx="2439">
                  <c:v>3.492</c:v>
                </c:pt>
                <c:pt idx="2440">
                  <c:v>3.6030000000000002</c:v>
                </c:pt>
                <c:pt idx="2441">
                  <c:v>4.016</c:v>
                </c:pt>
                <c:pt idx="2442">
                  <c:v>4.0209999999999999</c:v>
                </c:pt>
                <c:pt idx="2443">
                  <c:v>3.8620000000000001</c:v>
                </c:pt>
                <c:pt idx="2444">
                  <c:v>3.847</c:v>
                </c:pt>
                <c:pt idx="2445">
                  <c:v>3.714</c:v>
                </c:pt>
                <c:pt idx="2446">
                  <c:v>3.3919999999999999</c:v>
                </c:pt>
                <c:pt idx="2447">
                  <c:v>3.1720000000000002</c:v>
                </c:pt>
                <c:pt idx="2448">
                  <c:v>2.9729999999999999</c:v>
                </c:pt>
                <c:pt idx="2449">
                  <c:v>2.895</c:v>
                </c:pt>
                <c:pt idx="2450">
                  <c:v>2.8660000000000001</c:v>
                </c:pt>
                <c:pt idx="2451">
                  <c:v>2.8780000000000001</c:v>
                </c:pt>
                <c:pt idx="2452">
                  <c:v>2.9750000000000001</c:v>
                </c:pt>
                <c:pt idx="2453">
                  <c:v>3.2320000000000002</c:v>
                </c:pt>
                <c:pt idx="2454">
                  <c:v>3.738</c:v>
                </c:pt>
                <c:pt idx="2455">
                  <c:v>4.34</c:v>
                </c:pt>
                <c:pt idx="2456">
                  <c:v>4.6040000000000001</c:v>
                </c:pt>
                <c:pt idx="2457">
                  <c:v>4.6630000000000003</c:v>
                </c:pt>
                <c:pt idx="2458">
                  <c:v>4.7549999999999999</c:v>
                </c:pt>
                <c:pt idx="2459">
                  <c:v>4.68</c:v>
                </c:pt>
                <c:pt idx="2460">
                  <c:v>4.6440000000000001</c:v>
                </c:pt>
                <c:pt idx="2461">
                  <c:v>4.71</c:v>
                </c:pt>
                <c:pt idx="2462">
                  <c:v>4.51</c:v>
                </c:pt>
                <c:pt idx="2463">
                  <c:v>4.3079999999999998</c:v>
                </c:pt>
                <c:pt idx="2464">
                  <c:v>4.2430000000000003</c:v>
                </c:pt>
                <c:pt idx="2465">
                  <c:v>4.415</c:v>
                </c:pt>
                <c:pt idx="2466">
                  <c:v>4.2649999999999997</c:v>
                </c:pt>
                <c:pt idx="2467">
                  <c:v>4.0880000000000001</c:v>
                </c:pt>
                <c:pt idx="2468">
                  <c:v>4.024</c:v>
                </c:pt>
                <c:pt idx="2469">
                  <c:v>3.93</c:v>
                </c:pt>
                <c:pt idx="2470">
                  <c:v>3.5710000000000002</c:v>
                </c:pt>
                <c:pt idx="2471">
                  <c:v>3.2</c:v>
                </c:pt>
                <c:pt idx="2472">
                  <c:v>3.0030000000000001</c:v>
                </c:pt>
                <c:pt idx="2473">
                  <c:v>2.9249999999999998</c:v>
                </c:pt>
                <c:pt idx="2474">
                  <c:v>2.8639999999999999</c:v>
                </c:pt>
                <c:pt idx="2475">
                  <c:v>2.8820000000000001</c:v>
                </c:pt>
                <c:pt idx="2476">
                  <c:v>2.9249999999999998</c:v>
                </c:pt>
                <c:pt idx="2477">
                  <c:v>3.206</c:v>
                </c:pt>
                <c:pt idx="2478">
                  <c:v>3.7559999999999998</c:v>
                </c:pt>
                <c:pt idx="2479">
                  <c:v>4.3840000000000003</c:v>
                </c:pt>
                <c:pt idx="2480">
                  <c:v>4.7149999999999999</c:v>
                </c:pt>
                <c:pt idx="2481">
                  <c:v>4.7939999999999996</c:v>
                </c:pt>
                <c:pt idx="2482">
                  <c:v>4.9290000000000003</c:v>
                </c:pt>
                <c:pt idx="2483">
                  <c:v>4.9089999999999998</c:v>
                </c:pt>
                <c:pt idx="2484">
                  <c:v>4.8979999999999997</c:v>
                </c:pt>
                <c:pt idx="2485">
                  <c:v>4.9059999999999997</c:v>
                </c:pt>
                <c:pt idx="2486">
                  <c:v>4.8239999999999998</c:v>
                </c:pt>
                <c:pt idx="2487">
                  <c:v>4.6139999999999999</c:v>
                </c:pt>
                <c:pt idx="2488">
                  <c:v>4.5490000000000004</c:v>
                </c:pt>
                <c:pt idx="2489">
                  <c:v>4.7069999999999999</c:v>
                </c:pt>
                <c:pt idx="2490">
                  <c:v>4.5609999999999999</c:v>
                </c:pt>
                <c:pt idx="2491">
                  <c:v>4.3</c:v>
                </c:pt>
                <c:pt idx="2492">
                  <c:v>4.1740000000000004</c:v>
                </c:pt>
                <c:pt idx="2493">
                  <c:v>3.9950000000000001</c:v>
                </c:pt>
                <c:pt idx="2494">
                  <c:v>3.6419999999999999</c:v>
                </c:pt>
                <c:pt idx="2495">
                  <c:v>3.2759999999999998</c:v>
                </c:pt>
                <c:pt idx="2496">
                  <c:v>3.085</c:v>
                </c:pt>
                <c:pt idx="2497">
                  <c:v>2.9510000000000001</c:v>
                </c:pt>
                <c:pt idx="2498">
                  <c:v>2.87</c:v>
                </c:pt>
                <c:pt idx="2499">
                  <c:v>2.8660000000000001</c:v>
                </c:pt>
                <c:pt idx="2500">
                  <c:v>2.9089999999999998</c:v>
                </c:pt>
                <c:pt idx="2501">
                  <c:v>3.1579999999999999</c:v>
                </c:pt>
                <c:pt idx="2502">
                  <c:v>3.7349999999999999</c:v>
                </c:pt>
                <c:pt idx="2503">
                  <c:v>4.37</c:v>
                </c:pt>
                <c:pt idx="2504">
                  <c:v>4.6529999999999996</c:v>
                </c:pt>
                <c:pt idx="2505">
                  <c:v>4.6849999999999996</c:v>
                </c:pt>
                <c:pt idx="2506">
                  <c:v>4.7750000000000004</c:v>
                </c:pt>
                <c:pt idx="2507">
                  <c:v>4.7320000000000002</c:v>
                </c:pt>
                <c:pt idx="2508">
                  <c:v>4.68</c:v>
                </c:pt>
                <c:pt idx="2509">
                  <c:v>4.7110000000000003</c:v>
                </c:pt>
                <c:pt idx="2510">
                  <c:v>4.6239999999999997</c:v>
                </c:pt>
                <c:pt idx="2511">
                  <c:v>4.4859999999999998</c:v>
                </c:pt>
                <c:pt idx="2512">
                  <c:v>4.4359999999999999</c:v>
                </c:pt>
                <c:pt idx="2513">
                  <c:v>4.6989999999999998</c:v>
                </c:pt>
                <c:pt idx="2514">
                  <c:v>4.5369999999999999</c:v>
                </c:pt>
                <c:pt idx="2515">
                  <c:v>4.2770000000000001</c:v>
                </c:pt>
                <c:pt idx="2516">
                  <c:v>4.0919999999999996</c:v>
                </c:pt>
                <c:pt idx="2517">
                  <c:v>4.0380000000000003</c:v>
                </c:pt>
                <c:pt idx="2518">
                  <c:v>3.71</c:v>
                </c:pt>
                <c:pt idx="2519">
                  <c:v>3.3</c:v>
                </c:pt>
                <c:pt idx="2520">
                  <c:v>3.0350000000000001</c:v>
                </c:pt>
                <c:pt idx="2521">
                  <c:v>2.9390000000000001</c:v>
                </c:pt>
                <c:pt idx="2522">
                  <c:v>2.883</c:v>
                </c:pt>
                <c:pt idx="2523">
                  <c:v>2.8780000000000001</c:v>
                </c:pt>
                <c:pt idx="2524">
                  <c:v>2.96</c:v>
                </c:pt>
                <c:pt idx="2525">
                  <c:v>3.2</c:v>
                </c:pt>
                <c:pt idx="2526">
                  <c:v>3.7269999999999999</c:v>
                </c:pt>
                <c:pt idx="2527">
                  <c:v>4.3440000000000003</c:v>
                </c:pt>
                <c:pt idx="2528">
                  <c:v>4.6260000000000003</c:v>
                </c:pt>
                <c:pt idx="2529">
                  <c:v>4.6559999999999997</c:v>
                </c:pt>
                <c:pt idx="2530">
                  <c:v>4.7210000000000001</c:v>
                </c:pt>
                <c:pt idx="2531">
                  <c:v>4.6879999999999997</c:v>
                </c:pt>
                <c:pt idx="2532">
                  <c:v>4.5670000000000002</c:v>
                </c:pt>
                <c:pt idx="2533">
                  <c:v>4.5599999999999996</c:v>
                </c:pt>
                <c:pt idx="2534">
                  <c:v>4.4729999999999999</c:v>
                </c:pt>
                <c:pt idx="2535">
                  <c:v>4.306</c:v>
                </c:pt>
                <c:pt idx="2536">
                  <c:v>4.2720000000000002</c:v>
                </c:pt>
                <c:pt idx="2537">
                  <c:v>4.4459999999999997</c:v>
                </c:pt>
                <c:pt idx="2538">
                  <c:v>4.343</c:v>
                </c:pt>
                <c:pt idx="2539">
                  <c:v>4.0629999999999997</c:v>
                </c:pt>
                <c:pt idx="2540">
                  <c:v>3.9580000000000002</c:v>
                </c:pt>
                <c:pt idx="2541">
                  <c:v>3.903</c:v>
                </c:pt>
                <c:pt idx="2542">
                  <c:v>3.5379999999999998</c:v>
                </c:pt>
                <c:pt idx="2543">
                  <c:v>3.1640000000000001</c:v>
                </c:pt>
                <c:pt idx="2544">
                  <c:v>2.931</c:v>
                </c:pt>
                <c:pt idx="2545">
                  <c:v>2.8359999999999999</c:v>
                </c:pt>
                <c:pt idx="2546">
                  <c:v>2.8069999999999999</c:v>
                </c:pt>
                <c:pt idx="2547">
                  <c:v>2.8239999999999998</c:v>
                </c:pt>
                <c:pt idx="2548">
                  <c:v>2.8879999999999999</c:v>
                </c:pt>
                <c:pt idx="2549">
                  <c:v>3.1480000000000001</c:v>
                </c:pt>
                <c:pt idx="2550">
                  <c:v>3.6739999999999999</c:v>
                </c:pt>
                <c:pt idx="2551">
                  <c:v>4.2699999999999996</c:v>
                </c:pt>
                <c:pt idx="2552">
                  <c:v>4.5229999999999997</c:v>
                </c:pt>
                <c:pt idx="2553">
                  <c:v>4.5410000000000004</c:v>
                </c:pt>
                <c:pt idx="2554">
                  <c:v>4.57</c:v>
                </c:pt>
                <c:pt idx="2555">
                  <c:v>4.4669999999999996</c:v>
                </c:pt>
                <c:pt idx="2556">
                  <c:v>4.335</c:v>
                </c:pt>
                <c:pt idx="2557">
                  <c:v>4.2530000000000001</c:v>
                </c:pt>
                <c:pt idx="2558">
                  <c:v>4.0609999999999999</c:v>
                </c:pt>
                <c:pt idx="2559">
                  <c:v>3.9430000000000001</c:v>
                </c:pt>
                <c:pt idx="2560">
                  <c:v>3.9769999999999999</c:v>
                </c:pt>
                <c:pt idx="2561">
                  <c:v>4.1689999999999996</c:v>
                </c:pt>
                <c:pt idx="2562">
                  <c:v>4.101</c:v>
                </c:pt>
                <c:pt idx="2563">
                  <c:v>3.8410000000000002</c:v>
                </c:pt>
                <c:pt idx="2564">
                  <c:v>3.6579999999999999</c:v>
                </c:pt>
                <c:pt idx="2565">
                  <c:v>3.6160000000000001</c:v>
                </c:pt>
                <c:pt idx="2566">
                  <c:v>3.3580000000000001</c:v>
                </c:pt>
                <c:pt idx="2567">
                  <c:v>3.093</c:v>
                </c:pt>
                <c:pt idx="2568">
                  <c:v>2.8719999999999999</c:v>
                </c:pt>
                <c:pt idx="2569">
                  <c:v>2.7469999999999999</c:v>
                </c:pt>
                <c:pt idx="2570">
                  <c:v>2.7050000000000001</c:v>
                </c:pt>
                <c:pt idx="2571">
                  <c:v>2.7069999999999999</c:v>
                </c:pt>
                <c:pt idx="2572">
                  <c:v>2.7250000000000001</c:v>
                </c:pt>
                <c:pt idx="2573">
                  <c:v>2.794</c:v>
                </c:pt>
                <c:pt idx="2574">
                  <c:v>2.8969999999999998</c:v>
                </c:pt>
                <c:pt idx="2575">
                  <c:v>3.181</c:v>
                </c:pt>
                <c:pt idx="2576">
                  <c:v>3.5089999999999999</c:v>
                </c:pt>
                <c:pt idx="2577">
                  <c:v>3.6739999999999999</c:v>
                </c:pt>
                <c:pt idx="2578">
                  <c:v>3.71</c:v>
                </c:pt>
                <c:pt idx="2579">
                  <c:v>3.6509999999999998</c:v>
                </c:pt>
                <c:pt idx="2580">
                  <c:v>3.5179999999999998</c:v>
                </c:pt>
                <c:pt idx="2581">
                  <c:v>3.4359999999999999</c:v>
                </c:pt>
                <c:pt idx="2582">
                  <c:v>3.4020000000000001</c:v>
                </c:pt>
                <c:pt idx="2583">
                  <c:v>3.3420000000000001</c:v>
                </c:pt>
                <c:pt idx="2584">
                  <c:v>3.3809999999999998</c:v>
                </c:pt>
                <c:pt idx="2585">
                  <c:v>3.6259999999999999</c:v>
                </c:pt>
                <c:pt idx="2586">
                  <c:v>3.669</c:v>
                </c:pt>
                <c:pt idx="2587">
                  <c:v>3.484</c:v>
                </c:pt>
                <c:pt idx="2588">
                  <c:v>3.4359999999999999</c:v>
                </c:pt>
                <c:pt idx="2589">
                  <c:v>3.42</c:v>
                </c:pt>
                <c:pt idx="2590">
                  <c:v>3.17</c:v>
                </c:pt>
                <c:pt idx="2591">
                  <c:v>2.9209999999999998</c:v>
                </c:pt>
                <c:pt idx="2592">
                  <c:v>2.67</c:v>
                </c:pt>
                <c:pt idx="2593">
                  <c:v>2.532</c:v>
                </c:pt>
                <c:pt idx="2594">
                  <c:v>2.492</c:v>
                </c:pt>
                <c:pt idx="2595">
                  <c:v>2.492</c:v>
                </c:pt>
                <c:pt idx="2596">
                  <c:v>2.4950000000000001</c:v>
                </c:pt>
                <c:pt idx="2597">
                  <c:v>2.5310000000000001</c:v>
                </c:pt>
                <c:pt idx="2598">
                  <c:v>2.621</c:v>
                </c:pt>
                <c:pt idx="2599">
                  <c:v>2.895</c:v>
                </c:pt>
                <c:pt idx="2600">
                  <c:v>3.2389999999999999</c:v>
                </c:pt>
                <c:pt idx="2601">
                  <c:v>3.4049999999999998</c:v>
                </c:pt>
                <c:pt idx="2602">
                  <c:v>3.419</c:v>
                </c:pt>
                <c:pt idx="2603">
                  <c:v>3.3690000000000002</c:v>
                </c:pt>
                <c:pt idx="2604">
                  <c:v>3.331</c:v>
                </c:pt>
                <c:pt idx="2605">
                  <c:v>3.2490000000000001</c:v>
                </c:pt>
                <c:pt idx="2606">
                  <c:v>3.2069999999999999</c:v>
                </c:pt>
                <c:pt idx="2607">
                  <c:v>3.2050000000000001</c:v>
                </c:pt>
                <c:pt idx="2608">
                  <c:v>3.2850000000000001</c:v>
                </c:pt>
                <c:pt idx="2609">
                  <c:v>3.5979999999999999</c:v>
                </c:pt>
                <c:pt idx="2610">
                  <c:v>3.6440000000000001</c:v>
                </c:pt>
                <c:pt idx="2611">
                  <c:v>3.5049999999999999</c:v>
                </c:pt>
                <c:pt idx="2612">
                  <c:v>3.4089999999999998</c:v>
                </c:pt>
                <c:pt idx="2613">
                  <c:v>3.4049999999999998</c:v>
                </c:pt>
                <c:pt idx="2614">
                  <c:v>3.1160000000000001</c:v>
                </c:pt>
                <c:pt idx="2615">
                  <c:v>2.8050000000000002</c:v>
                </c:pt>
                <c:pt idx="2616">
                  <c:v>2.6309999999999998</c:v>
                </c:pt>
                <c:pt idx="2617">
                  <c:v>2.5499999999999998</c:v>
                </c:pt>
                <c:pt idx="2618">
                  <c:v>2.5579999999999998</c:v>
                </c:pt>
                <c:pt idx="2619">
                  <c:v>2.5979999999999999</c:v>
                </c:pt>
                <c:pt idx="2620">
                  <c:v>2.6819999999999999</c:v>
                </c:pt>
                <c:pt idx="2621">
                  <c:v>2.9409999999999998</c:v>
                </c:pt>
                <c:pt idx="2622">
                  <c:v>3.4729999999999999</c:v>
                </c:pt>
                <c:pt idx="2623">
                  <c:v>3.984</c:v>
                </c:pt>
                <c:pt idx="2624">
                  <c:v>4.327</c:v>
                </c:pt>
                <c:pt idx="2625">
                  <c:v>4.38</c:v>
                </c:pt>
                <c:pt idx="2626">
                  <c:v>4.46</c:v>
                </c:pt>
                <c:pt idx="2627">
                  <c:v>4.43</c:v>
                </c:pt>
                <c:pt idx="2628">
                  <c:v>4.3380000000000001</c:v>
                </c:pt>
                <c:pt idx="2629">
                  <c:v>4.3460000000000001</c:v>
                </c:pt>
                <c:pt idx="2630">
                  <c:v>4.2539999999999996</c:v>
                </c:pt>
                <c:pt idx="2631">
                  <c:v>4.0540000000000003</c:v>
                </c:pt>
                <c:pt idx="2632">
                  <c:v>3.9550000000000001</c:v>
                </c:pt>
                <c:pt idx="2633">
                  <c:v>4.1760000000000002</c:v>
                </c:pt>
                <c:pt idx="2634">
                  <c:v>4.0910000000000002</c:v>
                </c:pt>
                <c:pt idx="2635">
                  <c:v>3.9140000000000001</c:v>
                </c:pt>
                <c:pt idx="2636">
                  <c:v>3.7850000000000001</c:v>
                </c:pt>
                <c:pt idx="2637">
                  <c:v>3.766</c:v>
                </c:pt>
                <c:pt idx="2638">
                  <c:v>3.4</c:v>
                </c:pt>
                <c:pt idx="2639">
                  <c:v>3.0169999999999999</c:v>
                </c:pt>
                <c:pt idx="2640">
                  <c:v>2.7970000000000002</c:v>
                </c:pt>
                <c:pt idx="2641">
                  <c:v>2.6779999999999999</c:v>
                </c:pt>
                <c:pt idx="2642">
                  <c:v>2.6509999999999998</c:v>
                </c:pt>
                <c:pt idx="2643">
                  <c:v>2.645</c:v>
                </c:pt>
                <c:pt idx="2644">
                  <c:v>2.75</c:v>
                </c:pt>
                <c:pt idx="2645">
                  <c:v>2.9649999999999999</c:v>
                </c:pt>
                <c:pt idx="2646">
                  <c:v>3.4670000000000001</c:v>
                </c:pt>
                <c:pt idx="2647">
                  <c:v>4.07</c:v>
                </c:pt>
                <c:pt idx="2648">
                  <c:v>4.37</c:v>
                </c:pt>
                <c:pt idx="2649">
                  <c:v>4.3769999999999998</c:v>
                </c:pt>
                <c:pt idx="2650">
                  <c:v>4.516</c:v>
                </c:pt>
                <c:pt idx="2651">
                  <c:v>4.5309999999999997</c:v>
                </c:pt>
                <c:pt idx="2652">
                  <c:v>4.4029999999999996</c:v>
                </c:pt>
                <c:pt idx="2653">
                  <c:v>4.3570000000000002</c:v>
                </c:pt>
                <c:pt idx="2654">
                  <c:v>4.3010000000000002</c:v>
                </c:pt>
                <c:pt idx="2655">
                  <c:v>4.1550000000000002</c:v>
                </c:pt>
                <c:pt idx="2656">
                  <c:v>4.0190000000000001</c:v>
                </c:pt>
                <c:pt idx="2657">
                  <c:v>4.2240000000000002</c:v>
                </c:pt>
                <c:pt idx="2658">
                  <c:v>4.157</c:v>
                </c:pt>
                <c:pt idx="2659">
                  <c:v>3.964</c:v>
                </c:pt>
                <c:pt idx="2660">
                  <c:v>3.859</c:v>
                </c:pt>
                <c:pt idx="2661">
                  <c:v>3.8109999999999999</c:v>
                </c:pt>
                <c:pt idx="2662">
                  <c:v>3.5049999999999999</c:v>
                </c:pt>
                <c:pt idx="2663">
                  <c:v>3.1819999999999999</c:v>
                </c:pt>
                <c:pt idx="2664">
                  <c:v>2.9180000000000001</c:v>
                </c:pt>
                <c:pt idx="2665">
                  <c:v>2.8050000000000002</c:v>
                </c:pt>
                <c:pt idx="2666">
                  <c:v>2.7530000000000001</c:v>
                </c:pt>
                <c:pt idx="2667">
                  <c:v>2.7839999999999998</c:v>
                </c:pt>
                <c:pt idx="2668">
                  <c:v>2.84</c:v>
                </c:pt>
                <c:pt idx="2669">
                  <c:v>3.052</c:v>
                </c:pt>
                <c:pt idx="2670">
                  <c:v>3.556</c:v>
                </c:pt>
                <c:pt idx="2671">
                  <c:v>4.141</c:v>
                </c:pt>
                <c:pt idx="2672">
                  <c:v>4.41</c:v>
                </c:pt>
                <c:pt idx="2673">
                  <c:v>4.4329999999999998</c:v>
                </c:pt>
                <c:pt idx="2674">
                  <c:v>4.5170000000000003</c:v>
                </c:pt>
                <c:pt idx="2675">
                  <c:v>4.4630000000000001</c:v>
                </c:pt>
                <c:pt idx="2676">
                  <c:v>4.37</c:v>
                </c:pt>
                <c:pt idx="2677">
                  <c:v>4.3719999999999999</c:v>
                </c:pt>
                <c:pt idx="2678">
                  <c:v>4.2549999999999999</c:v>
                </c:pt>
                <c:pt idx="2679">
                  <c:v>4.0819999999999999</c:v>
                </c:pt>
                <c:pt idx="2680">
                  <c:v>3.9830000000000001</c:v>
                </c:pt>
                <c:pt idx="2681">
                  <c:v>4.1559999999999997</c:v>
                </c:pt>
                <c:pt idx="2682">
                  <c:v>4.0380000000000003</c:v>
                </c:pt>
                <c:pt idx="2683">
                  <c:v>3.859</c:v>
                </c:pt>
                <c:pt idx="2684">
                  <c:v>3.7330000000000001</c:v>
                </c:pt>
                <c:pt idx="2685">
                  <c:v>3.7389999999999999</c:v>
                </c:pt>
                <c:pt idx="2686">
                  <c:v>3.4249999999999998</c:v>
                </c:pt>
                <c:pt idx="2687">
                  <c:v>3.0640000000000001</c:v>
                </c:pt>
                <c:pt idx="2688">
                  <c:v>2.8319999999999999</c:v>
                </c:pt>
                <c:pt idx="2689">
                  <c:v>2.74</c:v>
                </c:pt>
                <c:pt idx="2690">
                  <c:v>2.6890000000000001</c:v>
                </c:pt>
                <c:pt idx="2691">
                  <c:v>2.722</c:v>
                </c:pt>
                <c:pt idx="2692">
                  <c:v>2.79</c:v>
                </c:pt>
                <c:pt idx="2693">
                  <c:v>3.0470000000000002</c:v>
                </c:pt>
                <c:pt idx="2694">
                  <c:v>3.5640000000000001</c:v>
                </c:pt>
                <c:pt idx="2695">
                  <c:v>4.1790000000000003</c:v>
                </c:pt>
                <c:pt idx="2696">
                  <c:v>4.4050000000000002</c:v>
                </c:pt>
                <c:pt idx="2697">
                  <c:v>4.431</c:v>
                </c:pt>
                <c:pt idx="2698">
                  <c:v>4.5369999999999999</c:v>
                </c:pt>
                <c:pt idx="2699">
                  <c:v>4.516</c:v>
                </c:pt>
                <c:pt idx="2700">
                  <c:v>4.4509999999999996</c:v>
                </c:pt>
                <c:pt idx="2701">
                  <c:v>4.4710000000000001</c:v>
                </c:pt>
                <c:pt idx="2702">
                  <c:v>4.3369999999999997</c:v>
                </c:pt>
                <c:pt idx="2703">
                  <c:v>4.1660000000000004</c:v>
                </c:pt>
                <c:pt idx="2704">
                  <c:v>4.1189999999999998</c:v>
                </c:pt>
                <c:pt idx="2705">
                  <c:v>4.327</c:v>
                </c:pt>
                <c:pt idx="2706">
                  <c:v>4.1769999999999996</c:v>
                </c:pt>
                <c:pt idx="2707">
                  <c:v>3.9580000000000002</c:v>
                </c:pt>
                <c:pt idx="2708">
                  <c:v>3.863</c:v>
                </c:pt>
                <c:pt idx="2709">
                  <c:v>3.8180000000000001</c:v>
                </c:pt>
                <c:pt idx="2710">
                  <c:v>3.5009999999999999</c:v>
                </c:pt>
                <c:pt idx="2711">
                  <c:v>3.1269999999999998</c:v>
                </c:pt>
                <c:pt idx="2712">
                  <c:v>2.907</c:v>
                </c:pt>
                <c:pt idx="2713">
                  <c:v>2.8010000000000002</c:v>
                </c:pt>
                <c:pt idx="2714">
                  <c:v>2.7669999999999999</c:v>
                </c:pt>
                <c:pt idx="2715">
                  <c:v>2.7450000000000001</c:v>
                </c:pt>
                <c:pt idx="2716">
                  <c:v>2.8239999999999998</c:v>
                </c:pt>
                <c:pt idx="2717">
                  <c:v>3.024</c:v>
                </c:pt>
                <c:pt idx="2718">
                  <c:v>3.5339999999999998</c:v>
                </c:pt>
                <c:pt idx="2719">
                  <c:v>4.1660000000000004</c:v>
                </c:pt>
                <c:pt idx="2720">
                  <c:v>4.4450000000000003</c:v>
                </c:pt>
                <c:pt idx="2721">
                  <c:v>4.4640000000000004</c:v>
                </c:pt>
                <c:pt idx="2722">
                  <c:v>4.5510000000000002</c:v>
                </c:pt>
                <c:pt idx="2723">
                  <c:v>4.492</c:v>
                </c:pt>
                <c:pt idx="2724">
                  <c:v>4.3479999999999999</c:v>
                </c:pt>
                <c:pt idx="2725">
                  <c:v>4.2560000000000002</c:v>
                </c:pt>
                <c:pt idx="2726">
                  <c:v>4.0469999999999997</c:v>
                </c:pt>
                <c:pt idx="2727">
                  <c:v>3.8889999999999998</c:v>
                </c:pt>
                <c:pt idx="2728">
                  <c:v>3.8730000000000002</c:v>
                </c:pt>
                <c:pt idx="2729">
                  <c:v>4.0439999999999996</c:v>
                </c:pt>
                <c:pt idx="2730">
                  <c:v>3.964</c:v>
                </c:pt>
                <c:pt idx="2731">
                  <c:v>3.7250000000000001</c:v>
                </c:pt>
                <c:pt idx="2732">
                  <c:v>3.5379999999999998</c:v>
                </c:pt>
                <c:pt idx="2733">
                  <c:v>3.5419999999999998</c:v>
                </c:pt>
                <c:pt idx="2734">
                  <c:v>3.3290000000000002</c:v>
                </c:pt>
                <c:pt idx="2735">
                  <c:v>3.0390000000000001</c:v>
                </c:pt>
                <c:pt idx="2736">
                  <c:v>2.798</c:v>
                </c:pt>
                <c:pt idx="2737">
                  <c:v>2.6789999999999998</c:v>
                </c:pt>
                <c:pt idx="2738">
                  <c:v>2.621</c:v>
                </c:pt>
                <c:pt idx="2739">
                  <c:v>2.597</c:v>
                </c:pt>
                <c:pt idx="2740">
                  <c:v>2.617</c:v>
                </c:pt>
                <c:pt idx="2741">
                  <c:v>2.669</c:v>
                </c:pt>
                <c:pt idx="2742">
                  <c:v>2.778</c:v>
                </c:pt>
                <c:pt idx="2743">
                  <c:v>3.0649999999999999</c:v>
                </c:pt>
                <c:pt idx="2744">
                  <c:v>3.3959999999999999</c:v>
                </c:pt>
                <c:pt idx="2745">
                  <c:v>3.6120000000000001</c:v>
                </c:pt>
                <c:pt idx="2746">
                  <c:v>3.673</c:v>
                </c:pt>
                <c:pt idx="2747">
                  <c:v>3.6539999999999999</c:v>
                </c:pt>
                <c:pt idx="2748">
                  <c:v>3.5960000000000001</c:v>
                </c:pt>
                <c:pt idx="2749">
                  <c:v>3.5950000000000002</c:v>
                </c:pt>
                <c:pt idx="2750">
                  <c:v>3.5350000000000001</c:v>
                </c:pt>
                <c:pt idx="2751">
                  <c:v>3.4820000000000002</c:v>
                </c:pt>
                <c:pt idx="2752">
                  <c:v>3.5939999999999999</c:v>
                </c:pt>
                <c:pt idx="2753">
                  <c:v>3.94</c:v>
                </c:pt>
                <c:pt idx="2754">
                  <c:v>3.8879999999999999</c:v>
                </c:pt>
                <c:pt idx="2755">
                  <c:v>3.6360000000000001</c:v>
                </c:pt>
                <c:pt idx="2756">
                  <c:v>3.4420000000000002</c:v>
                </c:pt>
                <c:pt idx="2757">
                  <c:v>3.4140000000000001</c:v>
                </c:pt>
                <c:pt idx="2758">
                  <c:v>3.202</c:v>
                </c:pt>
                <c:pt idx="2759">
                  <c:v>2.9390000000000001</c:v>
                </c:pt>
                <c:pt idx="2760">
                  <c:v>2.7429999999999999</c:v>
                </c:pt>
                <c:pt idx="2761">
                  <c:v>2.5840000000000001</c:v>
                </c:pt>
                <c:pt idx="2762">
                  <c:v>2.5329999999999999</c:v>
                </c:pt>
                <c:pt idx="2763">
                  <c:v>2.5</c:v>
                </c:pt>
                <c:pt idx="2764">
                  <c:v>2.5049999999999999</c:v>
                </c:pt>
                <c:pt idx="2765">
                  <c:v>2.5230000000000001</c:v>
                </c:pt>
                <c:pt idx="2766">
                  <c:v>2.6080000000000001</c:v>
                </c:pt>
                <c:pt idx="2767">
                  <c:v>2.923</c:v>
                </c:pt>
                <c:pt idx="2768">
                  <c:v>3.2719999999999998</c:v>
                </c:pt>
                <c:pt idx="2769">
                  <c:v>3.4790000000000001</c:v>
                </c:pt>
                <c:pt idx="2770">
                  <c:v>3.5649999999999999</c:v>
                </c:pt>
                <c:pt idx="2771">
                  <c:v>3.6</c:v>
                </c:pt>
                <c:pt idx="2772">
                  <c:v>3.544</c:v>
                </c:pt>
                <c:pt idx="2773">
                  <c:v>3.5350000000000001</c:v>
                </c:pt>
                <c:pt idx="2774">
                  <c:v>3.4950000000000001</c:v>
                </c:pt>
                <c:pt idx="2775">
                  <c:v>3.46</c:v>
                </c:pt>
                <c:pt idx="2776">
                  <c:v>3.512</c:v>
                </c:pt>
                <c:pt idx="2777">
                  <c:v>3.8380000000000001</c:v>
                </c:pt>
                <c:pt idx="2778">
                  <c:v>3.84</c:v>
                </c:pt>
                <c:pt idx="2779">
                  <c:v>3.6539999999999999</c:v>
                </c:pt>
                <c:pt idx="2780">
                  <c:v>3.5270000000000001</c:v>
                </c:pt>
                <c:pt idx="2781">
                  <c:v>3.52</c:v>
                </c:pt>
                <c:pt idx="2782">
                  <c:v>3.3039999999999998</c:v>
                </c:pt>
                <c:pt idx="2783">
                  <c:v>3.0209999999999999</c:v>
                </c:pt>
                <c:pt idx="2784">
                  <c:v>2.827</c:v>
                </c:pt>
                <c:pt idx="2785">
                  <c:v>2.7170000000000001</c:v>
                </c:pt>
                <c:pt idx="2786">
                  <c:v>2.6520000000000001</c:v>
                </c:pt>
                <c:pt idx="2787">
                  <c:v>2.6970000000000001</c:v>
                </c:pt>
                <c:pt idx="2788">
                  <c:v>2.7989999999999999</c:v>
                </c:pt>
                <c:pt idx="2789">
                  <c:v>3</c:v>
                </c:pt>
                <c:pt idx="2790">
                  <c:v>3.5960000000000001</c:v>
                </c:pt>
                <c:pt idx="2791">
                  <c:v>4.194</c:v>
                </c:pt>
                <c:pt idx="2792">
                  <c:v>4.4290000000000003</c:v>
                </c:pt>
                <c:pt idx="2793">
                  <c:v>4.5170000000000003</c:v>
                </c:pt>
                <c:pt idx="2794">
                  <c:v>4.5739999999999998</c:v>
                </c:pt>
                <c:pt idx="2795">
                  <c:v>4.5670000000000002</c:v>
                </c:pt>
                <c:pt idx="2796">
                  <c:v>4.4909999999999997</c:v>
                </c:pt>
                <c:pt idx="2797">
                  <c:v>4.5</c:v>
                </c:pt>
                <c:pt idx="2798">
                  <c:v>4.4210000000000003</c:v>
                </c:pt>
                <c:pt idx="2799">
                  <c:v>4.2249999999999996</c:v>
                </c:pt>
                <c:pt idx="2800">
                  <c:v>4.1159999999999997</c:v>
                </c:pt>
                <c:pt idx="2801">
                  <c:v>4.32</c:v>
                </c:pt>
                <c:pt idx="2802">
                  <c:v>4.2060000000000004</c:v>
                </c:pt>
                <c:pt idx="2803">
                  <c:v>4.04</c:v>
                </c:pt>
                <c:pt idx="2804">
                  <c:v>3.8410000000000002</c:v>
                </c:pt>
                <c:pt idx="2805">
                  <c:v>3.843</c:v>
                </c:pt>
                <c:pt idx="2806">
                  <c:v>3.5289999999999999</c:v>
                </c:pt>
                <c:pt idx="2807">
                  <c:v>3.1629999999999998</c:v>
                </c:pt>
                <c:pt idx="2808">
                  <c:v>2.9449999999999998</c:v>
                </c:pt>
                <c:pt idx="2809">
                  <c:v>2.827</c:v>
                </c:pt>
                <c:pt idx="2810">
                  <c:v>2.8130000000000002</c:v>
                </c:pt>
                <c:pt idx="2811">
                  <c:v>2.831</c:v>
                </c:pt>
                <c:pt idx="2812">
                  <c:v>2.9260000000000002</c:v>
                </c:pt>
                <c:pt idx="2813">
                  <c:v>3.1190000000000002</c:v>
                </c:pt>
                <c:pt idx="2814">
                  <c:v>3.633</c:v>
                </c:pt>
                <c:pt idx="2815">
                  <c:v>4.2130000000000001</c:v>
                </c:pt>
                <c:pt idx="2816">
                  <c:v>4.5170000000000003</c:v>
                </c:pt>
                <c:pt idx="2817">
                  <c:v>4.5419999999999998</c:v>
                </c:pt>
                <c:pt idx="2818">
                  <c:v>4.6349999999999998</c:v>
                </c:pt>
                <c:pt idx="2819">
                  <c:v>4.5709999999999997</c:v>
                </c:pt>
                <c:pt idx="2820">
                  <c:v>4.4580000000000002</c:v>
                </c:pt>
                <c:pt idx="2821">
                  <c:v>4.4340000000000002</c:v>
                </c:pt>
                <c:pt idx="2822">
                  <c:v>4.3360000000000003</c:v>
                </c:pt>
                <c:pt idx="2823">
                  <c:v>4.1470000000000002</c:v>
                </c:pt>
                <c:pt idx="2824">
                  <c:v>4.0709999999999997</c:v>
                </c:pt>
                <c:pt idx="2825">
                  <c:v>4.2750000000000004</c:v>
                </c:pt>
                <c:pt idx="2826">
                  <c:v>4.2</c:v>
                </c:pt>
                <c:pt idx="2827">
                  <c:v>3.9950000000000001</c:v>
                </c:pt>
                <c:pt idx="2828">
                  <c:v>3.8479999999999999</c:v>
                </c:pt>
                <c:pt idx="2829">
                  <c:v>3.8780000000000001</c:v>
                </c:pt>
                <c:pt idx="2830">
                  <c:v>3.605</c:v>
                </c:pt>
                <c:pt idx="2831">
                  <c:v>3.2389999999999999</c:v>
                </c:pt>
                <c:pt idx="2832">
                  <c:v>2.9929999999999999</c:v>
                </c:pt>
                <c:pt idx="2833">
                  <c:v>2.8860000000000001</c:v>
                </c:pt>
                <c:pt idx="2834">
                  <c:v>2.8530000000000002</c:v>
                </c:pt>
                <c:pt idx="2835">
                  <c:v>2.859</c:v>
                </c:pt>
                <c:pt idx="2836">
                  <c:v>2.9369999999999998</c:v>
                </c:pt>
                <c:pt idx="2837">
                  <c:v>3.1259999999999999</c:v>
                </c:pt>
                <c:pt idx="2838">
                  <c:v>3.657</c:v>
                </c:pt>
                <c:pt idx="2839">
                  <c:v>4.24</c:v>
                </c:pt>
                <c:pt idx="2840">
                  <c:v>4.4630000000000001</c:v>
                </c:pt>
                <c:pt idx="2841">
                  <c:v>4.4939999999999998</c:v>
                </c:pt>
                <c:pt idx="2842">
                  <c:v>4.5549999999999997</c:v>
                </c:pt>
                <c:pt idx="2843">
                  <c:v>4.5229999999999997</c:v>
                </c:pt>
                <c:pt idx="2844">
                  <c:v>4.4429999999999996</c:v>
                </c:pt>
                <c:pt idx="2845">
                  <c:v>4.4320000000000004</c:v>
                </c:pt>
                <c:pt idx="2846">
                  <c:v>4.3739999999999997</c:v>
                </c:pt>
                <c:pt idx="2847">
                  <c:v>4.2149999999999999</c:v>
                </c:pt>
                <c:pt idx="2848">
                  <c:v>4.1269999999999998</c:v>
                </c:pt>
                <c:pt idx="2849">
                  <c:v>4.3659999999999997</c:v>
                </c:pt>
                <c:pt idx="2850">
                  <c:v>4.2859999999999996</c:v>
                </c:pt>
                <c:pt idx="2851">
                  <c:v>4.08</c:v>
                </c:pt>
                <c:pt idx="2852">
                  <c:v>3.8969999999999998</c:v>
                </c:pt>
                <c:pt idx="2853">
                  <c:v>3.8559999999999999</c:v>
                </c:pt>
                <c:pt idx="2854">
                  <c:v>3.5830000000000002</c:v>
                </c:pt>
                <c:pt idx="2855">
                  <c:v>3.2320000000000002</c:v>
                </c:pt>
                <c:pt idx="2856">
                  <c:v>3.0219999999999998</c:v>
                </c:pt>
                <c:pt idx="2857">
                  <c:v>2.88</c:v>
                </c:pt>
                <c:pt idx="2858">
                  <c:v>2.8420000000000001</c:v>
                </c:pt>
                <c:pt idx="2859">
                  <c:v>2.8650000000000002</c:v>
                </c:pt>
                <c:pt idx="2860">
                  <c:v>2.9390000000000001</c:v>
                </c:pt>
                <c:pt idx="2861">
                  <c:v>3.1520000000000001</c:v>
                </c:pt>
                <c:pt idx="2862">
                  <c:v>3.6859999999999999</c:v>
                </c:pt>
                <c:pt idx="2863">
                  <c:v>4.3170000000000002</c:v>
                </c:pt>
                <c:pt idx="2864">
                  <c:v>4.5510000000000002</c:v>
                </c:pt>
                <c:pt idx="2865">
                  <c:v>4.548</c:v>
                </c:pt>
                <c:pt idx="2866">
                  <c:v>4.63</c:v>
                </c:pt>
                <c:pt idx="2867">
                  <c:v>4.6120000000000001</c:v>
                </c:pt>
                <c:pt idx="2868">
                  <c:v>4.5350000000000001</c:v>
                </c:pt>
                <c:pt idx="2869">
                  <c:v>4.5250000000000004</c:v>
                </c:pt>
                <c:pt idx="2870">
                  <c:v>4.3630000000000004</c:v>
                </c:pt>
                <c:pt idx="2871">
                  <c:v>4.1779999999999999</c:v>
                </c:pt>
                <c:pt idx="2872">
                  <c:v>4.0919999999999996</c:v>
                </c:pt>
                <c:pt idx="2873">
                  <c:v>4.2279999999999998</c:v>
                </c:pt>
                <c:pt idx="2874">
                  <c:v>4.165</c:v>
                </c:pt>
                <c:pt idx="2875">
                  <c:v>4.0289999999999999</c:v>
                </c:pt>
                <c:pt idx="2876">
                  <c:v>3.8570000000000002</c:v>
                </c:pt>
                <c:pt idx="2877">
                  <c:v>3.8239999999999998</c:v>
                </c:pt>
                <c:pt idx="2878">
                  <c:v>3.5550000000000002</c:v>
                </c:pt>
                <c:pt idx="2879">
                  <c:v>3.2029999999999998</c:v>
                </c:pt>
                <c:pt idx="2880">
                  <c:v>2.9</c:v>
                </c:pt>
                <c:pt idx="2881">
                  <c:v>2.7309999999999999</c:v>
                </c:pt>
                <c:pt idx="2882">
                  <c:v>2.673</c:v>
                </c:pt>
                <c:pt idx="2883">
                  <c:v>2.6619999999999999</c:v>
                </c:pt>
                <c:pt idx="2884">
                  <c:v>2.7029999999999998</c:v>
                </c:pt>
                <c:pt idx="2885">
                  <c:v>2.7240000000000002</c:v>
                </c:pt>
                <c:pt idx="2886">
                  <c:v>2.863</c:v>
                </c:pt>
                <c:pt idx="2887">
                  <c:v>3.1629999999999998</c:v>
                </c:pt>
                <c:pt idx="2888">
                  <c:v>3.464</c:v>
                </c:pt>
                <c:pt idx="2889">
                  <c:v>3.6320000000000001</c:v>
                </c:pt>
                <c:pt idx="2890">
                  <c:v>3.6859999999999999</c:v>
                </c:pt>
                <c:pt idx="2891">
                  <c:v>3.6560000000000001</c:v>
                </c:pt>
                <c:pt idx="2892">
                  <c:v>3.5870000000000002</c:v>
                </c:pt>
                <c:pt idx="2893">
                  <c:v>3.5409999999999999</c:v>
                </c:pt>
                <c:pt idx="2894">
                  <c:v>3.4620000000000002</c:v>
                </c:pt>
                <c:pt idx="2895">
                  <c:v>3.403</c:v>
                </c:pt>
                <c:pt idx="2896">
                  <c:v>3.3940000000000001</c:v>
                </c:pt>
                <c:pt idx="2897">
                  <c:v>3.617</c:v>
                </c:pt>
                <c:pt idx="2898">
                  <c:v>3.6150000000000002</c:v>
                </c:pt>
                <c:pt idx="2899">
                  <c:v>3.43</c:v>
                </c:pt>
                <c:pt idx="2900">
                  <c:v>3.3079999999999998</c:v>
                </c:pt>
                <c:pt idx="2901">
                  <c:v>3.3559999999999999</c:v>
                </c:pt>
                <c:pt idx="2902">
                  <c:v>3.214</c:v>
                </c:pt>
                <c:pt idx="2903">
                  <c:v>2.9409999999999998</c:v>
                </c:pt>
                <c:pt idx="2904">
                  <c:v>2.7290000000000001</c:v>
                </c:pt>
                <c:pt idx="2905">
                  <c:v>2.605</c:v>
                </c:pt>
                <c:pt idx="2906">
                  <c:v>2.573</c:v>
                </c:pt>
                <c:pt idx="2907">
                  <c:v>2.5870000000000002</c:v>
                </c:pt>
                <c:pt idx="2908">
                  <c:v>2.6120000000000001</c:v>
                </c:pt>
                <c:pt idx="2909">
                  <c:v>2.6219999999999999</c:v>
                </c:pt>
                <c:pt idx="2910">
                  <c:v>2.7040000000000002</c:v>
                </c:pt>
                <c:pt idx="2911">
                  <c:v>2.9660000000000002</c:v>
                </c:pt>
                <c:pt idx="2912">
                  <c:v>3.2909999999999999</c:v>
                </c:pt>
                <c:pt idx="2913">
                  <c:v>3.452</c:v>
                </c:pt>
                <c:pt idx="2914">
                  <c:v>3.4950000000000001</c:v>
                </c:pt>
                <c:pt idx="2915">
                  <c:v>3.4329999999999998</c:v>
                </c:pt>
                <c:pt idx="2916">
                  <c:v>3.3490000000000002</c:v>
                </c:pt>
                <c:pt idx="2917">
                  <c:v>3.2770000000000001</c:v>
                </c:pt>
                <c:pt idx="2918">
                  <c:v>3.1960000000000002</c:v>
                </c:pt>
                <c:pt idx="2919">
                  <c:v>3.17</c:v>
                </c:pt>
                <c:pt idx="2920">
                  <c:v>3.2109999999999999</c:v>
                </c:pt>
                <c:pt idx="2921">
                  <c:v>3.47</c:v>
                </c:pt>
                <c:pt idx="2922">
                  <c:v>3.536</c:v>
                </c:pt>
                <c:pt idx="2923">
                  <c:v>3.3559999999999999</c:v>
                </c:pt>
                <c:pt idx="2924">
                  <c:v>3.242</c:v>
                </c:pt>
                <c:pt idx="2925">
                  <c:v>3.29</c:v>
                </c:pt>
                <c:pt idx="2926">
                  <c:v>3.141</c:v>
                </c:pt>
                <c:pt idx="2927">
                  <c:v>2.895</c:v>
                </c:pt>
                <c:pt idx="2928">
                  <c:v>2.7120000000000002</c:v>
                </c:pt>
                <c:pt idx="2929">
                  <c:v>2.5990000000000002</c:v>
                </c:pt>
                <c:pt idx="2930">
                  <c:v>2.54</c:v>
                </c:pt>
                <c:pt idx="2931">
                  <c:v>2.5499999999999998</c:v>
                </c:pt>
                <c:pt idx="2932">
                  <c:v>2.59</c:v>
                </c:pt>
                <c:pt idx="2933">
                  <c:v>2.57</c:v>
                </c:pt>
                <c:pt idx="2934">
                  <c:v>2.6659999999999999</c:v>
                </c:pt>
                <c:pt idx="2935">
                  <c:v>2.903</c:v>
                </c:pt>
                <c:pt idx="2936">
                  <c:v>3.206</c:v>
                </c:pt>
                <c:pt idx="2937">
                  <c:v>3.3759999999999999</c:v>
                </c:pt>
                <c:pt idx="2938">
                  <c:v>3.4449999999999998</c:v>
                </c:pt>
                <c:pt idx="2939">
                  <c:v>3.411</c:v>
                </c:pt>
                <c:pt idx="2940">
                  <c:v>3.3370000000000002</c:v>
                </c:pt>
                <c:pt idx="2941">
                  <c:v>3.2959999999999998</c:v>
                </c:pt>
                <c:pt idx="2942">
                  <c:v>3.2789999999999999</c:v>
                </c:pt>
                <c:pt idx="2943">
                  <c:v>3.2490000000000001</c:v>
                </c:pt>
                <c:pt idx="2944">
                  <c:v>3.323</c:v>
                </c:pt>
                <c:pt idx="2945">
                  <c:v>3.6230000000000002</c:v>
                </c:pt>
                <c:pt idx="2946">
                  <c:v>3.649</c:v>
                </c:pt>
                <c:pt idx="2947">
                  <c:v>3.5219999999999998</c:v>
                </c:pt>
                <c:pt idx="2948">
                  <c:v>3.4239999999999999</c:v>
                </c:pt>
                <c:pt idx="2949">
                  <c:v>3.4060000000000001</c:v>
                </c:pt>
                <c:pt idx="2950">
                  <c:v>3.1779999999999999</c:v>
                </c:pt>
                <c:pt idx="2951">
                  <c:v>2.9620000000000002</c:v>
                </c:pt>
                <c:pt idx="2952">
                  <c:v>2.802</c:v>
                </c:pt>
                <c:pt idx="2953">
                  <c:v>2.702</c:v>
                </c:pt>
                <c:pt idx="2954">
                  <c:v>2.6720000000000002</c:v>
                </c:pt>
                <c:pt idx="2955">
                  <c:v>2.6890000000000001</c:v>
                </c:pt>
                <c:pt idx="2956">
                  <c:v>2.7810000000000001</c:v>
                </c:pt>
                <c:pt idx="2957">
                  <c:v>2.9489999999999998</c:v>
                </c:pt>
                <c:pt idx="2958">
                  <c:v>3.512</c:v>
                </c:pt>
                <c:pt idx="2959">
                  <c:v>4.1820000000000004</c:v>
                </c:pt>
                <c:pt idx="2960">
                  <c:v>4.45</c:v>
                </c:pt>
                <c:pt idx="2961">
                  <c:v>4.5060000000000002</c:v>
                </c:pt>
                <c:pt idx="2962">
                  <c:v>4.6070000000000002</c:v>
                </c:pt>
                <c:pt idx="2963">
                  <c:v>4.5759999999999996</c:v>
                </c:pt>
                <c:pt idx="2964">
                  <c:v>4.5049999999999999</c:v>
                </c:pt>
                <c:pt idx="2965">
                  <c:v>4.5309999999999997</c:v>
                </c:pt>
                <c:pt idx="2966">
                  <c:v>4.3860000000000001</c:v>
                </c:pt>
                <c:pt idx="2967">
                  <c:v>4.2560000000000002</c:v>
                </c:pt>
                <c:pt idx="2968">
                  <c:v>4.2969999999999997</c:v>
                </c:pt>
                <c:pt idx="2969">
                  <c:v>4.5709999999999997</c:v>
                </c:pt>
                <c:pt idx="2970">
                  <c:v>4.5410000000000004</c:v>
                </c:pt>
                <c:pt idx="2971">
                  <c:v>4.2439999999999998</c:v>
                </c:pt>
                <c:pt idx="2972">
                  <c:v>3.7890000000000001</c:v>
                </c:pt>
                <c:pt idx="2973">
                  <c:v>3.7530000000000001</c:v>
                </c:pt>
                <c:pt idx="2974">
                  <c:v>3.5270000000000001</c:v>
                </c:pt>
                <c:pt idx="2975">
                  <c:v>3.1509999999999998</c:v>
                </c:pt>
                <c:pt idx="2976">
                  <c:v>2.9049999999999998</c:v>
                </c:pt>
                <c:pt idx="2977">
                  <c:v>2.7970000000000002</c:v>
                </c:pt>
                <c:pt idx="2978">
                  <c:v>2.7850000000000001</c:v>
                </c:pt>
                <c:pt idx="2979">
                  <c:v>2.7749999999999999</c:v>
                </c:pt>
                <c:pt idx="2980">
                  <c:v>2.84</c:v>
                </c:pt>
                <c:pt idx="2981">
                  <c:v>2.9940000000000002</c:v>
                </c:pt>
                <c:pt idx="2982">
                  <c:v>3.492</c:v>
                </c:pt>
                <c:pt idx="2983">
                  <c:v>4.0650000000000004</c:v>
                </c:pt>
                <c:pt idx="2984">
                  <c:v>4.3899999999999997</c:v>
                </c:pt>
                <c:pt idx="2985">
                  <c:v>4.4969999999999999</c:v>
                </c:pt>
                <c:pt idx="2986">
                  <c:v>4.6399999999999997</c:v>
                </c:pt>
                <c:pt idx="2987">
                  <c:v>4.6719999999999997</c:v>
                </c:pt>
                <c:pt idx="2988">
                  <c:v>4.6219999999999999</c:v>
                </c:pt>
                <c:pt idx="2989">
                  <c:v>4.5910000000000002</c:v>
                </c:pt>
                <c:pt idx="2990">
                  <c:v>4.5330000000000004</c:v>
                </c:pt>
                <c:pt idx="2991">
                  <c:v>4.4000000000000004</c:v>
                </c:pt>
                <c:pt idx="2992">
                  <c:v>4.3159999999999998</c:v>
                </c:pt>
                <c:pt idx="2993">
                  <c:v>4.4669999999999996</c:v>
                </c:pt>
                <c:pt idx="2994">
                  <c:v>4.351</c:v>
                </c:pt>
                <c:pt idx="2995">
                  <c:v>4.1580000000000004</c:v>
                </c:pt>
                <c:pt idx="2996">
                  <c:v>4</c:v>
                </c:pt>
                <c:pt idx="2997">
                  <c:v>3.87</c:v>
                </c:pt>
                <c:pt idx="2998">
                  <c:v>3.548</c:v>
                </c:pt>
                <c:pt idx="2999">
                  <c:v>3.1869999999999998</c:v>
                </c:pt>
                <c:pt idx="3000">
                  <c:v>2.952</c:v>
                </c:pt>
                <c:pt idx="3001">
                  <c:v>2.835</c:v>
                </c:pt>
                <c:pt idx="3002">
                  <c:v>2.7519999999999998</c:v>
                </c:pt>
                <c:pt idx="3003">
                  <c:v>2.802</c:v>
                </c:pt>
                <c:pt idx="3004">
                  <c:v>2.8420000000000001</c:v>
                </c:pt>
                <c:pt idx="3005">
                  <c:v>2.9649999999999999</c:v>
                </c:pt>
                <c:pt idx="3006">
                  <c:v>3.5129999999999999</c:v>
                </c:pt>
                <c:pt idx="3007">
                  <c:v>4.1319999999999997</c:v>
                </c:pt>
                <c:pt idx="3008">
                  <c:v>4.3810000000000002</c:v>
                </c:pt>
                <c:pt idx="3009">
                  <c:v>4.4660000000000002</c:v>
                </c:pt>
                <c:pt idx="3010">
                  <c:v>4.5119999999999996</c:v>
                </c:pt>
                <c:pt idx="3011">
                  <c:v>4.5010000000000003</c:v>
                </c:pt>
                <c:pt idx="3012">
                  <c:v>4.4180000000000001</c:v>
                </c:pt>
                <c:pt idx="3013">
                  <c:v>4.4349999999999996</c:v>
                </c:pt>
                <c:pt idx="3014">
                  <c:v>4.3490000000000002</c:v>
                </c:pt>
                <c:pt idx="3015">
                  <c:v>4.1859999999999999</c:v>
                </c:pt>
                <c:pt idx="3016">
                  <c:v>4.1040000000000001</c:v>
                </c:pt>
                <c:pt idx="3017">
                  <c:v>4.3280000000000003</c:v>
                </c:pt>
                <c:pt idx="3018">
                  <c:v>4.2430000000000003</c:v>
                </c:pt>
                <c:pt idx="3019">
                  <c:v>4.0789999999999997</c:v>
                </c:pt>
                <c:pt idx="3020">
                  <c:v>3.8460000000000001</c:v>
                </c:pt>
                <c:pt idx="3021">
                  <c:v>3.7559999999999998</c:v>
                </c:pt>
                <c:pt idx="3022">
                  <c:v>3.5070000000000001</c:v>
                </c:pt>
                <c:pt idx="3023">
                  <c:v>3.214</c:v>
                </c:pt>
                <c:pt idx="3024">
                  <c:v>2.944</c:v>
                </c:pt>
                <c:pt idx="3025">
                  <c:v>2.88</c:v>
                </c:pt>
                <c:pt idx="3026">
                  <c:v>2.871</c:v>
                </c:pt>
                <c:pt idx="3027">
                  <c:v>2.899</c:v>
                </c:pt>
                <c:pt idx="3028">
                  <c:v>2.944</c:v>
                </c:pt>
                <c:pt idx="3029">
                  <c:v>3.1</c:v>
                </c:pt>
                <c:pt idx="3030">
                  <c:v>3.617</c:v>
                </c:pt>
                <c:pt idx="3031">
                  <c:v>4.2350000000000003</c:v>
                </c:pt>
                <c:pt idx="3032">
                  <c:v>4.5330000000000004</c:v>
                </c:pt>
                <c:pt idx="3033">
                  <c:v>4.5510000000000002</c:v>
                </c:pt>
                <c:pt idx="3034">
                  <c:v>4.6399999999999997</c:v>
                </c:pt>
                <c:pt idx="3035">
                  <c:v>4.6219999999999999</c:v>
                </c:pt>
                <c:pt idx="3036">
                  <c:v>4.4790000000000001</c:v>
                </c:pt>
                <c:pt idx="3037">
                  <c:v>4.4989999999999997</c:v>
                </c:pt>
                <c:pt idx="3038">
                  <c:v>4.38</c:v>
                </c:pt>
                <c:pt idx="3039">
                  <c:v>4.202</c:v>
                </c:pt>
                <c:pt idx="3040">
                  <c:v>4.1379999999999999</c:v>
                </c:pt>
                <c:pt idx="3041">
                  <c:v>4.3490000000000002</c:v>
                </c:pt>
                <c:pt idx="3042">
                  <c:v>4.2220000000000004</c:v>
                </c:pt>
                <c:pt idx="3043">
                  <c:v>4.0179999999999998</c:v>
                </c:pt>
                <c:pt idx="3044">
                  <c:v>3.8519999999999999</c:v>
                </c:pt>
                <c:pt idx="3045">
                  <c:v>3.802</c:v>
                </c:pt>
                <c:pt idx="3046">
                  <c:v>3.5659999999999998</c:v>
                </c:pt>
                <c:pt idx="3047">
                  <c:v>3.1669999999999998</c:v>
                </c:pt>
                <c:pt idx="3048">
                  <c:v>2.9430000000000001</c:v>
                </c:pt>
                <c:pt idx="3049">
                  <c:v>2.7890000000000001</c:v>
                </c:pt>
                <c:pt idx="3050">
                  <c:v>2.8050000000000002</c:v>
                </c:pt>
                <c:pt idx="3051">
                  <c:v>2.8359999999999999</c:v>
                </c:pt>
                <c:pt idx="3052">
                  <c:v>2.9239999999999999</c:v>
                </c:pt>
                <c:pt idx="3053">
                  <c:v>3.0720000000000001</c:v>
                </c:pt>
                <c:pt idx="3054">
                  <c:v>3.6120000000000001</c:v>
                </c:pt>
                <c:pt idx="3055">
                  <c:v>4.2469999999999999</c:v>
                </c:pt>
                <c:pt idx="3056">
                  <c:v>4.4210000000000003</c:v>
                </c:pt>
                <c:pt idx="3057">
                  <c:v>4.444</c:v>
                </c:pt>
                <c:pt idx="3058">
                  <c:v>4.4800000000000004</c:v>
                </c:pt>
                <c:pt idx="3059">
                  <c:v>4.4829999999999997</c:v>
                </c:pt>
                <c:pt idx="3060">
                  <c:v>4.3310000000000004</c:v>
                </c:pt>
                <c:pt idx="3061">
                  <c:v>4.2119999999999997</c:v>
                </c:pt>
                <c:pt idx="3062">
                  <c:v>4.0049999999999999</c:v>
                </c:pt>
                <c:pt idx="3063">
                  <c:v>3.855</c:v>
                </c:pt>
                <c:pt idx="3064">
                  <c:v>3.8050000000000002</c:v>
                </c:pt>
                <c:pt idx="3065">
                  <c:v>3.9780000000000002</c:v>
                </c:pt>
                <c:pt idx="3066">
                  <c:v>3.952</c:v>
                </c:pt>
                <c:pt idx="3067">
                  <c:v>3.7130000000000001</c:v>
                </c:pt>
                <c:pt idx="3068">
                  <c:v>3.49</c:v>
                </c:pt>
                <c:pt idx="3069">
                  <c:v>3.4340000000000002</c:v>
                </c:pt>
                <c:pt idx="3070">
                  <c:v>3.32</c:v>
                </c:pt>
                <c:pt idx="3071">
                  <c:v>3.0550000000000002</c:v>
                </c:pt>
                <c:pt idx="3072">
                  <c:v>2.8130000000000002</c:v>
                </c:pt>
                <c:pt idx="3073">
                  <c:v>2.66</c:v>
                </c:pt>
                <c:pt idx="3074">
                  <c:v>2.58</c:v>
                </c:pt>
                <c:pt idx="3075">
                  <c:v>2.5979999999999999</c:v>
                </c:pt>
                <c:pt idx="3076">
                  <c:v>2.6030000000000002</c:v>
                </c:pt>
                <c:pt idx="3077">
                  <c:v>2.5640000000000001</c:v>
                </c:pt>
                <c:pt idx="3078">
                  <c:v>2.7330000000000001</c:v>
                </c:pt>
                <c:pt idx="3079">
                  <c:v>3.016</c:v>
                </c:pt>
                <c:pt idx="3080">
                  <c:v>3.33</c:v>
                </c:pt>
                <c:pt idx="3081">
                  <c:v>3.5659999999999998</c:v>
                </c:pt>
                <c:pt idx="3082">
                  <c:v>3.714</c:v>
                </c:pt>
                <c:pt idx="3083">
                  <c:v>3.7349999999999999</c:v>
                </c:pt>
                <c:pt idx="3084">
                  <c:v>3.6659999999999999</c:v>
                </c:pt>
                <c:pt idx="3085">
                  <c:v>3.677</c:v>
                </c:pt>
                <c:pt idx="3086">
                  <c:v>3.6440000000000001</c:v>
                </c:pt>
                <c:pt idx="3087">
                  <c:v>3.5939999999999999</c:v>
                </c:pt>
                <c:pt idx="3088">
                  <c:v>3.6230000000000002</c:v>
                </c:pt>
                <c:pt idx="3089">
                  <c:v>3.8730000000000002</c:v>
                </c:pt>
                <c:pt idx="3090">
                  <c:v>3.871</c:v>
                </c:pt>
                <c:pt idx="3091">
                  <c:v>3.6139999999999999</c:v>
                </c:pt>
                <c:pt idx="3092">
                  <c:v>3.395</c:v>
                </c:pt>
                <c:pt idx="3093">
                  <c:v>3.3450000000000002</c:v>
                </c:pt>
                <c:pt idx="3094">
                  <c:v>3.2120000000000002</c:v>
                </c:pt>
                <c:pt idx="3095">
                  <c:v>3.024</c:v>
                </c:pt>
                <c:pt idx="3096">
                  <c:v>2.8170000000000002</c:v>
                </c:pt>
                <c:pt idx="3097">
                  <c:v>2.7109999999999999</c:v>
                </c:pt>
                <c:pt idx="3098">
                  <c:v>2.657</c:v>
                </c:pt>
                <c:pt idx="3099">
                  <c:v>2.6339999999999999</c:v>
                </c:pt>
                <c:pt idx="3100">
                  <c:v>2.6589999999999998</c:v>
                </c:pt>
                <c:pt idx="3101">
                  <c:v>2.6909999999999998</c:v>
                </c:pt>
                <c:pt idx="3102">
                  <c:v>2.79</c:v>
                </c:pt>
                <c:pt idx="3103">
                  <c:v>2.9990000000000001</c:v>
                </c:pt>
                <c:pt idx="3104">
                  <c:v>3.331</c:v>
                </c:pt>
                <c:pt idx="3105">
                  <c:v>3.5049999999999999</c:v>
                </c:pt>
                <c:pt idx="3106">
                  <c:v>3.6480000000000001</c:v>
                </c:pt>
                <c:pt idx="3107">
                  <c:v>3.669</c:v>
                </c:pt>
                <c:pt idx="3108">
                  <c:v>3.5870000000000002</c:v>
                </c:pt>
                <c:pt idx="3109">
                  <c:v>3.5110000000000001</c:v>
                </c:pt>
                <c:pt idx="3110">
                  <c:v>3.4009999999999998</c:v>
                </c:pt>
                <c:pt idx="3111">
                  <c:v>3.3290000000000002</c:v>
                </c:pt>
                <c:pt idx="3112">
                  <c:v>3.3519999999999999</c:v>
                </c:pt>
                <c:pt idx="3113">
                  <c:v>3.5750000000000002</c:v>
                </c:pt>
                <c:pt idx="3114">
                  <c:v>3.61</c:v>
                </c:pt>
                <c:pt idx="3115">
                  <c:v>3.4670000000000001</c:v>
                </c:pt>
                <c:pt idx="3116">
                  <c:v>3.3610000000000002</c:v>
                </c:pt>
                <c:pt idx="3117">
                  <c:v>3.347</c:v>
                </c:pt>
                <c:pt idx="3118">
                  <c:v>3.2349999999999999</c:v>
                </c:pt>
                <c:pt idx="3119">
                  <c:v>2.9630000000000001</c:v>
                </c:pt>
                <c:pt idx="3120">
                  <c:v>2.7469999999999999</c:v>
                </c:pt>
                <c:pt idx="3121">
                  <c:v>2.6669999999999998</c:v>
                </c:pt>
                <c:pt idx="3122">
                  <c:v>2.641</c:v>
                </c:pt>
                <c:pt idx="3123">
                  <c:v>2.677</c:v>
                </c:pt>
                <c:pt idx="3124">
                  <c:v>2.758</c:v>
                </c:pt>
                <c:pt idx="3125">
                  <c:v>2.89</c:v>
                </c:pt>
                <c:pt idx="3126">
                  <c:v>3.431</c:v>
                </c:pt>
                <c:pt idx="3127">
                  <c:v>4.0650000000000004</c:v>
                </c:pt>
                <c:pt idx="3128">
                  <c:v>4.3559999999999999</c:v>
                </c:pt>
                <c:pt idx="3129">
                  <c:v>4.399</c:v>
                </c:pt>
                <c:pt idx="3130">
                  <c:v>4.4660000000000002</c:v>
                </c:pt>
                <c:pt idx="3131">
                  <c:v>4.4349999999999996</c:v>
                </c:pt>
                <c:pt idx="3132">
                  <c:v>4.34</c:v>
                </c:pt>
                <c:pt idx="3133">
                  <c:v>4.3840000000000003</c:v>
                </c:pt>
                <c:pt idx="3134">
                  <c:v>4.26</c:v>
                </c:pt>
                <c:pt idx="3135">
                  <c:v>4.0709999999999997</c:v>
                </c:pt>
                <c:pt idx="3136">
                  <c:v>4.0279999999999996</c:v>
                </c:pt>
                <c:pt idx="3137">
                  <c:v>4.2290000000000001</c:v>
                </c:pt>
                <c:pt idx="3138">
                  <c:v>4.1580000000000004</c:v>
                </c:pt>
                <c:pt idx="3139">
                  <c:v>3.9620000000000002</c:v>
                </c:pt>
                <c:pt idx="3140">
                  <c:v>3.7789999999999999</c:v>
                </c:pt>
                <c:pt idx="3141">
                  <c:v>3.7090000000000001</c:v>
                </c:pt>
                <c:pt idx="3142">
                  <c:v>3.4990000000000001</c:v>
                </c:pt>
                <c:pt idx="3143">
                  <c:v>3.101</c:v>
                </c:pt>
                <c:pt idx="3144">
                  <c:v>2.8650000000000002</c:v>
                </c:pt>
                <c:pt idx="3145">
                  <c:v>2.7730000000000001</c:v>
                </c:pt>
                <c:pt idx="3146">
                  <c:v>2.7</c:v>
                </c:pt>
                <c:pt idx="3147">
                  <c:v>2.7109999999999999</c:v>
                </c:pt>
                <c:pt idx="3148">
                  <c:v>2.7749999999999999</c:v>
                </c:pt>
                <c:pt idx="3149">
                  <c:v>2.9359999999999999</c:v>
                </c:pt>
                <c:pt idx="3150">
                  <c:v>3.4929999999999999</c:v>
                </c:pt>
                <c:pt idx="3151">
                  <c:v>4.1319999999999997</c:v>
                </c:pt>
                <c:pt idx="3152">
                  <c:v>4.4379999999999997</c:v>
                </c:pt>
                <c:pt idx="3153">
                  <c:v>4.4729999999999999</c:v>
                </c:pt>
                <c:pt idx="3154">
                  <c:v>4.5709999999999997</c:v>
                </c:pt>
                <c:pt idx="3155">
                  <c:v>4.5549999999999997</c:v>
                </c:pt>
                <c:pt idx="3156">
                  <c:v>4.5140000000000002</c:v>
                </c:pt>
                <c:pt idx="3157">
                  <c:v>4.6230000000000002</c:v>
                </c:pt>
                <c:pt idx="3158">
                  <c:v>4.4870000000000001</c:v>
                </c:pt>
                <c:pt idx="3159">
                  <c:v>4.3369999999999997</c:v>
                </c:pt>
                <c:pt idx="3160">
                  <c:v>4.298</c:v>
                </c:pt>
                <c:pt idx="3161">
                  <c:v>4.5369999999999999</c:v>
                </c:pt>
                <c:pt idx="3162">
                  <c:v>4.4429999999999996</c:v>
                </c:pt>
                <c:pt idx="3163">
                  <c:v>4.202</c:v>
                </c:pt>
                <c:pt idx="3164">
                  <c:v>3.9689999999999999</c:v>
                </c:pt>
                <c:pt idx="3165">
                  <c:v>3.831</c:v>
                </c:pt>
                <c:pt idx="3166">
                  <c:v>3.5619999999999998</c:v>
                </c:pt>
                <c:pt idx="3167">
                  <c:v>3.181</c:v>
                </c:pt>
                <c:pt idx="3168">
                  <c:v>2.96</c:v>
                </c:pt>
                <c:pt idx="3169">
                  <c:v>2.8580000000000001</c:v>
                </c:pt>
                <c:pt idx="3170">
                  <c:v>2.8260000000000001</c:v>
                </c:pt>
                <c:pt idx="3171">
                  <c:v>2.8359999999999999</c:v>
                </c:pt>
                <c:pt idx="3172">
                  <c:v>2.8980000000000001</c:v>
                </c:pt>
                <c:pt idx="3173">
                  <c:v>2.992</c:v>
                </c:pt>
                <c:pt idx="3174">
                  <c:v>3.58</c:v>
                </c:pt>
                <c:pt idx="3175">
                  <c:v>4.1790000000000003</c:v>
                </c:pt>
                <c:pt idx="3176">
                  <c:v>4.5170000000000003</c:v>
                </c:pt>
                <c:pt idx="3177">
                  <c:v>4.5780000000000003</c:v>
                </c:pt>
                <c:pt idx="3178">
                  <c:v>4.6559999999999997</c:v>
                </c:pt>
                <c:pt idx="3179">
                  <c:v>4.6120000000000001</c:v>
                </c:pt>
                <c:pt idx="3180">
                  <c:v>4.508</c:v>
                </c:pt>
                <c:pt idx="3181">
                  <c:v>4.4870000000000001</c:v>
                </c:pt>
                <c:pt idx="3182">
                  <c:v>4.4139999999999997</c:v>
                </c:pt>
                <c:pt idx="3183">
                  <c:v>4.2519999999999998</c:v>
                </c:pt>
                <c:pt idx="3184">
                  <c:v>4.2119999999999997</c:v>
                </c:pt>
                <c:pt idx="3185">
                  <c:v>4.3250000000000002</c:v>
                </c:pt>
                <c:pt idx="3186">
                  <c:v>4.274</c:v>
                </c:pt>
                <c:pt idx="3187">
                  <c:v>4.03</c:v>
                </c:pt>
                <c:pt idx="3188">
                  <c:v>3.8519999999999999</c:v>
                </c:pt>
                <c:pt idx="3189">
                  <c:v>3.718</c:v>
                </c:pt>
                <c:pt idx="3190">
                  <c:v>3.4980000000000002</c:v>
                </c:pt>
                <c:pt idx="3191">
                  <c:v>3.1659999999999999</c:v>
                </c:pt>
                <c:pt idx="3192">
                  <c:v>2.9119999999999999</c:v>
                </c:pt>
                <c:pt idx="3193">
                  <c:v>2.7549999999999999</c:v>
                </c:pt>
                <c:pt idx="3194">
                  <c:v>2.6720000000000002</c:v>
                </c:pt>
                <c:pt idx="3195">
                  <c:v>2.649</c:v>
                </c:pt>
                <c:pt idx="3196">
                  <c:v>2.6549999999999998</c:v>
                </c:pt>
                <c:pt idx="3197">
                  <c:v>2.649</c:v>
                </c:pt>
                <c:pt idx="3198">
                  <c:v>2.8090000000000002</c:v>
                </c:pt>
                <c:pt idx="3199">
                  <c:v>3.1560000000000001</c:v>
                </c:pt>
                <c:pt idx="3200">
                  <c:v>3.4510000000000001</c:v>
                </c:pt>
                <c:pt idx="3201">
                  <c:v>3.589</c:v>
                </c:pt>
                <c:pt idx="3202">
                  <c:v>3.653</c:v>
                </c:pt>
                <c:pt idx="3203">
                  <c:v>3.613</c:v>
                </c:pt>
                <c:pt idx="3204">
                  <c:v>3.54</c:v>
                </c:pt>
                <c:pt idx="3205">
                  <c:v>3.4380000000000002</c:v>
                </c:pt>
                <c:pt idx="3206">
                  <c:v>3.3410000000000002</c:v>
                </c:pt>
                <c:pt idx="3207">
                  <c:v>3.3029999999999999</c:v>
                </c:pt>
                <c:pt idx="3208">
                  <c:v>3.331</c:v>
                </c:pt>
                <c:pt idx="3209">
                  <c:v>3.6030000000000002</c:v>
                </c:pt>
                <c:pt idx="3210">
                  <c:v>3.6230000000000002</c:v>
                </c:pt>
                <c:pt idx="3211">
                  <c:v>3.4510000000000001</c:v>
                </c:pt>
                <c:pt idx="3212">
                  <c:v>3.31</c:v>
                </c:pt>
                <c:pt idx="3213">
                  <c:v>3.2559999999999998</c:v>
                </c:pt>
                <c:pt idx="3214">
                  <c:v>3.1619999999999999</c:v>
                </c:pt>
                <c:pt idx="3215">
                  <c:v>2.9449999999999998</c:v>
                </c:pt>
                <c:pt idx="3216">
                  <c:v>2.7040000000000002</c:v>
                </c:pt>
                <c:pt idx="3217">
                  <c:v>2.5659999999999998</c:v>
                </c:pt>
                <c:pt idx="3218">
                  <c:v>2.5190000000000001</c:v>
                </c:pt>
                <c:pt idx="3219">
                  <c:v>2.5179999999999998</c:v>
                </c:pt>
                <c:pt idx="3220">
                  <c:v>2.5550000000000002</c:v>
                </c:pt>
                <c:pt idx="3221">
                  <c:v>2.605</c:v>
                </c:pt>
                <c:pt idx="3222">
                  <c:v>2.9049999999999998</c:v>
                </c:pt>
                <c:pt idx="3223">
                  <c:v>3.347</c:v>
                </c:pt>
                <c:pt idx="3224">
                  <c:v>3.6850000000000001</c:v>
                </c:pt>
                <c:pt idx="3225">
                  <c:v>3.8420000000000001</c:v>
                </c:pt>
                <c:pt idx="3226">
                  <c:v>3.891</c:v>
                </c:pt>
                <c:pt idx="3227">
                  <c:v>3.8719999999999999</c:v>
                </c:pt>
                <c:pt idx="3228">
                  <c:v>3.7930000000000001</c:v>
                </c:pt>
                <c:pt idx="3229">
                  <c:v>3.7440000000000002</c:v>
                </c:pt>
                <c:pt idx="3230">
                  <c:v>3.6389999999999998</c:v>
                </c:pt>
                <c:pt idx="3231">
                  <c:v>3.53</c:v>
                </c:pt>
                <c:pt idx="3232">
                  <c:v>3.5550000000000002</c:v>
                </c:pt>
                <c:pt idx="3233">
                  <c:v>3.7090000000000001</c:v>
                </c:pt>
                <c:pt idx="3234">
                  <c:v>3.722</c:v>
                </c:pt>
                <c:pt idx="3235">
                  <c:v>3.4849999999999999</c:v>
                </c:pt>
                <c:pt idx="3236">
                  <c:v>3.2989999999999999</c:v>
                </c:pt>
                <c:pt idx="3237">
                  <c:v>3.2320000000000002</c:v>
                </c:pt>
                <c:pt idx="3238">
                  <c:v>3.1680000000000001</c:v>
                </c:pt>
                <c:pt idx="3239">
                  <c:v>2.9049999999999998</c:v>
                </c:pt>
                <c:pt idx="3240">
                  <c:v>2.706</c:v>
                </c:pt>
                <c:pt idx="3241">
                  <c:v>2.573</c:v>
                </c:pt>
                <c:pt idx="3242">
                  <c:v>2.496</c:v>
                </c:pt>
                <c:pt idx="3243">
                  <c:v>2.4809999999999999</c:v>
                </c:pt>
                <c:pt idx="3244">
                  <c:v>2.4590000000000001</c:v>
                </c:pt>
                <c:pt idx="3245">
                  <c:v>2.456</c:v>
                </c:pt>
                <c:pt idx="3246">
                  <c:v>2.6</c:v>
                </c:pt>
                <c:pt idx="3247">
                  <c:v>2.9329999999999998</c:v>
                </c:pt>
                <c:pt idx="3248">
                  <c:v>3.2330000000000001</c:v>
                </c:pt>
                <c:pt idx="3249">
                  <c:v>3.4359999999999999</c:v>
                </c:pt>
                <c:pt idx="3250">
                  <c:v>3.5649999999999999</c:v>
                </c:pt>
                <c:pt idx="3251">
                  <c:v>3.57</c:v>
                </c:pt>
                <c:pt idx="3252">
                  <c:v>3.536</c:v>
                </c:pt>
                <c:pt idx="3253">
                  <c:v>3.4990000000000001</c:v>
                </c:pt>
                <c:pt idx="3254">
                  <c:v>3.464</c:v>
                </c:pt>
                <c:pt idx="3255">
                  <c:v>3.415</c:v>
                </c:pt>
                <c:pt idx="3256">
                  <c:v>3.47</c:v>
                </c:pt>
                <c:pt idx="3257">
                  <c:v>3.7749999999999999</c:v>
                </c:pt>
                <c:pt idx="3258">
                  <c:v>3.7349999999999999</c:v>
                </c:pt>
                <c:pt idx="3259">
                  <c:v>3.47</c:v>
                </c:pt>
                <c:pt idx="3260">
                  <c:v>3.2770000000000001</c:v>
                </c:pt>
                <c:pt idx="3261">
                  <c:v>3.1859999999999999</c:v>
                </c:pt>
                <c:pt idx="3262">
                  <c:v>3.149</c:v>
                </c:pt>
                <c:pt idx="3263">
                  <c:v>2.915</c:v>
                </c:pt>
                <c:pt idx="3264">
                  <c:v>2.7189999999999999</c:v>
                </c:pt>
                <c:pt idx="3265">
                  <c:v>2.6219999999999999</c:v>
                </c:pt>
                <c:pt idx="3266">
                  <c:v>2.58</c:v>
                </c:pt>
                <c:pt idx="3267">
                  <c:v>2.6269999999999998</c:v>
                </c:pt>
                <c:pt idx="3268">
                  <c:v>2.593</c:v>
                </c:pt>
                <c:pt idx="3269">
                  <c:v>2.5539999999999998</c:v>
                </c:pt>
                <c:pt idx="3270">
                  <c:v>2.6480000000000001</c:v>
                </c:pt>
                <c:pt idx="3271">
                  <c:v>2.8420000000000001</c:v>
                </c:pt>
                <c:pt idx="3272">
                  <c:v>3.1349999999999998</c:v>
                </c:pt>
                <c:pt idx="3273">
                  <c:v>3.3340000000000001</c:v>
                </c:pt>
                <c:pt idx="3274">
                  <c:v>3.448</c:v>
                </c:pt>
                <c:pt idx="3275">
                  <c:v>3.468</c:v>
                </c:pt>
                <c:pt idx="3276">
                  <c:v>3.4489999999999998</c:v>
                </c:pt>
                <c:pt idx="3277">
                  <c:v>3.4489999999999998</c:v>
                </c:pt>
                <c:pt idx="3278">
                  <c:v>3.4740000000000002</c:v>
                </c:pt>
                <c:pt idx="3279">
                  <c:v>3.3839999999999999</c:v>
                </c:pt>
                <c:pt idx="3280">
                  <c:v>3.484</c:v>
                </c:pt>
                <c:pt idx="3281">
                  <c:v>3.738</c:v>
                </c:pt>
                <c:pt idx="3282">
                  <c:v>3.66</c:v>
                </c:pt>
                <c:pt idx="3283">
                  <c:v>3.46</c:v>
                </c:pt>
                <c:pt idx="3284">
                  <c:v>3.3109999999999999</c:v>
                </c:pt>
                <c:pt idx="3285">
                  <c:v>3.2589999999999999</c:v>
                </c:pt>
                <c:pt idx="3286">
                  <c:v>3.1579999999999999</c:v>
                </c:pt>
                <c:pt idx="3287">
                  <c:v>2.8519999999999999</c:v>
                </c:pt>
                <c:pt idx="3288">
                  <c:v>2.694</c:v>
                </c:pt>
                <c:pt idx="3289">
                  <c:v>2.6190000000000002</c:v>
                </c:pt>
                <c:pt idx="3290">
                  <c:v>2.569</c:v>
                </c:pt>
                <c:pt idx="3291">
                  <c:v>2.585</c:v>
                </c:pt>
                <c:pt idx="3292">
                  <c:v>2.6579999999999999</c:v>
                </c:pt>
                <c:pt idx="3293">
                  <c:v>2.794</c:v>
                </c:pt>
                <c:pt idx="3294">
                  <c:v>3.391</c:v>
                </c:pt>
                <c:pt idx="3295">
                  <c:v>4.0229999999999997</c:v>
                </c:pt>
                <c:pt idx="3296">
                  <c:v>4.3230000000000004</c:v>
                </c:pt>
                <c:pt idx="3297">
                  <c:v>4.3609999999999998</c:v>
                </c:pt>
                <c:pt idx="3298">
                  <c:v>4.4829999999999997</c:v>
                </c:pt>
                <c:pt idx="3299">
                  <c:v>4.4850000000000003</c:v>
                </c:pt>
                <c:pt idx="3300">
                  <c:v>4.42</c:v>
                </c:pt>
                <c:pt idx="3301">
                  <c:v>4.46</c:v>
                </c:pt>
                <c:pt idx="3302">
                  <c:v>4.3869999999999996</c:v>
                </c:pt>
                <c:pt idx="3303">
                  <c:v>4.2220000000000004</c:v>
                </c:pt>
                <c:pt idx="3304">
                  <c:v>4.194</c:v>
                </c:pt>
                <c:pt idx="3305">
                  <c:v>4.4160000000000004</c:v>
                </c:pt>
                <c:pt idx="3306">
                  <c:v>4.3470000000000004</c:v>
                </c:pt>
                <c:pt idx="3307">
                  <c:v>4.1100000000000003</c:v>
                </c:pt>
                <c:pt idx="3308">
                  <c:v>3.879</c:v>
                </c:pt>
                <c:pt idx="3309">
                  <c:v>3.7839999999999998</c:v>
                </c:pt>
                <c:pt idx="3310">
                  <c:v>3.5289999999999999</c:v>
                </c:pt>
                <c:pt idx="3311">
                  <c:v>3.1859999999999999</c:v>
                </c:pt>
                <c:pt idx="3312">
                  <c:v>2.9889999999999999</c:v>
                </c:pt>
                <c:pt idx="3313">
                  <c:v>2.8119999999999998</c:v>
                </c:pt>
                <c:pt idx="3314">
                  <c:v>2.7639999999999998</c:v>
                </c:pt>
                <c:pt idx="3315">
                  <c:v>2.738</c:v>
                </c:pt>
                <c:pt idx="3316">
                  <c:v>2.8580000000000001</c:v>
                </c:pt>
                <c:pt idx="3317">
                  <c:v>2.9889999999999999</c:v>
                </c:pt>
                <c:pt idx="3318">
                  <c:v>3.556</c:v>
                </c:pt>
                <c:pt idx="3319">
                  <c:v>4.2119999999999997</c:v>
                </c:pt>
                <c:pt idx="3320">
                  <c:v>4.4539999999999997</c:v>
                </c:pt>
                <c:pt idx="3321">
                  <c:v>4.4530000000000003</c:v>
                </c:pt>
                <c:pt idx="3322">
                  <c:v>4.5970000000000004</c:v>
                </c:pt>
                <c:pt idx="3323">
                  <c:v>4.5739999999999998</c:v>
                </c:pt>
                <c:pt idx="3324">
                  <c:v>4.4870000000000001</c:v>
                </c:pt>
                <c:pt idx="3325">
                  <c:v>4.49</c:v>
                </c:pt>
                <c:pt idx="3326">
                  <c:v>4.367</c:v>
                </c:pt>
                <c:pt idx="3327">
                  <c:v>4.2720000000000002</c:v>
                </c:pt>
                <c:pt idx="3328">
                  <c:v>4.1050000000000004</c:v>
                </c:pt>
                <c:pt idx="3329">
                  <c:v>4.2629999999999999</c:v>
                </c:pt>
                <c:pt idx="3330">
                  <c:v>4.1580000000000004</c:v>
                </c:pt>
                <c:pt idx="3331">
                  <c:v>3.9689999999999999</c:v>
                </c:pt>
                <c:pt idx="3332">
                  <c:v>3.9</c:v>
                </c:pt>
                <c:pt idx="3333">
                  <c:v>3.782</c:v>
                </c:pt>
                <c:pt idx="3334">
                  <c:v>3.5579999999999998</c:v>
                </c:pt>
                <c:pt idx="3335">
                  <c:v>3.202</c:v>
                </c:pt>
                <c:pt idx="3336">
                  <c:v>2.948</c:v>
                </c:pt>
                <c:pt idx="3337">
                  <c:v>2.82</c:v>
                </c:pt>
                <c:pt idx="3338">
                  <c:v>2.76</c:v>
                </c:pt>
                <c:pt idx="3339">
                  <c:v>2.7469999999999999</c:v>
                </c:pt>
                <c:pt idx="3340">
                  <c:v>2.8109999999999999</c:v>
                </c:pt>
                <c:pt idx="3341">
                  <c:v>2.9420000000000002</c:v>
                </c:pt>
                <c:pt idx="3342">
                  <c:v>3.5169999999999999</c:v>
                </c:pt>
                <c:pt idx="3343">
                  <c:v>4.1420000000000003</c:v>
                </c:pt>
                <c:pt idx="3344">
                  <c:v>4.3929999999999998</c:v>
                </c:pt>
                <c:pt idx="3345">
                  <c:v>4.4530000000000003</c:v>
                </c:pt>
                <c:pt idx="3346">
                  <c:v>4.5229999999999997</c:v>
                </c:pt>
                <c:pt idx="3347">
                  <c:v>4.4980000000000002</c:v>
                </c:pt>
                <c:pt idx="3348">
                  <c:v>4.3789999999999996</c:v>
                </c:pt>
                <c:pt idx="3349">
                  <c:v>4.4020000000000001</c:v>
                </c:pt>
                <c:pt idx="3350">
                  <c:v>4.3250000000000002</c:v>
                </c:pt>
                <c:pt idx="3351">
                  <c:v>4.1909999999999998</c:v>
                </c:pt>
                <c:pt idx="3352">
                  <c:v>4.18</c:v>
                </c:pt>
                <c:pt idx="3353">
                  <c:v>4.3879999999999999</c:v>
                </c:pt>
                <c:pt idx="3354">
                  <c:v>4.2350000000000003</c:v>
                </c:pt>
                <c:pt idx="3355">
                  <c:v>4.0060000000000002</c:v>
                </c:pt>
                <c:pt idx="3356">
                  <c:v>3.7719999999999998</c:v>
                </c:pt>
                <c:pt idx="3357">
                  <c:v>3.6259999999999999</c:v>
                </c:pt>
                <c:pt idx="3358">
                  <c:v>3.52</c:v>
                </c:pt>
                <c:pt idx="3359">
                  <c:v>3.1920000000000002</c:v>
                </c:pt>
                <c:pt idx="3360">
                  <c:v>2.9350000000000001</c:v>
                </c:pt>
                <c:pt idx="3361">
                  <c:v>2.8119999999999998</c:v>
                </c:pt>
                <c:pt idx="3362">
                  <c:v>2.7690000000000001</c:v>
                </c:pt>
                <c:pt idx="3363">
                  <c:v>2.766</c:v>
                </c:pt>
                <c:pt idx="3364">
                  <c:v>2.7930000000000001</c:v>
                </c:pt>
                <c:pt idx="3365">
                  <c:v>2.9670000000000001</c:v>
                </c:pt>
                <c:pt idx="3366">
                  <c:v>3.5419999999999998</c:v>
                </c:pt>
                <c:pt idx="3367">
                  <c:v>4.1420000000000003</c:v>
                </c:pt>
                <c:pt idx="3368">
                  <c:v>4.3860000000000001</c:v>
                </c:pt>
                <c:pt idx="3369">
                  <c:v>4.452</c:v>
                </c:pt>
                <c:pt idx="3370">
                  <c:v>4.5389999999999997</c:v>
                </c:pt>
                <c:pt idx="3371">
                  <c:v>4.5119999999999996</c:v>
                </c:pt>
                <c:pt idx="3372">
                  <c:v>4.4240000000000004</c:v>
                </c:pt>
                <c:pt idx="3373">
                  <c:v>4.4480000000000004</c:v>
                </c:pt>
                <c:pt idx="3374">
                  <c:v>4.359</c:v>
                </c:pt>
                <c:pt idx="3375">
                  <c:v>4.1989999999999998</c:v>
                </c:pt>
                <c:pt idx="3376">
                  <c:v>4.1429999999999998</c:v>
                </c:pt>
                <c:pt idx="3377">
                  <c:v>4.2919999999999998</c:v>
                </c:pt>
                <c:pt idx="3378">
                  <c:v>4.1829999999999998</c:v>
                </c:pt>
                <c:pt idx="3379">
                  <c:v>3.996</c:v>
                </c:pt>
                <c:pt idx="3380">
                  <c:v>3.7690000000000001</c:v>
                </c:pt>
                <c:pt idx="3381">
                  <c:v>3.6419999999999999</c:v>
                </c:pt>
                <c:pt idx="3382">
                  <c:v>3.51</c:v>
                </c:pt>
                <c:pt idx="3383">
                  <c:v>3.177</c:v>
                </c:pt>
                <c:pt idx="3384">
                  <c:v>2.9209999999999998</c:v>
                </c:pt>
                <c:pt idx="3385">
                  <c:v>2.7959999999999998</c:v>
                </c:pt>
                <c:pt idx="3386">
                  <c:v>2.7530000000000001</c:v>
                </c:pt>
                <c:pt idx="3387">
                  <c:v>2.7469999999999999</c:v>
                </c:pt>
                <c:pt idx="3388">
                  <c:v>2.7829999999999999</c:v>
                </c:pt>
                <c:pt idx="3389">
                  <c:v>2.9550000000000001</c:v>
                </c:pt>
                <c:pt idx="3390">
                  <c:v>3.5259999999999998</c:v>
                </c:pt>
                <c:pt idx="3391">
                  <c:v>4.1269999999999998</c:v>
                </c:pt>
                <c:pt idx="3392">
                  <c:v>4.4020000000000001</c:v>
                </c:pt>
                <c:pt idx="3393">
                  <c:v>4.46</c:v>
                </c:pt>
                <c:pt idx="3394">
                  <c:v>4.5469999999999997</c:v>
                </c:pt>
                <c:pt idx="3395">
                  <c:v>4.4939999999999998</c:v>
                </c:pt>
                <c:pt idx="3396">
                  <c:v>4.3520000000000003</c:v>
                </c:pt>
                <c:pt idx="3397">
                  <c:v>4.2539999999999996</c:v>
                </c:pt>
                <c:pt idx="3398">
                  <c:v>4.0650000000000004</c:v>
                </c:pt>
                <c:pt idx="3399">
                  <c:v>3.8980000000000001</c:v>
                </c:pt>
                <c:pt idx="3400">
                  <c:v>3.8540000000000001</c:v>
                </c:pt>
                <c:pt idx="3401">
                  <c:v>4.0259999999999998</c:v>
                </c:pt>
                <c:pt idx="3402">
                  <c:v>3.9670000000000001</c:v>
                </c:pt>
                <c:pt idx="3403">
                  <c:v>3.766</c:v>
                </c:pt>
                <c:pt idx="3404">
                  <c:v>3.55</c:v>
                </c:pt>
                <c:pt idx="3405">
                  <c:v>3.3969999999999998</c:v>
                </c:pt>
                <c:pt idx="3406">
                  <c:v>3.28</c:v>
                </c:pt>
                <c:pt idx="3407">
                  <c:v>3.0489999999999999</c:v>
                </c:pt>
                <c:pt idx="3408">
                  <c:v>2.7989999999999999</c:v>
                </c:pt>
                <c:pt idx="3409">
                  <c:v>2.673</c:v>
                </c:pt>
                <c:pt idx="3410">
                  <c:v>2.597</c:v>
                </c:pt>
                <c:pt idx="3411">
                  <c:v>2.5790000000000002</c:v>
                </c:pt>
                <c:pt idx="3412">
                  <c:v>2.552</c:v>
                </c:pt>
                <c:pt idx="3413">
                  <c:v>2.5539999999999998</c:v>
                </c:pt>
                <c:pt idx="3414">
                  <c:v>2.706</c:v>
                </c:pt>
                <c:pt idx="3415">
                  <c:v>3.0030000000000001</c:v>
                </c:pt>
                <c:pt idx="3416">
                  <c:v>3.323</c:v>
                </c:pt>
                <c:pt idx="3417">
                  <c:v>3.53</c:v>
                </c:pt>
                <c:pt idx="3418">
                  <c:v>3.629</c:v>
                </c:pt>
                <c:pt idx="3419">
                  <c:v>3.5819999999999999</c:v>
                </c:pt>
                <c:pt idx="3420">
                  <c:v>3.4990000000000001</c:v>
                </c:pt>
                <c:pt idx="3421">
                  <c:v>3.43</c:v>
                </c:pt>
                <c:pt idx="3422">
                  <c:v>3.36</c:v>
                </c:pt>
                <c:pt idx="3423">
                  <c:v>3.2989999999999999</c:v>
                </c:pt>
                <c:pt idx="3424">
                  <c:v>3.3380000000000001</c:v>
                </c:pt>
                <c:pt idx="3425">
                  <c:v>3.5510000000000002</c:v>
                </c:pt>
                <c:pt idx="3426">
                  <c:v>3.577</c:v>
                </c:pt>
                <c:pt idx="3427">
                  <c:v>3.3780000000000001</c:v>
                </c:pt>
                <c:pt idx="3428">
                  <c:v>3.2130000000000001</c:v>
                </c:pt>
                <c:pt idx="3429">
                  <c:v>3.12</c:v>
                </c:pt>
                <c:pt idx="3430">
                  <c:v>3.1219999999999999</c:v>
                </c:pt>
                <c:pt idx="3431">
                  <c:v>2.9350000000000001</c:v>
                </c:pt>
                <c:pt idx="3432">
                  <c:v>2.738</c:v>
                </c:pt>
                <c:pt idx="3433">
                  <c:v>2.5739999999999998</c:v>
                </c:pt>
                <c:pt idx="3434">
                  <c:v>2.488</c:v>
                </c:pt>
                <c:pt idx="3435">
                  <c:v>2.444</c:v>
                </c:pt>
                <c:pt idx="3436">
                  <c:v>2.3849999999999998</c:v>
                </c:pt>
                <c:pt idx="3437">
                  <c:v>2.367</c:v>
                </c:pt>
                <c:pt idx="3438">
                  <c:v>2.4780000000000002</c:v>
                </c:pt>
                <c:pt idx="3439">
                  <c:v>2.7389999999999999</c:v>
                </c:pt>
                <c:pt idx="3440">
                  <c:v>3.0289999999999999</c:v>
                </c:pt>
                <c:pt idx="3441">
                  <c:v>3.2170000000000001</c:v>
                </c:pt>
                <c:pt idx="3442">
                  <c:v>3.3010000000000002</c:v>
                </c:pt>
                <c:pt idx="3443">
                  <c:v>3.3010000000000002</c:v>
                </c:pt>
                <c:pt idx="3444">
                  <c:v>3.222</c:v>
                </c:pt>
                <c:pt idx="3445">
                  <c:v>3.149</c:v>
                </c:pt>
                <c:pt idx="3446">
                  <c:v>3.101</c:v>
                </c:pt>
                <c:pt idx="3447">
                  <c:v>3.0640000000000001</c:v>
                </c:pt>
                <c:pt idx="3448">
                  <c:v>3.1339999999999999</c:v>
                </c:pt>
                <c:pt idx="3449">
                  <c:v>3.3780000000000001</c:v>
                </c:pt>
                <c:pt idx="3450">
                  <c:v>3.4319999999999999</c:v>
                </c:pt>
                <c:pt idx="3451">
                  <c:v>3.3180000000000001</c:v>
                </c:pt>
                <c:pt idx="3452">
                  <c:v>3.2170000000000001</c:v>
                </c:pt>
                <c:pt idx="3453">
                  <c:v>3.1389999999999998</c:v>
                </c:pt>
                <c:pt idx="3454">
                  <c:v>3.0960000000000001</c:v>
                </c:pt>
                <c:pt idx="3455">
                  <c:v>2.879</c:v>
                </c:pt>
                <c:pt idx="3456">
                  <c:v>2.649</c:v>
                </c:pt>
                <c:pt idx="3457">
                  <c:v>2.508</c:v>
                </c:pt>
                <c:pt idx="3458">
                  <c:v>2.4409999999999998</c:v>
                </c:pt>
                <c:pt idx="3459">
                  <c:v>2.4249999999999998</c:v>
                </c:pt>
                <c:pt idx="3460">
                  <c:v>2.399</c:v>
                </c:pt>
                <c:pt idx="3461">
                  <c:v>2.3969999999999998</c:v>
                </c:pt>
                <c:pt idx="3462">
                  <c:v>2.5779999999999998</c:v>
                </c:pt>
                <c:pt idx="3463">
                  <c:v>2.839</c:v>
                </c:pt>
                <c:pt idx="3464">
                  <c:v>3.19</c:v>
                </c:pt>
                <c:pt idx="3465">
                  <c:v>3.4079999999999999</c:v>
                </c:pt>
                <c:pt idx="3466">
                  <c:v>3.5169999999999999</c:v>
                </c:pt>
                <c:pt idx="3467">
                  <c:v>3.556</c:v>
                </c:pt>
                <c:pt idx="3468">
                  <c:v>3.53</c:v>
                </c:pt>
                <c:pt idx="3469">
                  <c:v>3.4889999999999999</c:v>
                </c:pt>
                <c:pt idx="3470">
                  <c:v>3.4590000000000001</c:v>
                </c:pt>
                <c:pt idx="3471">
                  <c:v>3.4220000000000002</c:v>
                </c:pt>
                <c:pt idx="3472">
                  <c:v>3.4529999999999998</c:v>
                </c:pt>
                <c:pt idx="3473">
                  <c:v>3.7320000000000002</c:v>
                </c:pt>
                <c:pt idx="3474">
                  <c:v>3.7389999999999999</c:v>
                </c:pt>
                <c:pt idx="3475">
                  <c:v>3.54</c:v>
                </c:pt>
                <c:pt idx="3476">
                  <c:v>3.3540000000000001</c:v>
                </c:pt>
                <c:pt idx="3477">
                  <c:v>3.25</c:v>
                </c:pt>
                <c:pt idx="3478">
                  <c:v>3.177</c:v>
                </c:pt>
                <c:pt idx="3479">
                  <c:v>2.891</c:v>
                </c:pt>
                <c:pt idx="3480">
                  <c:v>2.71</c:v>
                </c:pt>
                <c:pt idx="3481">
                  <c:v>2.6030000000000002</c:v>
                </c:pt>
                <c:pt idx="3482">
                  <c:v>2.5720000000000001</c:v>
                </c:pt>
                <c:pt idx="3483">
                  <c:v>2.5939999999999999</c:v>
                </c:pt>
                <c:pt idx="3484">
                  <c:v>2.6269999999999998</c:v>
                </c:pt>
                <c:pt idx="3485">
                  <c:v>2.8039999999999998</c:v>
                </c:pt>
                <c:pt idx="3486">
                  <c:v>3.4119999999999999</c:v>
                </c:pt>
                <c:pt idx="3487">
                  <c:v>4.0279999999999996</c:v>
                </c:pt>
                <c:pt idx="3488">
                  <c:v>4.3280000000000003</c:v>
                </c:pt>
                <c:pt idx="3489">
                  <c:v>4.41</c:v>
                </c:pt>
                <c:pt idx="3490">
                  <c:v>4.4939999999999998</c:v>
                </c:pt>
                <c:pt idx="3491">
                  <c:v>4.601</c:v>
                </c:pt>
                <c:pt idx="3492">
                  <c:v>4.5540000000000003</c:v>
                </c:pt>
                <c:pt idx="3493">
                  <c:v>4.3789999999999996</c:v>
                </c:pt>
                <c:pt idx="3494">
                  <c:v>4.3029999999999999</c:v>
                </c:pt>
                <c:pt idx="3495">
                  <c:v>4.1100000000000003</c:v>
                </c:pt>
                <c:pt idx="3496">
                  <c:v>4.05</c:v>
                </c:pt>
                <c:pt idx="3497">
                  <c:v>4.266</c:v>
                </c:pt>
                <c:pt idx="3498">
                  <c:v>4.1520000000000001</c:v>
                </c:pt>
                <c:pt idx="3499">
                  <c:v>3.9369999999999998</c:v>
                </c:pt>
                <c:pt idx="3500">
                  <c:v>3.738</c:v>
                </c:pt>
                <c:pt idx="3501">
                  <c:v>3.5840000000000001</c:v>
                </c:pt>
                <c:pt idx="3502">
                  <c:v>3.4590000000000001</c:v>
                </c:pt>
                <c:pt idx="3503">
                  <c:v>3.129</c:v>
                </c:pt>
                <c:pt idx="3504">
                  <c:v>2.9119999999999999</c:v>
                </c:pt>
                <c:pt idx="3505">
                  <c:v>2.782</c:v>
                </c:pt>
                <c:pt idx="3506">
                  <c:v>2.7189999999999999</c:v>
                </c:pt>
                <c:pt idx="3507">
                  <c:v>2.7250000000000001</c:v>
                </c:pt>
                <c:pt idx="3508">
                  <c:v>2.7509999999999999</c:v>
                </c:pt>
                <c:pt idx="3509">
                  <c:v>2.9329999999999998</c:v>
                </c:pt>
                <c:pt idx="3510">
                  <c:v>3.4660000000000002</c:v>
                </c:pt>
                <c:pt idx="3511">
                  <c:v>4.0460000000000003</c:v>
                </c:pt>
                <c:pt idx="3512">
                  <c:v>4.29</c:v>
                </c:pt>
                <c:pt idx="3513">
                  <c:v>4.4009999999999998</c:v>
                </c:pt>
                <c:pt idx="3514">
                  <c:v>4.4809999999999999</c:v>
                </c:pt>
                <c:pt idx="3515">
                  <c:v>4.4690000000000003</c:v>
                </c:pt>
                <c:pt idx="3516">
                  <c:v>4.3869999999999996</c:v>
                </c:pt>
                <c:pt idx="3517">
                  <c:v>4.383</c:v>
                </c:pt>
                <c:pt idx="3518">
                  <c:v>4.2919999999999998</c:v>
                </c:pt>
                <c:pt idx="3519">
                  <c:v>4.1130000000000004</c:v>
                </c:pt>
                <c:pt idx="3520">
                  <c:v>4.0380000000000003</c:v>
                </c:pt>
                <c:pt idx="3521">
                  <c:v>4.2119999999999997</c:v>
                </c:pt>
                <c:pt idx="3522">
                  <c:v>4.077</c:v>
                </c:pt>
                <c:pt idx="3523">
                  <c:v>3.867</c:v>
                </c:pt>
                <c:pt idx="3524">
                  <c:v>3.702</c:v>
                </c:pt>
                <c:pt idx="3525">
                  <c:v>3.55</c:v>
                </c:pt>
                <c:pt idx="3526">
                  <c:v>3.431</c:v>
                </c:pt>
                <c:pt idx="3527">
                  <c:v>3.1549999999999998</c:v>
                </c:pt>
                <c:pt idx="3528">
                  <c:v>2.9329999999999998</c:v>
                </c:pt>
                <c:pt idx="3529">
                  <c:v>2.7749999999999999</c:v>
                </c:pt>
                <c:pt idx="3530">
                  <c:v>2.7040000000000002</c:v>
                </c:pt>
                <c:pt idx="3531">
                  <c:v>2.7090000000000001</c:v>
                </c:pt>
                <c:pt idx="3532">
                  <c:v>2.7349999999999999</c:v>
                </c:pt>
                <c:pt idx="3533">
                  <c:v>2.89</c:v>
                </c:pt>
                <c:pt idx="3534">
                  <c:v>3.488</c:v>
                </c:pt>
                <c:pt idx="3535">
                  <c:v>4.1479999999999997</c:v>
                </c:pt>
                <c:pt idx="3536">
                  <c:v>4.4560000000000004</c:v>
                </c:pt>
                <c:pt idx="3537">
                  <c:v>4.4800000000000004</c:v>
                </c:pt>
                <c:pt idx="3538">
                  <c:v>4.6379999999999999</c:v>
                </c:pt>
                <c:pt idx="3539">
                  <c:v>4.5010000000000003</c:v>
                </c:pt>
                <c:pt idx="3540">
                  <c:v>4.6189999999999998</c:v>
                </c:pt>
                <c:pt idx="3541">
                  <c:v>4.5919999999999996</c:v>
                </c:pt>
                <c:pt idx="3542">
                  <c:v>4.5090000000000003</c:v>
                </c:pt>
                <c:pt idx="3543">
                  <c:v>4.6870000000000003</c:v>
                </c:pt>
                <c:pt idx="3544">
                  <c:v>4.7229999999999999</c:v>
                </c:pt>
                <c:pt idx="3545">
                  <c:v>4.742</c:v>
                </c:pt>
                <c:pt idx="3546">
                  <c:v>4.508</c:v>
                </c:pt>
                <c:pt idx="3547">
                  <c:v>3.9550000000000001</c:v>
                </c:pt>
                <c:pt idx="3548">
                  <c:v>3.7480000000000002</c:v>
                </c:pt>
                <c:pt idx="3549">
                  <c:v>3.6080000000000001</c:v>
                </c:pt>
                <c:pt idx="3550">
                  <c:v>3.484</c:v>
                </c:pt>
                <c:pt idx="3551">
                  <c:v>3.2189999999999999</c:v>
                </c:pt>
                <c:pt idx="3552">
                  <c:v>2.9260000000000002</c:v>
                </c:pt>
                <c:pt idx="3553">
                  <c:v>2.8069999999999999</c:v>
                </c:pt>
                <c:pt idx="3554">
                  <c:v>2.766</c:v>
                </c:pt>
                <c:pt idx="3555">
                  <c:v>2.774</c:v>
                </c:pt>
                <c:pt idx="3556">
                  <c:v>2.7810000000000001</c:v>
                </c:pt>
                <c:pt idx="3557">
                  <c:v>2.9409999999999998</c:v>
                </c:pt>
                <c:pt idx="3558">
                  <c:v>3.4769999999999999</c:v>
                </c:pt>
                <c:pt idx="3559">
                  <c:v>4.0510000000000002</c:v>
                </c:pt>
                <c:pt idx="3560">
                  <c:v>4.2990000000000004</c:v>
                </c:pt>
                <c:pt idx="3561">
                  <c:v>4.24</c:v>
                </c:pt>
                <c:pt idx="3562">
                  <c:v>4.3179999999999996</c:v>
                </c:pt>
                <c:pt idx="3563">
                  <c:v>4.4210000000000003</c:v>
                </c:pt>
                <c:pt idx="3564">
                  <c:v>4.2530000000000001</c:v>
                </c:pt>
                <c:pt idx="3565">
                  <c:v>4.1790000000000003</c:v>
                </c:pt>
                <c:pt idx="3566">
                  <c:v>3.9940000000000002</c:v>
                </c:pt>
                <c:pt idx="3567">
                  <c:v>3.86</c:v>
                </c:pt>
                <c:pt idx="3568">
                  <c:v>3.8719999999999999</c:v>
                </c:pt>
                <c:pt idx="3569">
                  <c:v>4.0739999999999998</c:v>
                </c:pt>
                <c:pt idx="3570">
                  <c:v>4.0209999999999999</c:v>
                </c:pt>
                <c:pt idx="3571">
                  <c:v>3.76</c:v>
                </c:pt>
                <c:pt idx="3572">
                  <c:v>3.532</c:v>
                </c:pt>
                <c:pt idx="3573">
                  <c:v>3.4009999999999998</c:v>
                </c:pt>
                <c:pt idx="3574">
                  <c:v>3.2959999999999998</c:v>
                </c:pt>
                <c:pt idx="3575">
                  <c:v>3.052</c:v>
                </c:pt>
                <c:pt idx="3576">
                  <c:v>2.8530000000000002</c:v>
                </c:pt>
                <c:pt idx="3577">
                  <c:v>2.7029999999999998</c:v>
                </c:pt>
                <c:pt idx="3578">
                  <c:v>2.6219999999999999</c:v>
                </c:pt>
                <c:pt idx="3579">
                  <c:v>2.5950000000000002</c:v>
                </c:pt>
                <c:pt idx="3580">
                  <c:v>2.552</c:v>
                </c:pt>
                <c:pt idx="3581">
                  <c:v>2.5840000000000001</c:v>
                </c:pt>
                <c:pt idx="3582">
                  <c:v>2.7010000000000001</c:v>
                </c:pt>
                <c:pt idx="3583">
                  <c:v>2.9820000000000002</c:v>
                </c:pt>
                <c:pt idx="3584">
                  <c:v>3.3</c:v>
                </c:pt>
                <c:pt idx="3585">
                  <c:v>3.5249999999999999</c:v>
                </c:pt>
                <c:pt idx="3586">
                  <c:v>3.6190000000000002</c:v>
                </c:pt>
                <c:pt idx="3587">
                  <c:v>3.5779999999999998</c:v>
                </c:pt>
                <c:pt idx="3588">
                  <c:v>3.4929999999999999</c:v>
                </c:pt>
                <c:pt idx="3589">
                  <c:v>3.4340000000000002</c:v>
                </c:pt>
                <c:pt idx="3590">
                  <c:v>3.3759999999999999</c:v>
                </c:pt>
                <c:pt idx="3591">
                  <c:v>3.2519999999999998</c:v>
                </c:pt>
                <c:pt idx="3592">
                  <c:v>3.125</c:v>
                </c:pt>
                <c:pt idx="3593">
                  <c:v>3.5670000000000002</c:v>
                </c:pt>
                <c:pt idx="3594">
                  <c:v>3.5920000000000001</c:v>
                </c:pt>
                <c:pt idx="3595">
                  <c:v>3.3929999999999998</c:v>
                </c:pt>
                <c:pt idx="3596">
                  <c:v>3.2469999999999999</c:v>
                </c:pt>
                <c:pt idx="3597">
                  <c:v>3.11</c:v>
                </c:pt>
                <c:pt idx="3598">
                  <c:v>3.0830000000000002</c:v>
                </c:pt>
                <c:pt idx="3599">
                  <c:v>2.9049999999999998</c:v>
                </c:pt>
                <c:pt idx="3600">
                  <c:v>2.7269999999999999</c:v>
                </c:pt>
                <c:pt idx="3601">
                  <c:v>2.6080000000000001</c:v>
                </c:pt>
                <c:pt idx="3602">
                  <c:v>2.5579999999999998</c:v>
                </c:pt>
                <c:pt idx="3603">
                  <c:v>2.508</c:v>
                </c:pt>
                <c:pt idx="3604">
                  <c:v>2.4670000000000001</c:v>
                </c:pt>
                <c:pt idx="3605">
                  <c:v>2.448</c:v>
                </c:pt>
                <c:pt idx="3606">
                  <c:v>2.5030000000000001</c:v>
                </c:pt>
                <c:pt idx="3607">
                  <c:v>2.7389999999999999</c:v>
                </c:pt>
                <c:pt idx="3608">
                  <c:v>3.03</c:v>
                </c:pt>
                <c:pt idx="3609">
                  <c:v>3.2490000000000001</c:v>
                </c:pt>
                <c:pt idx="3610">
                  <c:v>3.3420000000000001</c:v>
                </c:pt>
                <c:pt idx="3611">
                  <c:v>3.3929999999999998</c:v>
                </c:pt>
                <c:pt idx="3612">
                  <c:v>3.3410000000000002</c:v>
                </c:pt>
                <c:pt idx="3613">
                  <c:v>3.3210000000000002</c:v>
                </c:pt>
                <c:pt idx="3614">
                  <c:v>3.3220000000000001</c:v>
                </c:pt>
                <c:pt idx="3615">
                  <c:v>3.298</c:v>
                </c:pt>
                <c:pt idx="3616">
                  <c:v>3.3980000000000001</c:v>
                </c:pt>
                <c:pt idx="3617">
                  <c:v>3.758</c:v>
                </c:pt>
                <c:pt idx="3618">
                  <c:v>3.7389999999999999</c:v>
                </c:pt>
                <c:pt idx="3619">
                  <c:v>3.6240000000000001</c:v>
                </c:pt>
                <c:pt idx="3620">
                  <c:v>3.4710000000000001</c:v>
                </c:pt>
                <c:pt idx="3621">
                  <c:v>3.323</c:v>
                </c:pt>
                <c:pt idx="3622">
                  <c:v>3.1629999999999998</c:v>
                </c:pt>
                <c:pt idx="3623">
                  <c:v>2.944</c:v>
                </c:pt>
                <c:pt idx="3624">
                  <c:v>2.7509999999999999</c:v>
                </c:pt>
                <c:pt idx="3625">
                  <c:v>2.6789999999999998</c:v>
                </c:pt>
                <c:pt idx="3626">
                  <c:v>2.63</c:v>
                </c:pt>
                <c:pt idx="3627">
                  <c:v>2.6680000000000001</c:v>
                </c:pt>
                <c:pt idx="3628">
                  <c:v>2.6840000000000002</c:v>
                </c:pt>
                <c:pt idx="3629">
                  <c:v>2.84</c:v>
                </c:pt>
                <c:pt idx="3630">
                  <c:v>3.3849999999999998</c:v>
                </c:pt>
                <c:pt idx="3631">
                  <c:v>3.9870000000000001</c:v>
                </c:pt>
                <c:pt idx="3632">
                  <c:v>4.282</c:v>
                </c:pt>
                <c:pt idx="3633">
                  <c:v>4.3360000000000003</c:v>
                </c:pt>
                <c:pt idx="3634">
                  <c:v>4.4539999999999997</c:v>
                </c:pt>
                <c:pt idx="3635">
                  <c:v>4.4770000000000003</c:v>
                </c:pt>
                <c:pt idx="3636">
                  <c:v>4.4000000000000004</c:v>
                </c:pt>
                <c:pt idx="3637">
                  <c:v>4.3639999999999999</c:v>
                </c:pt>
                <c:pt idx="3638">
                  <c:v>4.2830000000000004</c:v>
                </c:pt>
                <c:pt idx="3639">
                  <c:v>4.1020000000000003</c:v>
                </c:pt>
                <c:pt idx="3640">
                  <c:v>4.0229999999999997</c:v>
                </c:pt>
                <c:pt idx="3641">
                  <c:v>4.234</c:v>
                </c:pt>
                <c:pt idx="3642">
                  <c:v>4.1239999999999997</c:v>
                </c:pt>
                <c:pt idx="3643">
                  <c:v>3.9129999999999998</c:v>
                </c:pt>
                <c:pt idx="3644">
                  <c:v>3.694</c:v>
                </c:pt>
                <c:pt idx="3645">
                  <c:v>3.5110000000000001</c:v>
                </c:pt>
                <c:pt idx="3646">
                  <c:v>3.4359999999999999</c:v>
                </c:pt>
                <c:pt idx="3647">
                  <c:v>3.145</c:v>
                </c:pt>
                <c:pt idx="3648">
                  <c:v>2.8879999999999999</c:v>
                </c:pt>
                <c:pt idx="3649">
                  <c:v>2.742</c:v>
                </c:pt>
                <c:pt idx="3650">
                  <c:v>2.6629999999999998</c:v>
                </c:pt>
                <c:pt idx="3651">
                  <c:v>2.6760000000000002</c:v>
                </c:pt>
                <c:pt idx="3652">
                  <c:v>2.7069999999999999</c:v>
                </c:pt>
                <c:pt idx="3653">
                  <c:v>2.9239999999999999</c:v>
                </c:pt>
                <c:pt idx="3654">
                  <c:v>3.4830000000000001</c:v>
                </c:pt>
                <c:pt idx="3655">
                  <c:v>4.093</c:v>
                </c:pt>
                <c:pt idx="3656">
                  <c:v>4.3520000000000003</c:v>
                </c:pt>
                <c:pt idx="3657">
                  <c:v>4.4420000000000002</c:v>
                </c:pt>
                <c:pt idx="3658">
                  <c:v>4.5940000000000003</c:v>
                </c:pt>
                <c:pt idx="3659">
                  <c:v>4.6269999999999998</c:v>
                </c:pt>
                <c:pt idx="3660">
                  <c:v>4.5890000000000004</c:v>
                </c:pt>
                <c:pt idx="3661">
                  <c:v>4.62</c:v>
                </c:pt>
                <c:pt idx="3662">
                  <c:v>4.5220000000000002</c:v>
                </c:pt>
                <c:pt idx="3663">
                  <c:v>4.4020000000000001</c:v>
                </c:pt>
                <c:pt idx="3664">
                  <c:v>4.327</c:v>
                </c:pt>
                <c:pt idx="3665">
                  <c:v>4.5129999999999999</c:v>
                </c:pt>
                <c:pt idx="3666">
                  <c:v>4.351</c:v>
                </c:pt>
                <c:pt idx="3667">
                  <c:v>4.1440000000000001</c:v>
                </c:pt>
                <c:pt idx="3668">
                  <c:v>3.891</c:v>
                </c:pt>
                <c:pt idx="3669">
                  <c:v>3.7440000000000002</c:v>
                </c:pt>
                <c:pt idx="3670">
                  <c:v>3.5089999999999999</c:v>
                </c:pt>
                <c:pt idx="3671">
                  <c:v>3.2040000000000002</c:v>
                </c:pt>
                <c:pt idx="3672">
                  <c:v>2.94</c:v>
                </c:pt>
                <c:pt idx="3673">
                  <c:v>2.8380000000000001</c:v>
                </c:pt>
                <c:pt idx="3674">
                  <c:v>2.7789999999999999</c:v>
                </c:pt>
                <c:pt idx="3675">
                  <c:v>2.7789999999999999</c:v>
                </c:pt>
                <c:pt idx="3676">
                  <c:v>2.782</c:v>
                </c:pt>
                <c:pt idx="3677">
                  <c:v>2.9489999999999998</c:v>
                </c:pt>
                <c:pt idx="3678">
                  <c:v>3.464</c:v>
                </c:pt>
                <c:pt idx="3679">
                  <c:v>4.0460000000000003</c:v>
                </c:pt>
                <c:pt idx="3680">
                  <c:v>4.3360000000000003</c:v>
                </c:pt>
                <c:pt idx="3681">
                  <c:v>4.3949999999999996</c:v>
                </c:pt>
                <c:pt idx="3682">
                  <c:v>4.4710000000000001</c:v>
                </c:pt>
                <c:pt idx="3683">
                  <c:v>4.4349999999999996</c:v>
                </c:pt>
                <c:pt idx="3684">
                  <c:v>4.4109999999999996</c:v>
                </c:pt>
                <c:pt idx="3685">
                  <c:v>4.43</c:v>
                </c:pt>
                <c:pt idx="3686">
                  <c:v>4.3150000000000004</c:v>
                </c:pt>
                <c:pt idx="3687">
                  <c:v>4.0819999999999999</c:v>
                </c:pt>
                <c:pt idx="3688">
                  <c:v>4.0359999999999996</c:v>
                </c:pt>
                <c:pt idx="3689">
                  <c:v>4.2</c:v>
                </c:pt>
                <c:pt idx="3690">
                  <c:v>4.077</c:v>
                </c:pt>
                <c:pt idx="3691">
                  <c:v>3.831</c:v>
                </c:pt>
                <c:pt idx="3692">
                  <c:v>3.645</c:v>
                </c:pt>
                <c:pt idx="3693">
                  <c:v>3.476</c:v>
                </c:pt>
                <c:pt idx="3694">
                  <c:v>3.3559999999999999</c:v>
                </c:pt>
                <c:pt idx="3695">
                  <c:v>3.1139999999999999</c:v>
                </c:pt>
                <c:pt idx="3696">
                  <c:v>2.8380000000000001</c:v>
                </c:pt>
                <c:pt idx="3697">
                  <c:v>2.71</c:v>
                </c:pt>
                <c:pt idx="3698">
                  <c:v>2.6779999999999999</c:v>
                </c:pt>
                <c:pt idx="3699">
                  <c:v>2.7050000000000001</c:v>
                </c:pt>
                <c:pt idx="3700">
                  <c:v>2.726</c:v>
                </c:pt>
                <c:pt idx="3701">
                  <c:v>2.8849999999999998</c:v>
                </c:pt>
                <c:pt idx="3702">
                  <c:v>3.4329999999999998</c:v>
                </c:pt>
                <c:pt idx="3703">
                  <c:v>4.0350000000000001</c:v>
                </c:pt>
                <c:pt idx="3704">
                  <c:v>4.2750000000000004</c:v>
                </c:pt>
                <c:pt idx="3705">
                  <c:v>4.3029999999999999</c:v>
                </c:pt>
                <c:pt idx="3706">
                  <c:v>4.4210000000000003</c:v>
                </c:pt>
                <c:pt idx="3707">
                  <c:v>4.3680000000000003</c:v>
                </c:pt>
                <c:pt idx="3708">
                  <c:v>4.2880000000000003</c:v>
                </c:pt>
                <c:pt idx="3709">
                  <c:v>4.26</c:v>
                </c:pt>
                <c:pt idx="3710">
                  <c:v>4.1159999999999997</c:v>
                </c:pt>
                <c:pt idx="3711">
                  <c:v>3.944</c:v>
                </c:pt>
                <c:pt idx="3712">
                  <c:v>3.863</c:v>
                </c:pt>
                <c:pt idx="3713">
                  <c:v>3.9660000000000002</c:v>
                </c:pt>
                <c:pt idx="3714">
                  <c:v>3.9009999999999998</c:v>
                </c:pt>
                <c:pt idx="3715">
                  <c:v>3.722</c:v>
                </c:pt>
                <c:pt idx="3716">
                  <c:v>3.5289999999999999</c:v>
                </c:pt>
                <c:pt idx="3717">
                  <c:v>3.383</c:v>
                </c:pt>
                <c:pt idx="3718">
                  <c:v>3.2930000000000001</c:v>
                </c:pt>
                <c:pt idx="3719">
                  <c:v>3.0489999999999999</c:v>
                </c:pt>
                <c:pt idx="3720">
                  <c:v>2.7749999999999999</c:v>
                </c:pt>
                <c:pt idx="3721">
                  <c:v>2.613</c:v>
                </c:pt>
                <c:pt idx="3722">
                  <c:v>2.5419999999999998</c:v>
                </c:pt>
                <c:pt idx="3723">
                  <c:v>2.5230000000000001</c:v>
                </c:pt>
                <c:pt idx="3724">
                  <c:v>2.4820000000000002</c:v>
                </c:pt>
                <c:pt idx="3725">
                  <c:v>2.5219999999999998</c:v>
                </c:pt>
                <c:pt idx="3726">
                  <c:v>2.7919999999999998</c:v>
                </c:pt>
                <c:pt idx="3727">
                  <c:v>3.1579999999999999</c:v>
                </c:pt>
                <c:pt idx="3728">
                  <c:v>3.444</c:v>
                </c:pt>
                <c:pt idx="3729">
                  <c:v>3.5649999999999999</c:v>
                </c:pt>
                <c:pt idx="3730">
                  <c:v>3.6309999999999998</c:v>
                </c:pt>
                <c:pt idx="3731">
                  <c:v>3.6190000000000002</c:v>
                </c:pt>
                <c:pt idx="3732">
                  <c:v>3.5249999999999999</c:v>
                </c:pt>
                <c:pt idx="3733">
                  <c:v>3.4359999999999999</c:v>
                </c:pt>
                <c:pt idx="3734">
                  <c:v>3.286</c:v>
                </c:pt>
                <c:pt idx="3735">
                  <c:v>3.17</c:v>
                </c:pt>
                <c:pt idx="3736">
                  <c:v>3.234</c:v>
                </c:pt>
                <c:pt idx="3737">
                  <c:v>3.4769999999999999</c:v>
                </c:pt>
                <c:pt idx="3738">
                  <c:v>3.4350000000000001</c:v>
                </c:pt>
                <c:pt idx="3739">
                  <c:v>3.27</c:v>
                </c:pt>
                <c:pt idx="3740">
                  <c:v>3.1120000000000001</c:v>
                </c:pt>
                <c:pt idx="3741">
                  <c:v>2.9990000000000001</c:v>
                </c:pt>
                <c:pt idx="3742">
                  <c:v>2.9780000000000002</c:v>
                </c:pt>
                <c:pt idx="3743">
                  <c:v>2.7909999999999999</c:v>
                </c:pt>
                <c:pt idx="3744">
                  <c:v>2.5609999999999999</c:v>
                </c:pt>
                <c:pt idx="3745">
                  <c:v>2.4020000000000001</c:v>
                </c:pt>
                <c:pt idx="3746">
                  <c:v>2.3479999999999999</c:v>
                </c:pt>
                <c:pt idx="3747">
                  <c:v>2.3530000000000002</c:v>
                </c:pt>
                <c:pt idx="3748">
                  <c:v>2.331</c:v>
                </c:pt>
                <c:pt idx="3749">
                  <c:v>2.331</c:v>
                </c:pt>
                <c:pt idx="3750">
                  <c:v>2.4710000000000001</c:v>
                </c:pt>
                <c:pt idx="3751">
                  <c:v>2.7570000000000001</c:v>
                </c:pt>
                <c:pt idx="3752">
                  <c:v>3.093</c:v>
                </c:pt>
                <c:pt idx="3753">
                  <c:v>3.302</c:v>
                </c:pt>
                <c:pt idx="3754">
                  <c:v>3.3980000000000001</c:v>
                </c:pt>
                <c:pt idx="3755">
                  <c:v>3.355</c:v>
                </c:pt>
                <c:pt idx="3756">
                  <c:v>3.3319999999999999</c:v>
                </c:pt>
                <c:pt idx="3757">
                  <c:v>3.25</c:v>
                </c:pt>
                <c:pt idx="3758">
                  <c:v>3.1459999999999999</c:v>
                </c:pt>
                <c:pt idx="3759">
                  <c:v>3.105</c:v>
                </c:pt>
                <c:pt idx="3760">
                  <c:v>3.1640000000000001</c:v>
                </c:pt>
                <c:pt idx="3761">
                  <c:v>3.3479999999999999</c:v>
                </c:pt>
                <c:pt idx="3762">
                  <c:v>3.3490000000000002</c:v>
                </c:pt>
                <c:pt idx="3763">
                  <c:v>3.153</c:v>
                </c:pt>
                <c:pt idx="3764">
                  <c:v>3.044</c:v>
                </c:pt>
                <c:pt idx="3765">
                  <c:v>2.95</c:v>
                </c:pt>
                <c:pt idx="3766">
                  <c:v>2.9089999999999998</c:v>
                </c:pt>
                <c:pt idx="3767">
                  <c:v>2.8050000000000002</c:v>
                </c:pt>
                <c:pt idx="3768">
                  <c:v>2.6429999999999998</c:v>
                </c:pt>
                <c:pt idx="3769">
                  <c:v>2.4790000000000001</c:v>
                </c:pt>
                <c:pt idx="3770">
                  <c:v>2.4119999999999999</c:v>
                </c:pt>
                <c:pt idx="3771">
                  <c:v>2.419</c:v>
                </c:pt>
                <c:pt idx="3772">
                  <c:v>2.3359999999999999</c:v>
                </c:pt>
                <c:pt idx="3773">
                  <c:v>2.3250000000000002</c:v>
                </c:pt>
                <c:pt idx="3774">
                  <c:v>2.4129999999999998</c:v>
                </c:pt>
                <c:pt idx="3775">
                  <c:v>2.6459999999999999</c:v>
                </c:pt>
                <c:pt idx="3776">
                  <c:v>2.944</c:v>
                </c:pt>
                <c:pt idx="3777">
                  <c:v>3.1339999999999999</c:v>
                </c:pt>
                <c:pt idx="3778">
                  <c:v>3.2269999999999999</c:v>
                </c:pt>
                <c:pt idx="3779">
                  <c:v>3.2469999999999999</c:v>
                </c:pt>
                <c:pt idx="3780">
                  <c:v>3.206</c:v>
                </c:pt>
                <c:pt idx="3781">
                  <c:v>3.1419999999999999</c:v>
                </c:pt>
                <c:pt idx="3782">
                  <c:v>3.1259999999999999</c:v>
                </c:pt>
                <c:pt idx="3783">
                  <c:v>3.0739999999999998</c:v>
                </c:pt>
                <c:pt idx="3784">
                  <c:v>3.1659999999999999</c:v>
                </c:pt>
                <c:pt idx="3785">
                  <c:v>3.476</c:v>
                </c:pt>
                <c:pt idx="3786">
                  <c:v>3.4990000000000001</c:v>
                </c:pt>
                <c:pt idx="3787">
                  <c:v>3.3210000000000002</c:v>
                </c:pt>
                <c:pt idx="3788">
                  <c:v>3.177</c:v>
                </c:pt>
                <c:pt idx="3789">
                  <c:v>3.069</c:v>
                </c:pt>
                <c:pt idx="3790">
                  <c:v>3.0009999999999999</c:v>
                </c:pt>
                <c:pt idx="3791">
                  <c:v>2.8479999999999999</c:v>
                </c:pt>
                <c:pt idx="3792">
                  <c:v>2.6629999999999998</c:v>
                </c:pt>
                <c:pt idx="3793">
                  <c:v>2.5459999999999998</c:v>
                </c:pt>
                <c:pt idx="3794">
                  <c:v>2.4950000000000001</c:v>
                </c:pt>
                <c:pt idx="3795">
                  <c:v>2.528</c:v>
                </c:pt>
                <c:pt idx="3796">
                  <c:v>2.5270000000000001</c:v>
                </c:pt>
                <c:pt idx="3797">
                  <c:v>2.7330000000000001</c:v>
                </c:pt>
                <c:pt idx="3798">
                  <c:v>3.298</c:v>
                </c:pt>
                <c:pt idx="3799">
                  <c:v>3.9289999999999998</c:v>
                </c:pt>
                <c:pt idx="3800">
                  <c:v>4.2779999999999996</c:v>
                </c:pt>
                <c:pt idx="3801">
                  <c:v>4.3479999999999999</c:v>
                </c:pt>
                <c:pt idx="3802">
                  <c:v>4.4470000000000001</c:v>
                </c:pt>
                <c:pt idx="3803">
                  <c:v>4.4279999999999999</c:v>
                </c:pt>
                <c:pt idx="3804">
                  <c:v>4.359</c:v>
                </c:pt>
                <c:pt idx="3805">
                  <c:v>4.359</c:v>
                </c:pt>
                <c:pt idx="3806">
                  <c:v>4.2510000000000003</c:v>
                </c:pt>
                <c:pt idx="3807">
                  <c:v>4.1130000000000004</c:v>
                </c:pt>
                <c:pt idx="3808">
                  <c:v>4.0380000000000003</c:v>
                </c:pt>
                <c:pt idx="3809">
                  <c:v>4.2450000000000001</c:v>
                </c:pt>
                <c:pt idx="3810">
                  <c:v>4.1529999999999996</c:v>
                </c:pt>
                <c:pt idx="3811">
                  <c:v>3.9249999999999998</c:v>
                </c:pt>
                <c:pt idx="3812">
                  <c:v>3.6880000000000002</c:v>
                </c:pt>
                <c:pt idx="3813">
                  <c:v>3.5049999999999999</c:v>
                </c:pt>
                <c:pt idx="3814">
                  <c:v>3.3929999999999998</c:v>
                </c:pt>
                <c:pt idx="3815">
                  <c:v>3.1579999999999999</c:v>
                </c:pt>
                <c:pt idx="3816">
                  <c:v>2.911</c:v>
                </c:pt>
                <c:pt idx="3817">
                  <c:v>2.7829999999999999</c:v>
                </c:pt>
                <c:pt idx="3818">
                  <c:v>2.7189999999999999</c:v>
                </c:pt>
                <c:pt idx="3819">
                  <c:v>2.7120000000000002</c:v>
                </c:pt>
                <c:pt idx="3820">
                  <c:v>2.7040000000000002</c:v>
                </c:pt>
                <c:pt idx="3821">
                  <c:v>2.8650000000000002</c:v>
                </c:pt>
                <c:pt idx="3822">
                  <c:v>3.4020000000000001</c:v>
                </c:pt>
                <c:pt idx="3823">
                  <c:v>4.0030000000000001</c:v>
                </c:pt>
                <c:pt idx="3824">
                  <c:v>4.2670000000000003</c:v>
                </c:pt>
                <c:pt idx="3825">
                  <c:v>4.3230000000000004</c:v>
                </c:pt>
                <c:pt idx="3826">
                  <c:v>4.3890000000000002</c:v>
                </c:pt>
                <c:pt idx="3827">
                  <c:v>4.3979999999999997</c:v>
                </c:pt>
                <c:pt idx="3828">
                  <c:v>4.3239999999999998</c:v>
                </c:pt>
                <c:pt idx="3829">
                  <c:v>4.3490000000000002</c:v>
                </c:pt>
                <c:pt idx="3830">
                  <c:v>4.2770000000000001</c:v>
                </c:pt>
                <c:pt idx="3831">
                  <c:v>4.093</c:v>
                </c:pt>
                <c:pt idx="3832">
                  <c:v>4.0049999999999999</c:v>
                </c:pt>
                <c:pt idx="3833">
                  <c:v>4.1749999999999998</c:v>
                </c:pt>
                <c:pt idx="3834">
                  <c:v>4.0670000000000002</c:v>
                </c:pt>
                <c:pt idx="3835">
                  <c:v>3.8380000000000001</c:v>
                </c:pt>
                <c:pt idx="3836">
                  <c:v>3.6520000000000001</c:v>
                </c:pt>
                <c:pt idx="3837">
                  <c:v>3.4580000000000002</c:v>
                </c:pt>
                <c:pt idx="3838">
                  <c:v>3.3610000000000002</c:v>
                </c:pt>
                <c:pt idx="3839">
                  <c:v>3.1160000000000001</c:v>
                </c:pt>
                <c:pt idx="3840">
                  <c:v>2.8679999999999999</c:v>
                </c:pt>
                <c:pt idx="3841">
                  <c:v>2.7360000000000002</c:v>
                </c:pt>
                <c:pt idx="3842">
                  <c:v>2.681</c:v>
                </c:pt>
                <c:pt idx="3843">
                  <c:v>2.6909999999999998</c:v>
                </c:pt>
                <c:pt idx="3844">
                  <c:v>2.6890000000000001</c:v>
                </c:pt>
                <c:pt idx="3845">
                  <c:v>2.8420000000000001</c:v>
                </c:pt>
                <c:pt idx="3846">
                  <c:v>3.3849999999999998</c:v>
                </c:pt>
                <c:pt idx="3847">
                  <c:v>4.0170000000000003</c:v>
                </c:pt>
                <c:pt idx="3848">
                  <c:v>4.282</c:v>
                </c:pt>
                <c:pt idx="3849">
                  <c:v>4.3479999999999999</c:v>
                </c:pt>
                <c:pt idx="3850">
                  <c:v>4.4249999999999998</c:v>
                </c:pt>
                <c:pt idx="3851">
                  <c:v>4.4089999999999998</c:v>
                </c:pt>
                <c:pt idx="3852">
                  <c:v>4.3339999999999996</c:v>
                </c:pt>
                <c:pt idx="3853">
                  <c:v>4.3140000000000001</c:v>
                </c:pt>
                <c:pt idx="3854">
                  <c:v>4.1959999999999997</c:v>
                </c:pt>
                <c:pt idx="3855">
                  <c:v>4.0890000000000004</c:v>
                </c:pt>
                <c:pt idx="3856">
                  <c:v>3.97</c:v>
                </c:pt>
                <c:pt idx="3857">
                  <c:v>4.0940000000000003</c:v>
                </c:pt>
                <c:pt idx="3858">
                  <c:v>3.9630000000000001</c:v>
                </c:pt>
                <c:pt idx="3859">
                  <c:v>3.7639999999999998</c:v>
                </c:pt>
                <c:pt idx="3860">
                  <c:v>3.589</c:v>
                </c:pt>
                <c:pt idx="3861">
                  <c:v>3.4049999999999998</c:v>
                </c:pt>
                <c:pt idx="3862">
                  <c:v>3.3130000000000002</c:v>
                </c:pt>
                <c:pt idx="3863">
                  <c:v>3.0449999999999999</c:v>
                </c:pt>
                <c:pt idx="3864">
                  <c:v>2.831</c:v>
                </c:pt>
                <c:pt idx="3865">
                  <c:v>2.702</c:v>
                </c:pt>
                <c:pt idx="3866">
                  <c:v>2.609</c:v>
                </c:pt>
                <c:pt idx="3867">
                  <c:v>2.6030000000000002</c:v>
                </c:pt>
                <c:pt idx="3868">
                  <c:v>2.61</c:v>
                </c:pt>
                <c:pt idx="3869">
                  <c:v>2.7839999999999998</c:v>
                </c:pt>
                <c:pt idx="3870">
                  <c:v>3.3660000000000001</c:v>
                </c:pt>
                <c:pt idx="3871">
                  <c:v>3.9809999999999999</c:v>
                </c:pt>
                <c:pt idx="3872">
                  <c:v>4.2759999999999998</c:v>
                </c:pt>
                <c:pt idx="3873">
                  <c:v>4.7480000000000002</c:v>
                </c:pt>
                <c:pt idx="3874">
                  <c:v>4.4539999999999997</c:v>
                </c:pt>
                <c:pt idx="3875">
                  <c:v>4.4550000000000001</c:v>
                </c:pt>
                <c:pt idx="3876">
                  <c:v>4.3949999999999996</c:v>
                </c:pt>
                <c:pt idx="3877">
                  <c:v>4.5229999999999997</c:v>
                </c:pt>
                <c:pt idx="3878">
                  <c:v>4.2930000000000001</c:v>
                </c:pt>
                <c:pt idx="3879">
                  <c:v>4.1399999999999997</c:v>
                </c:pt>
                <c:pt idx="3880">
                  <c:v>4.0419999999999998</c:v>
                </c:pt>
                <c:pt idx="3881">
                  <c:v>4.1529999999999996</c:v>
                </c:pt>
                <c:pt idx="3882">
                  <c:v>4.0410000000000004</c:v>
                </c:pt>
                <c:pt idx="3883">
                  <c:v>3.8220000000000001</c:v>
                </c:pt>
                <c:pt idx="3884">
                  <c:v>3.6280000000000001</c:v>
                </c:pt>
                <c:pt idx="3885">
                  <c:v>3.4580000000000002</c:v>
                </c:pt>
                <c:pt idx="3886">
                  <c:v>3.3580000000000001</c:v>
                </c:pt>
                <c:pt idx="3887">
                  <c:v>3.1160000000000001</c:v>
                </c:pt>
                <c:pt idx="3888">
                  <c:v>2.8660000000000001</c:v>
                </c:pt>
                <c:pt idx="3889">
                  <c:v>2.7429999999999999</c:v>
                </c:pt>
                <c:pt idx="3890">
                  <c:v>2.6789999999999998</c:v>
                </c:pt>
                <c:pt idx="3891">
                  <c:v>2.657</c:v>
                </c:pt>
                <c:pt idx="3892">
                  <c:v>2.64</c:v>
                </c:pt>
                <c:pt idx="3893">
                  <c:v>2.8290000000000002</c:v>
                </c:pt>
                <c:pt idx="3894">
                  <c:v>3.347</c:v>
                </c:pt>
                <c:pt idx="3895">
                  <c:v>3.9510000000000001</c:v>
                </c:pt>
                <c:pt idx="3896">
                  <c:v>4.26</c:v>
                </c:pt>
                <c:pt idx="3897">
                  <c:v>4.335</c:v>
                </c:pt>
                <c:pt idx="3898">
                  <c:v>4.415</c:v>
                </c:pt>
                <c:pt idx="3899">
                  <c:v>4.3719999999999999</c:v>
                </c:pt>
                <c:pt idx="3900">
                  <c:v>4.2300000000000004</c:v>
                </c:pt>
                <c:pt idx="3901">
                  <c:v>4.13</c:v>
                </c:pt>
                <c:pt idx="3902">
                  <c:v>3.9420000000000002</c:v>
                </c:pt>
                <c:pt idx="3903">
                  <c:v>3.7749999999999999</c:v>
                </c:pt>
                <c:pt idx="3904">
                  <c:v>3.7330000000000001</c:v>
                </c:pt>
                <c:pt idx="3905">
                  <c:v>3.798</c:v>
                </c:pt>
                <c:pt idx="3906">
                  <c:v>3.7290000000000001</c:v>
                </c:pt>
                <c:pt idx="3907">
                  <c:v>3.52</c:v>
                </c:pt>
                <c:pt idx="3908">
                  <c:v>3.335</c:v>
                </c:pt>
                <c:pt idx="3909">
                  <c:v>3.202</c:v>
                </c:pt>
                <c:pt idx="3910">
                  <c:v>3.145</c:v>
                </c:pt>
                <c:pt idx="3911">
                  <c:v>2.9929999999999999</c:v>
                </c:pt>
                <c:pt idx="3912">
                  <c:v>2.7450000000000001</c:v>
                </c:pt>
                <c:pt idx="3913">
                  <c:v>2.5640000000000001</c:v>
                </c:pt>
                <c:pt idx="3914">
                  <c:v>2.4790000000000001</c:v>
                </c:pt>
                <c:pt idx="3915">
                  <c:v>2.448</c:v>
                </c:pt>
                <c:pt idx="3916">
                  <c:v>2.355</c:v>
                </c:pt>
                <c:pt idx="3917">
                  <c:v>2.3639999999999999</c:v>
                </c:pt>
                <c:pt idx="3918">
                  <c:v>2.5369999999999999</c:v>
                </c:pt>
                <c:pt idx="3919">
                  <c:v>2.855</c:v>
                </c:pt>
                <c:pt idx="3920">
                  <c:v>3.202</c:v>
                </c:pt>
                <c:pt idx="3921">
                  <c:v>3.415</c:v>
                </c:pt>
                <c:pt idx="3922">
                  <c:v>3.536</c:v>
                </c:pt>
                <c:pt idx="3923">
                  <c:v>3.536</c:v>
                </c:pt>
                <c:pt idx="3924">
                  <c:v>3.4780000000000002</c:v>
                </c:pt>
                <c:pt idx="3925">
                  <c:v>3.44</c:v>
                </c:pt>
                <c:pt idx="3926">
                  <c:v>3.3940000000000001</c:v>
                </c:pt>
                <c:pt idx="3927">
                  <c:v>3.3580000000000001</c:v>
                </c:pt>
                <c:pt idx="3928">
                  <c:v>3.3839999999999999</c:v>
                </c:pt>
                <c:pt idx="3929">
                  <c:v>3.6429999999999998</c:v>
                </c:pt>
                <c:pt idx="3930">
                  <c:v>3.6869999999999998</c:v>
                </c:pt>
                <c:pt idx="3931">
                  <c:v>3.48</c:v>
                </c:pt>
                <c:pt idx="3932">
                  <c:v>3.262</c:v>
                </c:pt>
                <c:pt idx="3933">
                  <c:v>3.1219999999999999</c:v>
                </c:pt>
                <c:pt idx="3934">
                  <c:v>2.988</c:v>
                </c:pt>
                <c:pt idx="3935">
                  <c:v>2.8130000000000002</c:v>
                </c:pt>
                <c:pt idx="3936">
                  <c:v>2.5939999999999999</c:v>
                </c:pt>
                <c:pt idx="3937">
                  <c:v>2.4260000000000002</c:v>
                </c:pt>
                <c:pt idx="3938">
                  <c:v>2.3530000000000002</c:v>
                </c:pt>
                <c:pt idx="3939">
                  <c:v>2.3050000000000002</c:v>
                </c:pt>
                <c:pt idx="3940">
                  <c:v>2.2879999999999998</c:v>
                </c:pt>
                <c:pt idx="3941">
                  <c:v>2.25</c:v>
                </c:pt>
                <c:pt idx="3942">
                  <c:v>2.3679999999999999</c:v>
                </c:pt>
                <c:pt idx="3943">
                  <c:v>2.6459999999999999</c:v>
                </c:pt>
                <c:pt idx="3944">
                  <c:v>2.952</c:v>
                </c:pt>
                <c:pt idx="3945">
                  <c:v>3.1480000000000001</c:v>
                </c:pt>
                <c:pt idx="3946">
                  <c:v>3.2949999999999999</c:v>
                </c:pt>
                <c:pt idx="3947">
                  <c:v>3.29</c:v>
                </c:pt>
                <c:pt idx="3948">
                  <c:v>3.2730000000000001</c:v>
                </c:pt>
                <c:pt idx="3949">
                  <c:v>3.2349999999999999</c:v>
                </c:pt>
                <c:pt idx="3950">
                  <c:v>3.1989999999999998</c:v>
                </c:pt>
                <c:pt idx="3951">
                  <c:v>3.15</c:v>
                </c:pt>
                <c:pt idx="3952">
                  <c:v>3.2080000000000002</c:v>
                </c:pt>
                <c:pt idx="3953">
                  <c:v>3.4849999999999999</c:v>
                </c:pt>
                <c:pt idx="3954">
                  <c:v>3.5409999999999999</c:v>
                </c:pt>
                <c:pt idx="3955">
                  <c:v>3.3620000000000001</c:v>
                </c:pt>
                <c:pt idx="3956">
                  <c:v>3.206</c:v>
                </c:pt>
                <c:pt idx="3957">
                  <c:v>3.07</c:v>
                </c:pt>
                <c:pt idx="3958">
                  <c:v>2.9929999999999999</c:v>
                </c:pt>
                <c:pt idx="3959">
                  <c:v>2.8039999999999998</c:v>
                </c:pt>
                <c:pt idx="3960">
                  <c:v>2.6230000000000002</c:v>
                </c:pt>
                <c:pt idx="3961">
                  <c:v>2.5190000000000001</c:v>
                </c:pt>
                <c:pt idx="3962">
                  <c:v>2.4860000000000002</c:v>
                </c:pt>
                <c:pt idx="3963">
                  <c:v>2.5089999999999999</c:v>
                </c:pt>
                <c:pt idx="3964">
                  <c:v>2.4780000000000002</c:v>
                </c:pt>
                <c:pt idx="3965">
                  <c:v>2.6549999999999998</c:v>
                </c:pt>
                <c:pt idx="3966">
                  <c:v>3.2360000000000002</c:v>
                </c:pt>
                <c:pt idx="3967">
                  <c:v>3.8860000000000001</c:v>
                </c:pt>
                <c:pt idx="3968">
                  <c:v>4.1900000000000004</c:v>
                </c:pt>
                <c:pt idx="3969">
                  <c:v>4.266</c:v>
                </c:pt>
                <c:pt idx="3970">
                  <c:v>4.3529999999999998</c:v>
                </c:pt>
                <c:pt idx="3971">
                  <c:v>4.3440000000000003</c:v>
                </c:pt>
                <c:pt idx="3972">
                  <c:v>4.2720000000000002</c:v>
                </c:pt>
                <c:pt idx="3973">
                  <c:v>4.2880000000000003</c:v>
                </c:pt>
                <c:pt idx="3974">
                  <c:v>4.2130000000000001</c:v>
                </c:pt>
                <c:pt idx="3975">
                  <c:v>4.0430000000000001</c:v>
                </c:pt>
                <c:pt idx="3976">
                  <c:v>3.948</c:v>
                </c:pt>
                <c:pt idx="3977">
                  <c:v>4.181</c:v>
                </c:pt>
                <c:pt idx="3978">
                  <c:v>4.0609999999999999</c:v>
                </c:pt>
                <c:pt idx="3979">
                  <c:v>3.8460000000000001</c:v>
                </c:pt>
                <c:pt idx="3980">
                  <c:v>3.6160000000000001</c:v>
                </c:pt>
                <c:pt idx="3981">
                  <c:v>3.4449999999999998</c:v>
                </c:pt>
                <c:pt idx="3982">
                  <c:v>3.306</c:v>
                </c:pt>
                <c:pt idx="3983">
                  <c:v>3.0720000000000001</c:v>
                </c:pt>
                <c:pt idx="3984">
                  <c:v>2.839</c:v>
                </c:pt>
                <c:pt idx="3985">
                  <c:v>2.73</c:v>
                </c:pt>
                <c:pt idx="3986">
                  <c:v>2.661</c:v>
                </c:pt>
                <c:pt idx="3987">
                  <c:v>2.6659999999999999</c:v>
                </c:pt>
                <c:pt idx="3988">
                  <c:v>2.6579999999999999</c:v>
                </c:pt>
                <c:pt idx="3989">
                  <c:v>2.831</c:v>
                </c:pt>
                <c:pt idx="3990">
                  <c:v>3.4180000000000001</c:v>
                </c:pt>
                <c:pt idx="3991">
                  <c:v>4.024</c:v>
                </c:pt>
                <c:pt idx="3992">
                  <c:v>4.327</c:v>
                </c:pt>
                <c:pt idx="3993">
                  <c:v>4.306</c:v>
                </c:pt>
                <c:pt idx="3994">
                  <c:v>4.4059999999999997</c:v>
                </c:pt>
                <c:pt idx="3995">
                  <c:v>4.4429999999999996</c:v>
                </c:pt>
                <c:pt idx="3996">
                  <c:v>4.3490000000000002</c:v>
                </c:pt>
                <c:pt idx="3997">
                  <c:v>4.3559999999999999</c:v>
                </c:pt>
                <c:pt idx="3998">
                  <c:v>4.2990000000000004</c:v>
                </c:pt>
                <c:pt idx="3999">
                  <c:v>4.0960000000000001</c:v>
                </c:pt>
                <c:pt idx="4000">
                  <c:v>4.0069999999999997</c:v>
                </c:pt>
                <c:pt idx="4001">
                  <c:v>4.1790000000000003</c:v>
                </c:pt>
                <c:pt idx="4002">
                  <c:v>4.0570000000000004</c:v>
                </c:pt>
                <c:pt idx="4003">
                  <c:v>3.8260000000000001</c:v>
                </c:pt>
                <c:pt idx="4004">
                  <c:v>3.62</c:v>
                </c:pt>
                <c:pt idx="4005">
                  <c:v>3.4169999999999998</c:v>
                </c:pt>
                <c:pt idx="4006">
                  <c:v>3.3140000000000001</c:v>
                </c:pt>
                <c:pt idx="4007">
                  <c:v>3.0619999999999998</c:v>
                </c:pt>
                <c:pt idx="4008">
                  <c:v>2.8239999999999998</c:v>
                </c:pt>
                <c:pt idx="4009">
                  <c:v>2.6949999999999998</c:v>
                </c:pt>
                <c:pt idx="4010">
                  <c:v>2.63</c:v>
                </c:pt>
                <c:pt idx="4011">
                  <c:v>2.65</c:v>
                </c:pt>
                <c:pt idx="4012">
                  <c:v>2.6349999999999998</c:v>
                </c:pt>
                <c:pt idx="4013">
                  <c:v>2.8130000000000002</c:v>
                </c:pt>
                <c:pt idx="4014">
                  <c:v>3.3879999999999999</c:v>
                </c:pt>
                <c:pt idx="4015">
                  <c:v>4.0049999999999999</c:v>
                </c:pt>
                <c:pt idx="4016">
                  <c:v>4.2480000000000002</c:v>
                </c:pt>
                <c:pt idx="4017">
                  <c:v>4.2569999999999997</c:v>
                </c:pt>
                <c:pt idx="4018">
                  <c:v>4.4349999999999996</c:v>
                </c:pt>
                <c:pt idx="4019">
                  <c:v>4.4329999999999998</c:v>
                </c:pt>
                <c:pt idx="4020">
                  <c:v>4.3499999999999996</c:v>
                </c:pt>
                <c:pt idx="4021">
                  <c:v>4.3760000000000003</c:v>
                </c:pt>
                <c:pt idx="4022">
                  <c:v>4.3570000000000002</c:v>
                </c:pt>
                <c:pt idx="4023">
                  <c:v>4.2279999999999998</c:v>
                </c:pt>
                <c:pt idx="4024">
                  <c:v>4.2220000000000004</c:v>
                </c:pt>
                <c:pt idx="4025">
                  <c:v>4.4119999999999999</c:v>
                </c:pt>
                <c:pt idx="4026">
                  <c:v>4.234</c:v>
                </c:pt>
                <c:pt idx="4027">
                  <c:v>4.0010000000000003</c:v>
                </c:pt>
                <c:pt idx="4028">
                  <c:v>3.7320000000000002</c:v>
                </c:pt>
                <c:pt idx="4029">
                  <c:v>3.54</c:v>
                </c:pt>
                <c:pt idx="4030">
                  <c:v>3.3809999999999998</c:v>
                </c:pt>
                <c:pt idx="4031">
                  <c:v>3.0910000000000002</c:v>
                </c:pt>
                <c:pt idx="4032">
                  <c:v>2.84</c:v>
                </c:pt>
                <c:pt idx="4033">
                  <c:v>2.7389999999999999</c:v>
                </c:pt>
                <c:pt idx="4034">
                  <c:v>2.665</c:v>
                </c:pt>
                <c:pt idx="4035">
                  <c:v>2.657</c:v>
                </c:pt>
                <c:pt idx="4036">
                  <c:v>2.6640000000000001</c:v>
                </c:pt>
                <c:pt idx="4037">
                  <c:v>2.823</c:v>
                </c:pt>
                <c:pt idx="4038">
                  <c:v>3.4020000000000001</c:v>
                </c:pt>
                <c:pt idx="4039">
                  <c:v>4.0279999999999996</c:v>
                </c:pt>
                <c:pt idx="4040">
                  <c:v>4.2930000000000001</c:v>
                </c:pt>
                <c:pt idx="4041">
                  <c:v>4.3540000000000001</c:v>
                </c:pt>
                <c:pt idx="4042">
                  <c:v>4.47</c:v>
                </c:pt>
                <c:pt idx="4043">
                  <c:v>4.4459999999999997</c:v>
                </c:pt>
                <c:pt idx="4044">
                  <c:v>4.3710000000000004</c:v>
                </c:pt>
                <c:pt idx="4045">
                  <c:v>4.3380000000000001</c:v>
                </c:pt>
                <c:pt idx="4046">
                  <c:v>4.2560000000000002</c:v>
                </c:pt>
                <c:pt idx="4047">
                  <c:v>4.0650000000000004</c:v>
                </c:pt>
                <c:pt idx="4048">
                  <c:v>3.996</c:v>
                </c:pt>
                <c:pt idx="4049">
                  <c:v>4.1769999999999996</c:v>
                </c:pt>
                <c:pt idx="4050">
                  <c:v>4.0540000000000003</c:v>
                </c:pt>
                <c:pt idx="4051">
                  <c:v>3.8639999999999999</c:v>
                </c:pt>
                <c:pt idx="4052">
                  <c:v>3.698</c:v>
                </c:pt>
                <c:pt idx="4053">
                  <c:v>3.528</c:v>
                </c:pt>
                <c:pt idx="4054">
                  <c:v>3.3969999999999998</c:v>
                </c:pt>
                <c:pt idx="4055">
                  <c:v>3.2069999999999999</c:v>
                </c:pt>
                <c:pt idx="4056">
                  <c:v>2.9780000000000002</c:v>
                </c:pt>
                <c:pt idx="4057">
                  <c:v>2.8380000000000001</c:v>
                </c:pt>
                <c:pt idx="4058">
                  <c:v>2.69</c:v>
                </c:pt>
                <c:pt idx="4059">
                  <c:v>2.6709999999999998</c:v>
                </c:pt>
                <c:pt idx="4060">
                  <c:v>2.6659999999999999</c:v>
                </c:pt>
                <c:pt idx="4061">
                  <c:v>2.8119999999999998</c:v>
                </c:pt>
                <c:pt idx="4062">
                  <c:v>3.343</c:v>
                </c:pt>
                <c:pt idx="4063">
                  <c:v>3.972</c:v>
                </c:pt>
                <c:pt idx="4064">
                  <c:v>4.2469999999999999</c:v>
                </c:pt>
                <c:pt idx="4065">
                  <c:v>4.3259999999999996</c:v>
                </c:pt>
                <c:pt idx="4066">
                  <c:v>4.4379999999999997</c:v>
                </c:pt>
                <c:pt idx="4067">
                  <c:v>4.4349999999999996</c:v>
                </c:pt>
                <c:pt idx="4068">
                  <c:v>4.2750000000000004</c:v>
                </c:pt>
                <c:pt idx="4069">
                  <c:v>4.1539999999999999</c:v>
                </c:pt>
                <c:pt idx="4070">
                  <c:v>3.9609999999999999</c:v>
                </c:pt>
                <c:pt idx="4071">
                  <c:v>3.81</c:v>
                </c:pt>
                <c:pt idx="4072">
                  <c:v>3.8029999999999999</c:v>
                </c:pt>
                <c:pt idx="4073">
                  <c:v>3.9409999999999998</c:v>
                </c:pt>
                <c:pt idx="4074">
                  <c:v>3.8809999999999998</c:v>
                </c:pt>
                <c:pt idx="4075">
                  <c:v>3.6339999999999999</c:v>
                </c:pt>
                <c:pt idx="4076">
                  <c:v>3.43</c:v>
                </c:pt>
                <c:pt idx="4077">
                  <c:v>3.2469999999999999</c:v>
                </c:pt>
                <c:pt idx="4078">
                  <c:v>3.1560000000000001</c:v>
                </c:pt>
                <c:pt idx="4079">
                  <c:v>2.99</c:v>
                </c:pt>
                <c:pt idx="4080">
                  <c:v>2.7559999999999998</c:v>
                </c:pt>
                <c:pt idx="4081">
                  <c:v>2.6040000000000001</c:v>
                </c:pt>
                <c:pt idx="4082">
                  <c:v>2.5169999999999999</c:v>
                </c:pt>
                <c:pt idx="4083">
                  <c:v>2.4830000000000001</c:v>
                </c:pt>
                <c:pt idx="4084">
                  <c:v>2.4169999999999998</c:v>
                </c:pt>
                <c:pt idx="4085">
                  <c:v>2.4180000000000001</c:v>
                </c:pt>
                <c:pt idx="4086">
                  <c:v>2.589</c:v>
                </c:pt>
                <c:pt idx="4087">
                  <c:v>2.8780000000000001</c:v>
                </c:pt>
                <c:pt idx="4088">
                  <c:v>3.2130000000000001</c:v>
                </c:pt>
                <c:pt idx="4089">
                  <c:v>3.41</c:v>
                </c:pt>
                <c:pt idx="4090">
                  <c:v>3.5059999999999998</c:v>
                </c:pt>
                <c:pt idx="4091">
                  <c:v>3.5289999999999999</c:v>
                </c:pt>
                <c:pt idx="4092">
                  <c:v>3.452</c:v>
                </c:pt>
                <c:pt idx="4093">
                  <c:v>3.3820000000000001</c:v>
                </c:pt>
                <c:pt idx="4094">
                  <c:v>3.2930000000000001</c:v>
                </c:pt>
                <c:pt idx="4095">
                  <c:v>3.2349999999999999</c:v>
                </c:pt>
                <c:pt idx="4096">
                  <c:v>3.2330000000000001</c:v>
                </c:pt>
                <c:pt idx="4097">
                  <c:v>3.403</c:v>
                </c:pt>
                <c:pt idx="4098">
                  <c:v>3.399</c:v>
                </c:pt>
                <c:pt idx="4099">
                  <c:v>3.266</c:v>
                </c:pt>
                <c:pt idx="4100">
                  <c:v>3.09</c:v>
                </c:pt>
                <c:pt idx="4101">
                  <c:v>2.976</c:v>
                </c:pt>
                <c:pt idx="4102">
                  <c:v>2.9550000000000001</c:v>
                </c:pt>
                <c:pt idx="4103">
                  <c:v>2.867</c:v>
                </c:pt>
                <c:pt idx="4104">
                  <c:v>2.6869999999999998</c:v>
                </c:pt>
                <c:pt idx="4105">
                  <c:v>2.5270000000000001</c:v>
                </c:pt>
                <c:pt idx="4106">
                  <c:v>2.4950000000000001</c:v>
                </c:pt>
                <c:pt idx="4107">
                  <c:v>2.472</c:v>
                </c:pt>
                <c:pt idx="4108">
                  <c:v>2.415</c:v>
                </c:pt>
                <c:pt idx="4109">
                  <c:v>2.4289999999999998</c:v>
                </c:pt>
                <c:pt idx="4110">
                  <c:v>2.5840000000000001</c:v>
                </c:pt>
                <c:pt idx="4111">
                  <c:v>2.8220000000000001</c:v>
                </c:pt>
                <c:pt idx="4112">
                  <c:v>3.13</c:v>
                </c:pt>
                <c:pt idx="4113">
                  <c:v>3.2879999999999998</c:v>
                </c:pt>
                <c:pt idx="4114">
                  <c:v>3.3730000000000002</c:v>
                </c:pt>
                <c:pt idx="4115">
                  <c:v>3.415</c:v>
                </c:pt>
                <c:pt idx="4116">
                  <c:v>3.391</c:v>
                </c:pt>
                <c:pt idx="4117">
                  <c:v>3.355</c:v>
                </c:pt>
                <c:pt idx="4118">
                  <c:v>3.2919999999999998</c:v>
                </c:pt>
                <c:pt idx="4119">
                  <c:v>3.2370000000000001</c:v>
                </c:pt>
                <c:pt idx="4120">
                  <c:v>3.2639999999999998</c:v>
                </c:pt>
                <c:pt idx="4121">
                  <c:v>3.5529999999999999</c:v>
                </c:pt>
                <c:pt idx="4122">
                  <c:v>3.6240000000000001</c:v>
                </c:pt>
                <c:pt idx="4123">
                  <c:v>3.49</c:v>
                </c:pt>
                <c:pt idx="4124">
                  <c:v>3.3610000000000002</c:v>
                </c:pt>
                <c:pt idx="4125">
                  <c:v>3.2149999999999999</c:v>
                </c:pt>
                <c:pt idx="4126">
                  <c:v>3.0990000000000002</c:v>
                </c:pt>
                <c:pt idx="4127">
                  <c:v>2.8959999999999999</c:v>
                </c:pt>
                <c:pt idx="4128">
                  <c:v>2.71</c:v>
                </c:pt>
                <c:pt idx="4129">
                  <c:v>2.6150000000000002</c:v>
                </c:pt>
                <c:pt idx="4130">
                  <c:v>2.5569999999999999</c:v>
                </c:pt>
                <c:pt idx="4131">
                  <c:v>2.5630000000000002</c:v>
                </c:pt>
                <c:pt idx="4132">
                  <c:v>2.5739999999999998</c:v>
                </c:pt>
                <c:pt idx="4133">
                  <c:v>2.7770000000000001</c:v>
                </c:pt>
                <c:pt idx="4134">
                  <c:v>3.335</c:v>
                </c:pt>
                <c:pt idx="4135">
                  <c:v>3.9580000000000002</c:v>
                </c:pt>
                <c:pt idx="4136">
                  <c:v>4.2460000000000004</c:v>
                </c:pt>
                <c:pt idx="4137">
                  <c:v>4.3570000000000002</c:v>
                </c:pt>
                <c:pt idx="4138">
                  <c:v>4.468</c:v>
                </c:pt>
                <c:pt idx="4139">
                  <c:v>4.4459999999999997</c:v>
                </c:pt>
                <c:pt idx="4140">
                  <c:v>4.3280000000000003</c:v>
                </c:pt>
                <c:pt idx="4141">
                  <c:v>4.383</c:v>
                </c:pt>
                <c:pt idx="4142">
                  <c:v>4.298</c:v>
                </c:pt>
                <c:pt idx="4143">
                  <c:v>4.1719999999999997</c:v>
                </c:pt>
                <c:pt idx="4144">
                  <c:v>4.0570000000000004</c:v>
                </c:pt>
                <c:pt idx="4145">
                  <c:v>4.2359999999999998</c:v>
                </c:pt>
                <c:pt idx="4146">
                  <c:v>4.1269999999999998</c:v>
                </c:pt>
                <c:pt idx="4147">
                  <c:v>3.9220000000000002</c:v>
                </c:pt>
                <c:pt idx="4148">
                  <c:v>3.7</c:v>
                </c:pt>
                <c:pt idx="4149">
                  <c:v>3.516</c:v>
                </c:pt>
                <c:pt idx="4150">
                  <c:v>3.3780000000000001</c:v>
                </c:pt>
                <c:pt idx="4151">
                  <c:v>3.1520000000000001</c:v>
                </c:pt>
                <c:pt idx="4152">
                  <c:v>2.8759999999999999</c:v>
                </c:pt>
                <c:pt idx="4153">
                  <c:v>2.7389999999999999</c:v>
                </c:pt>
                <c:pt idx="4154">
                  <c:v>2.694</c:v>
                </c:pt>
                <c:pt idx="4155">
                  <c:v>2.6949999999999998</c:v>
                </c:pt>
                <c:pt idx="4156">
                  <c:v>2.66</c:v>
                </c:pt>
                <c:pt idx="4157">
                  <c:v>2.8340000000000001</c:v>
                </c:pt>
                <c:pt idx="4158">
                  <c:v>3.375</c:v>
                </c:pt>
                <c:pt idx="4159">
                  <c:v>4</c:v>
                </c:pt>
                <c:pt idx="4160">
                  <c:v>4.26</c:v>
                </c:pt>
                <c:pt idx="4161">
                  <c:v>4.3170000000000002</c:v>
                </c:pt>
                <c:pt idx="4162">
                  <c:v>4.423</c:v>
                </c:pt>
                <c:pt idx="4163">
                  <c:v>4.4160000000000004</c:v>
                </c:pt>
                <c:pt idx="4164">
                  <c:v>4.3810000000000002</c:v>
                </c:pt>
                <c:pt idx="4165">
                  <c:v>4.4240000000000004</c:v>
                </c:pt>
                <c:pt idx="4166">
                  <c:v>4.3460000000000001</c:v>
                </c:pt>
                <c:pt idx="4167">
                  <c:v>4.1189999999999998</c:v>
                </c:pt>
                <c:pt idx="4168">
                  <c:v>4.0129999999999999</c:v>
                </c:pt>
                <c:pt idx="4169">
                  <c:v>4.093</c:v>
                </c:pt>
                <c:pt idx="4170">
                  <c:v>3.8809999999999998</c:v>
                </c:pt>
                <c:pt idx="4171">
                  <c:v>3.5310000000000001</c:v>
                </c:pt>
                <c:pt idx="4172">
                  <c:v>3.4830000000000001</c:v>
                </c:pt>
                <c:pt idx="4173">
                  <c:v>3.3530000000000002</c:v>
                </c:pt>
                <c:pt idx="4174">
                  <c:v>3.29</c:v>
                </c:pt>
                <c:pt idx="4175">
                  <c:v>3.1030000000000002</c:v>
                </c:pt>
                <c:pt idx="4176">
                  <c:v>2.8620000000000001</c:v>
                </c:pt>
                <c:pt idx="4177">
                  <c:v>2.7240000000000002</c:v>
                </c:pt>
                <c:pt idx="4178">
                  <c:v>2.657</c:v>
                </c:pt>
                <c:pt idx="4179">
                  <c:v>2.6280000000000001</c:v>
                </c:pt>
                <c:pt idx="4180">
                  <c:v>2.6240000000000001</c:v>
                </c:pt>
                <c:pt idx="4181">
                  <c:v>2.8</c:v>
                </c:pt>
                <c:pt idx="4182">
                  <c:v>3.274</c:v>
                </c:pt>
                <c:pt idx="4183">
                  <c:v>3.8250000000000002</c:v>
                </c:pt>
                <c:pt idx="4184">
                  <c:v>4.1639999999999997</c:v>
                </c:pt>
                <c:pt idx="4185">
                  <c:v>4.2720000000000002</c:v>
                </c:pt>
                <c:pt idx="4186">
                  <c:v>4.3559999999999999</c:v>
                </c:pt>
                <c:pt idx="4187">
                  <c:v>4.3460000000000001</c:v>
                </c:pt>
                <c:pt idx="4188">
                  <c:v>4.2640000000000002</c:v>
                </c:pt>
                <c:pt idx="4189">
                  <c:v>4.2869999999999999</c:v>
                </c:pt>
                <c:pt idx="4190">
                  <c:v>4.0940000000000003</c:v>
                </c:pt>
                <c:pt idx="4191">
                  <c:v>4.09</c:v>
                </c:pt>
                <c:pt idx="4192">
                  <c:v>4.0270000000000001</c:v>
                </c:pt>
                <c:pt idx="4193">
                  <c:v>4.2300000000000004</c:v>
                </c:pt>
                <c:pt idx="4194">
                  <c:v>4.109</c:v>
                </c:pt>
                <c:pt idx="4195">
                  <c:v>3.8650000000000002</c:v>
                </c:pt>
                <c:pt idx="4196">
                  <c:v>3.6629999999999998</c:v>
                </c:pt>
                <c:pt idx="4197">
                  <c:v>3.5430000000000001</c:v>
                </c:pt>
                <c:pt idx="4198">
                  <c:v>3.3559999999999999</c:v>
                </c:pt>
                <c:pt idx="4199">
                  <c:v>3.1240000000000001</c:v>
                </c:pt>
                <c:pt idx="4200">
                  <c:v>2.9430000000000001</c:v>
                </c:pt>
                <c:pt idx="4201">
                  <c:v>2.8149999999999999</c:v>
                </c:pt>
                <c:pt idx="4202">
                  <c:v>2.7530000000000001</c:v>
                </c:pt>
                <c:pt idx="4203">
                  <c:v>2.7189999999999999</c:v>
                </c:pt>
                <c:pt idx="4204">
                  <c:v>2.7080000000000002</c:v>
                </c:pt>
                <c:pt idx="4205">
                  <c:v>2.843</c:v>
                </c:pt>
                <c:pt idx="4206">
                  <c:v>3.35</c:v>
                </c:pt>
                <c:pt idx="4207">
                  <c:v>3.919</c:v>
                </c:pt>
                <c:pt idx="4208">
                  <c:v>4.1820000000000004</c:v>
                </c:pt>
                <c:pt idx="4209">
                  <c:v>4.2930000000000001</c:v>
                </c:pt>
                <c:pt idx="4210">
                  <c:v>4.3879999999999999</c:v>
                </c:pt>
                <c:pt idx="4211">
                  <c:v>4.3609999999999998</c:v>
                </c:pt>
                <c:pt idx="4212">
                  <c:v>4.3109999999999999</c:v>
                </c:pt>
                <c:pt idx="4213">
                  <c:v>4.3280000000000003</c:v>
                </c:pt>
                <c:pt idx="4214">
                  <c:v>4.2370000000000001</c:v>
                </c:pt>
                <c:pt idx="4215">
                  <c:v>4.0679999999999996</c:v>
                </c:pt>
                <c:pt idx="4216">
                  <c:v>4.0199999999999996</c:v>
                </c:pt>
                <c:pt idx="4217">
                  <c:v>4.1740000000000004</c:v>
                </c:pt>
                <c:pt idx="4218">
                  <c:v>4.0919999999999996</c:v>
                </c:pt>
                <c:pt idx="4219">
                  <c:v>3.8719999999999999</c:v>
                </c:pt>
                <c:pt idx="4220">
                  <c:v>3.6629999999999998</c:v>
                </c:pt>
                <c:pt idx="4221">
                  <c:v>3.4670000000000001</c:v>
                </c:pt>
                <c:pt idx="4222">
                  <c:v>3.306</c:v>
                </c:pt>
                <c:pt idx="4223">
                  <c:v>3.097</c:v>
                </c:pt>
                <c:pt idx="4224">
                  <c:v>2.8460000000000001</c:v>
                </c:pt>
                <c:pt idx="4225">
                  <c:v>2.7050000000000001</c:v>
                </c:pt>
                <c:pt idx="4226">
                  <c:v>2.6659999999999999</c:v>
                </c:pt>
                <c:pt idx="4227">
                  <c:v>2.6509999999999998</c:v>
                </c:pt>
                <c:pt idx="4228">
                  <c:v>2.6190000000000002</c:v>
                </c:pt>
                <c:pt idx="4229">
                  <c:v>2.774</c:v>
                </c:pt>
                <c:pt idx="4230">
                  <c:v>3.3010000000000002</c:v>
                </c:pt>
                <c:pt idx="4231">
                  <c:v>3.92</c:v>
                </c:pt>
                <c:pt idx="4232">
                  <c:v>4.181</c:v>
                </c:pt>
                <c:pt idx="4233">
                  <c:v>4.2370000000000001</c:v>
                </c:pt>
                <c:pt idx="4234">
                  <c:v>4.343</c:v>
                </c:pt>
                <c:pt idx="4235">
                  <c:v>4.32</c:v>
                </c:pt>
                <c:pt idx="4236">
                  <c:v>4.1550000000000002</c:v>
                </c:pt>
                <c:pt idx="4237">
                  <c:v>4.0789999999999997</c:v>
                </c:pt>
                <c:pt idx="4238">
                  <c:v>3.9260000000000002</c:v>
                </c:pt>
                <c:pt idx="4239">
                  <c:v>3.794</c:v>
                </c:pt>
                <c:pt idx="4240">
                  <c:v>3.7509999999999999</c:v>
                </c:pt>
                <c:pt idx="4241">
                  <c:v>3.883</c:v>
                </c:pt>
                <c:pt idx="4242">
                  <c:v>3.8330000000000002</c:v>
                </c:pt>
                <c:pt idx="4243">
                  <c:v>3.61</c:v>
                </c:pt>
                <c:pt idx="4244">
                  <c:v>3.399</c:v>
                </c:pt>
                <c:pt idx="4245">
                  <c:v>3.2549999999999999</c:v>
                </c:pt>
                <c:pt idx="4246">
                  <c:v>3.1539999999999999</c:v>
                </c:pt>
                <c:pt idx="4247">
                  <c:v>2.9689999999999999</c:v>
                </c:pt>
                <c:pt idx="4248">
                  <c:v>2.7639999999999998</c:v>
                </c:pt>
                <c:pt idx="4249">
                  <c:v>2.6059999999999999</c:v>
                </c:pt>
                <c:pt idx="4250">
                  <c:v>2.5089999999999999</c:v>
                </c:pt>
                <c:pt idx="4251">
                  <c:v>2.4470000000000001</c:v>
                </c:pt>
                <c:pt idx="4252">
                  <c:v>2.3860000000000001</c:v>
                </c:pt>
                <c:pt idx="4253">
                  <c:v>2.3690000000000002</c:v>
                </c:pt>
                <c:pt idx="4254">
                  <c:v>2.5830000000000002</c:v>
                </c:pt>
                <c:pt idx="4255">
                  <c:v>2.871</c:v>
                </c:pt>
                <c:pt idx="4256">
                  <c:v>3.1789999999999998</c:v>
                </c:pt>
                <c:pt idx="4257">
                  <c:v>3.4060000000000001</c:v>
                </c:pt>
                <c:pt idx="4258">
                  <c:v>3.5369999999999999</c:v>
                </c:pt>
                <c:pt idx="4259">
                  <c:v>3.5459999999999998</c:v>
                </c:pt>
                <c:pt idx="4260">
                  <c:v>3.49</c:v>
                </c:pt>
                <c:pt idx="4261">
                  <c:v>3.43</c:v>
                </c:pt>
                <c:pt idx="4262">
                  <c:v>3.3540000000000001</c:v>
                </c:pt>
                <c:pt idx="4263">
                  <c:v>3.3090000000000002</c:v>
                </c:pt>
                <c:pt idx="4264">
                  <c:v>3.355</c:v>
                </c:pt>
                <c:pt idx="4265">
                  <c:v>3.5659999999999998</c:v>
                </c:pt>
                <c:pt idx="4266">
                  <c:v>3.5640000000000001</c:v>
                </c:pt>
                <c:pt idx="4267">
                  <c:v>3.3719999999999999</c:v>
                </c:pt>
                <c:pt idx="4268">
                  <c:v>3.2120000000000002</c:v>
                </c:pt>
                <c:pt idx="4269">
                  <c:v>3.081</c:v>
                </c:pt>
                <c:pt idx="4270">
                  <c:v>2.9809999999999999</c:v>
                </c:pt>
                <c:pt idx="4271">
                  <c:v>2.8109999999999999</c:v>
                </c:pt>
                <c:pt idx="4272">
                  <c:v>2.625</c:v>
                </c:pt>
                <c:pt idx="4273">
                  <c:v>2.484</c:v>
                </c:pt>
                <c:pt idx="4274">
                  <c:v>2.41</c:v>
                </c:pt>
                <c:pt idx="4275">
                  <c:v>2.3660000000000001</c:v>
                </c:pt>
                <c:pt idx="4276">
                  <c:v>2.3239999999999998</c:v>
                </c:pt>
                <c:pt idx="4277">
                  <c:v>2.3109999999999999</c:v>
                </c:pt>
                <c:pt idx="4278">
                  <c:v>2.431</c:v>
                </c:pt>
                <c:pt idx="4279">
                  <c:v>2.6659999999999999</c:v>
                </c:pt>
                <c:pt idx="4280">
                  <c:v>2.9670000000000001</c:v>
                </c:pt>
                <c:pt idx="4281">
                  <c:v>3.1920000000000002</c:v>
                </c:pt>
                <c:pt idx="4282">
                  <c:v>3.3069999999999999</c:v>
                </c:pt>
                <c:pt idx="4283">
                  <c:v>3.35</c:v>
                </c:pt>
                <c:pt idx="4284">
                  <c:v>3.3340000000000001</c:v>
                </c:pt>
                <c:pt idx="4285">
                  <c:v>3.2789999999999999</c:v>
                </c:pt>
                <c:pt idx="4286">
                  <c:v>3.234</c:v>
                </c:pt>
                <c:pt idx="4287">
                  <c:v>3.2069999999999999</c:v>
                </c:pt>
                <c:pt idx="4288">
                  <c:v>3.2919999999999998</c:v>
                </c:pt>
                <c:pt idx="4289">
                  <c:v>3.5489999999999999</c:v>
                </c:pt>
                <c:pt idx="4290">
                  <c:v>3.613</c:v>
                </c:pt>
                <c:pt idx="4291">
                  <c:v>3.4830000000000001</c:v>
                </c:pt>
                <c:pt idx="4292">
                  <c:v>3.3519999999999999</c:v>
                </c:pt>
                <c:pt idx="4293">
                  <c:v>3.2170000000000001</c:v>
                </c:pt>
                <c:pt idx="4294">
                  <c:v>3.0979999999999999</c:v>
                </c:pt>
                <c:pt idx="4295">
                  <c:v>2.9260000000000002</c:v>
                </c:pt>
                <c:pt idx="4296">
                  <c:v>2.7480000000000002</c:v>
                </c:pt>
                <c:pt idx="4297">
                  <c:v>2.6190000000000002</c:v>
                </c:pt>
                <c:pt idx="4298">
                  <c:v>2.581</c:v>
                </c:pt>
                <c:pt idx="4299">
                  <c:v>2.58</c:v>
                </c:pt>
                <c:pt idx="4300">
                  <c:v>2.577</c:v>
                </c:pt>
                <c:pt idx="4301">
                  <c:v>2.758</c:v>
                </c:pt>
                <c:pt idx="4302">
                  <c:v>3.254</c:v>
                </c:pt>
                <c:pt idx="4303">
                  <c:v>3.855</c:v>
                </c:pt>
                <c:pt idx="4304">
                  <c:v>4.1920000000000002</c:v>
                </c:pt>
                <c:pt idx="4305">
                  <c:v>4.2679999999999998</c:v>
                </c:pt>
                <c:pt idx="4306">
                  <c:v>4.3890000000000002</c:v>
                </c:pt>
                <c:pt idx="4307">
                  <c:v>4.4139999999999997</c:v>
                </c:pt>
                <c:pt idx="4308">
                  <c:v>4.33</c:v>
                </c:pt>
                <c:pt idx="4309">
                  <c:v>4.34</c:v>
                </c:pt>
                <c:pt idx="4310">
                  <c:v>4.258</c:v>
                </c:pt>
                <c:pt idx="4311">
                  <c:v>4.0990000000000002</c:v>
                </c:pt>
                <c:pt idx="4312">
                  <c:v>3.9830000000000001</c:v>
                </c:pt>
                <c:pt idx="4313">
                  <c:v>4.1449999999999996</c:v>
                </c:pt>
                <c:pt idx="4314">
                  <c:v>4.0389999999999997</c:v>
                </c:pt>
                <c:pt idx="4315">
                  <c:v>3.8170000000000002</c:v>
                </c:pt>
                <c:pt idx="4316">
                  <c:v>3.625</c:v>
                </c:pt>
                <c:pt idx="4317">
                  <c:v>3.4420000000000002</c:v>
                </c:pt>
                <c:pt idx="4318">
                  <c:v>3.3119999999999998</c:v>
                </c:pt>
                <c:pt idx="4319">
                  <c:v>3.0960000000000001</c:v>
                </c:pt>
                <c:pt idx="4320">
                  <c:v>2.871</c:v>
                </c:pt>
                <c:pt idx="4321">
                  <c:v>2.742</c:v>
                </c:pt>
                <c:pt idx="4322">
                  <c:v>2.6779999999999999</c:v>
                </c:pt>
                <c:pt idx="4323">
                  <c:v>2.6840000000000002</c:v>
                </c:pt>
                <c:pt idx="4324">
                  <c:v>2.6520000000000001</c:v>
                </c:pt>
                <c:pt idx="4325">
                  <c:v>2.7789999999999999</c:v>
                </c:pt>
                <c:pt idx="4326">
                  <c:v>3.2879999999999998</c:v>
                </c:pt>
                <c:pt idx="4327">
                  <c:v>3.867</c:v>
                </c:pt>
                <c:pt idx="4328">
                  <c:v>4.1760000000000002</c:v>
                </c:pt>
                <c:pt idx="4329">
                  <c:v>4.266</c:v>
                </c:pt>
                <c:pt idx="4330">
                  <c:v>4.3860000000000001</c:v>
                </c:pt>
                <c:pt idx="4331">
                  <c:v>4.4160000000000004</c:v>
                </c:pt>
                <c:pt idx="4332">
                  <c:v>4.3410000000000002</c:v>
                </c:pt>
                <c:pt idx="4333">
                  <c:v>4.3339999999999996</c:v>
                </c:pt>
                <c:pt idx="4334">
                  <c:v>4.2539999999999996</c:v>
                </c:pt>
                <c:pt idx="4335">
                  <c:v>4.0810000000000004</c:v>
                </c:pt>
                <c:pt idx="4336">
                  <c:v>3.9740000000000002</c:v>
                </c:pt>
                <c:pt idx="4337">
                  <c:v>4.1509999999999998</c:v>
                </c:pt>
                <c:pt idx="4338">
                  <c:v>4.1040000000000001</c:v>
                </c:pt>
                <c:pt idx="4339">
                  <c:v>3.8250000000000002</c:v>
                </c:pt>
                <c:pt idx="4340">
                  <c:v>3.661</c:v>
                </c:pt>
                <c:pt idx="4341">
                  <c:v>3.5030000000000001</c:v>
                </c:pt>
                <c:pt idx="4342">
                  <c:v>3.3719999999999999</c:v>
                </c:pt>
                <c:pt idx="4343">
                  <c:v>3.1709999999999998</c:v>
                </c:pt>
                <c:pt idx="4344">
                  <c:v>2.9279999999999999</c:v>
                </c:pt>
                <c:pt idx="4345">
                  <c:v>2.7629999999999999</c:v>
                </c:pt>
                <c:pt idx="4346">
                  <c:v>2.7</c:v>
                </c:pt>
                <c:pt idx="4347">
                  <c:v>2.718</c:v>
                </c:pt>
                <c:pt idx="4348">
                  <c:v>2.681</c:v>
                </c:pt>
                <c:pt idx="4349">
                  <c:v>2.8330000000000002</c:v>
                </c:pt>
                <c:pt idx="4350">
                  <c:v>3.343</c:v>
                </c:pt>
                <c:pt idx="4351">
                  <c:v>3.964</c:v>
                </c:pt>
                <c:pt idx="4352">
                  <c:v>4.3120000000000003</c:v>
                </c:pt>
                <c:pt idx="4353">
                  <c:v>4.3890000000000002</c:v>
                </c:pt>
                <c:pt idx="4354">
                  <c:v>4.4850000000000003</c:v>
                </c:pt>
                <c:pt idx="4355">
                  <c:v>4.4550000000000001</c:v>
                </c:pt>
                <c:pt idx="4356">
                  <c:v>4.3899999999999997</c:v>
                </c:pt>
                <c:pt idx="4357">
                  <c:v>4.423</c:v>
                </c:pt>
                <c:pt idx="4358">
                  <c:v>4.3049999999999997</c:v>
                </c:pt>
                <c:pt idx="4359">
                  <c:v>4.0739999999999998</c:v>
                </c:pt>
                <c:pt idx="4360">
                  <c:v>3.9359999999999999</c:v>
                </c:pt>
                <c:pt idx="4361">
                  <c:v>3.984</c:v>
                </c:pt>
                <c:pt idx="4362">
                  <c:v>3.8660000000000001</c:v>
                </c:pt>
                <c:pt idx="4363">
                  <c:v>3.665</c:v>
                </c:pt>
                <c:pt idx="4364">
                  <c:v>3.6120000000000001</c:v>
                </c:pt>
                <c:pt idx="4365">
                  <c:v>3.4889999999999999</c:v>
                </c:pt>
                <c:pt idx="4366">
                  <c:v>3.3610000000000002</c:v>
                </c:pt>
                <c:pt idx="4367">
                  <c:v>3.169</c:v>
                </c:pt>
                <c:pt idx="4368">
                  <c:v>2.9</c:v>
                </c:pt>
                <c:pt idx="4369">
                  <c:v>2.76</c:v>
                </c:pt>
                <c:pt idx="4370">
                  <c:v>2.6989999999999998</c:v>
                </c:pt>
                <c:pt idx="4371">
                  <c:v>2.68</c:v>
                </c:pt>
                <c:pt idx="4372">
                  <c:v>2.6389999999999998</c:v>
                </c:pt>
                <c:pt idx="4373">
                  <c:v>2.8149999999999999</c:v>
                </c:pt>
                <c:pt idx="4374">
                  <c:v>3.3130000000000002</c:v>
                </c:pt>
                <c:pt idx="4375">
                  <c:v>3.8969999999999998</c:v>
                </c:pt>
                <c:pt idx="4376">
                  <c:v>4.1790000000000003</c:v>
                </c:pt>
                <c:pt idx="4377">
                  <c:v>4.3140000000000001</c:v>
                </c:pt>
                <c:pt idx="4378">
                  <c:v>4.4400000000000004</c:v>
                </c:pt>
                <c:pt idx="4379">
                  <c:v>4.4219999999999997</c:v>
                </c:pt>
                <c:pt idx="4380">
                  <c:v>4.3390000000000004</c:v>
                </c:pt>
                <c:pt idx="4381">
                  <c:v>4.367</c:v>
                </c:pt>
                <c:pt idx="4382">
                  <c:v>4.282</c:v>
                </c:pt>
                <c:pt idx="4383">
                  <c:v>4.0720000000000001</c:v>
                </c:pt>
                <c:pt idx="4384">
                  <c:v>3.944</c:v>
                </c:pt>
                <c:pt idx="4385">
                  <c:v>3.9990000000000001</c:v>
                </c:pt>
                <c:pt idx="4386">
                  <c:v>3.9060000000000001</c:v>
                </c:pt>
                <c:pt idx="4387">
                  <c:v>3.7429999999999999</c:v>
                </c:pt>
                <c:pt idx="4388">
                  <c:v>3.6</c:v>
                </c:pt>
                <c:pt idx="4389">
                  <c:v>3.4430000000000001</c:v>
                </c:pt>
                <c:pt idx="4390">
                  <c:v>3.327</c:v>
                </c:pt>
                <c:pt idx="4391">
                  <c:v>3.1549999999999998</c:v>
                </c:pt>
                <c:pt idx="4392">
                  <c:v>2.9380000000000002</c:v>
                </c:pt>
                <c:pt idx="4393">
                  <c:v>2.8010000000000002</c:v>
                </c:pt>
                <c:pt idx="4394">
                  <c:v>2.76</c:v>
                </c:pt>
                <c:pt idx="4395">
                  <c:v>2.738</c:v>
                </c:pt>
                <c:pt idx="4396">
                  <c:v>2.6930000000000001</c:v>
                </c:pt>
                <c:pt idx="4397">
                  <c:v>2.83</c:v>
                </c:pt>
                <c:pt idx="4398">
                  <c:v>3.33</c:v>
                </c:pt>
                <c:pt idx="4399">
                  <c:v>3.8849999999999998</c:v>
                </c:pt>
                <c:pt idx="4400">
                  <c:v>4.1769999999999996</c:v>
                </c:pt>
                <c:pt idx="4401">
                  <c:v>4.2869999999999999</c:v>
                </c:pt>
                <c:pt idx="4402">
                  <c:v>4.4109999999999996</c:v>
                </c:pt>
                <c:pt idx="4403">
                  <c:v>4.4119999999999999</c:v>
                </c:pt>
                <c:pt idx="4404">
                  <c:v>4.3090000000000002</c:v>
                </c:pt>
                <c:pt idx="4405">
                  <c:v>4.234</c:v>
                </c:pt>
                <c:pt idx="4406">
                  <c:v>4.069</c:v>
                </c:pt>
                <c:pt idx="4407">
                  <c:v>3.94</c:v>
                </c:pt>
                <c:pt idx="4408">
                  <c:v>3.879</c:v>
                </c:pt>
                <c:pt idx="4409">
                  <c:v>3.907</c:v>
                </c:pt>
                <c:pt idx="4410">
                  <c:v>3.823</c:v>
                </c:pt>
                <c:pt idx="4411">
                  <c:v>3.5960000000000001</c:v>
                </c:pt>
                <c:pt idx="4412">
                  <c:v>3.415</c:v>
                </c:pt>
                <c:pt idx="4413">
                  <c:v>3.2890000000000001</c:v>
                </c:pt>
                <c:pt idx="4414">
                  <c:v>3.238</c:v>
                </c:pt>
                <c:pt idx="4415">
                  <c:v>3.1269999999999998</c:v>
                </c:pt>
                <c:pt idx="4416">
                  <c:v>2.9060000000000001</c:v>
                </c:pt>
                <c:pt idx="4417">
                  <c:v>2.74</c:v>
                </c:pt>
                <c:pt idx="4418">
                  <c:v>2.6459999999999999</c:v>
                </c:pt>
                <c:pt idx="4419">
                  <c:v>2.605</c:v>
                </c:pt>
                <c:pt idx="4420">
                  <c:v>2.5169999999999999</c:v>
                </c:pt>
                <c:pt idx="4421">
                  <c:v>2.504</c:v>
                </c:pt>
                <c:pt idx="4422">
                  <c:v>2.661</c:v>
                </c:pt>
                <c:pt idx="4423">
                  <c:v>2.952</c:v>
                </c:pt>
                <c:pt idx="4424">
                  <c:v>3.278</c:v>
                </c:pt>
                <c:pt idx="4425">
                  <c:v>3.4870000000000001</c:v>
                </c:pt>
                <c:pt idx="4426">
                  <c:v>3.593</c:v>
                </c:pt>
                <c:pt idx="4427">
                  <c:v>3.593</c:v>
                </c:pt>
                <c:pt idx="4428">
                  <c:v>3.5419999999999998</c:v>
                </c:pt>
                <c:pt idx="4429">
                  <c:v>3.4889999999999999</c:v>
                </c:pt>
                <c:pt idx="4430">
                  <c:v>3.4129999999999998</c:v>
                </c:pt>
                <c:pt idx="4431">
                  <c:v>3.3679999999999999</c:v>
                </c:pt>
                <c:pt idx="4432">
                  <c:v>3.3740000000000001</c:v>
                </c:pt>
                <c:pt idx="4433">
                  <c:v>3.4649999999999999</c:v>
                </c:pt>
                <c:pt idx="4434">
                  <c:v>3.4550000000000001</c:v>
                </c:pt>
                <c:pt idx="4435">
                  <c:v>3.323</c:v>
                </c:pt>
                <c:pt idx="4436">
                  <c:v>3.2189999999999999</c:v>
                </c:pt>
                <c:pt idx="4437">
                  <c:v>3.1179999999999999</c:v>
                </c:pt>
                <c:pt idx="4438">
                  <c:v>3.093</c:v>
                </c:pt>
                <c:pt idx="4439">
                  <c:v>2.9980000000000002</c:v>
                </c:pt>
                <c:pt idx="4440">
                  <c:v>2.79</c:v>
                </c:pt>
                <c:pt idx="4441">
                  <c:v>2.6549999999999998</c:v>
                </c:pt>
                <c:pt idx="4442">
                  <c:v>2.5619999999999998</c:v>
                </c:pt>
                <c:pt idx="4443">
                  <c:v>2.5209999999999999</c:v>
                </c:pt>
                <c:pt idx="4444">
                  <c:v>2.4350000000000001</c:v>
                </c:pt>
                <c:pt idx="4445">
                  <c:v>2.4209999999999998</c:v>
                </c:pt>
                <c:pt idx="4446">
                  <c:v>2.5299999999999998</c:v>
                </c:pt>
                <c:pt idx="4447">
                  <c:v>2.7789999999999999</c:v>
                </c:pt>
                <c:pt idx="4448">
                  <c:v>3.0779999999999998</c:v>
                </c:pt>
                <c:pt idx="4449">
                  <c:v>3.3079999999999998</c:v>
                </c:pt>
                <c:pt idx="4450">
                  <c:v>3.4390000000000001</c:v>
                </c:pt>
                <c:pt idx="4451">
                  <c:v>3.48</c:v>
                </c:pt>
                <c:pt idx="4452">
                  <c:v>3.45</c:v>
                </c:pt>
                <c:pt idx="4453">
                  <c:v>3.4239999999999999</c:v>
                </c:pt>
                <c:pt idx="4454">
                  <c:v>3.4</c:v>
                </c:pt>
                <c:pt idx="4455">
                  <c:v>3.3769999999999998</c:v>
                </c:pt>
                <c:pt idx="4456">
                  <c:v>3.4359999999999999</c:v>
                </c:pt>
                <c:pt idx="4457">
                  <c:v>3.6030000000000002</c:v>
                </c:pt>
                <c:pt idx="4458">
                  <c:v>3.6269999999999998</c:v>
                </c:pt>
                <c:pt idx="4459">
                  <c:v>3.5150000000000001</c:v>
                </c:pt>
                <c:pt idx="4460">
                  <c:v>3.44</c:v>
                </c:pt>
                <c:pt idx="4461">
                  <c:v>3.3660000000000001</c:v>
                </c:pt>
                <c:pt idx="4462">
                  <c:v>3.27</c:v>
                </c:pt>
                <c:pt idx="4463">
                  <c:v>3.0179999999999998</c:v>
                </c:pt>
                <c:pt idx="4464">
                  <c:v>2.8069999999999999</c:v>
                </c:pt>
                <c:pt idx="4465">
                  <c:v>2.68</c:v>
                </c:pt>
                <c:pt idx="4466">
                  <c:v>2.5710000000000002</c:v>
                </c:pt>
                <c:pt idx="4467">
                  <c:v>2.5750000000000002</c:v>
                </c:pt>
                <c:pt idx="4468">
                  <c:v>2.5840000000000001</c:v>
                </c:pt>
                <c:pt idx="4469">
                  <c:v>2.6829999999999998</c:v>
                </c:pt>
                <c:pt idx="4470">
                  <c:v>3.081</c:v>
                </c:pt>
                <c:pt idx="4471">
                  <c:v>3.645</c:v>
                </c:pt>
                <c:pt idx="4472">
                  <c:v>3.976</c:v>
                </c:pt>
                <c:pt idx="4473">
                  <c:v>4.1529999999999996</c:v>
                </c:pt>
                <c:pt idx="4474">
                  <c:v>4.2869999999999999</c:v>
                </c:pt>
                <c:pt idx="4475">
                  <c:v>4.2649999999999997</c:v>
                </c:pt>
                <c:pt idx="4476">
                  <c:v>4.1890000000000001</c:v>
                </c:pt>
                <c:pt idx="4477">
                  <c:v>4.2240000000000002</c:v>
                </c:pt>
                <c:pt idx="4478">
                  <c:v>4.1559999999999997</c:v>
                </c:pt>
                <c:pt idx="4479">
                  <c:v>3.9540000000000002</c:v>
                </c:pt>
                <c:pt idx="4480">
                  <c:v>3.8650000000000002</c:v>
                </c:pt>
                <c:pt idx="4481">
                  <c:v>4.0170000000000003</c:v>
                </c:pt>
                <c:pt idx="4482">
                  <c:v>3.9390000000000001</c:v>
                </c:pt>
                <c:pt idx="4483">
                  <c:v>3.7610000000000001</c:v>
                </c:pt>
                <c:pt idx="4484">
                  <c:v>3.569</c:v>
                </c:pt>
                <c:pt idx="4485">
                  <c:v>3.4260000000000002</c:v>
                </c:pt>
                <c:pt idx="4486">
                  <c:v>3.3050000000000002</c:v>
                </c:pt>
                <c:pt idx="4487">
                  <c:v>3.0960000000000001</c:v>
                </c:pt>
                <c:pt idx="4488">
                  <c:v>2.879</c:v>
                </c:pt>
                <c:pt idx="4489">
                  <c:v>2.7610000000000001</c:v>
                </c:pt>
                <c:pt idx="4490">
                  <c:v>2.7090000000000001</c:v>
                </c:pt>
                <c:pt idx="4491">
                  <c:v>2.6739999999999999</c:v>
                </c:pt>
                <c:pt idx="4492">
                  <c:v>2.6469999999999998</c:v>
                </c:pt>
                <c:pt idx="4493">
                  <c:v>2.7629999999999999</c:v>
                </c:pt>
                <c:pt idx="4494">
                  <c:v>3.2040000000000002</c:v>
                </c:pt>
                <c:pt idx="4495">
                  <c:v>3.7480000000000002</c:v>
                </c:pt>
                <c:pt idx="4496">
                  <c:v>4.016</c:v>
                </c:pt>
                <c:pt idx="4497">
                  <c:v>4.2039999999999997</c:v>
                </c:pt>
                <c:pt idx="4498">
                  <c:v>4.3070000000000004</c:v>
                </c:pt>
                <c:pt idx="4499">
                  <c:v>4.2649999999999997</c:v>
                </c:pt>
                <c:pt idx="4500">
                  <c:v>4.234</c:v>
                </c:pt>
                <c:pt idx="4501">
                  <c:v>4.3019999999999996</c:v>
                </c:pt>
                <c:pt idx="4502">
                  <c:v>4.2560000000000002</c:v>
                </c:pt>
                <c:pt idx="4503">
                  <c:v>4.1130000000000004</c:v>
                </c:pt>
                <c:pt idx="4504">
                  <c:v>4.0510000000000002</c:v>
                </c:pt>
                <c:pt idx="4505">
                  <c:v>4.2110000000000003</c:v>
                </c:pt>
                <c:pt idx="4506">
                  <c:v>4.1920000000000002</c:v>
                </c:pt>
                <c:pt idx="4507">
                  <c:v>3.8780000000000001</c:v>
                </c:pt>
                <c:pt idx="4508">
                  <c:v>3.6749999999999998</c:v>
                </c:pt>
                <c:pt idx="4509">
                  <c:v>3.524</c:v>
                </c:pt>
                <c:pt idx="4510">
                  <c:v>3.3940000000000001</c:v>
                </c:pt>
                <c:pt idx="4511">
                  <c:v>3.153</c:v>
                </c:pt>
                <c:pt idx="4512">
                  <c:v>2.911</c:v>
                </c:pt>
                <c:pt idx="4513">
                  <c:v>2.82</c:v>
                </c:pt>
                <c:pt idx="4514">
                  <c:v>2.7370000000000001</c:v>
                </c:pt>
                <c:pt idx="4515">
                  <c:v>2.7090000000000001</c:v>
                </c:pt>
                <c:pt idx="4516">
                  <c:v>2.6859999999999999</c:v>
                </c:pt>
                <c:pt idx="4517">
                  <c:v>2.8039999999999998</c:v>
                </c:pt>
                <c:pt idx="4518">
                  <c:v>3.21</c:v>
                </c:pt>
                <c:pt idx="4519">
                  <c:v>3.7610000000000001</c:v>
                </c:pt>
                <c:pt idx="4520">
                  <c:v>4.0529999999999999</c:v>
                </c:pt>
                <c:pt idx="4521">
                  <c:v>4.1280000000000001</c:v>
                </c:pt>
                <c:pt idx="4522">
                  <c:v>4.2149999999999999</c:v>
                </c:pt>
                <c:pt idx="4523">
                  <c:v>4.234</c:v>
                </c:pt>
                <c:pt idx="4524">
                  <c:v>4.1440000000000001</c:v>
                </c:pt>
                <c:pt idx="4525">
                  <c:v>4.1390000000000002</c:v>
                </c:pt>
                <c:pt idx="4526">
                  <c:v>4.0970000000000004</c:v>
                </c:pt>
                <c:pt idx="4527">
                  <c:v>3.93</c:v>
                </c:pt>
                <c:pt idx="4528">
                  <c:v>3.8250000000000002</c:v>
                </c:pt>
                <c:pt idx="4529">
                  <c:v>4.0039999999999996</c:v>
                </c:pt>
                <c:pt idx="4530">
                  <c:v>3.952</c:v>
                </c:pt>
                <c:pt idx="4531">
                  <c:v>3.726</c:v>
                </c:pt>
                <c:pt idx="4532">
                  <c:v>3.512</c:v>
                </c:pt>
                <c:pt idx="4533">
                  <c:v>3.359</c:v>
                </c:pt>
                <c:pt idx="4534">
                  <c:v>3.2530000000000001</c:v>
                </c:pt>
                <c:pt idx="4535">
                  <c:v>3.0369999999999999</c:v>
                </c:pt>
                <c:pt idx="4536">
                  <c:v>2.82</c:v>
                </c:pt>
                <c:pt idx="4537">
                  <c:v>2.6669999999999998</c:v>
                </c:pt>
                <c:pt idx="4538">
                  <c:v>2.6429999999999998</c:v>
                </c:pt>
                <c:pt idx="4539">
                  <c:v>2.6110000000000002</c:v>
                </c:pt>
                <c:pt idx="4540">
                  <c:v>2.6110000000000002</c:v>
                </c:pt>
                <c:pt idx="4541">
                  <c:v>2.7069999999999999</c:v>
                </c:pt>
                <c:pt idx="4542">
                  <c:v>3.0920000000000001</c:v>
                </c:pt>
                <c:pt idx="4543">
                  <c:v>3.6429999999999998</c:v>
                </c:pt>
                <c:pt idx="4544">
                  <c:v>3.9380000000000002</c:v>
                </c:pt>
                <c:pt idx="4545">
                  <c:v>4.0839999999999996</c:v>
                </c:pt>
                <c:pt idx="4546">
                  <c:v>4.2069999999999999</c:v>
                </c:pt>
                <c:pt idx="4547">
                  <c:v>4.2210000000000001</c:v>
                </c:pt>
                <c:pt idx="4548">
                  <c:v>4.1920000000000002</c:v>
                </c:pt>
                <c:pt idx="4549">
                  <c:v>4.2160000000000002</c:v>
                </c:pt>
                <c:pt idx="4550">
                  <c:v>4.117</c:v>
                </c:pt>
                <c:pt idx="4551">
                  <c:v>3.92</c:v>
                </c:pt>
                <c:pt idx="4552">
                  <c:v>3.8450000000000002</c:v>
                </c:pt>
                <c:pt idx="4553">
                  <c:v>3.9820000000000002</c:v>
                </c:pt>
                <c:pt idx="4554">
                  <c:v>3.89</c:v>
                </c:pt>
                <c:pt idx="4555">
                  <c:v>3.65</c:v>
                </c:pt>
                <c:pt idx="4556">
                  <c:v>3.4620000000000002</c:v>
                </c:pt>
                <c:pt idx="4557">
                  <c:v>3.2970000000000002</c:v>
                </c:pt>
                <c:pt idx="4558">
                  <c:v>3.161</c:v>
                </c:pt>
                <c:pt idx="4559">
                  <c:v>2.9750000000000001</c:v>
                </c:pt>
                <c:pt idx="4560">
                  <c:v>2.7229999999999999</c:v>
                </c:pt>
                <c:pt idx="4561">
                  <c:v>2.6030000000000002</c:v>
                </c:pt>
                <c:pt idx="4562">
                  <c:v>2.5310000000000001</c:v>
                </c:pt>
                <c:pt idx="4563">
                  <c:v>2.5230000000000001</c:v>
                </c:pt>
                <c:pt idx="4564">
                  <c:v>2.5089999999999999</c:v>
                </c:pt>
                <c:pt idx="4565">
                  <c:v>2.6040000000000001</c:v>
                </c:pt>
                <c:pt idx="4566">
                  <c:v>3.016</c:v>
                </c:pt>
                <c:pt idx="4567">
                  <c:v>3.536</c:v>
                </c:pt>
                <c:pt idx="4568">
                  <c:v>3.86</c:v>
                </c:pt>
                <c:pt idx="4569">
                  <c:v>3.968</c:v>
                </c:pt>
                <c:pt idx="4570">
                  <c:v>4.0469999999999997</c:v>
                </c:pt>
                <c:pt idx="4571">
                  <c:v>3.98</c:v>
                </c:pt>
                <c:pt idx="4572">
                  <c:v>3.875</c:v>
                </c:pt>
                <c:pt idx="4573">
                  <c:v>3.7490000000000001</c:v>
                </c:pt>
                <c:pt idx="4574">
                  <c:v>3.6760000000000002</c:v>
                </c:pt>
                <c:pt idx="4575">
                  <c:v>3.6080000000000001</c:v>
                </c:pt>
                <c:pt idx="4576">
                  <c:v>3.5870000000000002</c:v>
                </c:pt>
                <c:pt idx="4577">
                  <c:v>3.734</c:v>
                </c:pt>
                <c:pt idx="4578">
                  <c:v>3.6880000000000002</c:v>
                </c:pt>
                <c:pt idx="4579">
                  <c:v>3.456</c:v>
                </c:pt>
                <c:pt idx="4580">
                  <c:v>3.26</c:v>
                </c:pt>
                <c:pt idx="4581">
                  <c:v>3.1110000000000002</c:v>
                </c:pt>
                <c:pt idx="4582">
                  <c:v>3.0569999999999999</c:v>
                </c:pt>
                <c:pt idx="4583">
                  <c:v>2.907</c:v>
                </c:pt>
                <c:pt idx="4584">
                  <c:v>2.6819999999999999</c:v>
                </c:pt>
                <c:pt idx="4585">
                  <c:v>2.5190000000000001</c:v>
                </c:pt>
                <c:pt idx="4586">
                  <c:v>2.4790000000000001</c:v>
                </c:pt>
                <c:pt idx="4587">
                  <c:v>2.464</c:v>
                </c:pt>
                <c:pt idx="4588">
                  <c:v>2.391</c:v>
                </c:pt>
                <c:pt idx="4589">
                  <c:v>2.3759999999999999</c:v>
                </c:pt>
                <c:pt idx="4590">
                  <c:v>2.5089999999999999</c:v>
                </c:pt>
                <c:pt idx="4591">
                  <c:v>2.7709999999999999</c:v>
                </c:pt>
                <c:pt idx="4592">
                  <c:v>3.0649999999999999</c:v>
                </c:pt>
                <c:pt idx="4593">
                  <c:v>3.2570000000000001</c:v>
                </c:pt>
                <c:pt idx="4594">
                  <c:v>3.3570000000000002</c:v>
                </c:pt>
                <c:pt idx="4595">
                  <c:v>3.3490000000000002</c:v>
                </c:pt>
                <c:pt idx="4596">
                  <c:v>3.2930000000000001</c:v>
                </c:pt>
                <c:pt idx="4597">
                  <c:v>3.26</c:v>
                </c:pt>
                <c:pt idx="4598">
                  <c:v>3.1989999999999998</c:v>
                </c:pt>
                <c:pt idx="4599">
                  <c:v>3.1589999999999998</c:v>
                </c:pt>
                <c:pt idx="4600">
                  <c:v>3.1749999999999998</c:v>
                </c:pt>
                <c:pt idx="4601">
                  <c:v>3.3519999999999999</c:v>
                </c:pt>
                <c:pt idx="4602">
                  <c:v>3.3719999999999999</c:v>
                </c:pt>
                <c:pt idx="4603">
                  <c:v>3.2429999999999999</c:v>
                </c:pt>
                <c:pt idx="4604">
                  <c:v>3.101</c:v>
                </c:pt>
                <c:pt idx="4605">
                  <c:v>3.0070000000000001</c:v>
                </c:pt>
                <c:pt idx="4606">
                  <c:v>2.9359999999999999</c:v>
                </c:pt>
                <c:pt idx="4607">
                  <c:v>2.7810000000000001</c:v>
                </c:pt>
                <c:pt idx="4608">
                  <c:v>2.5950000000000002</c:v>
                </c:pt>
                <c:pt idx="4609">
                  <c:v>2.4700000000000002</c:v>
                </c:pt>
                <c:pt idx="4610">
                  <c:v>2.4</c:v>
                </c:pt>
                <c:pt idx="4611">
                  <c:v>2.3639999999999999</c:v>
                </c:pt>
                <c:pt idx="4612">
                  <c:v>2.3079999999999998</c:v>
                </c:pt>
                <c:pt idx="4613">
                  <c:v>2.2890000000000001</c:v>
                </c:pt>
                <c:pt idx="4614">
                  <c:v>2.3919999999999999</c:v>
                </c:pt>
                <c:pt idx="4615">
                  <c:v>2.6059999999999999</c:v>
                </c:pt>
                <c:pt idx="4616">
                  <c:v>2.8570000000000002</c:v>
                </c:pt>
                <c:pt idx="4617">
                  <c:v>3.0739999999999998</c:v>
                </c:pt>
                <c:pt idx="4618">
                  <c:v>3.1909999999999998</c:v>
                </c:pt>
                <c:pt idx="4619">
                  <c:v>3.2250000000000001</c:v>
                </c:pt>
                <c:pt idx="4620">
                  <c:v>3.1960000000000002</c:v>
                </c:pt>
                <c:pt idx="4621">
                  <c:v>3.1659999999999999</c:v>
                </c:pt>
                <c:pt idx="4622">
                  <c:v>3.1190000000000002</c:v>
                </c:pt>
                <c:pt idx="4623">
                  <c:v>3.0950000000000002</c:v>
                </c:pt>
                <c:pt idx="4624">
                  <c:v>3.1469999999999998</c:v>
                </c:pt>
                <c:pt idx="4625">
                  <c:v>3.3820000000000001</c:v>
                </c:pt>
                <c:pt idx="4626">
                  <c:v>3.4319999999999999</c:v>
                </c:pt>
                <c:pt idx="4627">
                  <c:v>3.2909999999999999</c:v>
                </c:pt>
                <c:pt idx="4628">
                  <c:v>3.1629999999999998</c:v>
                </c:pt>
                <c:pt idx="4629">
                  <c:v>3.0569999999999999</c:v>
                </c:pt>
                <c:pt idx="4630">
                  <c:v>2.9729999999999999</c:v>
                </c:pt>
                <c:pt idx="4631">
                  <c:v>2.7810000000000001</c:v>
                </c:pt>
                <c:pt idx="4632">
                  <c:v>2.59</c:v>
                </c:pt>
                <c:pt idx="4633">
                  <c:v>2.484</c:v>
                </c:pt>
                <c:pt idx="4634">
                  <c:v>2.4289999999999998</c:v>
                </c:pt>
                <c:pt idx="4635">
                  <c:v>2.423</c:v>
                </c:pt>
                <c:pt idx="4636">
                  <c:v>2.4329999999999998</c:v>
                </c:pt>
                <c:pt idx="4637">
                  <c:v>2.5129999999999999</c:v>
                </c:pt>
                <c:pt idx="4638">
                  <c:v>2.8820000000000001</c:v>
                </c:pt>
                <c:pt idx="4639">
                  <c:v>3.359</c:v>
                </c:pt>
                <c:pt idx="4640">
                  <c:v>3.6539999999999999</c:v>
                </c:pt>
                <c:pt idx="4641">
                  <c:v>3.8420000000000001</c:v>
                </c:pt>
                <c:pt idx="4642">
                  <c:v>3.9590000000000001</c:v>
                </c:pt>
                <c:pt idx="4643">
                  <c:v>3.956</c:v>
                </c:pt>
                <c:pt idx="4644">
                  <c:v>3.9239999999999999</c:v>
                </c:pt>
                <c:pt idx="4645">
                  <c:v>3.92</c:v>
                </c:pt>
                <c:pt idx="4646">
                  <c:v>3.863</c:v>
                </c:pt>
                <c:pt idx="4647">
                  <c:v>3.7149999999999999</c:v>
                </c:pt>
                <c:pt idx="4648">
                  <c:v>3.65</c:v>
                </c:pt>
                <c:pt idx="4649">
                  <c:v>3.8239999999999998</c:v>
                </c:pt>
                <c:pt idx="4650">
                  <c:v>3.7709999999999999</c:v>
                </c:pt>
                <c:pt idx="4651">
                  <c:v>3.5859999999999999</c:v>
                </c:pt>
                <c:pt idx="4652">
                  <c:v>3.3780000000000001</c:v>
                </c:pt>
                <c:pt idx="4653">
                  <c:v>3.218</c:v>
                </c:pt>
                <c:pt idx="4654">
                  <c:v>3.1419999999999999</c:v>
                </c:pt>
                <c:pt idx="4655">
                  <c:v>2.9220000000000002</c:v>
                </c:pt>
                <c:pt idx="4656">
                  <c:v>2.7010000000000001</c:v>
                </c:pt>
                <c:pt idx="4657">
                  <c:v>2.5670000000000002</c:v>
                </c:pt>
                <c:pt idx="4658">
                  <c:v>2.5030000000000001</c:v>
                </c:pt>
                <c:pt idx="4659">
                  <c:v>2.492</c:v>
                </c:pt>
                <c:pt idx="4660">
                  <c:v>2.5070000000000001</c:v>
                </c:pt>
                <c:pt idx="4661">
                  <c:v>2.5840000000000001</c:v>
                </c:pt>
                <c:pt idx="4662">
                  <c:v>2.9420000000000002</c:v>
                </c:pt>
                <c:pt idx="4663">
                  <c:v>3.4180000000000001</c:v>
                </c:pt>
                <c:pt idx="4664">
                  <c:v>3.7370000000000001</c:v>
                </c:pt>
                <c:pt idx="4665">
                  <c:v>3.9049999999999998</c:v>
                </c:pt>
                <c:pt idx="4666">
                  <c:v>4.0250000000000004</c:v>
                </c:pt>
                <c:pt idx="4667">
                  <c:v>4.0119999999999996</c:v>
                </c:pt>
                <c:pt idx="4668">
                  <c:v>3.9359999999999999</c:v>
                </c:pt>
                <c:pt idx="4669">
                  <c:v>3.919</c:v>
                </c:pt>
                <c:pt idx="4670">
                  <c:v>3.8530000000000002</c:v>
                </c:pt>
                <c:pt idx="4671">
                  <c:v>3.7650000000000001</c:v>
                </c:pt>
                <c:pt idx="4672">
                  <c:v>3.6970000000000001</c:v>
                </c:pt>
                <c:pt idx="4673">
                  <c:v>3.8180000000000001</c:v>
                </c:pt>
                <c:pt idx="4674">
                  <c:v>3.774</c:v>
                </c:pt>
                <c:pt idx="4675">
                  <c:v>3.59</c:v>
                </c:pt>
                <c:pt idx="4676">
                  <c:v>3.4329999999999998</c:v>
                </c:pt>
                <c:pt idx="4677">
                  <c:v>3.3250000000000002</c:v>
                </c:pt>
                <c:pt idx="4678">
                  <c:v>3.2519999999999998</c:v>
                </c:pt>
                <c:pt idx="4679">
                  <c:v>3.0129999999999999</c:v>
                </c:pt>
                <c:pt idx="4680">
                  <c:v>2.7949999999999999</c:v>
                </c:pt>
                <c:pt idx="4681">
                  <c:v>2.6619999999999999</c:v>
                </c:pt>
                <c:pt idx="4682">
                  <c:v>2.5859999999999999</c:v>
                </c:pt>
                <c:pt idx="4683">
                  <c:v>2.5760000000000001</c:v>
                </c:pt>
                <c:pt idx="4684">
                  <c:v>2.5630000000000002</c:v>
                </c:pt>
                <c:pt idx="4685">
                  <c:v>2.645</c:v>
                </c:pt>
                <c:pt idx="4686">
                  <c:v>3.0209999999999999</c:v>
                </c:pt>
                <c:pt idx="4687">
                  <c:v>3.5129999999999999</c:v>
                </c:pt>
                <c:pt idx="4688">
                  <c:v>3.782</c:v>
                </c:pt>
                <c:pt idx="4689">
                  <c:v>3.92</c:v>
                </c:pt>
                <c:pt idx="4690">
                  <c:v>4.0140000000000002</c:v>
                </c:pt>
                <c:pt idx="4691">
                  <c:v>4.0149999999999997</c:v>
                </c:pt>
                <c:pt idx="4692">
                  <c:v>3.956</c:v>
                </c:pt>
                <c:pt idx="4693">
                  <c:v>3.93</c:v>
                </c:pt>
                <c:pt idx="4694">
                  <c:v>3.859</c:v>
                </c:pt>
                <c:pt idx="4695">
                  <c:v>3.7250000000000001</c:v>
                </c:pt>
                <c:pt idx="4696">
                  <c:v>3.6920000000000002</c:v>
                </c:pt>
                <c:pt idx="4697">
                  <c:v>3.8330000000000002</c:v>
                </c:pt>
                <c:pt idx="4698">
                  <c:v>3.8130000000000002</c:v>
                </c:pt>
                <c:pt idx="4699">
                  <c:v>3.63</c:v>
                </c:pt>
                <c:pt idx="4700">
                  <c:v>3.4390000000000001</c:v>
                </c:pt>
                <c:pt idx="4701">
                  <c:v>3.3069999999999999</c:v>
                </c:pt>
                <c:pt idx="4702">
                  <c:v>3.18</c:v>
                </c:pt>
                <c:pt idx="4703">
                  <c:v>2.9729999999999999</c:v>
                </c:pt>
                <c:pt idx="4704">
                  <c:v>2.7450000000000001</c:v>
                </c:pt>
                <c:pt idx="4705">
                  <c:v>2.6190000000000002</c:v>
                </c:pt>
                <c:pt idx="4706">
                  <c:v>2.5590000000000002</c:v>
                </c:pt>
                <c:pt idx="4707">
                  <c:v>2.5529999999999999</c:v>
                </c:pt>
                <c:pt idx="4708">
                  <c:v>2.5499999999999998</c:v>
                </c:pt>
                <c:pt idx="4709">
                  <c:v>2.609</c:v>
                </c:pt>
                <c:pt idx="4710">
                  <c:v>2.9830000000000001</c:v>
                </c:pt>
                <c:pt idx="4711">
                  <c:v>3.46</c:v>
                </c:pt>
                <c:pt idx="4712">
                  <c:v>3.7730000000000001</c:v>
                </c:pt>
                <c:pt idx="4713">
                  <c:v>3.9750000000000001</c:v>
                </c:pt>
                <c:pt idx="4714">
                  <c:v>4.032</c:v>
                </c:pt>
                <c:pt idx="4715">
                  <c:v>4.0289999999999999</c:v>
                </c:pt>
                <c:pt idx="4716">
                  <c:v>3.9609999999999999</c:v>
                </c:pt>
                <c:pt idx="4717">
                  <c:v>3.944</c:v>
                </c:pt>
                <c:pt idx="4718">
                  <c:v>3.8679999999999999</c:v>
                </c:pt>
                <c:pt idx="4719">
                  <c:v>3.7519999999999998</c:v>
                </c:pt>
                <c:pt idx="4720">
                  <c:v>3.669</c:v>
                </c:pt>
                <c:pt idx="4721">
                  <c:v>3.7890000000000001</c:v>
                </c:pt>
                <c:pt idx="4722">
                  <c:v>3.73</c:v>
                </c:pt>
                <c:pt idx="4723">
                  <c:v>3.5630000000000002</c:v>
                </c:pt>
                <c:pt idx="4724">
                  <c:v>3.4209999999999998</c:v>
                </c:pt>
                <c:pt idx="4725">
                  <c:v>3.286</c:v>
                </c:pt>
                <c:pt idx="4726">
                  <c:v>3.2210000000000001</c:v>
                </c:pt>
                <c:pt idx="4727">
                  <c:v>3.0030000000000001</c:v>
                </c:pt>
                <c:pt idx="4728">
                  <c:v>2.76</c:v>
                </c:pt>
                <c:pt idx="4729">
                  <c:v>2.6360000000000001</c:v>
                </c:pt>
                <c:pt idx="4730">
                  <c:v>2.5659999999999998</c:v>
                </c:pt>
                <c:pt idx="4731">
                  <c:v>2.5209999999999999</c:v>
                </c:pt>
                <c:pt idx="4732">
                  <c:v>2.5059999999999998</c:v>
                </c:pt>
                <c:pt idx="4733">
                  <c:v>2.5289999999999999</c:v>
                </c:pt>
                <c:pt idx="4734">
                  <c:v>2.875</c:v>
                </c:pt>
                <c:pt idx="4735">
                  <c:v>3.3439999999999999</c:v>
                </c:pt>
                <c:pt idx="4736">
                  <c:v>3.69</c:v>
                </c:pt>
                <c:pt idx="4737">
                  <c:v>3.847</c:v>
                </c:pt>
                <c:pt idx="4738">
                  <c:v>3.9260000000000002</c:v>
                </c:pt>
                <c:pt idx="4739">
                  <c:v>3.8929999999999998</c:v>
                </c:pt>
                <c:pt idx="4740">
                  <c:v>3.8140000000000001</c:v>
                </c:pt>
                <c:pt idx="4741">
                  <c:v>3.7469999999999999</c:v>
                </c:pt>
                <c:pt idx="4742">
                  <c:v>3.6659999999999999</c:v>
                </c:pt>
                <c:pt idx="4743">
                  <c:v>3.55</c:v>
                </c:pt>
                <c:pt idx="4744">
                  <c:v>3.577</c:v>
                </c:pt>
                <c:pt idx="4745">
                  <c:v>3.738</c:v>
                </c:pt>
                <c:pt idx="4746">
                  <c:v>3.69</c:v>
                </c:pt>
                <c:pt idx="4747">
                  <c:v>3.4529999999999998</c:v>
                </c:pt>
                <c:pt idx="4748">
                  <c:v>3.2839999999999998</c:v>
                </c:pt>
                <c:pt idx="4749">
                  <c:v>3.165</c:v>
                </c:pt>
                <c:pt idx="4750">
                  <c:v>3.0779999999999998</c:v>
                </c:pt>
                <c:pt idx="4751">
                  <c:v>2.9159999999999999</c:v>
                </c:pt>
                <c:pt idx="4752">
                  <c:v>2.7269999999999999</c:v>
                </c:pt>
                <c:pt idx="4753">
                  <c:v>2.5910000000000002</c:v>
                </c:pt>
                <c:pt idx="4754">
                  <c:v>2.5230000000000001</c:v>
                </c:pt>
                <c:pt idx="4755">
                  <c:v>2.476</c:v>
                </c:pt>
                <c:pt idx="4756">
                  <c:v>2.4289999999999998</c:v>
                </c:pt>
                <c:pt idx="4757">
                  <c:v>2.399</c:v>
                </c:pt>
                <c:pt idx="4758">
                  <c:v>2.5139999999999998</c:v>
                </c:pt>
                <c:pt idx="4759">
                  <c:v>2.758</c:v>
                </c:pt>
                <c:pt idx="4760">
                  <c:v>3.0310000000000001</c:v>
                </c:pt>
                <c:pt idx="4761">
                  <c:v>3.238</c:v>
                </c:pt>
                <c:pt idx="4762">
                  <c:v>3.319</c:v>
                </c:pt>
                <c:pt idx="4763">
                  <c:v>3.3130000000000002</c:v>
                </c:pt>
                <c:pt idx="4764">
                  <c:v>3.2679999999999998</c:v>
                </c:pt>
                <c:pt idx="4765">
                  <c:v>3.2429999999999999</c:v>
                </c:pt>
                <c:pt idx="4766">
                  <c:v>3.1720000000000002</c:v>
                </c:pt>
                <c:pt idx="4767">
                  <c:v>3.1379999999999999</c:v>
                </c:pt>
                <c:pt idx="4768">
                  <c:v>3.1659999999999999</c:v>
                </c:pt>
                <c:pt idx="4769">
                  <c:v>3.3210000000000002</c:v>
                </c:pt>
                <c:pt idx="4770">
                  <c:v>3.335</c:v>
                </c:pt>
                <c:pt idx="4771">
                  <c:v>3.1859999999999999</c:v>
                </c:pt>
                <c:pt idx="4772">
                  <c:v>3.0790000000000002</c:v>
                </c:pt>
                <c:pt idx="4773">
                  <c:v>2.97</c:v>
                </c:pt>
                <c:pt idx="4774">
                  <c:v>2.9820000000000002</c:v>
                </c:pt>
                <c:pt idx="4775">
                  <c:v>2.82</c:v>
                </c:pt>
                <c:pt idx="4776">
                  <c:v>2.6120000000000001</c:v>
                </c:pt>
                <c:pt idx="4777">
                  <c:v>2.4580000000000002</c:v>
                </c:pt>
                <c:pt idx="4778">
                  <c:v>2.387</c:v>
                </c:pt>
                <c:pt idx="4779">
                  <c:v>2.3610000000000002</c:v>
                </c:pt>
                <c:pt idx="4780">
                  <c:v>2.3319999999999999</c:v>
                </c:pt>
                <c:pt idx="4781">
                  <c:v>2.2730000000000001</c:v>
                </c:pt>
                <c:pt idx="4782">
                  <c:v>2.3650000000000002</c:v>
                </c:pt>
                <c:pt idx="4783">
                  <c:v>2.5870000000000002</c:v>
                </c:pt>
                <c:pt idx="4784">
                  <c:v>2.8410000000000002</c:v>
                </c:pt>
                <c:pt idx="4785">
                  <c:v>3.0590000000000002</c:v>
                </c:pt>
                <c:pt idx="4786">
                  <c:v>3.165</c:v>
                </c:pt>
                <c:pt idx="4787">
                  <c:v>3.2010000000000001</c:v>
                </c:pt>
                <c:pt idx="4788">
                  <c:v>3.2029999999999998</c:v>
                </c:pt>
                <c:pt idx="4789">
                  <c:v>3.1960000000000002</c:v>
                </c:pt>
                <c:pt idx="4790">
                  <c:v>3.1949999999999998</c:v>
                </c:pt>
                <c:pt idx="4791">
                  <c:v>3.2069999999999999</c:v>
                </c:pt>
                <c:pt idx="4792">
                  <c:v>3.2530000000000001</c:v>
                </c:pt>
                <c:pt idx="4793">
                  <c:v>3.4849999999999999</c:v>
                </c:pt>
                <c:pt idx="4794">
                  <c:v>3.492</c:v>
                </c:pt>
                <c:pt idx="4795">
                  <c:v>3.3650000000000002</c:v>
                </c:pt>
                <c:pt idx="4796">
                  <c:v>3.25</c:v>
                </c:pt>
                <c:pt idx="4797">
                  <c:v>3.1429999999999998</c:v>
                </c:pt>
                <c:pt idx="4798">
                  <c:v>3.0510000000000002</c:v>
                </c:pt>
                <c:pt idx="4799">
                  <c:v>2.827</c:v>
                </c:pt>
                <c:pt idx="4800">
                  <c:v>2.6030000000000002</c:v>
                </c:pt>
                <c:pt idx="4801">
                  <c:v>2.4769999999999999</c:v>
                </c:pt>
                <c:pt idx="4802">
                  <c:v>2.4340000000000002</c:v>
                </c:pt>
                <c:pt idx="4803">
                  <c:v>2.4159999999999999</c:v>
                </c:pt>
                <c:pt idx="4804">
                  <c:v>2.403</c:v>
                </c:pt>
                <c:pt idx="4805">
                  <c:v>2.472</c:v>
                </c:pt>
                <c:pt idx="4806">
                  <c:v>2.8069999999999999</c:v>
                </c:pt>
                <c:pt idx="4807">
                  <c:v>3.2469999999999999</c:v>
                </c:pt>
                <c:pt idx="4808">
                  <c:v>3.57</c:v>
                </c:pt>
                <c:pt idx="4809">
                  <c:v>3.73</c:v>
                </c:pt>
                <c:pt idx="4810">
                  <c:v>3.8220000000000001</c:v>
                </c:pt>
                <c:pt idx="4811">
                  <c:v>3.8250000000000002</c:v>
                </c:pt>
                <c:pt idx="4812">
                  <c:v>3.78</c:v>
                </c:pt>
                <c:pt idx="4813">
                  <c:v>3.7469999999999999</c:v>
                </c:pt>
                <c:pt idx="4814">
                  <c:v>3.6859999999999999</c:v>
                </c:pt>
                <c:pt idx="4815">
                  <c:v>3.5720000000000001</c:v>
                </c:pt>
                <c:pt idx="4816">
                  <c:v>3.5169999999999999</c:v>
                </c:pt>
                <c:pt idx="4817">
                  <c:v>3.6760000000000002</c:v>
                </c:pt>
                <c:pt idx="4818">
                  <c:v>3.681</c:v>
                </c:pt>
                <c:pt idx="4819">
                  <c:v>3.4609999999999999</c:v>
                </c:pt>
                <c:pt idx="4820">
                  <c:v>3.2429999999999999</c:v>
                </c:pt>
                <c:pt idx="4821">
                  <c:v>3.137</c:v>
                </c:pt>
                <c:pt idx="4822">
                  <c:v>3.0920000000000001</c:v>
                </c:pt>
                <c:pt idx="4823">
                  <c:v>2.8359999999999999</c:v>
                </c:pt>
                <c:pt idx="4824">
                  <c:v>2.59</c:v>
                </c:pt>
                <c:pt idx="4825">
                  <c:v>2.4630000000000001</c:v>
                </c:pt>
                <c:pt idx="4826">
                  <c:v>2.4020000000000001</c:v>
                </c:pt>
                <c:pt idx="4827">
                  <c:v>2.395</c:v>
                </c:pt>
                <c:pt idx="4828">
                  <c:v>2.4319999999999999</c:v>
                </c:pt>
                <c:pt idx="4829">
                  <c:v>2.5310000000000001</c:v>
                </c:pt>
                <c:pt idx="4830">
                  <c:v>2.871</c:v>
                </c:pt>
                <c:pt idx="4831">
                  <c:v>3.323</c:v>
                </c:pt>
                <c:pt idx="4832">
                  <c:v>3.6480000000000001</c:v>
                </c:pt>
                <c:pt idx="4833">
                  <c:v>3.8690000000000002</c:v>
                </c:pt>
                <c:pt idx="4834">
                  <c:v>3.944</c:v>
                </c:pt>
                <c:pt idx="4835">
                  <c:v>3.9670000000000001</c:v>
                </c:pt>
                <c:pt idx="4836">
                  <c:v>3.85</c:v>
                </c:pt>
                <c:pt idx="4837">
                  <c:v>3.8039999999999998</c:v>
                </c:pt>
                <c:pt idx="4838">
                  <c:v>3.77</c:v>
                </c:pt>
                <c:pt idx="4839">
                  <c:v>3.6360000000000001</c:v>
                </c:pt>
                <c:pt idx="4840">
                  <c:v>3.589</c:v>
                </c:pt>
                <c:pt idx="4841">
                  <c:v>3.7130000000000001</c:v>
                </c:pt>
                <c:pt idx="4842">
                  <c:v>3.665</c:v>
                </c:pt>
                <c:pt idx="4843">
                  <c:v>3.456</c:v>
                </c:pt>
                <c:pt idx="4844">
                  <c:v>3.2730000000000001</c:v>
                </c:pt>
                <c:pt idx="4845">
                  <c:v>3.1520000000000001</c:v>
                </c:pt>
                <c:pt idx="4846">
                  <c:v>3.117</c:v>
                </c:pt>
                <c:pt idx="4847">
                  <c:v>2.8769999999999998</c:v>
                </c:pt>
                <c:pt idx="4848">
                  <c:v>2.6339999999999999</c:v>
                </c:pt>
                <c:pt idx="4849">
                  <c:v>2.484</c:v>
                </c:pt>
                <c:pt idx="4850">
                  <c:v>2.4220000000000002</c:v>
                </c:pt>
                <c:pt idx="4851">
                  <c:v>2.4119999999999999</c:v>
                </c:pt>
                <c:pt idx="4852">
                  <c:v>2.4119999999999999</c:v>
                </c:pt>
                <c:pt idx="4853">
                  <c:v>2.4769999999999999</c:v>
                </c:pt>
                <c:pt idx="4854">
                  <c:v>2.8</c:v>
                </c:pt>
                <c:pt idx="4855">
                  <c:v>3.2589999999999999</c:v>
                </c:pt>
                <c:pt idx="4856">
                  <c:v>3.5939999999999999</c:v>
                </c:pt>
                <c:pt idx="4857">
                  <c:v>3.7709999999999999</c:v>
                </c:pt>
                <c:pt idx="4858">
                  <c:v>3.9039999999999999</c:v>
                </c:pt>
                <c:pt idx="4859">
                  <c:v>3.903</c:v>
                </c:pt>
                <c:pt idx="4860">
                  <c:v>3.851</c:v>
                </c:pt>
                <c:pt idx="4861">
                  <c:v>3.8530000000000002</c:v>
                </c:pt>
                <c:pt idx="4862">
                  <c:v>3.7930000000000001</c:v>
                </c:pt>
                <c:pt idx="4863">
                  <c:v>3.6749999999999998</c:v>
                </c:pt>
                <c:pt idx="4864">
                  <c:v>3.593</c:v>
                </c:pt>
                <c:pt idx="4865">
                  <c:v>3.7240000000000002</c:v>
                </c:pt>
                <c:pt idx="4866">
                  <c:v>3.6429999999999998</c:v>
                </c:pt>
                <c:pt idx="4867">
                  <c:v>3.4910000000000001</c:v>
                </c:pt>
                <c:pt idx="4868">
                  <c:v>3.31</c:v>
                </c:pt>
                <c:pt idx="4869">
                  <c:v>3.2320000000000002</c:v>
                </c:pt>
                <c:pt idx="4870">
                  <c:v>3.1640000000000001</c:v>
                </c:pt>
                <c:pt idx="4871">
                  <c:v>2.911</c:v>
                </c:pt>
                <c:pt idx="4872">
                  <c:v>2.6549999999999998</c:v>
                </c:pt>
                <c:pt idx="4873">
                  <c:v>2.5179999999999998</c:v>
                </c:pt>
                <c:pt idx="4874">
                  <c:v>2.4500000000000002</c:v>
                </c:pt>
                <c:pt idx="4875">
                  <c:v>2.431</c:v>
                </c:pt>
                <c:pt idx="4876">
                  <c:v>2.431</c:v>
                </c:pt>
                <c:pt idx="4877">
                  <c:v>2.4710000000000001</c:v>
                </c:pt>
                <c:pt idx="4878">
                  <c:v>2.7709999999999999</c:v>
                </c:pt>
                <c:pt idx="4879">
                  <c:v>3.2189999999999999</c:v>
                </c:pt>
                <c:pt idx="4880">
                  <c:v>3.573</c:v>
                </c:pt>
                <c:pt idx="4881">
                  <c:v>3.7429999999999999</c:v>
                </c:pt>
                <c:pt idx="4882">
                  <c:v>3.8359999999999999</c:v>
                </c:pt>
                <c:pt idx="4883">
                  <c:v>3.8340000000000001</c:v>
                </c:pt>
                <c:pt idx="4884">
                  <c:v>3.7949999999999999</c:v>
                </c:pt>
                <c:pt idx="4885">
                  <c:v>3.7410000000000001</c:v>
                </c:pt>
                <c:pt idx="4886">
                  <c:v>3.67</c:v>
                </c:pt>
                <c:pt idx="4887">
                  <c:v>3.5449999999999999</c:v>
                </c:pt>
                <c:pt idx="4888">
                  <c:v>3.49</c:v>
                </c:pt>
                <c:pt idx="4889">
                  <c:v>3.6549999999999998</c:v>
                </c:pt>
                <c:pt idx="4890">
                  <c:v>3.589</c:v>
                </c:pt>
                <c:pt idx="4891">
                  <c:v>3.3919999999999999</c:v>
                </c:pt>
                <c:pt idx="4892">
                  <c:v>3.23</c:v>
                </c:pt>
                <c:pt idx="4893">
                  <c:v>3.0960000000000001</c:v>
                </c:pt>
                <c:pt idx="4894">
                  <c:v>3.0659999999999998</c:v>
                </c:pt>
                <c:pt idx="4895">
                  <c:v>2.84</c:v>
                </c:pt>
                <c:pt idx="4896">
                  <c:v>2.577</c:v>
                </c:pt>
                <c:pt idx="4897">
                  <c:v>2.4460000000000002</c:v>
                </c:pt>
                <c:pt idx="4898">
                  <c:v>2.3839999999999999</c:v>
                </c:pt>
                <c:pt idx="4899">
                  <c:v>2.3660000000000001</c:v>
                </c:pt>
                <c:pt idx="4900">
                  <c:v>2.3820000000000001</c:v>
                </c:pt>
                <c:pt idx="4901">
                  <c:v>2.4340000000000002</c:v>
                </c:pt>
                <c:pt idx="4902">
                  <c:v>2.7770000000000001</c:v>
                </c:pt>
                <c:pt idx="4903">
                  <c:v>3.2280000000000002</c:v>
                </c:pt>
                <c:pt idx="4904">
                  <c:v>3.569</c:v>
                </c:pt>
                <c:pt idx="4905">
                  <c:v>3.7629999999999999</c:v>
                </c:pt>
                <c:pt idx="4906">
                  <c:v>3.8519999999999999</c:v>
                </c:pt>
                <c:pt idx="4907">
                  <c:v>3.8159999999999998</c:v>
                </c:pt>
                <c:pt idx="4908">
                  <c:v>3.742</c:v>
                </c:pt>
                <c:pt idx="4909">
                  <c:v>3.6739999999999999</c:v>
                </c:pt>
                <c:pt idx="4910">
                  <c:v>3.5779999999999998</c:v>
                </c:pt>
                <c:pt idx="4911">
                  <c:v>3.4870000000000001</c:v>
                </c:pt>
                <c:pt idx="4912">
                  <c:v>3.4590000000000001</c:v>
                </c:pt>
                <c:pt idx="4913">
                  <c:v>3.5550000000000002</c:v>
                </c:pt>
                <c:pt idx="4914">
                  <c:v>3.5539999999999998</c:v>
                </c:pt>
                <c:pt idx="4915">
                  <c:v>3.3149999999999999</c:v>
                </c:pt>
                <c:pt idx="4916">
                  <c:v>3.1190000000000002</c:v>
                </c:pt>
                <c:pt idx="4917">
                  <c:v>3.036</c:v>
                </c:pt>
                <c:pt idx="4918">
                  <c:v>2.992</c:v>
                </c:pt>
                <c:pt idx="4919">
                  <c:v>2.7749999999999999</c:v>
                </c:pt>
                <c:pt idx="4920">
                  <c:v>2.5910000000000002</c:v>
                </c:pt>
                <c:pt idx="4921">
                  <c:v>2.4329999999999998</c:v>
                </c:pt>
                <c:pt idx="4922">
                  <c:v>2.3719999999999999</c:v>
                </c:pt>
                <c:pt idx="4923">
                  <c:v>2.383</c:v>
                </c:pt>
                <c:pt idx="4924">
                  <c:v>2.3620000000000001</c:v>
                </c:pt>
                <c:pt idx="4925">
                  <c:v>2.3690000000000002</c:v>
                </c:pt>
                <c:pt idx="4926">
                  <c:v>2.4700000000000002</c:v>
                </c:pt>
                <c:pt idx="4927">
                  <c:v>2.621</c:v>
                </c:pt>
                <c:pt idx="4928">
                  <c:v>2.919</c:v>
                </c:pt>
                <c:pt idx="4929">
                  <c:v>3.2109999999999999</c:v>
                </c:pt>
                <c:pt idx="4930">
                  <c:v>3.379</c:v>
                </c:pt>
                <c:pt idx="4931">
                  <c:v>3.3940000000000001</c:v>
                </c:pt>
                <c:pt idx="4932">
                  <c:v>3.355</c:v>
                </c:pt>
                <c:pt idx="4933">
                  <c:v>3.2719999999999998</c:v>
                </c:pt>
                <c:pt idx="4934">
                  <c:v>3.1829999999999998</c:v>
                </c:pt>
                <c:pt idx="4935">
                  <c:v>3.157</c:v>
                </c:pt>
                <c:pt idx="4936">
                  <c:v>3.2029999999999998</c:v>
                </c:pt>
                <c:pt idx="4937">
                  <c:v>3.4470000000000001</c:v>
                </c:pt>
                <c:pt idx="4938">
                  <c:v>3.4409999999999998</c:v>
                </c:pt>
                <c:pt idx="4939">
                  <c:v>3.3079999999999998</c:v>
                </c:pt>
                <c:pt idx="4940">
                  <c:v>3.117</c:v>
                </c:pt>
                <c:pt idx="4941">
                  <c:v>3.0310000000000001</c:v>
                </c:pt>
                <c:pt idx="4942">
                  <c:v>2.9329999999999998</c:v>
                </c:pt>
                <c:pt idx="4943">
                  <c:v>2.7530000000000001</c:v>
                </c:pt>
                <c:pt idx="4944">
                  <c:v>2.524</c:v>
                </c:pt>
                <c:pt idx="4945">
                  <c:v>2.4430000000000001</c:v>
                </c:pt>
                <c:pt idx="4946">
                  <c:v>2.448</c:v>
                </c:pt>
                <c:pt idx="4947">
                  <c:v>2.4430000000000001</c:v>
                </c:pt>
                <c:pt idx="4948">
                  <c:v>2.4020000000000001</c:v>
                </c:pt>
                <c:pt idx="4949">
                  <c:v>2.37</c:v>
                </c:pt>
                <c:pt idx="4950">
                  <c:v>2.3769999999999998</c:v>
                </c:pt>
                <c:pt idx="4951">
                  <c:v>2.609</c:v>
                </c:pt>
                <c:pt idx="4952">
                  <c:v>2.87</c:v>
                </c:pt>
                <c:pt idx="4953">
                  <c:v>3.121</c:v>
                </c:pt>
                <c:pt idx="4954">
                  <c:v>3.254</c:v>
                </c:pt>
                <c:pt idx="4955">
                  <c:v>3.27</c:v>
                </c:pt>
                <c:pt idx="4956">
                  <c:v>3.2650000000000001</c:v>
                </c:pt>
                <c:pt idx="4957">
                  <c:v>3.218</c:v>
                </c:pt>
                <c:pt idx="4958">
                  <c:v>3.1589999999999998</c:v>
                </c:pt>
                <c:pt idx="4959">
                  <c:v>3.1549999999999998</c:v>
                </c:pt>
                <c:pt idx="4960">
                  <c:v>3.1669999999999998</c:v>
                </c:pt>
                <c:pt idx="4961">
                  <c:v>3.3860000000000001</c:v>
                </c:pt>
                <c:pt idx="4962">
                  <c:v>3.3969999999999998</c:v>
                </c:pt>
                <c:pt idx="4963">
                  <c:v>3.2559999999999998</c:v>
                </c:pt>
                <c:pt idx="4964">
                  <c:v>3.073</c:v>
                </c:pt>
                <c:pt idx="4965">
                  <c:v>2.952</c:v>
                </c:pt>
                <c:pt idx="4966">
                  <c:v>2.8980000000000001</c:v>
                </c:pt>
                <c:pt idx="4967">
                  <c:v>2.694</c:v>
                </c:pt>
                <c:pt idx="4968">
                  <c:v>2.468</c:v>
                </c:pt>
                <c:pt idx="4969">
                  <c:v>2.3420000000000001</c:v>
                </c:pt>
                <c:pt idx="4970">
                  <c:v>2.2839999999999998</c:v>
                </c:pt>
                <c:pt idx="4971">
                  <c:v>2.2970000000000002</c:v>
                </c:pt>
                <c:pt idx="4972">
                  <c:v>2.331</c:v>
                </c:pt>
                <c:pt idx="4973">
                  <c:v>2.4609999999999999</c:v>
                </c:pt>
                <c:pt idx="4974">
                  <c:v>2.8170000000000002</c:v>
                </c:pt>
                <c:pt idx="4975">
                  <c:v>3.3420000000000001</c:v>
                </c:pt>
                <c:pt idx="4976">
                  <c:v>3.718</c:v>
                </c:pt>
                <c:pt idx="4977">
                  <c:v>3.9009999999999998</c:v>
                </c:pt>
                <c:pt idx="4978">
                  <c:v>4.0380000000000003</c:v>
                </c:pt>
                <c:pt idx="4979">
                  <c:v>4.0199999999999996</c:v>
                </c:pt>
                <c:pt idx="4980">
                  <c:v>3.9430000000000001</c:v>
                </c:pt>
                <c:pt idx="4981">
                  <c:v>3.9649999999999999</c:v>
                </c:pt>
                <c:pt idx="4982">
                  <c:v>3.891</c:v>
                </c:pt>
                <c:pt idx="4983">
                  <c:v>3.7549999999999999</c:v>
                </c:pt>
                <c:pt idx="4984">
                  <c:v>3.706</c:v>
                </c:pt>
                <c:pt idx="4985">
                  <c:v>3.9079999999999999</c:v>
                </c:pt>
                <c:pt idx="4986">
                  <c:v>3.8820000000000001</c:v>
                </c:pt>
                <c:pt idx="4987">
                  <c:v>3.673</c:v>
                </c:pt>
                <c:pt idx="4988">
                  <c:v>3.4420000000000002</c:v>
                </c:pt>
                <c:pt idx="4989">
                  <c:v>3.3090000000000002</c:v>
                </c:pt>
                <c:pt idx="4990">
                  <c:v>3.1480000000000001</c:v>
                </c:pt>
                <c:pt idx="4991">
                  <c:v>2.863</c:v>
                </c:pt>
                <c:pt idx="4992">
                  <c:v>2.63</c:v>
                </c:pt>
                <c:pt idx="4993">
                  <c:v>2.5150000000000001</c:v>
                </c:pt>
                <c:pt idx="4994">
                  <c:v>2.4569999999999999</c:v>
                </c:pt>
                <c:pt idx="4995">
                  <c:v>2.4380000000000002</c:v>
                </c:pt>
                <c:pt idx="4996">
                  <c:v>2.468</c:v>
                </c:pt>
                <c:pt idx="4997">
                  <c:v>2.5760000000000001</c:v>
                </c:pt>
                <c:pt idx="4998">
                  <c:v>2.948</c:v>
                </c:pt>
                <c:pt idx="4999">
                  <c:v>3.4540000000000002</c:v>
                </c:pt>
                <c:pt idx="5000">
                  <c:v>3.8319999999999999</c:v>
                </c:pt>
                <c:pt idx="5001">
                  <c:v>3.9940000000000002</c:v>
                </c:pt>
                <c:pt idx="5002">
                  <c:v>4.109</c:v>
                </c:pt>
                <c:pt idx="5003">
                  <c:v>4.1219999999999999</c:v>
                </c:pt>
                <c:pt idx="5004">
                  <c:v>4.0620000000000003</c:v>
                </c:pt>
                <c:pt idx="5005">
                  <c:v>4.0419999999999998</c:v>
                </c:pt>
                <c:pt idx="5006">
                  <c:v>3.956</c:v>
                </c:pt>
                <c:pt idx="5007">
                  <c:v>3.794</c:v>
                </c:pt>
                <c:pt idx="5008">
                  <c:v>3.7370000000000001</c:v>
                </c:pt>
                <c:pt idx="5009">
                  <c:v>3.8919999999999999</c:v>
                </c:pt>
                <c:pt idx="5010">
                  <c:v>3.8610000000000002</c:v>
                </c:pt>
                <c:pt idx="5011">
                  <c:v>3.5920000000000001</c:v>
                </c:pt>
                <c:pt idx="5012">
                  <c:v>3.39</c:v>
                </c:pt>
                <c:pt idx="5013">
                  <c:v>3.3170000000000002</c:v>
                </c:pt>
                <c:pt idx="5014">
                  <c:v>3.1989999999999998</c:v>
                </c:pt>
                <c:pt idx="5015">
                  <c:v>2.8959999999999999</c:v>
                </c:pt>
                <c:pt idx="5016">
                  <c:v>2.6480000000000001</c:v>
                </c:pt>
                <c:pt idx="5017">
                  <c:v>2.5110000000000001</c:v>
                </c:pt>
                <c:pt idx="5018">
                  <c:v>2.4529999999999998</c:v>
                </c:pt>
                <c:pt idx="5019">
                  <c:v>2.4500000000000002</c:v>
                </c:pt>
                <c:pt idx="5020">
                  <c:v>2.4550000000000001</c:v>
                </c:pt>
                <c:pt idx="5021">
                  <c:v>2.5409999999999999</c:v>
                </c:pt>
                <c:pt idx="5022">
                  <c:v>2.9129999999999998</c:v>
                </c:pt>
                <c:pt idx="5023">
                  <c:v>3.4249999999999998</c:v>
                </c:pt>
                <c:pt idx="5024">
                  <c:v>3.7789999999999999</c:v>
                </c:pt>
                <c:pt idx="5025">
                  <c:v>3.9319999999999999</c:v>
                </c:pt>
                <c:pt idx="5026">
                  <c:v>4.0640000000000001</c:v>
                </c:pt>
                <c:pt idx="5027">
                  <c:v>4.0659999999999998</c:v>
                </c:pt>
                <c:pt idx="5028">
                  <c:v>4.0209999999999999</c:v>
                </c:pt>
                <c:pt idx="5029">
                  <c:v>3.988</c:v>
                </c:pt>
                <c:pt idx="5030">
                  <c:v>3.903</c:v>
                </c:pt>
                <c:pt idx="5031">
                  <c:v>3.7389999999999999</c:v>
                </c:pt>
                <c:pt idx="5032">
                  <c:v>3.6440000000000001</c:v>
                </c:pt>
                <c:pt idx="5033">
                  <c:v>3.8319999999999999</c:v>
                </c:pt>
                <c:pt idx="5034">
                  <c:v>3.81</c:v>
                </c:pt>
                <c:pt idx="5035">
                  <c:v>3.589</c:v>
                </c:pt>
                <c:pt idx="5036">
                  <c:v>3.371</c:v>
                </c:pt>
                <c:pt idx="5037">
                  <c:v>3.278</c:v>
                </c:pt>
                <c:pt idx="5038">
                  <c:v>3.194</c:v>
                </c:pt>
                <c:pt idx="5039">
                  <c:v>2.9020000000000001</c:v>
                </c:pt>
                <c:pt idx="5040">
                  <c:v>2.66</c:v>
                </c:pt>
                <c:pt idx="5041">
                  <c:v>2.508</c:v>
                </c:pt>
                <c:pt idx="5042">
                  <c:v>2.4369999999999998</c:v>
                </c:pt>
                <c:pt idx="5043">
                  <c:v>2.4780000000000002</c:v>
                </c:pt>
                <c:pt idx="5044">
                  <c:v>2.4950000000000001</c:v>
                </c:pt>
                <c:pt idx="5045">
                  <c:v>2.5379999999999998</c:v>
                </c:pt>
                <c:pt idx="5046">
                  <c:v>2.911</c:v>
                </c:pt>
                <c:pt idx="5047">
                  <c:v>3.4289999999999998</c:v>
                </c:pt>
                <c:pt idx="5048">
                  <c:v>3.77</c:v>
                </c:pt>
                <c:pt idx="5049">
                  <c:v>3.9420000000000002</c:v>
                </c:pt>
                <c:pt idx="5050">
                  <c:v>4.0609999999999999</c:v>
                </c:pt>
                <c:pt idx="5051">
                  <c:v>4.093</c:v>
                </c:pt>
                <c:pt idx="5052">
                  <c:v>4.03</c:v>
                </c:pt>
                <c:pt idx="5053">
                  <c:v>4.0170000000000003</c:v>
                </c:pt>
                <c:pt idx="5054">
                  <c:v>3.9329999999999998</c:v>
                </c:pt>
                <c:pt idx="5055">
                  <c:v>3.7810000000000001</c:v>
                </c:pt>
                <c:pt idx="5056">
                  <c:v>3.6840000000000002</c:v>
                </c:pt>
                <c:pt idx="5057">
                  <c:v>3.8740000000000001</c:v>
                </c:pt>
                <c:pt idx="5058">
                  <c:v>3.8490000000000002</c:v>
                </c:pt>
                <c:pt idx="5059">
                  <c:v>3.6509999999999998</c:v>
                </c:pt>
                <c:pt idx="5060">
                  <c:v>3.4860000000000002</c:v>
                </c:pt>
                <c:pt idx="5061">
                  <c:v>3.3370000000000002</c:v>
                </c:pt>
                <c:pt idx="5062">
                  <c:v>3.2170000000000001</c:v>
                </c:pt>
                <c:pt idx="5063">
                  <c:v>2.9470000000000001</c:v>
                </c:pt>
                <c:pt idx="5064">
                  <c:v>2.7229999999999999</c:v>
                </c:pt>
                <c:pt idx="5065">
                  <c:v>2.625</c:v>
                </c:pt>
                <c:pt idx="5066">
                  <c:v>2.5539999999999998</c:v>
                </c:pt>
                <c:pt idx="5067">
                  <c:v>2.5169999999999999</c:v>
                </c:pt>
                <c:pt idx="5068">
                  <c:v>2.5249999999999999</c:v>
                </c:pt>
                <c:pt idx="5069">
                  <c:v>2.6120000000000001</c:v>
                </c:pt>
                <c:pt idx="5070">
                  <c:v>2.9369999999999998</c:v>
                </c:pt>
                <c:pt idx="5071">
                  <c:v>3.4289999999999998</c:v>
                </c:pt>
                <c:pt idx="5072">
                  <c:v>3.7349999999999999</c:v>
                </c:pt>
                <c:pt idx="5073">
                  <c:v>3.9060000000000001</c:v>
                </c:pt>
                <c:pt idx="5074">
                  <c:v>4.0039999999999996</c:v>
                </c:pt>
                <c:pt idx="5075">
                  <c:v>3.95</c:v>
                </c:pt>
                <c:pt idx="5076">
                  <c:v>3.8820000000000001</c:v>
                </c:pt>
                <c:pt idx="5077">
                  <c:v>3.7570000000000001</c:v>
                </c:pt>
                <c:pt idx="5078">
                  <c:v>3.6389999999999998</c:v>
                </c:pt>
                <c:pt idx="5079">
                  <c:v>3.5009999999999999</c:v>
                </c:pt>
                <c:pt idx="5080">
                  <c:v>3.4849999999999999</c:v>
                </c:pt>
                <c:pt idx="5081">
                  <c:v>3.6480000000000001</c:v>
                </c:pt>
                <c:pt idx="5082">
                  <c:v>3.6339999999999999</c:v>
                </c:pt>
                <c:pt idx="5083">
                  <c:v>3.4140000000000001</c:v>
                </c:pt>
                <c:pt idx="5084">
                  <c:v>3.2029999999999998</c:v>
                </c:pt>
                <c:pt idx="5085">
                  <c:v>3.0920000000000001</c:v>
                </c:pt>
                <c:pt idx="5086">
                  <c:v>3.004</c:v>
                </c:pt>
                <c:pt idx="5087">
                  <c:v>2.78</c:v>
                </c:pt>
                <c:pt idx="5088">
                  <c:v>2.569</c:v>
                </c:pt>
                <c:pt idx="5089">
                  <c:v>2.4319999999999999</c:v>
                </c:pt>
                <c:pt idx="5090">
                  <c:v>2.367</c:v>
                </c:pt>
                <c:pt idx="5091">
                  <c:v>2.34</c:v>
                </c:pt>
                <c:pt idx="5092">
                  <c:v>2.3370000000000002</c:v>
                </c:pt>
                <c:pt idx="5093">
                  <c:v>2.2810000000000001</c:v>
                </c:pt>
                <c:pt idx="5094">
                  <c:v>2.415</c:v>
                </c:pt>
                <c:pt idx="5095">
                  <c:v>2.6960000000000002</c:v>
                </c:pt>
                <c:pt idx="5096">
                  <c:v>3.0139999999999998</c:v>
                </c:pt>
                <c:pt idx="5097">
                  <c:v>3.226</c:v>
                </c:pt>
                <c:pt idx="5098">
                  <c:v>3.3239999999999998</c:v>
                </c:pt>
                <c:pt idx="5099">
                  <c:v>3.2959999999999998</c:v>
                </c:pt>
                <c:pt idx="5100">
                  <c:v>3.2360000000000002</c:v>
                </c:pt>
                <c:pt idx="5101">
                  <c:v>3.177</c:v>
                </c:pt>
                <c:pt idx="5102">
                  <c:v>3.113</c:v>
                </c:pt>
                <c:pt idx="5103">
                  <c:v>3.0760000000000001</c:v>
                </c:pt>
                <c:pt idx="5104">
                  <c:v>3.0760000000000001</c:v>
                </c:pt>
                <c:pt idx="5105">
                  <c:v>3.2410000000000001</c:v>
                </c:pt>
                <c:pt idx="5106">
                  <c:v>3.2669999999999999</c:v>
                </c:pt>
                <c:pt idx="5107">
                  <c:v>3.1280000000000001</c:v>
                </c:pt>
                <c:pt idx="5108">
                  <c:v>3.012</c:v>
                </c:pt>
                <c:pt idx="5109">
                  <c:v>2.9620000000000002</c:v>
                </c:pt>
                <c:pt idx="5110">
                  <c:v>2.903</c:v>
                </c:pt>
                <c:pt idx="5111">
                  <c:v>2.6920000000000002</c:v>
                </c:pt>
                <c:pt idx="5112">
                  <c:v>2.488</c:v>
                </c:pt>
                <c:pt idx="5113">
                  <c:v>2.3540000000000001</c:v>
                </c:pt>
                <c:pt idx="5114">
                  <c:v>2.2839999999999998</c:v>
                </c:pt>
                <c:pt idx="5115">
                  <c:v>2.282</c:v>
                </c:pt>
                <c:pt idx="5116">
                  <c:v>2.2679999999999998</c:v>
                </c:pt>
                <c:pt idx="5117">
                  <c:v>2.23</c:v>
                </c:pt>
                <c:pt idx="5118">
                  <c:v>2.3140000000000001</c:v>
                </c:pt>
                <c:pt idx="5119">
                  <c:v>2.5289999999999999</c:v>
                </c:pt>
                <c:pt idx="5120">
                  <c:v>2.8639999999999999</c:v>
                </c:pt>
                <c:pt idx="5121">
                  <c:v>3.097</c:v>
                </c:pt>
                <c:pt idx="5122">
                  <c:v>3.202</c:v>
                </c:pt>
                <c:pt idx="5123">
                  <c:v>3.2349999999999999</c:v>
                </c:pt>
                <c:pt idx="5124">
                  <c:v>3.2410000000000001</c:v>
                </c:pt>
                <c:pt idx="5125">
                  <c:v>3.1890000000000001</c:v>
                </c:pt>
                <c:pt idx="5126">
                  <c:v>3.1349999999999998</c:v>
                </c:pt>
                <c:pt idx="5127">
                  <c:v>3.09</c:v>
                </c:pt>
                <c:pt idx="5128">
                  <c:v>3.1320000000000001</c:v>
                </c:pt>
                <c:pt idx="5129">
                  <c:v>3.3650000000000002</c:v>
                </c:pt>
                <c:pt idx="5130">
                  <c:v>3.4159999999999999</c:v>
                </c:pt>
                <c:pt idx="5131">
                  <c:v>3.28</c:v>
                </c:pt>
                <c:pt idx="5132">
                  <c:v>3.153</c:v>
                </c:pt>
                <c:pt idx="5133">
                  <c:v>3.093</c:v>
                </c:pt>
                <c:pt idx="5134">
                  <c:v>3.0339999999999998</c:v>
                </c:pt>
                <c:pt idx="5135">
                  <c:v>2.778</c:v>
                </c:pt>
                <c:pt idx="5136">
                  <c:v>2.573</c:v>
                </c:pt>
                <c:pt idx="5137">
                  <c:v>2.4630000000000001</c:v>
                </c:pt>
                <c:pt idx="5138">
                  <c:v>2.4089999999999998</c:v>
                </c:pt>
                <c:pt idx="5139">
                  <c:v>2.4119999999999999</c:v>
                </c:pt>
                <c:pt idx="5140">
                  <c:v>2.448</c:v>
                </c:pt>
                <c:pt idx="5141">
                  <c:v>2.5710000000000002</c:v>
                </c:pt>
                <c:pt idx="5142">
                  <c:v>3.0619999999999998</c:v>
                </c:pt>
                <c:pt idx="5143">
                  <c:v>3.661</c:v>
                </c:pt>
                <c:pt idx="5144">
                  <c:v>4.0439999999999996</c:v>
                </c:pt>
                <c:pt idx="5145">
                  <c:v>4.16</c:v>
                </c:pt>
                <c:pt idx="5146">
                  <c:v>4.2839999999999998</c:v>
                </c:pt>
                <c:pt idx="5147">
                  <c:v>4.2679999999999998</c:v>
                </c:pt>
                <c:pt idx="5148">
                  <c:v>4.2469999999999999</c:v>
                </c:pt>
                <c:pt idx="5149">
                  <c:v>4.2489999999999997</c:v>
                </c:pt>
                <c:pt idx="5150">
                  <c:v>4.1459999999999999</c:v>
                </c:pt>
                <c:pt idx="5151">
                  <c:v>3.9649999999999999</c:v>
                </c:pt>
                <c:pt idx="5152">
                  <c:v>3.875</c:v>
                </c:pt>
                <c:pt idx="5153">
                  <c:v>4.0010000000000003</c:v>
                </c:pt>
                <c:pt idx="5154">
                  <c:v>3.9470000000000001</c:v>
                </c:pt>
                <c:pt idx="5155">
                  <c:v>3.73</c:v>
                </c:pt>
                <c:pt idx="5156">
                  <c:v>3.5249999999999999</c:v>
                </c:pt>
                <c:pt idx="5157">
                  <c:v>3.431</c:v>
                </c:pt>
                <c:pt idx="5158">
                  <c:v>3.319</c:v>
                </c:pt>
                <c:pt idx="5159">
                  <c:v>2.9980000000000002</c:v>
                </c:pt>
                <c:pt idx="5160">
                  <c:v>2.77</c:v>
                </c:pt>
                <c:pt idx="5161">
                  <c:v>2.6850000000000001</c:v>
                </c:pt>
                <c:pt idx="5162">
                  <c:v>2.6230000000000002</c:v>
                </c:pt>
                <c:pt idx="5163">
                  <c:v>2.6309999999999998</c:v>
                </c:pt>
                <c:pt idx="5164">
                  <c:v>2.6829999999999998</c:v>
                </c:pt>
                <c:pt idx="5165">
                  <c:v>2.8</c:v>
                </c:pt>
                <c:pt idx="5166">
                  <c:v>3.1909999999999998</c:v>
                </c:pt>
                <c:pt idx="5167">
                  <c:v>3.7629999999999999</c:v>
                </c:pt>
                <c:pt idx="5168">
                  <c:v>4.1529999999999996</c:v>
                </c:pt>
                <c:pt idx="5169">
                  <c:v>4.3179999999999996</c:v>
                </c:pt>
                <c:pt idx="5170">
                  <c:v>4.431</c:v>
                </c:pt>
                <c:pt idx="5171">
                  <c:v>4.47</c:v>
                </c:pt>
                <c:pt idx="5172">
                  <c:v>4.4160000000000004</c:v>
                </c:pt>
                <c:pt idx="5173">
                  <c:v>4.4189999999999996</c:v>
                </c:pt>
                <c:pt idx="5174">
                  <c:v>4.3099999999999996</c:v>
                </c:pt>
                <c:pt idx="5175">
                  <c:v>4.1470000000000002</c:v>
                </c:pt>
                <c:pt idx="5176">
                  <c:v>4.077</c:v>
                </c:pt>
                <c:pt idx="5177">
                  <c:v>4.2690000000000001</c:v>
                </c:pt>
                <c:pt idx="5178">
                  <c:v>4.1500000000000004</c:v>
                </c:pt>
                <c:pt idx="5179">
                  <c:v>3.94</c:v>
                </c:pt>
                <c:pt idx="5180">
                  <c:v>3.79</c:v>
                </c:pt>
                <c:pt idx="5181">
                  <c:v>3.6520000000000001</c:v>
                </c:pt>
                <c:pt idx="5182">
                  <c:v>3.43</c:v>
                </c:pt>
                <c:pt idx="5183">
                  <c:v>3.125</c:v>
                </c:pt>
                <c:pt idx="5184">
                  <c:v>2.863</c:v>
                </c:pt>
                <c:pt idx="5185">
                  <c:v>2.718</c:v>
                </c:pt>
                <c:pt idx="5186">
                  <c:v>2.6219999999999999</c:v>
                </c:pt>
                <c:pt idx="5187">
                  <c:v>2.6019999999999999</c:v>
                </c:pt>
                <c:pt idx="5188">
                  <c:v>2.6219999999999999</c:v>
                </c:pt>
                <c:pt idx="5189">
                  <c:v>2.7429999999999999</c:v>
                </c:pt>
                <c:pt idx="5190">
                  <c:v>3.169</c:v>
                </c:pt>
                <c:pt idx="5191">
                  <c:v>3.7919999999999998</c:v>
                </c:pt>
                <c:pt idx="5192">
                  <c:v>4.1230000000000002</c:v>
                </c:pt>
                <c:pt idx="5193">
                  <c:v>4.2530000000000001</c:v>
                </c:pt>
                <c:pt idx="5194">
                  <c:v>4.3609999999999998</c:v>
                </c:pt>
                <c:pt idx="5195">
                  <c:v>4.3609999999999998</c:v>
                </c:pt>
                <c:pt idx="5196">
                  <c:v>4.2869999999999999</c:v>
                </c:pt>
                <c:pt idx="5197">
                  <c:v>4.3070000000000004</c:v>
                </c:pt>
                <c:pt idx="5198">
                  <c:v>4.2370000000000001</c:v>
                </c:pt>
                <c:pt idx="5199">
                  <c:v>4.0590000000000002</c:v>
                </c:pt>
                <c:pt idx="5200">
                  <c:v>3.9809999999999999</c:v>
                </c:pt>
                <c:pt idx="5201">
                  <c:v>4.1189999999999998</c:v>
                </c:pt>
                <c:pt idx="5202">
                  <c:v>3.9950000000000001</c:v>
                </c:pt>
                <c:pt idx="5203">
                  <c:v>3.78</c:v>
                </c:pt>
                <c:pt idx="5204">
                  <c:v>3.6040000000000001</c:v>
                </c:pt>
                <c:pt idx="5205">
                  <c:v>3.5339999999999998</c:v>
                </c:pt>
                <c:pt idx="5206">
                  <c:v>3.4020000000000001</c:v>
                </c:pt>
                <c:pt idx="5207">
                  <c:v>3.0840000000000001</c:v>
                </c:pt>
                <c:pt idx="5208">
                  <c:v>2.8580000000000001</c:v>
                </c:pt>
                <c:pt idx="5209">
                  <c:v>2.7160000000000002</c:v>
                </c:pt>
                <c:pt idx="5210">
                  <c:v>2.649</c:v>
                </c:pt>
                <c:pt idx="5211">
                  <c:v>2.625</c:v>
                </c:pt>
                <c:pt idx="5212">
                  <c:v>2.673</c:v>
                </c:pt>
                <c:pt idx="5213">
                  <c:v>2.7879999999999998</c:v>
                </c:pt>
                <c:pt idx="5214">
                  <c:v>3.2109999999999999</c:v>
                </c:pt>
                <c:pt idx="5215">
                  <c:v>3.84</c:v>
                </c:pt>
                <c:pt idx="5216">
                  <c:v>4.1980000000000004</c:v>
                </c:pt>
                <c:pt idx="5217">
                  <c:v>4.3319999999999999</c:v>
                </c:pt>
                <c:pt idx="5218">
                  <c:v>4.4649999999999999</c:v>
                </c:pt>
                <c:pt idx="5219">
                  <c:v>4.4329999999999998</c:v>
                </c:pt>
                <c:pt idx="5220">
                  <c:v>4.3680000000000003</c:v>
                </c:pt>
                <c:pt idx="5221">
                  <c:v>4.3780000000000001</c:v>
                </c:pt>
                <c:pt idx="5222">
                  <c:v>4.2960000000000003</c:v>
                </c:pt>
                <c:pt idx="5223">
                  <c:v>4.1189999999999998</c:v>
                </c:pt>
                <c:pt idx="5224">
                  <c:v>4</c:v>
                </c:pt>
                <c:pt idx="5225">
                  <c:v>4.1059999999999999</c:v>
                </c:pt>
                <c:pt idx="5226">
                  <c:v>3.976</c:v>
                </c:pt>
                <c:pt idx="5227">
                  <c:v>3.7930000000000001</c:v>
                </c:pt>
                <c:pt idx="5228">
                  <c:v>3.5990000000000002</c:v>
                </c:pt>
                <c:pt idx="5229">
                  <c:v>3.5289999999999999</c:v>
                </c:pt>
                <c:pt idx="5230">
                  <c:v>3.4209999999999998</c:v>
                </c:pt>
                <c:pt idx="5231">
                  <c:v>3.1040000000000001</c:v>
                </c:pt>
                <c:pt idx="5232">
                  <c:v>2.863</c:v>
                </c:pt>
                <c:pt idx="5233">
                  <c:v>2.6829999999999998</c:v>
                </c:pt>
                <c:pt idx="5234">
                  <c:v>2.62</c:v>
                </c:pt>
                <c:pt idx="5235">
                  <c:v>2.6070000000000002</c:v>
                </c:pt>
                <c:pt idx="5236">
                  <c:v>2.6640000000000001</c:v>
                </c:pt>
                <c:pt idx="5237">
                  <c:v>2.7839999999999998</c:v>
                </c:pt>
                <c:pt idx="5238">
                  <c:v>3.19</c:v>
                </c:pt>
                <c:pt idx="5239">
                  <c:v>3.7650000000000001</c:v>
                </c:pt>
                <c:pt idx="5240">
                  <c:v>4.125</c:v>
                </c:pt>
                <c:pt idx="5241">
                  <c:v>4.2809999999999997</c:v>
                </c:pt>
                <c:pt idx="5242">
                  <c:v>4.4059999999999997</c:v>
                </c:pt>
                <c:pt idx="5243">
                  <c:v>4.4029999999999996</c:v>
                </c:pt>
                <c:pt idx="5244">
                  <c:v>4.2690000000000001</c:v>
                </c:pt>
                <c:pt idx="5245">
                  <c:v>4.165</c:v>
                </c:pt>
                <c:pt idx="5246">
                  <c:v>3.9969999999999999</c:v>
                </c:pt>
                <c:pt idx="5247">
                  <c:v>3.8439999999999999</c:v>
                </c:pt>
                <c:pt idx="5248">
                  <c:v>3.8210000000000002</c:v>
                </c:pt>
                <c:pt idx="5249">
                  <c:v>3.9369999999999998</c:v>
                </c:pt>
                <c:pt idx="5250">
                  <c:v>3.859</c:v>
                </c:pt>
                <c:pt idx="5251">
                  <c:v>3.6120000000000001</c:v>
                </c:pt>
                <c:pt idx="5252">
                  <c:v>3.4089999999999998</c:v>
                </c:pt>
                <c:pt idx="5253">
                  <c:v>3.3740000000000001</c:v>
                </c:pt>
                <c:pt idx="5254">
                  <c:v>3.2789999999999999</c:v>
                </c:pt>
                <c:pt idx="5255">
                  <c:v>2.9910000000000001</c:v>
                </c:pt>
                <c:pt idx="5256">
                  <c:v>2.75</c:v>
                </c:pt>
                <c:pt idx="5257">
                  <c:v>2.6070000000000002</c:v>
                </c:pt>
                <c:pt idx="5258">
                  <c:v>2.516</c:v>
                </c:pt>
                <c:pt idx="5259">
                  <c:v>2.4849999999999999</c:v>
                </c:pt>
                <c:pt idx="5260">
                  <c:v>2.4750000000000001</c:v>
                </c:pt>
                <c:pt idx="5261">
                  <c:v>2.484</c:v>
                </c:pt>
                <c:pt idx="5262">
                  <c:v>2.5720000000000001</c:v>
                </c:pt>
                <c:pt idx="5263">
                  <c:v>2.8180000000000001</c:v>
                </c:pt>
                <c:pt idx="5264">
                  <c:v>3.1480000000000001</c:v>
                </c:pt>
                <c:pt idx="5265">
                  <c:v>3.3690000000000002</c:v>
                </c:pt>
                <c:pt idx="5266">
                  <c:v>3.5009999999999999</c:v>
                </c:pt>
                <c:pt idx="5267">
                  <c:v>3.496</c:v>
                </c:pt>
                <c:pt idx="5268">
                  <c:v>3.4380000000000002</c:v>
                </c:pt>
                <c:pt idx="5269">
                  <c:v>3.3769999999999998</c:v>
                </c:pt>
                <c:pt idx="5270">
                  <c:v>3.2930000000000001</c:v>
                </c:pt>
                <c:pt idx="5271">
                  <c:v>3.238</c:v>
                </c:pt>
                <c:pt idx="5272">
                  <c:v>3.2349999999999999</c:v>
                </c:pt>
                <c:pt idx="5273">
                  <c:v>3.407</c:v>
                </c:pt>
                <c:pt idx="5274">
                  <c:v>3.4689999999999999</c:v>
                </c:pt>
                <c:pt idx="5275">
                  <c:v>3.2709999999999999</c:v>
                </c:pt>
                <c:pt idx="5276">
                  <c:v>3.101</c:v>
                </c:pt>
                <c:pt idx="5277">
                  <c:v>3.081</c:v>
                </c:pt>
                <c:pt idx="5278">
                  <c:v>2.9849999999999999</c:v>
                </c:pt>
                <c:pt idx="5279">
                  <c:v>2.7549999999999999</c:v>
                </c:pt>
                <c:pt idx="5280">
                  <c:v>2.5750000000000002</c:v>
                </c:pt>
                <c:pt idx="5281">
                  <c:v>2.4409999999999998</c:v>
                </c:pt>
                <c:pt idx="5282">
                  <c:v>2.3780000000000001</c:v>
                </c:pt>
                <c:pt idx="5283">
                  <c:v>2.3519999999999999</c:v>
                </c:pt>
                <c:pt idx="5284">
                  <c:v>2.359</c:v>
                </c:pt>
                <c:pt idx="5285">
                  <c:v>2.306</c:v>
                </c:pt>
                <c:pt idx="5286">
                  <c:v>2.3759999999999999</c:v>
                </c:pt>
                <c:pt idx="5287">
                  <c:v>2.6110000000000002</c:v>
                </c:pt>
                <c:pt idx="5288">
                  <c:v>2.956</c:v>
                </c:pt>
                <c:pt idx="5289">
                  <c:v>3.1840000000000002</c:v>
                </c:pt>
                <c:pt idx="5290">
                  <c:v>3.3050000000000002</c:v>
                </c:pt>
                <c:pt idx="5291">
                  <c:v>3.3250000000000002</c:v>
                </c:pt>
                <c:pt idx="5292">
                  <c:v>3.298</c:v>
                </c:pt>
                <c:pt idx="5293">
                  <c:v>3.238</c:v>
                </c:pt>
                <c:pt idx="5294">
                  <c:v>3.1869999999999998</c:v>
                </c:pt>
                <c:pt idx="5295">
                  <c:v>3.16</c:v>
                </c:pt>
                <c:pt idx="5296">
                  <c:v>3.1859999999999999</c:v>
                </c:pt>
                <c:pt idx="5297">
                  <c:v>3.4340000000000002</c:v>
                </c:pt>
                <c:pt idx="5298">
                  <c:v>3.5169999999999999</c:v>
                </c:pt>
                <c:pt idx="5299">
                  <c:v>3.415</c:v>
                </c:pt>
                <c:pt idx="5300">
                  <c:v>3.3050000000000002</c:v>
                </c:pt>
                <c:pt idx="5301">
                  <c:v>3.278</c:v>
                </c:pt>
                <c:pt idx="5302">
                  <c:v>3.133</c:v>
                </c:pt>
                <c:pt idx="5303">
                  <c:v>2.8450000000000002</c:v>
                </c:pt>
                <c:pt idx="5304">
                  <c:v>2.6629999999999998</c:v>
                </c:pt>
                <c:pt idx="5305">
                  <c:v>2.5529999999999999</c:v>
                </c:pt>
                <c:pt idx="5306">
                  <c:v>2.5110000000000001</c:v>
                </c:pt>
                <c:pt idx="5307">
                  <c:v>2.536</c:v>
                </c:pt>
                <c:pt idx="5308">
                  <c:v>2.585</c:v>
                </c:pt>
                <c:pt idx="5309">
                  <c:v>2.7509999999999999</c:v>
                </c:pt>
                <c:pt idx="5310">
                  <c:v>3.2290000000000001</c:v>
                </c:pt>
                <c:pt idx="5311">
                  <c:v>3.84</c:v>
                </c:pt>
                <c:pt idx="5312">
                  <c:v>4.1920000000000002</c:v>
                </c:pt>
                <c:pt idx="5313">
                  <c:v>4.306</c:v>
                </c:pt>
                <c:pt idx="5314">
                  <c:v>4.4409999999999998</c:v>
                </c:pt>
                <c:pt idx="5315">
                  <c:v>4.4470000000000001</c:v>
                </c:pt>
                <c:pt idx="5316">
                  <c:v>4.4169999999999998</c:v>
                </c:pt>
                <c:pt idx="5317">
                  <c:v>4.4390000000000001</c:v>
                </c:pt>
                <c:pt idx="5318">
                  <c:v>4.375</c:v>
                </c:pt>
                <c:pt idx="5319">
                  <c:v>4.2009999999999996</c:v>
                </c:pt>
                <c:pt idx="5320">
                  <c:v>4.1059999999999999</c:v>
                </c:pt>
                <c:pt idx="5321">
                  <c:v>4.2789999999999999</c:v>
                </c:pt>
                <c:pt idx="5322">
                  <c:v>4.1790000000000003</c:v>
                </c:pt>
                <c:pt idx="5323">
                  <c:v>3.9580000000000002</c:v>
                </c:pt>
                <c:pt idx="5324">
                  <c:v>3.7559999999999998</c:v>
                </c:pt>
                <c:pt idx="5325">
                  <c:v>3.6709999999999998</c:v>
                </c:pt>
                <c:pt idx="5326">
                  <c:v>3.4329999999999998</c:v>
                </c:pt>
                <c:pt idx="5327">
                  <c:v>3.11</c:v>
                </c:pt>
                <c:pt idx="5328">
                  <c:v>2.86</c:v>
                </c:pt>
                <c:pt idx="5329">
                  <c:v>2.7349999999999999</c:v>
                </c:pt>
                <c:pt idx="5330">
                  <c:v>2.6850000000000001</c:v>
                </c:pt>
                <c:pt idx="5331">
                  <c:v>2.677</c:v>
                </c:pt>
                <c:pt idx="5332">
                  <c:v>2.7410000000000001</c:v>
                </c:pt>
                <c:pt idx="5333">
                  <c:v>2.92</c:v>
                </c:pt>
                <c:pt idx="5334">
                  <c:v>3.4449999999999998</c:v>
                </c:pt>
                <c:pt idx="5335">
                  <c:v>4.0389999999999997</c:v>
                </c:pt>
                <c:pt idx="5336">
                  <c:v>4.3339999999999996</c:v>
                </c:pt>
                <c:pt idx="5337">
                  <c:v>4.431</c:v>
                </c:pt>
                <c:pt idx="5338">
                  <c:v>4.5190000000000001</c:v>
                </c:pt>
                <c:pt idx="5339">
                  <c:v>4.5049999999999999</c:v>
                </c:pt>
                <c:pt idx="5340">
                  <c:v>4.4480000000000004</c:v>
                </c:pt>
                <c:pt idx="5341">
                  <c:v>4.4560000000000004</c:v>
                </c:pt>
                <c:pt idx="5342">
                  <c:v>4.3780000000000001</c:v>
                </c:pt>
                <c:pt idx="5343">
                  <c:v>4.2290000000000001</c:v>
                </c:pt>
                <c:pt idx="5344">
                  <c:v>4.1509999999999998</c:v>
                </c:pt>
                <c:pt idx="5345">
                  <c:v>4.2809999999999997</c:v>
                </c:pt>
                <c:pt idx="5346">
                  <c:v>4.1589999999999998</c:v>
                </c:pt>
                <c:pt idx="5347">
                  <c:v>3.923</c:v>
                </c:pt>
                <c:pt idx="5348">
                  <c:v>3.7610000000000001</c:v>
                </c:pt>
                <c:pt idx="5349">
                  <c:v>3.7069999999999999</c:v>
                </c:pt>
                <c:pt idx="5350">
                  <c:v>3.4609999999999999</c:v>
                </c:pt>
                <c:pt idx="5351">
                  <c:v>3.1309999999999998</c:v>
                </c:pt>
                <c:pt idx="5352">
                  <c:v>2.879</c:v>
                </c:pt>
                <c:pt idx="5353">
                  <c:v>2.766</c:v>
                </c:pt>
                <c:pt idx="5354">
                  <c:v>2.6960000000000002</c:v>
                </c:pt>
                <c:pt idx="5355">
                  <c:v>2.6909999999999998</c:v>
                </c:pt>
                <c:pt idx="5356">
                  <c:v>2.7370000000000001</c:v>
                </c:pt>
                <c:pt idx="5357">
                  <c:v>2.91</c:v>
                </c:pt>
                <c:pt idx="5358">
                  <c:v>3.4009999999999998</c:v>
                </c:pt>
                <c:pt idx="5359">
                  <c:v>3.9750000000000001</c:v>
                </c:pt>
                <c:pt idx="5360">
                  <c:v>4.242</c:v>
                </c:pt>
                <c:pt idx="5361">
                  <c:v>4.359</c:v>
                </c:pt>
                <c:pt idx="5362">
                  <c:v>4.4640000000000004</c:v>
                </c:pt>
                <c:pt idx="5363">
                  <c:v>4.4459999999999997</c:v>
                </c:pt>
                <c:pt idx="5364">
                  <c:v>4.3840000000000003</c:v>
                </c:pt>
                <c:pt idx="5365">
                  <c:v>4.3929999999999998</c:v>
                </c:pt>
                <c:pt idx="5366">
                  <c:v>4.3129999999999997</c:v>
                </c:pt>
                <c:pt idx="5367">
                  <c:v>4.1470000000000002</c:v>
                </c:pt>
                <c:pt idx="5368">
                  <c:v>4.0170000000000003</c:v>
                </c:pt>
                <c:pt idx="5369">
                  <c:v>4.1180000000000003</c:v>
                </c:pt>
                <c:pt idx="5370">
                  <c:v>4.0069999999999997</c:v>
                </c:pt>
                <c:pt idx="5371">
                  <c:v>3.8679999999999999</c:v>
                </c:pt>
                <c:pt idx="5372">
                  <c:v>3.7250000000000001</c:v>
                </c:pt>
                <c:pt idx="5373">
                  <c:v>3.6419999999999999</c:v>
                </c:pt>
                <c:pt idx="5374">
                  <c:v>3.4470000000000001</c:v>
                </c:pt>
                <c:pt idx="5375">
                  <c:v>3.0870000000000002</c:v>
                </c:pt>
                <c:pt idx="5376">
                  <c:v>2.8439999999999999</c:v>
                </c:pt>
                <c:pt idx="5377">
                  <c:v>2.7330000000000001</c:v>
                </c:pt>
                <c:pt idx="5378">
                  <c:v>2.6789999999999998</c:v>
                </c:pt>
                <c:pt idx="5379">
                  <c:v>2.6659999999999999</c:v>
                </c:pt>
                <c:pt idx="5380">
                  <c:v>2.7109999999999999</c:v>
                </c:pt>
                <c:pt idx="5381">
                  <c:v>2.8610000000000002</c:v>
                </c:pt>
                <c:pt idx="5382">
                  <c:v>3.3479999999999999</c:v>
                </c:pt>
                <c:pt idx="5383">
                  <c:v>3.9470000000000001</c:v>
                </c:pt>
                <c:pt idx="5384">
                  <c:v>4.24</c:v>
                </c:pt>
                <c:pt idx="5385">
                  <c:v>4.3369999999999997</c:v>
                </c:pt>
                <c:pt idx="5386">
                  <c:v>4.444</c:v>
                </c:pt>
                <c:pt idx="5387">
                  <c:v>4.4420000000000002</c:v>
                </c:pt>
                <c:pt idx="5388">
                  <c:v>4.3419999999999996</c:v>
                </c:pt>
                <c:pt idx="5389">
                  <c:v>4.3460000000000001</c:v>
                </c:pt>
                <c:pt idx="5390">
                  <c:v>4.2869999999999999</c:v>
                </c:pt>
                <c:pt idx="5391">
                  <c:v>4.1479999999999997</c:v>
                </c:pt>
                <c:pt idx="5392">
                  <c:v>4.056</c:v>
                </c:pt>
                <c:pt idx="5393">
                  <c:v>4.1760000000000002</c:v>
                </c:pt>
                <c:pt idx="5394">
                  <c:v>4.0979999999999999</c:v>
                </c:pt>
                <c:pt idx="5395">
                  <c:v>3.9</c:v>
                </c:pt>
                <c:pt idx="5396">
                  <c:v>3.72</c:v>
                </c:pt>
                <c:pt idx="5397">
                  <c:v>3.6880000000000002</c:v>
                </c:pt>
                <c:pt idx="5398">
                  <c:v>3.4670000000000001</c:v>
                </c:pt>
                <c:pt idx="5399">
                  <c:v>3.1459999999999999</c:v>
                </c:pt>
                <c:pt idx="5400">
                  <c:v>2.89</c:v>
                </c:pt>
                <c:pt idx="5401">
                  <c:v>2.7469999999999999</c:v>
                </c:pt>
                <c:pt idx="5402">
                  <c:v>2.6909999999999998</c:v>
                </c:pt>
                <c:pt idx="5403">
                  <c:v>2.6749999999999998</c:v>
                </c:pt>
                <c:pt idx="5404">
                  <c:v>2.74</c:v>
                </c:pt>
                <c:pt idx="5405">
                  <c:v>2.87</c:v>
                </c:pt>
                <c:pt idx="5406">
                  <c:v>3.363</c:v>
                </c:pt>
                <c:pt idx="5407">
                  <c:v>3.9470000000000001</c:v>
                </c:pt>
                <c:pt idx="5408">
                  <c:v>4.226</c:v>
                </c:pt>
                <c:pt idx="5409">
                  <c:v>4.3460000000000001</c:v>
                </c:pt>
                <c:pt idx="5410">
                  <c:v>4.3789999999999996</c:v>
                </c:pt>
                <c:pt idx="5411">
                  <c:v>4.399</c:v>
                </c:pt>
                <c:pt idx="5412">
                  <c:v>4.3170000000000002</c:v>
                </c:pt>
                <c:pt idx="5413">
                  <c:v>4.2309999999999999</c:v>
                </c:pt>
                <c:pt idx="5414">
                  <c:v>4.0670000000000002</c:v>
                </c:pt>
                <c:pt idx="5415">
                  <c:v>3.9350000000000001</c:v>
                </c:pt>
                <c:pt idx="5416">
                  <c:v>3.9089999999999998</c:v>
                </c:pt>
                <c:pt idx="5417">
                  <c:v>4.0259999999999998</c:v>
                </c:pt>
                <c:pt idx="5418">
                  <c:v>3.9470000000000001</c:v>
                </c:pt>
                <c:pt idx="5419">
                  <c:v>3.6509999999999998</c:v>
                </c:pt>
                <c:pt idx="5420">
                  <c:v>3.4470000000000001</c:v>
                </c:pt>
                <c:pt idx="5421">
                  <c:v>3.4289999999999998</c:v>
                </c:pt>
                <c:pt idx="5422">
                  <c:v>3.254</c:v>
                </c:pt>
                <c:pt idx="5423">
                  <c:v>2.9670000000000001</c:v>
                </c:pt>
                <c:pt idx="5424">
                  <c:v>2.754</c:v>
                </c:pt>
                <c:pt idx="5425">
                  <c:v>2.621</c:v>
                </c:pt>
                <c:pt idx="5426">
                  <c:v>2.536</c:v>
                </c:pt>
                <c:pt idx="5427">
                  <c:v>2.512</c:v>
                </c:pt>
                <c:pt idx="5428">
                  <c:v>2.4990000000000001</c:v>
                </c:pt>
                <c:pt idx="5429">
                  <c:v>2.5139999999999998</c:v>
                </c:pt>
                <c:pt idx="5430">
                  <c:v>2.6179999999999999</c:v>
                </c:pt>
                <c:pt idx="5431">
                  <c:v>2.9239999999999999</c:v>
                </c:pt>
                <c:pt idx="5432">
                  <c:v>3.2450000000000001</c:v>
                </c:pt>
                <c:pt idx="5433">
                  <c:v>3.504</c:v>
                </c:pt>
                <c:pt idx="5434">
                  <c:v>3.6219999999999999</c:v>
                </c:pt>
                <c:pt idx="5435">
                  <c:v>3.625</c:v>
                </c:pt>
                <c:pt idx="5436">
                  <c:v>3.5059999999999998</c:v>
                </c:pt>
                <c:pt idx="5437">
                  <c:v>3.472</c:v>
                </c:pt>
                <c:pt idx="5438">
                  <c:v>3.4169999999999998</c:v>
                </c:pt>
                <c:pt idx="5439">
                  <c:v>3.403</c:v>
                </c:pt>
                <c:pt idx="5440">
                  <c:v>3.427</c:v>
                </c:pt>
                <c:pt idx="5441">
                  <c:v>3.6160000000000001</c:v>
                </c:pt>
                <c:pt idx="5442">
                  <c:v>3.613</c:v>
                </c:pt>
                <c:pt idx="5443">
                  <c:v>3.4529999999999998</c:v>
                </c:pt>
                <c:pt idx="5444">
                  <c:v>3.3050000000000002</c:v>
                </c:pt>
                <c:pt idx="5445">
                  <c:v>3.2650000000000001</c:v>
                </c:pt>
                <c:pt idx="5446">
                  <c:v>3.0579999999999998</c:v>
                </c:pt>
                <c:pt idx="5447">
                  <c:v>2.8290000000000002</c:v>
                </c:pt>
                <c:pt idx="5448">
                  <c:v>2.6469999999999998</c:v>
                </c:pt>
                <c:pt idx="5449">
                  <c:v>2.52</c:v>
                </c:pt>
                <c:pt idx="5450">
                  <c:v>2.4470000000000001</c:v>
                </c:pt>
                <c:pt idx="5451">
                  <c:v>2.4119999999999999</c:v>
                </c:pt>
                <c:pt idx="5452">
                  <c:v>2.407</c:v>
                </c:pt>
                <c:pt idx="5453">
                  <c:v>2.4300000000000002</c:v>
                </c:pt>
                <c:pt idx="5454">
                  <c:v>2.4910000000000001</c:v>
                </c:pt>
                <c:pt idx="5455">
                  <c:v>2.72</c:v>
                </c:pt>
                <c:pt idx="5456">
                  <c:v>3.04</c:v>
                </c:pt>
                <c:pt idx="5457">
                  <c:v>3.28</c:v>
                </c:pt>
                <c:pt idx="5458">
                  <c:v>3.407</c:v>
                </c:pt>
                <c:pt idx="5459">
                  <c:v>3.4590000000000001</c:v>
                </c:pt>
                <c:pt idx="5460">
                  <c:v>3.4350000000000001</c:v>
                </c:pt>
                <c:pt idx="5461">
                  <c:v>3.4319999999999999</c:v>
                </c:pt>
                <c:pt idx="5462">
                  <c:v>3.3929999999999998</c:v>
                </c:pt>
                <c:pt idx="5463">
                  <c:v>3.343</c:v>
                </c:pt>
                <c:pt idx="5464">
                  <c:v>3.3959999999999999</c:v>
                </c:pt>
                <c:pt idx="5465">
                  <c:v>3.669</c:v>
                </c:pt>
                <c:pt idx="5466">
                  <c:v>3.6890000000000001</c:v>
                </c:pt>
                <c:pt idx="5467">
                  <c:v>3.5489999999999999</c:v>
                </c:pt>
                <c:pt idx="5468">
                  <c:v>3.4209999999999998</c:v>
                </c:pt>
                <c:pt idx="5469">
                  <c:v>3.395</c:v>
                </c:pt>
                <c:pt idx="5470">
                  <c:v>3.141</c:v>
                </c:pt>
                <c:pt idx="5471">
                  <c:v>2.867</c:v>
                </c:pt>
                <c:pt idx="5472">
                  <c:v>2.6779999999999999</c:v>
                </c:pt>
                <c:pt idx="5473">
                  <c:v>2.5859999999999999</c:v>
                </c:pt>
                <c:pt idx="5474">
                  <c:v>2.5430000000000001</c:v>
                </c:pt>
                <c:pt idx="5475">
                  <c:v>2.5190000000000001</c:v>
                </c:pt>
                <c:pt idx="5476">
                  <c:v>2.59</c:v>
                </c:pt>
                <c:pt idx="5477">
                  <c:v>2.823</c:v>
                </c:pt>
                <c:pt idx="5478">
                  <c:v>3.35</c:v>
                </c:pt>
                <c:pt idx="5479">
                  <c:v>4.0049999999999999</c:v>
                </c:pt>
                <c:pt idx="5480">
                  <c:v>4.3390000000000004</c:v>
                </c:pt>
                <c:pt idx="5481">
                  <c:v>4.4400000000000004</c:v>
                </c:pt>
                <c:pt idx="5482">
                  <c:v>4.5549999999999997</c:v>
                </c:pt>
                <c:pt idx="5483">
                  <c:v>4.5709999999999997</c:v>
                </c:pt>
                <c:pt idx="5484">
                  <c:v>4.4950000000000001</c:v>
                </c:pt>
                <c:pt idx="5485">
                  <c:v>4.4809999999999999</c:v>
                </c:pt>
                <c:pt idx="5486">
                  <c:v>4.4219999999999997</c:v>
                </c:pt>
                <c:pt idx="5487">
                  <c:v>4.2300000000000004</c:v>
                </c:pt>
                <c:pt idx="5488">
                  <c:v>4.149</c:v>
                </c:pt>
                <c:pt idx="5489">
                  <c:v>4.3879999999999999</c:v>
                </c:pt>
                <c:pt idx="5490">
                  <c:v>4.2530000000000001</c:v>
                </c:pt>
                <c:pt idx="5491">
                  <c:v>3.984</c:v>
                </c:pt>
                <c:pt idx="5492">
                  <c:v>3.7989999999999999</c:v>
                </c:pt>
                <c:pt idx="5493">
                  <c:v>3.7469999999999999</c:v>
                </c:pt>
                <c:pt idx="5494">
                  <c:v>3.456</c:v>
                </c:pt>
                <c:pt idx="5495">
                  <c:v>3.1219999999999999</c:v>
                </c:pt>
                <c:pt idx="5496">
                  <c:v>2.8969999999999998</c:v>
                </c:pt>
                <c:pt idx="5497">
                  <c:v>2.8090000000000002</c:v>
                </c:pt>
                <c:pt idx="5498">
                  <c:v>2.7429999999999999</c:v>
                </c:pt>
                <c:pt idx="5499">
                  <c:v>2.694</c:v>
                </c:pt>
                <c:pt idx="5500">
                  <c:v>2.7290000000000001</c:v>
                </c:pt>
                <c:pt idx="5501">
                  <c:v>2.9279999999999999</c:v>
                </c:pt>
                <c:pt idx="5502">
                  <c:v>3.4510000000000001</c:v>
                </c:pt>
                <c:pt idx="5503">
                  <c:v>4.0540000000000003</c:v>
                </c:pt>
                <c:pt idx="5504">
                  <c:v>4.3380000000000001</c:v>
                </c:pt>
                <c:pt idx="5505">
                  <c:v>4.4189999999999996</c:v>
                </c:pt>
                <c:pt idx="5506">
                  <c:v>4.5179999999999998</c:v>
                </c:pt>
                <c:pt idx="5507">
                  <c:v>4.5259999999999998</c:v>
                </c:pt>
                <c:pt idx="5508">
                  <c:v>4.4539999999999997</c:v>
                </c:pt>
                <c:pt idx="5509">
                  <c:v>4.476</c:v>
                </c:pt>
                <c:pt idx="5510">
                  <c:v>4.3739999999999997</c:v>
                </c:pt>
                <c:pt idx="5511">
                  <c:v>4.2249999999999996</c:v>
                </c:pt>
                <c:pt idx="5512">
                  <c:v>4.1369999999999996</c:v>
                </c:pt>
                <c:pt idx="5513">
                  <c:v>4.2889999999999997</c:v>
                </c:pt>
                <c:pt idx="5514">
                  <c:v>4.2119999999999997</c:v>
                </c:pt>
                <c:pt idx="5515">
                  <c:v>3.9790000000000001</c:v>
                </c:pt>
                <c:pt idx="5516">
                  <c:v>3.7930000000000001</c:v>
                </c:pt>
                <c:pt idx="5517">
                  <c:v>3.7810000000000001</c:v>
                </c:pt>
                <c:pt idx="5518">
                  <c:v>3.4990000000000001</c:v>
                </c:pt>
                <c:pt idx="5519">
                  <c:v>3.137</c:v>
                </c:pt>
                <c:pt idx="5520">
                  <c:v>2.899</c:v>
                </c:pt>
                <c:pt idx="5521">
                  <c:v>2.7789999999999999</c:v>
                </c:pt>
                <c:pt idx="5522">
                  <c:v>2.7320000000000002</c:v>
                </c:pt>
                <c:pt idx="5523">
                  <c:v>2.7229999999999999</c:v>
                </c:pt>
                <c:pt idx="5524">
                  <c:v>2.7959999999999998</c:v>
                </c:pt>
                <c:pt idx="5525">
                  <c:v>2.9630000000000001</c:v>
                </c:pt>
                <c:pt idx="5526">
                  <c:v>3.4460000000000002</c:v>
                </c:pt>
                <c:pt idx="5527">
                  <c:v>4.016</c:v>
                </c:pt>
                <c:pt idx="5528">
                  <c:v>4.2880000000000003</c:v>
                </c:pt>
                <c:pt idx="5529">
                  <c:v>4.4109999999999996</c:v>
                </c:pt>
                <c:pt idx="5530">
                  <c:v>4.4939999999999998</c:v>
                </c:pt>
                <c:pt idx="5531">
                  <c:v>4.4710000000000001</c:v>
                </c:pt>
                <c:pt idx="5532">
                  <c:v>4.2880000000000003</c:v>
                </c:pt>
                <c:pt idx="5533">
                  <c:v>4.399</c:v>
                </c:pt>
                <c:pt idx="5534">
                  <c:v>4.3440000000000003</c:v>
                </c:pt>
                <c:pt idx="5535">
                  <c:v>4.18</c:v>
                </c:pt>
                <c:pt idx="5536">
                  <c:v>4.13</c:v>
                </c:pt>
                <c:pt idx="5537">
                  <c:v>4.2610000000000001</c:v>
                </c:pt>
                <c:pt idx="5538">
                  <c:v>4.133</c:v>
                </c:pt>
                <c:pt idx="5539">
                  <c:v>4</c:v>
                </c:pt>
                <c:pt idx="5540">
                  <c:v>3.903</c:v>
                </c:pt>
                <c:pt idx="5541">
                  <c:v>3.8839999999999999</c:v>
                </c:pt>
                <c:pt idx="5542">
                  <c:v>3.6120000000000001</c:v>
                </c:pt>
                <c:pt idx="5543">
                  <c:v>3.226</c:v>
                </c:pt>
                <c:pt idx="5544">
                  <c:v>2.9809999999999999</c:v>
                </c:pt>
                <c:pt idx="5545">
                  <c:v>2.847</c:v>
                </c:pt>
                <c:pt idx="5546">
                  <c:v>2.7709999999999999</c:v>
                </c:pt>
                <c:pt idx="5547">
                  <c:v>2.7839999999999998</c:v>
                </c:pt>
                <c:pt idx="5548">
                  <c:v>2.8359999999999999</c:v>
                </c:pt>
                <c:pt idx="5549">
                  <c:v>3.0369999999999999</c:v>
                </c:pt>
                <c:pt idx="5550">
                  <c:v>3.5289999999999999</c:v>
                </c:pt>
                <c:pt idx="5551">
                  <c:v>4.1150000000000002</c:v>
                </c:pt>
                <c:pt idx="5552">
                  <c:v>4.3719999999999999</c:v>
                </c:pt>
                <c:pt idx="5553">
                  <c:v>4.46</c:v>
                </c:pt>
                <c:pt idx="5554">
                  <c:v>4.5880000000000001</c:v>
                </c:pt>
                <c:pt idx="5555">
                  <c:v>4.5839999999999996</c:v>
                </c:pt>
                <c:pt idx="5556">
                  <c:v>4.4939999999999998</c:v>
                </c:pt>
                <c:pt idx="5557">
                  <c:v>4.5309999999999997</c:v>
                </c:pt>
                <c:pt idx="5558">
                  <c:v>4.4550000000000001</c:v>
                </c:pt>
                <c:pt idx="5559">
                  <c:v>4.327</c:v>
                </c:pt>
                <c:pt idx="5560">
                  <c:v>4.2880000000000003</c:v>
                </c:pt>
                <c:pt idx="5561">
                  <c:v>4.4180000000000001</c:v>
                </c:pt>
                <c:pt idx="5562">
                  <c:v>4.3049999999999997</c:v>
                </c:pt>
                <c:pt idx="5563">
                  <c:v>4.1130000000000004</c:v>
                </c:pt>
                <c:pt idx="5564">
                  <c:v>3.9740000000000002</c:v>
                </c:pt>
                <c:pt idx="5565">
                  <c:v>3.97</c:v>
                </c:pt>
                <c:pt idx="5566">
                  <c:v>3.6579999999999999</c:v>
                </c:pt>
                <c:pt idx="5567">
                  <c:v>3.2669999999999999</c:v>
                </c:pt>
                <c:pt idx="5568">
                  <c:v>3.0049999999999999</c:v>
                </c:pt>
                <c:pt idx="5569">
                  <c:v>2.9180000000000001</c:v>
                </c:pt>
                <c:pt idx="5570">
                  <c:v>2.871</c:v>
                </c:pt>
                <c:pt idx="5571">
                  <c:v>2.8769999999999998</c:v>
                </c:pt>
                <c:pt idx="5572">
                  <c:v>2.9319999999999999</c:v>
                </c:pt>
                <c:pt idx="5573">
                  <c:v>3.133</c:v>
                </c:pt>
                <c:pt idx="5574">
                  <c:v>3.5870000000000002</c:v>
                </c:pt>
                <c:pt idx="5575">
                  <c:v>4.1440000000000001</c:v>
                </c:pt>
                <c:pt idx="5576">
                  <c:v>4.3840000000000003</c:v>
                </c:pt>
                <c:pt idx="5577">
                  <c:v>4.4630000000000001</c:v>
                </c:pt>
                <c:pt idx="5578">
                  <c:v>4.5910000000000002</c:v>
                </c:pt>
                <c:pt idx="5579">
                  <c:v>4.5590000000000002</c:v>
                </c:pt>
                <c:pt idx="5580">
                  <c:v>4.4269999999999996</c:v>
                </c:pt>
                <c:pt idx="5581">
                  <c:v>4.306</c:v>
                </c:pt>
                <c:pt idx="5582">
                  <c:v>4.13</c:v>
                </c:pt>
                <c:pt idx="5583">
                  <c:v>3.9910000000000001</c:v>
                </c:pt>
                <c:pt idx="5584">
                  <c:v>3.95</c:v>
                </c:pt>
                <c:pt idx="5585">
                  <c:v>4.0659999999999998</c:v>
                </c:pt>
                <c:pt idx="5586">
                  <c:v>4.0270000000000001</c:v>
                </c:pt>
                <c:pt idx="5587">
                  <c:v>3.8050000000000002</c:v>
                </c:pt>
                <c:pt idx="5588">
                  <c:v>3.6219999999999999</c:v>
                </c:pt>
                <c:pt idx="5589">
                  <c:v>3.6320000000000001</c:v>
                </c:pt>
                <c:pt idx="5590">
                  <c:v>3.3660000000000001</c:v>
                </c:pt>
                <c:pt idx="5591">
                  <c:v>3.08</c:v>
                </c:pt>
                <c:pt idx="5592">
                  <c:v>2.8570000000000002</c:v>
                </c:pt>
                <c:pt idx="5593">
                  <c:v>2.726</c:v>
                </c:pt>
                <c:pt idx="5594">
                  <c:v>2.6520000000000001</c:v>
                </c:pt>
                <c:pt idx="5595">
                  <c:v>2.629</c:v>
                </c:pt>
                <c:pt idx="5596">
                  <c:v>2.6429999999999998</c:v>
                </c:pt>
                <c:pt idx="5597">
                  <c:v>2.6760000000000002</c:v>
                </c:pt>
                <c:pt idx="5598">
                  <c:v>2.7509999999999999</c:v>
                </c:pt>
                <c:pt idx="5599">
                  <c:v>3.0449999999999999</c:v>
                </c:pt>
                <c:pt idx="5600">
                  <c:v>3.3959999999999999</c:v>
                </c:pt>
                <c:pt idx="5601">
                  <c:v>3.6070000000000002</c:v>
                </c:pt>
                <c:pt idx="5602">
                  <c:v>3.7109999999999999</c:v>
                </c:pt>
                <c:pt idx="5603">
                  <c:v>3.6669999999999998</c:v>
                </c:pt>
                <c:pt idx="5604">
                  <c:v>3.5779999999999998</c:v>
                </c:pt>
                <c:pt idx="5605">
                  <c:v>3.5169999999999999</c:v>
                </c:pt>
                <c:pt idx="5606">
                  <c:v>3.4260000000000002</c:v>
                </c:pt>
                <c:pt idx="5607">
                  <c:v>3.3730000000000002</c:v>
                </c:pt>
                <c:pt idx="5608">
                  <c:v>3.3980000000000001</c:v>
                </c:pt>
                <c:pt idx="5609">
                  <c:v>3.5779999999999998</c:v>
                </c:pt>
                <c:pt idx="5610">
                  <c:v>3.56</c:v>
                </c:pt>
                <c:pt idx="5611">
                  <c:v>3.399</c:v>
                </c:pt>
                <c:pt idx="5612">
                  <c:v>3.3090000000000002</c:v>
                </c:pt>
                <c:pt idx="5613">
                  <c:v>3.3740000000000001</c:v>
                </c:pt>
                <c:pt idx="5614">
                  <c:v>3.16</c:v>
                </c:pt>
                <c:pt idx="5615">
                  <c:v>2.9159999999999999</c:v>
                </c:pt>
                <c:pt idx="5616">
                  <c:v>2.7210000000000001</c:v>
                </c:pt>
                <c:pt idx="5617">
                  <c:v>2.5819999999999999</c:v>
                </c:pt>
                <c:pt idx="5618">
                  <c:v>2.5230000000000001</c:v>
                </c:pt>
                <c:pt idx="5619">
                  <c:v>2.5</c:v>
                </c:pt>
                <c:pt idx="5620">
                  <c:v>2.4940000000000002</c:v>
                </c:pt>
                <c:pt idx="5621">
                  <c:v>2.4820000000000002</c:v>
                </c:pt>
                <c:pt idx="5622">
                  <c:v>2.5459999999999998</c:v>
                </c:pt>
                <c:pt idx="5623">
                  <c:v>2.7869999999999999</c:v>
                </c:pt>
                <c:pt idx="5624">
                  <c:v>3.1240000000000001</c:v>
                </c:pt>
                <c:pt idx="5625">
                  <c:v>3.3340000000000001</c:v>
                </c:pt>
                <c:pt idx="5626">
                  <c:v>3.4279999999999999</c:v>
                </c:pt>
                <c:pt idx="5627">
                  <c:v>3.4420000000000002</c:v>
                </c:pt>
                <c:pt idx="5628">
                  <c:v>3.4430000000000001</c:v>
                </c:pt>
                <c:pt idx="5629">
                  <c:v>3.4140000000000001</c:v>
                </c:pt>
                <c:pt idx="5630">
                  <c:v>3.4049999999999998</c:v>
                </c:pt>
                <c:pt idx="5631">
                  <c:v>3.3639999999999999</c:v>
                </c:pt>
                <c:pt idx="5632">
                  <c:v>3.4359999999999999</c:v>
                </c:pt>
                <c:pt idx="5633">
                  <c:v>3.6850000000000001</c:v>
                </c:pt>
                <c:pt idx="5634">
                  <c:v>3.7160000000000002</c:v>
                </c:pt>
                <c:pt idx="5635">
                  <c:v>3.61</c:v>
                </c:pt>
                <c:pt idx="5636">
                  <c:v>3.4870000000000001</c:v>
                </c:pt>
                <c:pt idx="5637">
                  <c:v>3.4860000000000002</c:v>
                </c:pt>
                <c:pt idx="5638">
                  <c:v>3.2490000000000001</c:v>
                </c:pt>
                <c:pt idx="5639">
                  <c:v>2.968</c:v>
                </c:pt>
                <c:pt idx="5640">
                  <c:v>2.778</c:v>
                </c:pt>
                <c:pt idx="5641">
                  <c:v>2.7029999999999998</c:v>
                </c:pt>
                <c:pt idx="5642">
                  <c:v>2.629</c:v>
                </c:pt>
                <c:pt idx="5643">
                  <c:v>2.633</c:v>
                </c:pt>
                <c:pt idx="5644">
                  <c:v>2.6960000000000002</c:v>
                </c:pt>
                <c:pt idx="5645">
                  <c:v>2.9279999999999999</c:v>
                </c:pt>
                <c:pt idx="5646">
                  <c:v>3.46</c:v>
                </c:pt>
                <c:pt idx="5647">
                  <c:v>4.0659999999999998</c:v>
                </c:pt>
                <c:pt idx="5648">
                  <c:v>4.3650000000000002</c:v>
                </c:pt>
                <c:pt idx="5649">
                  <c:v>4.4130000000000003</c:v>
                </c:pt>
                <c:pt idx="5650">
                  <c:v>4.5170000000000003</c:v>
                </c:pt>
                <c:pt idx="5651">
                  <c:v>4.5209999999999999</c:v>
                </c:pt>
                <c:pt idx="5652">
                  <c:v>4.4349999999999996</c:v>
                </c:pt>
                <c:pt idx="5653">
                  <c:v>4.4349999999999996</c:v>
                </c:pt>
                <c:pt idx="5654">
                  <c:v>4.4139999999999997</c:v>
                </c:pt>
                <c:pt idx="5655">
                  <c:v>4.22</c:v>
                </c:pt>
                <c:pt idx="5656">
                  <c:v>4.2279999999999998</c:v>
                </c:pt>
                <c:pt idx="5657">
                  <c:v>4.492</c:v>
                </c:pt>
                <c:pt idx="5658">
                  <c:v>4.3819999999999997</c:v>
                </c:pt>
                <c:pt idx="5659">
                  <c:v>4.1520000000000001</c:v>
                </c:pt>
                <c:pt idx="5660">
                  <c:v>3.9460000000000002</c:v>
                </c:pt>
                <c:pt idx="5661">
                  <c:v>3.855</c:v>
                </c:pt>
                <c:pt idx="5662">
                  <c:v>3.5270000000000001</c:v>
                </c:pt>
                <c:pt idx="5663">
                  <c:v>3.2210000000000001</c:v>
                </c:pt>
                <c:pt idx="5664">
                  <c:v>3</c:v>
                </c:pt>
                <c:pt idx="5665">
                  <c:v>2.8690000000000002</c:v>
                </c:pt>
                <c:pt idx="5666">
                  <c:v>2.8370000000000002</c:v>
                </c:pt>
                <c:pt idx="5667">
                  <c:v>2.8109999999999999</c:v>
                </c:pt>
                <c:pt idx="5668">
                  <c:v>2.8250000000000002</c:v>
                </c:pt>
                <c:pt idx="5669">
                  <c:v>3.0710000000000002</c:v>
                </c:pt>
                <c:pt idx="5670">
                  <c:v>3.5990000000000002</c:v>
                </c:pt>
                <c:pt idx="5671">
                  <c:v>4.194</c:v>
                </c:pt>
                <c:pt idx="5672">
                  <c:v>4.4059999999999997</c:v>
                </c:pt>
                <c:pt idx="5673">
                  <c:v>4.4740000000000002</c:v>
                </c:pt>
                <c:pt idx="5674">
                  <c:v>4.5940000000000003</c:v>
                </c:pt>
                <c:pt idx="5675">
                  <c:v>4.5599999999999996</c:v>
                </c:pt>
                <c:pt idx="5676">
                  <c:v>4.5030000000000001</c:v>
                </c:pt>
                <c:pt idx="5677">
                  <c:v>4.5090000000000003</c:v>
                </c:pt>
                <c:pt idx="5678">
                  <c:v>4.4139999999999997</c:v>
                </c:pt>
                <c:pt idx="5679">
                  <c:v>4.2949999999999999</c:v>
                </c:pt>
                <c:pt idx="5680">
                  <c:v>4.2270000000000003</c:v>
                </c:pt>
                <c:pt idx="5681">
                  <c:v>4.3879999999999999</c:v>
                </c:pt>
                <c:pt idx="5682">
                  <c:v>4.3150000000000004</c:v>
                </c:pt>
                <c:pt idx="5683">
                  <c:v>4.1459999999999999</c:v>
                </c:pt>
                <c:pt idx="5684">
                  <c:v>4.0599999999999996</c:v>
                </c:pt>
                <c:pt idx="5685">
                  <c:v>3.9710000000000001</c:v>
                </c:pt>
                <c:pt idx="5686">
                  <c:v>3.5790000000000002</c:v>
                </c:pt>
                <c:pt idx="5687">
                  <c:v>3.1019999999999999</c:v>
                </c:pt>
                <c:pt idx="5688">
                  <c:v>2.907</c:v>
                </c:pt>
                <c:pt idx="5689">
                  <c:v>2.8149999999999999</c:v>
                </c:pt>
                <c:pt idx="5690">
                  <c:v>2.7559999999999998</c:v>
                </c:pt>
                <c:pt idx="5691">
                  <c:v>2.7730000000000001</c:v>
                </c:pt>
                <c:pt idx="5692">
                  <c:v>2.798</c:v>
                </c:pt>
                <c:pt idx="5693">
                  <c:v>2.9990000000000001</c:v>
                </c:pt>
                <c:pt idx="5694">
                  <c:v>3.5089999999999999</c:v>
                </c:pt>
                <c:pt idx="5695">
                  <c:v>4.149</c:v>
                </c:pt>
                <c:pt idx="5696">
                  <c:v>4.3959999999999999</c:v>
                </c:pt>
                <c:pt idx="5697">
                  <c:v>4.5049999999999999</c:v>
                </c:pt>
                <c:pt idx="5698">
                  <c:v>4.5960000000000001</c:v>
                </c:pt>
                <c:pt idx="5699">
                  <c:v>4.5780000000000003</c:v>
                </c:pt>
                <c:pt idx="5700">
                  <c:v>4.4870000000000001</c:v>
                </c:pt>
                <c:pt idx="5701">
                  <c:v>4.5010000000000003</c:v>
                </c:pt>
                <c:pt idx="5702">
                  <c:v>4.4320000000000004</c:v>
                </c:pt>
                <c:pt idx="5703">
                  <c:v>4.2779999999999996</c:v>
                </c:pt>
                <c:pt idx="5704">
                  <c:v>4.2229999999999999</c:v>
                </c:pt>
                <c:pt idx="5705">
                  <c:v>4.423</c:v>
                </c:pt>
                <c:pt idx="5706">
                  <c:v>4.2889999999999997</c:v>
                </c:pt>
                <c:pt idx="5707">
                  <c:v>4.1059999999999999</c:v>
                </c:pt>
                <c:pt idx="5708">
                  <c:v>3.9609999999999999</c:v>
                </c:pt>
                <c:pt idx="5709">
                  <c:v>3.8330000000000002</c:v>
                </c:pt>
                <c:pt idx="5710">
                  <c:v>3.4950000000000001</c:v>
                </c:pt>
                <c:pt idx="5711">
                  <c:v>3.149</c:v>
                </c:pt>
                <c:pt idx="5712">
                  <c:v>2.9180000000000001</c:v>
                </c:pt>
                <c:pt idx="5713">
                  <c:v>2.8109999999999999</c:v>
                </c:pt>
                <c:pt idx="5714">
                  <c:v>2.8010000000000002</c:v>
                </c:pt>
                <c:pt idx="5715">
                  <c:v>2.7589999999999999</c:v>
                </c:pt>
                <c:pt idx="5716">
                  <c:v>2.819</c:v>
                </c:pt>
                <c:pt idx="5717">
                  <c:v>3.0289999999999999</c:v>
                </c:pt>
                <c:pt idx="5718">
                  <c:v>3.581</c:v>
                </c:pt>
                <c:pt idx="5719">
                  <c:v>4.1840000000000002</c:v>
                </c:pt>
                <c:pt idx="5720">
                  <c:v>4.452</c:v>
                </c:pt>
                <c:pt idx="5721">
                  <c:v>4.5460000000000003</c:v>
                </c:pt>
                <c:pt idx="5722">
                  <c:v>4.6399999999999997</c:v>
                </c:pt>
                <c:pt idx="5723">
                  <c:v>4.6390000000000002</c:v>
                </c:pt>
                <c:pt idx="5724">
                  <c:v>4.5599999999999996</c:v>
                </c:pt>
                <c:pt idx="5725">
                  <c:v>4.5730000000000004</c:v>
                </c:pt>
                <c:pt idx="5726">
                  <c:v>4.4420000000000002</c:v>
                </c:pt>
                <c:pt idx="5727">
                  <c:v>4.2640000000000002</c:v>
                </c:pt>
                <c:pt idx="5728">
                  <c:v>4.2140000000000004</c:v>
                </c:pt>
                <c:pt idx="5729">
                  <c:v>4.431</c:v>
                </c:pt>
                <c:pt idx="5730">
                  <c:v>4.3150000000000004</c:v>
                </c:pt>
                <c:pt idx="5731">
                  <c:v>4.0860000000000003</c:v>
                </c:pt>
                <c:pt idx="5732">
                  <c:v>3.9809999999999999</c:v>
                </c:pt>
                <c:pt idx="5733">
                  <c:v>3.8450000000000002</c:v>
                </c:pt>
                <c:pt idx="5734">
                  <c:v>3.5129999999999999</c:v>
                </c:pt>
                <c:pt idx="5735">
                  <c:v>3.1520000000000001</c:v>
                </c:pt>
                <c:pt idx="5736">
                  <c:v>2.931</c:v>
                </c:pt>
                <c:pt idx="5737">
                  <c:v>2.8180000000000001</c:v>
                </c:pt>
                <c:pt idx="5738">
                  <c:v>2.762</c:v>
                </c:pt>
                <c:pt idx="5739">
                  <c:v>2.7450000000000001</c:v>
                </c:pt>
                <c:pt idx="5740">
                  <c:v>2.8119999999999998</c:v>
                </c:pt>
                <c:pt idx="5741">
                  <c:v>3.0030000000000001</c:v>
                </c:pt>
                <c:pt idx="5742">
                  <c:v>3.4689999999999999</c:v>
                </c:pt>
                <c:pt idx="5743">
                  <c:v>4.0430000000000001</c:v>
                </c:pt>
                <c:pt idx="5744">
                  <c:v>4.3029999999999999</c:v>
                </c:pt>
                <c:pt idx="5745">
                  <c:v>4.3630000000000004</c:v>
                </c:pt>
                <c:pt idx="5746">
                  <c:v>4.4340000000000002</c:v>
                </c:pt>
                <c:pt idx="5747">
                  <c:v>4.41</c:v>
                </c:pt>
                <c:pt idx="5748">
                  <c:v>4.2789999999999999</c:v>
                </c:pt>
                <c:pt idx="5749">
                  <c:v>4.2009999999999996</c:v>
                </c:pt>
                <c:pt idx="5750">
                  <c:v>4.0469999999999997</c:v>
                </c:pt>
                <c:pt idx="5751">
                  <c:v>3.8679999999999999</c:v>
                </c:pt>
                <c:pt idx="5752">
                  <c:v>3.8610000000000002</c:v>
                </c:pt>
                <c:pt idx="5753">
                  <c:v>4.0229999999999997</c:v>
                </c:pt>
                <c:pt idx="5754">
                  <c:v>3.9660000000000002</c:v>
                </c:pt>
                <c:pt idx="5755">
                  <c:v>3.7629999999999999</c:v>
                </c:pt>
                <c:pt idx="5756">
                  <c:v>3.5670000000000002</c:v>
                </c:pt>
                <c:pt idx="5757">
                  <c:v>3.5219999999999998</c:v>
                </c:pt>
                <c:pt idx="5758">
                  <c:v>3.2709999999999999</c:v>
                </c:pt>
                <c:pt idx="5759">
                  <c:v>2.9809999999999999</c:v>
                </c:pt>
                <c:pt idx="5760">
                  <c:v>2.7810000000000001</c:v>
                </c:pt>
                <c:pt idx="5761">
                  <c:v>2.641</c:v>
                </c:pt>
                <c:pt idx="5762">
                  <c:v>2.536</c:v>
                </c:pt>
                <c:pt idx="5763">
                  <c:v>2.5169999999999999</c:v>
                </c:pt>
                <c:pt idx="5764">
                  <c:v>2.5339999999999998</c:v>
                </c:pt>
                <c:pt idx="5765">
                  <c:v>2.5680000000000001</c:v>
                </c:pt>
                <c:pt idx="5766">
                  <c:v>2.64</c:v>
                </c:pt>
                <c:pt idx="5767">
                  <c:v>2.9329999999999998</c:v>
                </c:pt>
                <c:pt idx="5768">
                  <c:v>3.2850000000000001</c:v>
                </c:pt>
                <c:pt idx="5769">
                  <c:v>3.4889999999999999</c:v>
                </c:pt>
                <c:pt idx="5770">
                  <c:v>3.573</c:v>
                </c:pt>
                <c:pt idx="5771">
                  <c:v>3.5529999999999999</c:v>
                </c:pt>
                <c:pt idx="5772">
                  <c:v>3.496</c:v>
                </c:pt>
                <c:pt idx="5773">
                  <c:v>3.4550000000000001</c:v>
                </c:pt>
                <c:pt idx="5774">
                  <c:v>3.423</c:v>
                </c:pt>
                <c:pt idx="5775">
                  <c:v>3.367</c:v>
                </c:pt>
                <c:pt idx="5776">
                  <c:v>3.3860000000000001</c:v>
                </c:pt>
                <c:pt idx="5777">
                  <c:v>3.5790000000000002</c:v>
                </c:pt>
                <c:pt idx="5778">
                  <c:v>3.6110000000000002</c:v>
                </c:pt>
                <c:pt idx="5779">
                  <c:v>3.419</c:v>
                </c:pt>
                <c:pt idx="5780">
                  <c:v>3.3860000000000001</c:v>
                </c:pt>
                <c:pt idx="5781">
                  <c:v>3.3559999999999999</c:v>
                </c:pt>
                <c:pt idx="5782">
                  <c:v>3.1139999999999999</c:v>
                </c:pt>
                <c:pt idx="5783">
                  <c:v>2.8769999999999998</c:v>
                </c:pt>
                <c:pt idx="5784">
                  <c:v>2.6829999999999998</c:v>
                </c:pt>
                <c:pt idx="5785">
                  <c:v>2.5670000000000002</c:v>
                </c:pt>
                <c:pt idx="5786">
                  <c:v>2.5049999999999999</c:v>
                </c:pt>
                <c:pt idx="5787">
                  <c:v>2.472</c:v>
                </c:pt>
                <c:pt idx="5788">
                  <c:v>2.4670000000000001</c:v>
                </c:pt>
                <c:pt idx="5789">
                  <c:v>2.5150000000000001</c:v>
                </c:pt>
                <c:pt idx="5790">
                  <c:v>2.5659999999999998</c:v>
                </c:pt>
                <c:pt idx="5791">
                  <c:v>2.774</c:v>
                </c:pt>
                <c:pt idx="5792">
                  <c:v>3.101</c:v>
                </c:pt>
                <c:pt idx="5793">
                  <c:v>3.3410000000000002</c:v>
                </c:pt>
                <c:pt idx="5794">
                  <c:v>3.4689999999999999</c:v>
                </c:pt>
                <c:pt idx="5795">
                  <c:v>3.516</c:v>
                </c:pt>
                <c:pt idx="5796">
                  <c:v>3.4940000000000002</c:v>
                </c:pt>
                <c:pt idx="5797">
                  <c:v>3.456</c:v>
                </c:pt>
                <c:pt idx="5798">
                  <c:v>3.4350000000000001</c:v>
                </c:pt>
                <c:pt idx="5799">
                  <c:v>3.415</c:v>
                </c:pt>
                <c:pt idx="5800">
                  <c:v>3.508</c:v>
                </c:pt>
                <c:pt idx="5801">
                  <c:v>3.7930000000000001</c:v>
                </c:pt>
                <c:pt idx="5802">
                  <c:v>3.8239999999999998</c:v>
                </c:pt>
                <c:pt idx="5803">
                  <c:v>3.6720000000000002</c:v>
                </c:pt>
                <c:pt idx="5804">
                  <c:v>3.62</c:v>
                </c:pt>
                <c:pt idx="5805">
                  <c:v>3.488</c:v>
                </c:pt>
                <c:pt idx="5806">
                  <c:v>3.198</c:v>
                </c:pt>
                <c:pt idx="5807">
                  <c:v>2.9239999999999999</c:v>
                </c:pt>
                <c:pt idx="5808">
                  <c:v>2.7330000000000001</c:v>
                </c:pt>
                <c:pt idx="5809">
                  <c:v>2.6339999999999999</c:v>
                </c:pt>
                <c:pt idx="5810">
                  <c:v>2.59</c:v>
                </c:pt>
                <c:pt idx="5811">
                  <c:v>2.605</c:v>
                </c:pt>
                <c:pt idx="5812">
                  <c:v>2.669</c:v>
                </c:pt>
                <c:pt idx="5813">
                  <c:v>2.887</c:v>
                </c:pt>
                <c:pt idx="5814">
                  <c:v>3.4489999999999998</c:v>
                </c:pt>
                <c:pt idx="5815">
                  <c:v>4.03</c:v>
                </c:pt>
                <c:pt idx="5816">
                  <c:v>4.3310000000000004</c:v>
                </c:pt>
                <c:pt idx="5817">
                  <c:v>4.4029999999999996</c:v>
                </c:pt>
                <c:pt idx="5818">
                  <c:v>4.5</c:v>
                </c:pt>
                <c:pt idx="5819">
                  <c:v>4.556</c:v>
                </c:pt>
                <c:pt idx="5820">
                  <c:v>4.5060000000000002</c:v>
                </c:pt>
                <c:pt idx="5821">
                  <c:v>4.5069999999999997</c:v>
                </c:pt>
                <c:pt idx="5822">
                  <c:v>4.4050000000000002</c:v>
                </c:pt>
                <c:pt idx="5823">
                  <c:v>4.2359999999999998</c:v>
                </c:pt>
                <c:pt idx="5824">
                  <c:v>4.2370000000000001</c:v>
                </c:pt>
                <c:pt idx="5825">
                  <c:v>4.4859999999999998</c:v>
                </c:pt>
                <c:pt idx="5826">
                  <c:v>4.4160000000000004</c:v>
                </c:pt>
                <c:pt idx="5827">
                  <c:v>4.2140000000000004</c:v>
                </c:pt>
                <c:pt idx="5828">
                  <c:v>4.0880000000000001</c:v>
                </c:pt>
                <c:pt idx="5829">
                  <c:v>3.8620000000000001</c:v>
                </c:pt>
                <c:pt idx="5830">
                  <c:v>3.508</c:v>
                </c:pt>
                <c:pt idx="5831">
                  <c:v>3.141</c:v>
                </c:pt>
                <c:pt idx="5832">
                  <c:v>2.9580000000000002</c:v>
                </c:pt>
                <c:pt idx="5833">
                  <c:v>2.8460000000000001</c:v>
                </c:pt>
                <c:pt idx="5834">
                  <c:v>2.8149999999999999</c:v>
                </c:pt>
                <c:pt idx="5835">
                  <c:v>2.8010000000000002</c:v>
                </c:pt>
                <c:pt idx="5836">
                  <c:v>2.863</c:v>
                </c:pt>
                <c:pt idx="5837">
                  <c:v>3.0920000000000001</c:v>
                </c:pt>
                <c:pt idx="5838">
                  <c:v>3.6669999999999998</c:v>
                </c:pt>
                <c:pt idx="5839">
                  <c:v>4.2110000000000003</c:v>
                </c:pt>
                <c:pt idx="5840">
                  <c:v>4.4850000000000003</c:v>
                </c:pt>
                <c:pt idx="5841">
                  <c:v>4.524</c:v>
                </c:pt>
                <c:pt idx="5842">
                  <c:v>4.59</c:v>
                </c:pt>
                <c:pt idx="5843">
                  <c:v>4.569</c:v>
                </c:pt>
                <c:pt idx="5844">
                  <c:v>4.4530000000000003</c:v>
                </c:pt>
                <c:pt idx="5845">
                  <c:v>4.53</c:v>
                </c:pt>
                <c:pt idx="5846">
                  <c:v>4.4320000000000004</c:v>
                </c:pt>
                <c:pt idx="5847">
                  <c:v>4.282</c:v>
                </c:pt>
                <c:pt idx="5848">
                  <c:v>4.2519999999999998</c:v>
                </c:pt>
                <c:pt idx="5849">
                  <c:v>4.4779999999999998</c:v>
                </c:pt>
                <c:pt idx="5850">
                  <c:v>4.33</c:v>
                </c:pt>
                <c:pt idx="5851">
                  <c:v>4.0970000000000004</c:v>
                </c:pt>
                <c:pt idx="5852">
                  <c:v>4.0330000000000004</c:v>
                </c:pt>
                <c:pt idx="5853">
                  <c:v>3.8519999999999999</c:v>
                </c:pt>
                <c:pt idx="5854">
                  <c:v>3.5550000000000002</c:v>
                </c:pt>
                <c:pt idx="5855">
                  <c:v>3.2029999999999998</c:v>
                </c:pt>
                <c:pt idx="5856">
                  <c:v>2.972</c:v>
                </c:pt>
                <c:pt idx="5857">
                  <c:v>2.875</c:v>
                </c:pt>
                <c:pt idx="5858">
                  <c:v>2.8130000000000002</c:v>
                </c:pt>
                <c:pt idx="5859">
                  <c:v>2.8260000000000001</c:v>
                </c:pt>
                <c:pt idx="5860">
                  <c:v>2.8679999999999999</c:v>
                </c:pt>
                <c:pt idx="5861">
                  <c:v>3.1070000000000002</c:v>
                </c:pt>
                <c:pt idx="5862">
                  <c:v>3.6379999999999999</c:v>
                </c:pt>
                <c:pt idx="5863">
                  <c:v>4.194</c:v>
                </c:pt>
                <c:pt idx="5864">
                  <c:v>4.2969999999999997</c:v>
                </c:pt>
                <c:pt idx="5865">
                  <c:v>4.3639999999999999</c:v>
                </c:pt>
                <c:pt idx="5866">
                  <c:v>4.5039999999999996</c:v>
                </c:pt>
                <c:pt idx="5867">
                  <c:v>4.4859999999999998</c:v>
                </c:pt>
                <c:pt idx="5868">
                  <c:v>4.37</c:v>
                </c:pt>
                <c:pt idx="5869">
                  <c:v>4.476</c:v>
                </c:pt>
                <c:pt idx="5870">
                  <c:v>4.3540000000000001</c:v>
                </c:pt>
                <c:pt idx="5871">
                  <c:v>4.2140000000000004</c:v>
                </c:pt>
                <c:pt idx="5872">
                  <c:v>4.133</c:v>
                </c:pt>
                <c:pt idx="5873">
                  <c:v>4.319</c:v>
                </c:pt>
                <c:pt idx="5874">
                  <c:v>4.2080000000000002</c:v>
                </c:pt>
                <c:pt idx="5875">
                  <c:v>4.0019999999999998</c:v>
                </c:pt>
                <c:pt idx="5876">
                  <c:v>3.9620000000000002</c:v>
                </c:pt>
                <c:pt idx="5877">
                  <c:v>3.8159999999999998</c:v>
                </c:pt>
                <c:pt idx="5878">
                  <c:v>3.4580000000000002</c:v>
                </c:pt>
                <c:pt idx="5879">
                  <c:v>3.1030000000000002</c:v>
                </c:pt>
                <c:pt idx="5880">
                  <c:v>2.8780000000000001</c:v>
                </c:pt>
                <c:pt idx="5881">
                  <c:v>2.7629999999999999</c:v>
                </c:pt>
                <c:pt idx="5882">
                  <c:v>2.7160000000000002</c:v>
                </c:pt>
                <c:pt idx="5883">
                  <c:v>2.7229999999999999</c:v>
                </c:pt>
                <c:pt idx="5884">
                  <c:v>2.7829999999999999</c:v>
                </c:pt>
                <c:pt idx="5885">
                  <c:v>3.02</c:v>
                </c:pt>
                <c:pt idx="5886">
                  <c:v>3.5419999999999998</c:v>
                </c:pt>
                <c:pt idx="5887">
                  <c:v>4.0830000000000002</c:v>
                </c:pt>
                <c:pt idx="5888">
                  <c:v>4.3090000000000002</c:v>
                </c:pt>
                <c:pt idx="5889">
                  <c:v>4.3849999999999998</c:v>
                </c:pt>
                <c:pt idx="5890">
                  <c:v>4.4589999999999996</c:v>
                </c:pt>
                <c:pt idx="5891">
                  <c:v>4.43</c:v>
                </c:pt>
                <c:pt idx="5892">
                  <c:v>4.3310000000000004</c:v>
                </c:pt>
                <c:pt idx="5893">
                  <c:v>4.3639999999999999</c:v>
                </c:pt>
                <c:pt idx="5894">
                  <c:v>4.298</c:v>
                </c:pt>
                <c:pt idx="5895">
                  <c:v>4.1900000000000004</c:v>
                </c:pt>
                <c:pt idx="5896">
                  <c:v>4.2110000000000003</c:v>
                </c:pt>
                <c:pt idx="5897">
                  <c:v>4.2889999999999997</c:v>
                </c:pt>
                <c:pt idx="5898">
                  <c:v>4.18</c:v>
                </c:pt>
                <c:pt idx="5899">
                  <c:v>4.0010000000000003</c:v>
                </c:pt>
                <c:pt idx="5900">
                  <c:v>3.95</c:v>
                </c:pt>
                <c:pt idx="5901">
                  <c:v>3.7930000000000001</c:v>
                </c:pt>
                <c:pt idx="5902">
                  <c:v>3.46</c:v>
                </c:pt>
                <c:pt idx="5903">
                  <c:v>3.1040000000000001</c:v>
                </c:pt>
                <c:pt idx="5904">
                  <c:v>2.8889999999999998</c:v>
                </c:pt>
                <c:pt idx="5905">
                  <c:v>2.7850000000000001</c:v>
                </c:pt>
                <c:pt idx="5906">
                  <c:v>2.7370000000000001</c:v>
                </c:pt>
                <c:pt idx="5907">
                  <c:v>2.7480000000000002</c:v>
                </c:pt>
                <c:pt idx="5908">
                  <c:v>2.7919999999999998</c:v>
                </c:pt>
                <c:pt idx="5909">
                  <c:v>3.0230000000000001</c:v>
                </c:pt>
                <c:pt idx="5910">
                  <c:v>3.5640000000000001</c:v>
                </c:pt>
                <c:pt idx="5911">
                  <c:v>4.0759999999999996</c:v>
                </c:pt>
                <c:pt idx="5912">
                  <c:v>4.3220000000000001</c:v>
                </c:pt>
                <c:pt idx="5913">
                  <c:v>4.3929999999999998</c:v>
                </c:pt>
                <c:pt idx="5914">
                  <c:v>4.46</c:v>
                </c:pt>
                <c:pt idx="5915">
                  <c:v>4.4089999999999998</c:v>
                </c:pt>
                <c:pt idx="5916">
                  <c:v>4.29</c:v>
                </c:pt>
                <c:pt idx="5917">
                  <c:v>4.2140000000000004</c:v>
                </c:pt>
                <c:pt idx="5918">
                  <c:v>4.0549999999999997</c:v>
                </c:pt>
                <c:pt idx="5919">
                  <c:v>3.931</c:v>
                </c:pt>
                <c:pt idx="5920">
                  <c:v>3.9209999999999998</c:v>
                </c:pt>
                <c:pt idx="5921">
                  <c:v>4.1509999999999998</c:v>
                </c:pt>
                <c:pt idx="5922">
                  <c:v>4.07</c:v>
                </c:pt>
                <c:pt idx="5923">
                  <c:v>3.8730000000000002</c:v>
                </c:pt>
                <c:pt idx="5924">
                  <c:v>3.77</c:v>
                </c:pt>
                <c:pt idx="5925">
                  <c:v>3.5859999999999999</c:v>
                </c:pt>
                <c:pt idx="5926">
                  <c:v>3.3210000000000002</c:v>
                </c:pt>
                <c:pt idx="5927">
                  <c:v>3.0369999999999999</c:v>
                </c:pt>
                <c:pt idx="5928">
                  <c:v>2.7989999999999999</c:v>
                </c:pt>
                <c:pt idx="5929">
                  <c:v>2.6659999999999999</c:v>
                </c:pt>
                <c:pt idx="5930">
                  <c:v>2.5870000000000002</c:v>
                </c:pt>
                <c:pt idx="5931">
                  <c:v>2.5409999999999999</c:v>
                </c:pt>
                <c:pt idx="5932">
                  <c:v>2.5270000000000001</c:v>
                </c:pt>
                <c:pt idx="5933">
                  <c:v>2.5760000000000001</c:v>
                </c:pt>
                <c:pt idx="5934">
                  <c:v>2.7549999999999999</c:v>
                </c:pt>
                <c:pt idx="5935">
                  <c:v>3.0019999999999998</c:v>
                </c:pt>
                <c:pt idx="5936">
                  <c:v>3.3450000000000002</c:v>
                </c:pt>
                <c:pt idx="5937">
                  <c:v>3.5419999999999998</c:v>
                </c:pt>
                <c:pt idx="5938">
                  <c:v>3.6179999999999999</c:v>
                </c:pt>
                <c:pt idx="5939">
                  <c:v>3.5960000000000001</c:v>
                </c:pt>
                <c:pt idx="5940">
                  <c:v>3.569</c:v>
                </c:pt>
                <c:pt idx="5941">
                  <c:v>3.4860000000000002</c:v>
                </c:pt>
                <c:pt idx="5942">
                  <c:v>3.4260000000000002</c:v>
                </c:pt>
                <c:pt idx="5943">
                  <c:v>3.4209999999999998</c:v>
                </c:pt>
                <c:pt idx="5944">
                  <c:v>3.4889999999999999</c:v>
                </c:pt>
                <c:pt idx="5945">
                  <c:v>3.6930000000000001</c:v>
                </c:pt>
                <c:pt idx="5946">
                  <c:v>3.6850000000000001</c:v>
                </c:pt>
                <c:pt idx="5947">
                  <c:v>3.5089999999999999</c:v>
                </c:pt>
                <c:pt idx="5948">
                  <c:v>3.4790000000000001</c:v>
                </c:pt>
                <c:pt idx="5949">
                  <c:v>3.2919999999999998</c:v>
                </c:pt>
                <c:pt idx="5950">
                  <c:v>3.0630000000000002</c:v>
                </c:pt>
                <c:pt idx="5951">
                  <c:v>2.879</c:v>
                </c:pt>
                <c:pt idx="5952">
                  <c:v>2.722</c:v>
                </c:pt>
                <c:pt idx="5953">
                  <c:v>2.605</c:v>
                </c:pt>
                <c:pt idx="5954">
                  <c:v>2.5289999999999999</c:v>
                </c:pt>
                <c:pt idx="5955">
                  <c:v>2.488</c:v>
                </c:pt>
                <c:pt idx="5956">
                  <c:v>2.5129999999999999</c:v>
                </c:pt>
                <c:pt idx="5957">
                  <c:v>2.5659999999999998</c:v>
                </c:pt>
                <c:pt idx="5958">
                  <c:v>2.6230000000000002</c:v>
                </c:pt>
                <c:pt idx="5959">
                  <c:v>2.84</c:v>
                </c:pt>
                <c:pt idx="5960">
                  <c:v>3.1720000000000002</c:v>
                </c:pt>
                <c:pt idx="5961">
                  <c:v>3.3490000000000002</c:v>
                </c:pt>
                <c:pt idx="5962">
                  <c:v>3.44</c:v>
                </c:pt>
                <c:pt idx="5963">
                  <c:v>3.4809999999999999</c:v>
                </c:pt>
                <c:pt idx="5964">
                  <c:v>3.4820000000000002</c:v>
                </c:pt>
                <c:pt idx="5965">
                  <c:v>3.4460000000000002</c:v>
                </c:pt>
                <c:pt idx="5966">
                  <c:v>3.391</c:v>
                </c:pt>
                <c:pt idx="5967">
                  <c:v>3.3740000000000001</c:v>
                </c:pt>
                <c:pt idx="5968">
                  <c:v>3.4060000000000001</c:v>
                </c:pt>
                <c:pt idx="5969">
                  <c:v>3.7090000000000001</c:v>
                </c:pt>
                <c:pt idx="5970">
                  <c:v>3.738</c:v>
                </c:pt>
                <c:pt idx="5971">
                  <c:v>3.5680000000000001</c:v>
                </c:pt>
                <c:pt idx="5972">
                  <c:v>3.5979999999999999</c:v>
                </c:pt>
                <c:pt idx="5973">
                  <c:v>3.4319999999999999</c:v>
                </c:pt>
                <c:pt idx="5974">
                  <c:v>3.1219999999999999</c:v>
                </c:pt>
                <c:pt idx="5975">
                  <c:v>2.8340000000000001</c:v>
                </c:pt>
                <c:pt idx="5976">
                  <c:v>2.673</c:v>
                </c:pt>
                <c:pt idx="5977">
                  <c:v>2.569</c:v>
                </c:pt>
                <c:pt idx="5978">
                  <c:v>2.5379999999999998</c:v>
                </c:pt>
                <c:pt idx="5979">
                  <c:v>2.5369999999999999</c:v>
                </c:pt>
                <c:pt idx="5980">
                  <c:v>2.5840000000000001</c:v>
                </c:pt>
                <c:pt idx="5981">
                  <c:v>2.8540000000000001</c:v>
                </c:pt>
                <c:pt idx="5982">
                  <c:v>3.4279999999999999</c:v>
                </c:pt>
                <c:pt idx="5983">
                  <c:v>3.9830000000000001</c:v>
                </c:pt>
                <c:pt idx="5984">
                  <c:v>4.2839999999999998</c:v>
                </c:pt>
                <c:pt idx="5985">
                  <c:v>4.3479999999999999</c:v>
                </c:pt>
                <c:pt idx="5986">
                  <c:v>4.3689999999999998</c:v>
                </c:pt>
                <c:pt idx="5987">
                  <c:v>4.3490000000000002</c:v>
                </c:pt>
                <c:pt idx="5988">
                  <c:v>4.3140000000000001</c:v>
                </c:pt>
                <c:pt idx="5989">
                  <c:v>4.3419999999999996</c:v>
                </c:pt>
                <c:pt idx="5990">
                  <c:v>4.2770000000000001</c:v>
                </c:pt>
                <c:pt idx="5991">
                  <c:v>4.1059999999999999</c:v>
                </c:pt>
                <c:pt idx="5992">
                  <c:v>4.0860000000000003</c:v>
                </c:pt>
                <c:pt idx="5993">
                  <c:v>4.2889999999999997</c:v>
                </c:pt>
                <c:pt idx="5994">
                  <c:v>4.1740000000000004</c:v>
                </c:pt>
                <c:pt idx="5995">
                  <c:v>3.9609999999999999</c:v>
                </c:pt>
                <c:pt idx="5996">
                  <c:v>3.9380000000000002</c:v>
                </c:pt>
                <c:pt idx="5997">
                  <c:v>3.758</c:v>
                </c:pt>
                <c:pt idx="5998">
                  <c:v>3.3980000000000001</c:v>
                </c:pt>
                <c:pt idx="5999">
                  <c:v>3.0590000000000002</c:v>
                </c:pt>
                <c:pt idx="6000">
                  <c:v>2.8530000000000002</c:v>
                </c:pt>
                <c:pt idx="6001">
                  <c:v>2.74</c:v>
                </c:pt>
                <c:pt idx="6002">
                  <c:v>2.6819999999999999</c:v>
                </c:pt>
                <c:pt idx="6003">
                  <c:v>2.6829999999999998</c:v>
                </c:pt>
                <c:pt idx="6004">
                  <c:v>2.7530000000000001</c:v>
                </c:pt>
                <c:pt idx="6005">
                  <c:v>3.004</c:v>
                </c:pt>
                <c:pt idx="6006">
                  <c:v>3.5659999999999998</c:v>
                </c:pt>
                <c:pt idx="6007">
                  <c:v>4.077</c:v>
                </c:pt>
                <c:pt idx="6008">
                  <c:v>4.2889999999999997</c:v>
                </c:pt>
                <c:pt idx="6009">
                  <c:v>4.327</c:v>
                </c:pt>
                <c:pt idx="6010">
                  <c:v>4.3319999999999999</c:v>
                </c:pt>
                <c:pt idx="6011">
                  <c:v>4.3949999999999996</c:v>
                </c:pt>
                <c:pt idx="6012">
                  <c:v>4.3730000000000002</c:v>
                </c:pt>
                <c:pt idx="6013">
                  <c:v>4.4210000000000003</c:v>
                </c:pt>
                <c:pt idx="6014">
                  <c:v>4.3019999999999996</c:v>
                </c:pt>
                <c:pt idx="6015">
                  <c:v>4.165</c:v>
                </c:pt>
                <c:pt idx="6016">
                  <c:v>4.1509999999999998</c:v>
                </c:pt>
                <c:pt idx="6017">
                  <c:v>4.33</c:v>
                </c:pt>
                <c:pt idx="6018">
                  <c:v>4.2530000000000001</c:v>
                </c:pt>
                <c:pt idx="6019">
                  <c:v>4.0540000000000003</c:v>
                </c:pt>
                <c:pt idx="6020">
                  <c:v>4.0640000000000001</c:v>
                </c:pt>
                <c:pt idx="6021">
                  <c:v>3.84</c:v>
                </c:pt>
                <c:pt idx="6022">
                  <c:v>3.492</c:v>
                </c:pt>
                <c:pt idx="6023">
                  <c:v>3.1269999999999998</c:v>
                </c:pt>
                <c:pt idx="6024">
                  <c:v>2.8929999999999998</c:v>
                </c:pt>
                <c:pt idx="6025">
                  <c:v>2.7869999999999999</c:v>
                </c:pt>
                <c:pt idx="6026">
                  <c:v>2.738</c:v>
                </c:pt>
                <c:pt idx="6027">
                  <c:v>2.746</c:v>
                </c:pt>
                <c:pt idx="6028">
                  <c:v>2.7949999999999999</c:v>
                </c:pt>
                <c:pt idx="6029">
                  <c:v>3.0739999999999998</c:v>
                </c:pt>
                <c:pt idx="6030">
                  <c:v>3.6309999999999998</c:v>
                </c:pt>
                <c:pt idx="6031">
                  <c:v>4.1500000000000004</c:v>
                </c:pt>
                <c:pt idx="6032">
                  <c:v>4.4080000000000004</c:v>
                </c:pt>
                <c:pt idx="6033">
                  <c:v>4.4420000000000002</c:v>
                </c:pt>
                <c:pt idx="6034">
                  <c:v>4.5350000000000001</c:v>
                </c:pt>
                <c:pt idx="6035">
                  <c:v>4.5549999999999997</c:v>
                </c:pt>
                <c:pt idx="6036">
                  <c:v>4.4349999999999996</c:v>
                </c:pt>
                <c:pt idx="6037">
                  <c:v>4.4379999999999997</c:v>
                </c:pt>
                <c:pt idx="6038">
                  <c:v>4.3579999999999997</c:v>
                </c:pt>
                <c:pt idx="6039">
                  <c:v>4.2169999999999996</c:v>
                </c:pt>
                <c:pt idx="6040">
                  <c:v>4.1539999999999999</c:v>
                </c:pt>
                <c:pt idx="6041">
                  <c:v>4.351</c:v>
                </c:pt>
                <c:pt idx="6042">
                  <c:v>4.2619999999999996</c:v>
                </c:pt>
                <c:pt idx="6043">
                  <c:v>4.085</c:v>
                </c:pt>
                <c:pt idx="6044">
                  <c:v>4.0759999999999996</c:v>
                </c:pt>
                <c:pt idx="6045">
                  <c:v>3.8570000000000002</c:v>
                </c:pt>
                <c:pt idx="6046">
                  <c:v>3.492</c:v>
                </c:pt>
                <c:pt idx="6047">
                  <c:v>3.1269999999999998</c:v>
                </c:pt>
                <c:pt idx="6048">
                  <c:v>2.895</c:v>
                </c:pt>
                <c:pt idx="6049">
                  <c:v>2.7589999999999999</c:v>
                </c:pt>
                <c:pt idx="6050">
                  <c:v>2.71</c:v>
                </c:pt>
                <c:pt idx="6051">
                  <c:v>2.698</c:v>
                </c:pt>
                <c:pt idx="6052">
                  <c:v>2.746</c:v>
                </c:pt>
                <c:pt idx="6053">
                  <c:v>3.0169999999999999</c:v>
                </c:pt>
                <c:pt idx="6054">
                  <c:v>3.63</c:v>
                </c:pt>
                <c:pt idx="6055">
                  <c:v>4.1630000000000003</c:v>
                </c:pt>
                <c:pt idx="6056">
                  <c:v>4.3899999999999997</c:v>
                </c:pt>
                <c:pt idx="6057">
                  <c:v>4.43</c:v>
                </c:pt>
                <c:pt idx="6058">
                  <c:v>4.4889999999999999</c:v>
                </c:pt>
                <c:pt idx="6059">
                  <c:v>4.4889999999999999</c:v>
                </c:pt>
                <c:pt idx="6060">
                  <c:v>4.4180000000000001</c:v>
                </c:pt>
                <c:pt idx="6061">
                  <c:v>4.4260000000000002</c:v>
                </c:pt>
                <c:pt idx="6062">
                  <c:v>4.327</c:v>
                </c:pt>
                <c:pt idx="6063">
                  <c:v>4.1849999999999996</c:v>
                </c:pt>
                <c:pt idx="6064">
                  <c:v>4.16</c:v>
                </c:pt>
                <c:pt idx="6065">
                  <c:v>4.343</c:v>
                </c:pt>
                <c:pt idx="6066">
                  <c:v>4.2329999999999997</c:v>
                </c:pt>
                <c:pt idx="6067">
                  <c:v>4.0540000000000003</c:v>
                </c:pt>
                <c:pt idx="6068">
                  <c:v>4.0549999999999997</c:v>
                </c:pt>
                <c:pt idx="6069">
                  <c:v>3.8220000000000001</c:v>
                </c:pt>
                <c:pt idx="6070">
                  <c:v>3.4540000000000002</c:v>
                </c:pt>
                <c:pt idx="6071">
                  <c:v>3.113</c:v>
                </c:pt>
                <c:pt idx="6072">
                  <c:v>2.8969999999999998</c:v>
                </c:pt>
                <c:pt idx="6073">
                  <c:v>2.7890000000000001</c:v>
                </c:pt>
                <c:pt idx="6074">
                  <c:v>2.71</c:v>
                </c:pt>
                <c:pt idx="6075">
                  <c:v>2.714</c:v>
                </c:pt>
                <c:pt idx="6076">
                  <c:v>2.7749999999999999</c:v>
                </c:pt>
                <c:pt idx="6077">
                  <c:v>3.03</c:v>
                </c:pt>
                <c:pt idx="6078">
                  <c:v>3.62</c:v>
                </c:pt>
                <c:pt idx="6079">
                  <c:v>4.1509999999999998</c:v>
                </c:pt>
                <c:pt idx="6080">
                  <c:v>4.3369999999999997</c:v>
                </c:pt>
                <c:pt idx="6081">
                  <c:v>4.4050000000000002</c:v>
                </c:pt>
                <c:pt idx="6082">
                  <c:v>4.4569999999999999</c:v>
                </c:pt>
                <c:pt idx="6083">
                  <c:v>4.4219999999999997</c:v>
                </c:pt>
                <c:pt idx="6084">
                  <c:v>4.3010000000000002</c:v>
                </c:pt>
                <c:pt idx="6085">
                  <c:v>4.1509999999999998</c:v>
                </c:pt>
                <c:pt idx="6086">
                  <c:v>4.0819999999999999</c:v>
                </c:pt>
                <c:pt idx="6087">
                  <c:v>3.976</c:v>
                </c:pt>
                <c:pt idx="6088">
                  <c:v>3.98</c:v>
                </c:pt>
                <c:pt idx="6089">
                  <c:v>4.1710000000000003</c:v>
                </c:pt>
                <c:pt idx="6090">
                  <c:v>4.0759999999999996</c:v>
                </c:pt>
                <c:pt idx="6091">
                  <c:v>3.8719999999999999</c:v>
                </c:pt>
                <c:pt idx="6092">
                  <c:v>3.7170000000000001</c:v>
                </c:pt>
                <c:pt idx="6093">
                  <c:v>3.4870000000000001</c:v>
                </c:pt>
                <c:pt idx="6094">
                  <c:v>3.2629999999999999</c:v>
                </c:pt>
                <c:pt idx="6095">
                  <c:v>2.992</c:v>
                </c:pt>
                <c:pt idx="6096">
                  <c:v>2.758</c:v>
                </c:pt>
                <c:pt idx="6097">
                  <c:v>2.6339999999999999</c:v>
                </c:pt>
                <c:pt idx="6098">
                  <c:v>2.5470000000000002</c:v>
                </c:pt>
                <c:pt idx="6099">
                  <c:v>2.5150000000000001</c:v>
                </c:pt>
                <c:pt idx="6100">
                  <c:v>2.528</c:v>
                </c:pt>
                <c:pt idx="6101">
                  <c:v>2.5960000000000001</c:v>
                </c:pt>
                <c:pt idx="6102">
                  <c:v>2.754</c:v>
                </c:pt>
                <c:pt idx="6103">
                  <c:v>3.0059999999999998</c:v>
                </c:pt>
                <c:pt idx="6104">
                  <c:v>3.359</c:v>
                </c:pt>
                <c:pt idx="6105">
                  <c:v>3.5630000000000002</c:v>
                </c:pt>
                <c:pt idx="6106">
                  <c:v>3.633</c:v>
                </c:pt>
                <c:pt idx="6107">
                  <c:v>3.577</c:v>
                </c:pt>
                <c:pt idx="6108">
                  <c:v>3.49</c:v>
                </c:pt>
                <c:pt idx="6109">
                  <c:v>3.4630000000000001</c:v>
                </c:pt>
                <c:pt idx="6110">
                  <c:v>3.4180000000000001</c:v>
                </c:pt>
                <c:pt idx="6111">
                  <c:v>3.3719999999999999</c:v>
                </c:pt>
                <c:pt idx="6112">
                  <c:v>3.4329999999999998</c:v>
                </c:pt>
                <c:pt idx="6113">
                  <c:v>3.6709999999999998</c:v>
                </c:pt>
                <c:pt idx="6114">
                  <c:v>3.7160000000000002</c:v>
                </c:pt>
                <c:pt idx="6115">
                  <c:v>3.5430000000000001</c:v>
                </c:pt>
                <c:pt idx="6116">
                  <c:v>3.5329999999999999</c:v>
                </c:pt>
                <c:pt idx="6117">
                  <c:v>3.3439999999999999</c:v>
                </c:pt>
                <c:pt idx="6118">
                  <c:v>3.1019999999999999</c:v>
                </c:pt>
                <c:pt idx="6119">
                  <c:v>2.87</c:v>
                </c:pt>
                <c:pt idx="6120">
                  <c:v>2.6680000000000001</c:v>
                </c:pt>
                <c:pt idx="6121">
                  <c:v>2.5670000000000002</c:v>
                </c:pt>
                <c:pt idx="6122">
                  <c:v>2.512</c:v>
                </c:pt>
                <c:pt idx="6123">
                  <c:v>2.4900000000000002</c:v>
                </c:pt>
                <c:pt idx="6124">
                  <c:v>2.448</c:v>
                </c:pt>
                <c:pt idx="6125">
                  <c:v>2.5169999999999999</c:v>
                </c:pt>
                <c:pt idx="6126">
                  <c:v>2.669</c:v>
                </c:pt>
                <c:pt idx="6127">
                  <c:v>2.875</c:v>
                </c:pt>
                <c:pt idx="6128">
                  <c:v>3.2229999999999999</c:v>
                </c:pt>
                <c:pt idx="6129">
                  <c:v>3.456</c:v>
                </c:pt>
                <c:pt idx="6130">
                  <c:v>3.55</c:v>
                </c:pt>
                <c:pt idx="6131">
                  <c:v>3.6160000000000001</c:v>
                </c:pt>
                <c:pt idx="6132">
                  <c:v>3.6</c:v>
                </c:pt>
                <c:pt idx="6133">
                  <c:v>3.5369999999999999</c:v>
                </c:pt>
                <c:pt idx="6134">
                  <c:v>3.5070000000000001</c:v>
                </c:pt>
                <c:pt idx="6135">
                  <c:v>3.468</c:v>
                </c:pt>
                <c:pt idx="6136">
                  <c:v>3.5529999999999999</c:v>
                </c:pt>
                <c:pt idx="6137">
                  <c:v>3.8730000000000002</c:v>
                </c:pt>
                <c:pt idx="6138">
                  <c:v>3.8740000000000001</c:v>
                </c:pt>
                <c:pt idx="6139">
                  <c:v>3.762</c:v>
                </c:pt>
                <c:pt idx="6140">
                  <c:v>3.6880000000000002</c:v>
                </c:pt>
                <c:pt idx="6141">
                  <c:v>3.4529999999999998</c:v>
                </c:pt>
                <c:pt idx="6142">
                  <c:v>3.1629999999999998</c:v>
                </c:pt>
                <c:pt idx="6143">
                  <c:v>2.8940000000000001</c:v>
                </c:pt>
                <c:pt idx="6144">
                  <c:v>2.7069999999999999</c:v>
                </c:pt>
                <c:pt idx="6145">
                  <c:v>2.6150000000000002</c:v>
                </c:pt>
                <c:pt idx="6146">
                  <c:v>2.5790000000000002</c:v>
                </c:pt>
                <c:pt idx="6147">
                  <c:v>2.5819999999999999</c:v>
                </c:pt>
                <c:pt idx="6148">
                  <c:v>2.6339999999999999</c:v>
                </c:pt>
                <c:pt idx="6149">
                  <c:v>2.887</c:v>
                </c:pt>
                <c:pt idx="6150">
                  <c:v>3.5369999999999999</c:v>
                </c:pt>
                <c:pt idx="6151">
                  <c:v>4.1210000000000004</c:v>
                </c:pt>
                <c:pt idx="6152">
                  <c:v>4.3680000000000003</c:v>
                </c:pt>
                <c:pt idx="6153">
                  <c:v>4.4829999999999997</c:v>
                </c:pt>
                <c:pt idx="6154">
                  <c:v>4.55</c:v>
                </c:pt>
                <c:pt idx="6155">
                  <c:v>4.5410000000000004</c:v>
                </c:pt>
                <c:pt idx="6156">
                  <c:v>4.4870000000000001</c:v>
                </c:pt>
                <c:pt idx="6157">
                  <c:v>4.4930000000000003</c:v>
                </c:pt>
                <c:pt idx="6158">
                  <c:v>4.4020000000000001</c:v>
                </c:pt>
                <c:pt idx="6159">
                  <c:v>4.2859999999999996</c:v>
                </c:pt>
                <c:pt idx="6160">
                  <c:v>4.3140000000000001</c:v>
                </c:pt>
                <c:pt idx="6161">
                  <c:v>4.6219999999999999</c:v>
                </c:pt>
                <c:pt idx="6162">
                  <c:v>4.5620000000000003</c:v>
                </c:pt>
                <c:pt idx="6163">
                  <c:v>4.4240000000000004</c:v>
                </c:pt>
                <c:pt idx="6164">
                  <c:v>4.1829999999999998</c:v>
                </c:pt>
                <c:pt idx="6165">
                  <c:v>3.859</c:v>
                </c:pt>
                <c:pt idx="6166">
                  <c:v>3.508</c:v>
                </c:pt>
                <c:pt idx="6167">
                  <c:v>3.1680000000000001</c:v>
                </c:pt>
                <c:pt idx="6168">
                  <c:v>2.9660000000000002</c:v>
                </c:pt>
                <c:pt idx="6169">
                  <c:v>2.839</c:v>
                </c:pt>
                <c:pt idx="6170">
                  <c:v>2.8079999999999998</c:v>
                </c:pt>
                <c:pt idx="6171">
                  <c:v>2.8220000000000001</c:v>
                </c:pt>
                <c:pt idx="6172">
                  <c:v>2.8839999999999999</c:v>
                </c:pt>
                <c:pt idx="6173">
                  <c:v>3.1269999999999998</c:v>
                </c:pt>
                <c:pt idx="6174">
                  <c:v>3.7879999999999998</c:v>
                </c:pt>
                <c:pt idx="6175">
                  <c:v>4.2560000000000002</c:v>
                </c:pt>
                <c:pt idx="6176">
                  <c:v>4.399</c:v>
                </c:pt>
                <c:pt idx="6177">
                  <c:v>4.4130000000000003</c:v>
                </c:pt>
                <c:pt idx="6178">
                  <c:v>4.5229999999999997</c:v>
                </c:pt>
                <c:pt idx="6179">
                  <c:v>4.5209999999999999</c:v>
                </c:pt>
                <c:pt idx="6180">
                  <c:v>4.359</c:v>
                </c:pt>
                <c:pt idx="6181">
                  <c:v>4.4219999999999997</c:v>
                </c:pt>
                <c:pt idx="6182">
                  <c:v>4.3959999999999999</c:v>
                </c:pt>
                <c:pt idx="6183">
                  <c:v>4.25</c:v>
                </c:pt>
                <c:pt idx="6184">
                  <c:v>4.2300000000000004</c:v>
                </c:pt>
                <c:pt idx="6185">
                  <c:v>4.4610000000000003</c:v>
                </c:pt>
                <c:pt idx="6186">
                  <c:v>4.4169999999999998</c:v>
                </c:pt>
                <c:pt idx="6187">
                  <c:v>4.2</c:v>
                </c:pt>
                <c:pt idx="6188">
                  <c:v>4.1139999999999999</c:v>
                </c:pt>
                <c:pt idx="6189">
                  <c:v>3.8359999999999999</c:v>
                </c:pt>
                <c:pt idx="6190">
                  <c:v>3.4630000000000001</c:v>
                </c:pt>
                <c:pt idx="6191">
                  <c:v>3.1179999999999999</c:v>
                </c:pt>
                <c:pt idx="6192">
                  <c:v>2.891</c:v>
                </c:pt>
                <c:pt idx="6193">
                  <c:v>2.7709999999999999</c:v>
                </c:pt>
                <c:pt idx="6194">
                  <c:v>2.7519999999999998</c:v>
                </c:pt>
                <c:pt idx="6195">
                  <c:v>2.75</c:v>
                </c:pt>
                <c:pt idx="6196">
                  <c:v>2.7810000000000001</c:v>
                </c:pt>
                <c:pt idx="6197">
                  <c:v>3.02</c:v>
                </c:pt>
                <c:pt idx="6198">
                  <c:v>3.6259999999999999</c:v>
                </c:pt>
                <c:pt idx="6199">
                  <c:v>4.1550000000000002</c:v>
                </c:pt>
                <c:pt idx="6200">
                  <c:v>4.3920000000000003</c:v>
                </c:pt>
                <c:pt idx="6201">
                  <c:v>4.423</c:v>
                </c:pt>
                <c:pt idx="6202">
                  <c:v>4.508</c:v>
                </c:pt>
                <c:pt idx="6203">
                  <c:v>4.5</c:v>
                </c:pt>
                <c:pt idx="6204">
                  <c:v>4.4480000000000004</c:v>
                </c:pt>
                <c:pt idx="6205">
                  <c:v>4.4390000000000001</c:v>
                </c:pt>
                <c:pt idx="6206">
                  <c:v>4.3789999999999996</c:v>
                </c:pt>
                <c:pt idx="6207">
                  <c:v>4.2510000000000003</c:v>
                </c:pt>
                <c:pt idx="6208">
                  <c:v>4.258</c:v>
                </c:pt>
                <c:pt idx="6209">
                  <c:v>4.516</c:v>
                </c:pt>
                <c:pt idx="6210">
                  <c:v>4.4109999999999996</c:v>
                </c:pt>
                <c:pt idx="6211">
                  <c:v>4.2809999999999997</c:v>
                </c:pt>
                <c:pt idx="6212">
                  <c:v>4.1379999999999999</c:v>
                </c:pt>
                <c:pt idx="6213">
                  <c:v>3.8620000000000001</c:v>
                </c:pt>
                <c:pt idx="6214">
                  <c:v>3.4990000000000001</c:v>
                </c:pt>
                <c:pt idx="6215">
                  <c:v>3.1890000000000001</c:v>
                </c:pt>
                <c:pt idx="6216">
                  <c:v>2.9729999999999999</c:v>
                </c:pt>
                <c:pt idx="6217">
                  <c:v>2.847</c:v>
                </c:pt>
                <c:pt idx="6218">
                  <c:v>2.794</c:v>
                </c:pt>
                <c:pt idx="6219">
                  <c:v>2.7610000000000001</c:v>
                </c:pt>
                <c:pt idx="6220">
                  <c:v>2.798</c:v>
                </c:pt>
                <c:pt idx="6221">
                  <c:v>3.016</c:v>
                </c:pt>
                <c:pt idx="6222">
                  <c:v>3.6509999999999998</c:v>
                </c:pt>
                <c:pt idx="6223">
                  <c:v>4.2089999999999996</c:v>
                </c:pt>
                <c:pt idx="6224">
                  <c:v>4.391</c:v>
                </c:pt>
                <c:pt idx="6225">
                  <c:v>4.4400000000000004</c:v>
                </c:pt>
                <c:pt idx="6226">
                  <c:v>4.5179999999999998</c:v>
                </c:pt>
                <c:pt idx="6227">
                  <c:v>4.5030000000000001</c:v>
                </c:pt>
                <c:pt idx="6228">
                  <c:v>4.4020000000000001</c:v>
                </c:pt>
                <c:pt idx="6229">
                  <c:v>4.4980000000000002</c:v>
                </c:pt>
                <c:pt idx="6230">
                  <c:v>4.3639999999999999</c:v>
                </c:pt>
                <c:pt idx="6231">
                  <c:v>4.2309999999999999</c:v>
                </c:pt>
                <c:pt idx="6232">
                  <c:v>4.2430000000000003</c:v>
                </c:pt>
                <c:pt idx="6233">
                  <c:v>4.4660000000000002</c:v>
                </c:pt>
                <c:pt idx="6234">
                  <c:v>4.3680000000000003</c:v>
                </c:pt>
                <c:pt idx="6235">
                  <c:v>4.2839999999999998</c:v>
                </c:pt>
                <c:pt idx="6236">
                  <c:v>4.1680000000000001</c:v>
                </c:pt>
                <c:pt idx="6237">
                  <c:v>3.8490000000000002</c:v>
                </c:pt>
                <c:pt idx="6238">
                  <c:v>3.496</c:v>
                </c:pt>
                <c:pt idx="6239">
                  <c:v>3.173</c:v>
                </c:pt>
                <c:pt idx="6240">
                  <c:v>2.976</c:v>
                </c:pt>
                <c:pt idx="6241">
                  <c:v>2.8639999999999999</c:v>
                </c:pt>
                <c:pt idx="6242">
                  <c:v>2.8109999999999999</c:v>
                </c:pt>
                <c:pt idx="6243">
                  <c:v>2.8149999999999999</c:v>
                </c:pt>
                <c:pt idx="6244">
                  <c:v>2.8690000000000002</c:v>
                </c:pt>
                <c:pt idx="6245">
                  <c:v>3.1019999999999999</c:v>
                </c:pt>
                <c:pt idx="6246">
                  <c:v>3.7149999999999999</c:v>
                </c:pt>
                <c:pt idx="6247">
                  <c:v>4.2380000000000004</c:v>
                </c:pt>
                <c:pt idx="6248">
                  <c:v>4.4169999999999998</c:v>
                </c:pt>
                <c:pt idx="6249">
                  <c:v>4.4660000000000002</c:v>
                </c:pt>
                <c:pt idx="6250">
                  <c:v>4.5190000000000001</c:v>
                </c:pt>
                <c:pt idx="6251">
                  <c:v>4.468</c:v>
                </c:pt>
                <c:pt idx="6252">
                  <c:v>4.3280000000000003</c:v>
                </c:pt>
                <c:pt idx="6253">
                  <c:v>4.1760000000000002</c:v>
                </c:pt>
                <c:pt idx="6254">
                  <c:v>4.0199999999999996</c:v>
                </c:pt>
                <c:pt idx="6255">
                  <c:v>3.8719999999999999</c:v>
                </c:pt>
                <c:pt idx="6256">
                  <c:v>3.847</c:v>
                </c:pt>
                <c:pt idx="6257">
                  <c:v>4.0330000000000004</c:v>
                </c:pt>
                <c:pt idx="6258">
                  <c:v>4.0490000000000004</c:v>
                </c:pt>
                <c:pt idx="6259">
                  <c:v>3.8820000000000001</c:v>
                </c:pt>
                <c:pt idx="6260">
                  <c:v>3.8140000000000001</c:v>
                </c:pt>
                <c:pt idx="6261">
                  <c:v>3.5289999999999999</c:v>
                </c:pt>
                <c:pt idx="6262">
                  <c:v>3.2650000000000001</c:v>
                </c:pt>
                <c:pt idx="6263">
                  <c:v>2.9820000000000002</c:v>
                </c:pt>
                <c:pt idx="6264">
                  <c:v>2.7759999999999998</c:v>
                </c:pt>
                <c:pt idx="6265">
                  <c:v>2.665</c:v>
                </c:pt>
                <c:pt idx="6266">
                  <c:v>2.605</c:v>
                </c:pt>
                <c:pt idx="6267">
                  <c:v>2.5680000000000001</c:v>
                </c:pt>
                <c:pt idx="6268">
                  <c:v>2.5750000000000002</c:v>
                </c:pt>
                <c:pt idx="6269">
                  <c:v>2.5920000000000001</c:v>
                </c:pt>
                <c:pt idx="6270">
                  <c:v>2.7490000000000001</c:v>
                </c:pt>
                <c:pt idx="6271">
                  <c:v>2.99</c:v>
                </c:pt>
                <c:pt idx="6272">
                  <c:v>3.33</c:v>
                </c:pt>
                <c:pt idx="6273">
                  <c:v>3.5259999999999998</c:v>
                </c:pt>
                <c:pt idx="6274">
                  <c:v>3.62</c:v>
                </c:pt>
                <c:pt idx="6275">
                  <c:v>3.6179999999999999</c:v>
                </c:pt>
                <c:pt idx="6276">
                  <c:v>3.5609999999999999</c:v>
                </c:pt>
                <c:pt idx="6277">
                  <c:v>3.4780000000000002</c:v>
                </c:pt>
                <c:pt idx="6278">
                  <c:v>3.423</c:v>
                </c:pt>
                <c:pt idx="6279">
                  <c:v>3.37</c:v>
                </c:pt>
                <c:pt idx="6280">
                  <c:v>3.4039999999999999</c:v>
                </c:pt>
                <c:pt idx="6281">
                  <c:v>3.6509999999999998</c:v>
                </c:pt>
                <c:pt idx="6282">
                  <c:v>3.6850000000000001</c:v>
                </c:pt>
                <c:pt idx="6283">
                  <c:v>3.597</c:v>
                </c:pt>
                <c:pt idx="6284">
                  <c:v>3.55</c:v>
                </c:pt>
                <c:pt idx="6285">
                  <c:v>3.3250000000000002</c:v>
                </c:pt>
                <c:pt idx="6286">
                  <c:v>3.0779999999999998</c:v>
                </c:pt>
                <c:pt idx="6287">
                  <c:v>2.855</c:v>
                </c:pt>
                <c:pt idx="6288">
                  <c:v>2.677</c:v>
                </c:pt>
                <c:pt idx="6289">
                  <c:v>2.5459999999999998</c:v>
                </c:pt>
                <c:pt idx="6290">
                  <c:v>2.4740000000000002</c:v>
                </c:pt>
                <c:pt idx="6291">
                  <c:v>2.4449999999999998</c:v>
                </c:pt>
                <c:pt idx="6292">
                  <c:v>2.4769999999999999</c:v>
                </c:pt>
                <c:pt idx="6293">
                  <c:v>2.52</c:v>
                </c:pt>
                <c:pt idx="6294">
                  <c:v>2.6850000000000001</c:v>
                </c:pt>
                <c:pt idx="6295">
                  <c:v>2.8490000000000002</c:v>
                </c:pt>
                <c:pt idx="6296">
                  <c:v>3.1539999999999999</c:v>
                </c:pt>
                <c:pt idx="6297">
                  <c:v>3.3370000000000002</c:v>
                </c:pt>
                <c:pt idx="6298">
                  <c:v>3.42</c:v>
                </c:pt>
                <c:pt idx="6299">
                  <c:v>3.4649999999999999</c:v>
                </c:pt>
                <c:pt idx="6300">
                  <c:v>3.464</c:v>
                </c:pt>
                <c:pt idx="6301">
                  <c:v>3.4260000000000002</c:v>
                </c:pt>
                <c:pt idx="6302">
                  <c:v>3.395</c:v>
                </c:pt>
                <c:pt idx="6303">
                  <c:v>3.3650000000000002</c:v>
                </c:pt>
                <c:pt idx="6304">
                  <c:v>3.431</c:v>
                </c:pt>
                <c:pt idx="6305">
                  <c:v>3.73</c:v>
                </c:pt>
                <c:pt idx="6306">
                  <c:v>3.8370000000000002</c:v>
                </c:pt>
                <c:pt idx="6307">
                  <c:v>3.778</c:v>
                </c:pt>
                <c:pt idx="6308">
                  <c:v>3.74</c:v>
                </c:pt>
                <c:pt idx="6309">
                  <c:v>3.4489999999999998</c:v>
                </c:pt>
                <c:pt idx="6310">
                  <c:v>3.1459999999999999</c:v>
                </c:pt>
                <c:pt idx="6311">
                  <c:v>2.88</c:v>
                </c:pt>
                <c:pt idx="6312">
                  <c:v>2.6749999999999998</c:v>
                </c:pt>
                <c:pt idx="6313">
                  <c:v>2.59</c:v>
                </c:pt>
                <c:pt idx="6314">
                  <c:v>2.532</c:v>
                </c:pt>
                <c:pt idx="6315">
                  <c:v>2.5430000000000001</c:v>
                </c:pt>
                <c:pt idx="6316">
                  <c:v>2.609</c:v>
                </c:pt>
                <c:pt idx="6317">
                  <c:v>2.89</c:v>
                </c:pt>
                <c:pt idx="6318">
                  <c:v>3.5739999999999998</c:v>
                </c:pt>
                <c:pt idx="6319">
                  <c:v>4.08</c:v>
                </c:pt>
                <c:pt idx="6320">
                  <c:v>4.2830000000000004</c:v>
                </c:pt>
                <c:pt idx="6321">
                  <c:v>4.3330000000000002</c:v>
                </c:pt>
                <c:pt idx="6322">
                  <c:v>4.423</c:v>
                </c:pt>
                <c:pt idx="6323">
                  <c:v>4.4400000000000004</c:v>
                </c:pt>
                <c:pt idx="6324">
                  <c:v>4.37</c:v>
                </c:pt>
                <c:pt idx="6325">
                  <c:v>4.3730000000000002</c:v>
                </c:pt>
                <c:pt idx="6326">
                  <c:v>4.2960000000000003</c:v>
                </c:pt>
                <c:pt idx="6327">
                  <c:v>4.1440000000000001</c:v>
                </c:pt>
                <c:pt idx="6328">
                  <c:v>4.1929999999999996</c:v>
                </c:pt>
                <c:pt idx="6329">
                  <c:v>4.5</c:v>
                </c:pt>
                <c:pt idx="6330">
                  <c:v>4.3970000000000002</c:v>
                </c:pt>
                <c:pt idx="6331">
                  <c:v>4.3159999999999998</c:v>
                </c:pt>
                <c:pt idx="6332">
                  <c:v>4.0960000000000001</c:v>
                </c:pt>
                <c:pt idx="6333">
                  <c:v>3.7970000000000002</c:v>
                </c:pt>
                <c:pt idx="6334">
                  <c:v>3.4350000000000001</c:v>
                </c:pt>
                <c:pt idx="6335">
                  <c:v>3.089</c:v>
                </c:pt>
                <c:pt idx="6336">
                  <c:v>2.879</c:v>
                </c:pt>
                <c:pt idx="6337">
                  <c:v>2.738</c:v>
                </c:pt>
                <c:pt idx="6338">
                  <c:v>2.6909999999999998</c:v>
                </c:pt>
                <c:pt idx="6339">
                  <c:v>2.6920000000000002</c:v>
                </c:pt>
                <c:pt idx="6340">
                  <c:v>2.7559999999999998</c:v>
                </c:pt>
                <c:pt idx="6341">
                  <c:v>3.0030000000000001</c:v>
                </c:pt>
                <c:pt idx="6342">
                  <c:v>3.66</c:v>
                </c:pt>
                <c:pt idx="6343">
                  <c:v>4.25</c:v>
                </c:pt>
                <c:pt idx="6344">
                  <c:v>4.4409999999999998</c:v>
                </c:pt>
                <c:pt idx="6345">
                  <c:v>4.5010000000000003</c:v>
                </c:pt>
                <c:pt idx="6346">
                  <c:v>4.5759999999999996</c:v>
                </c:pt>
                <c:pt idx="6347">
                  <c:v>4.577</c:v>
                </c:pt>
                <c:pt idx="6348">
                  <c:v>4.5179999999999998</c:v>
                </c:pt>
                <c:pt idx="6349">
                  <c:v>4.5069999999999997</c:v>
                </c:pt>
                <c:pt idx="6350">
                  <c:v>4.4340000000000002</c:v>
                </c:pt>
                <c:pt idx="6351">
                  <c:v>4.2969999999999997</c:v>
                </c:pt>
                <c:pt idx="6352">
                  <c:v>4.2779999999999996</c:v>
                </c:pt>
                <c:pt idx="6353">
                  <c:v>4.5119999999999996</c:v>
                </c:pt>
                <c:pt idx="6354">
                  <c:v>4.367</c:v>
                </c:pt>
                <c:pt idx="6355">
                  <c:v>4.3079999999999998</c:v>
                </c:pt>
                <c:pt idx="6356">
                  <c:v>4.1449999999999996</c:v>
                </c:pt>
                <c:pt idx="6357">
                  <c:v>3.831</c:v>
                </c:pt>
                <c:pt idx="6358">
                  <c:v>3.468</c:v>
                </c:pt>
                <c:pt idx="6359">
                  <c:v>3.113</c:v>
                </c:pt>
                <c:pt idx="6360">
                  <c:v>2.8740000000000001</c:v>
                </c:pt>
                <c:pt idx="6361">
                  <c:v>2.7759999999999998</c:v>
                </c:pt>
                <c:pt idx="6362">
                  <c:v>2.7290000000000001</c:v>
                </c:pt>
                <c:pt idx="6363">
                  <c:v>2.74</c:v>
                </c:pt>
                <c:pt idx="6364">
                  <c:v>2.8010000000000002</c:v>
                </c:pt>
                <c:pt idx="6365">
                  <c:v>3.0529999999999999</c:v>
                </c:pt>
                <c:pt idx="6366">
                  <c:v>3.7320000000000002</c:v>
                </c:pt>
                <c:pt idx="6367">
                  <c:v>4.3170000000000002</c:v>
                </c:pt>
                <c:pt idx="6368">
                  <c:v>4.5090000000000003</c:v>
                </c:pt>
                <c:pt idx="6369">
                  <c:v>4.5250000000000004</c:v>
                </c:pt>
                <c:pt idx="6370">
                  <c:v>4.5810000000000004</c:v>
                </c:pt>
                <c:pt idx="6371">
                  <c:v>4.5460000000000003</c:v>
                </c:pt>
                <c:pt idx="6372">
                  <c:v>4.4409999999999998</c:v>
                </c:pt>
                <c:pt idx="6373">
                  <c:v>4.4429999999999996</c:v>
                </c:pt>
                <c:pt idx="6374">
                  <c:v>4.33</c:v>
                </c:pt>
                <c:pt idx="6375">
                  <c:v>4.1840000000000002</c:v>
                </c:pt>
                <c:pt idx="6376">
                  <c:v>4.1660000000000004</c:v>
                </c:pt>
                <c:pt idx="6377">
                  <c:v>4.4429999999999996</c:v>
                </c:pt>
                <c:pt idx="6378">
                  <c:v>4.3659999999999997</c:v>
                </c:pt>
                <c:pt idx="6379">
                  <c:v>4.3099999999999996</c:v>
                </c:pt>
                <c:pt idx="6380">
                  <c:v>4.1280000000000001</c:v>
                </c:pt>
                <c:pt idx="6381">
                  <c:v>3.782</c:v>
                </c:pt>
                <c:pt idx="6382">
                  <c:v>3.415</c:v>
                </c:pt>
                <c:pt idx="6383">
                  <c:v>3.0640000000000001</c:v>
                </c:pt>
                <c:pt idx="6384">
                  <c:v>2.8479999999999999</c:v>
                </c:pt>
                <c:pt idx="6385">
                  <c:v>2.7269999999999999</c:v>
                </c:pt>
                <c:pt idx="6386">
                  <c:v>2.7</c:v>
                </c:pt>
                <c:pt idx="6387">
                  <c:v>2.6970000000000001</c:v>
                </c:pt>
                <c:pt idx="6388">
                  <c:v>2.7629999999999999</c:v>
                </c:pt>
                <c:pt idx="6389">
                  <c:v>3.0190000000000001</c:v>
                </c:pt>
                <c:pt idx="6390">
                  <c:v>3.6680000000000001</c:v>
                </c:pt>
                <c:pt idx="6391">
                  <c:v>4.2089999999999996</c:v>
                </c:pt>
                <c:pt idx="6392">
                  <c:v>4.45</c:v>
                </c:pt>
                <c:pt idx="6393">
                  <c:v>4.4800000000000004</c:v>
                </c:pt>
                <c:pt idx="6394">
                  <c:v>4.5570000000000004</c:v>
                </c:pt>
                <c:pt idx="6395">
                  <c:v>4.5650000000000004</c:v>
                </c:pt>
                <c:pt idx="6396">
                  <c:v>4.4569999999999999</c:v>
                </c:pt>
                <c:pt idx="6397">
                  <c:v>4.4249999999999998</c:v>
                </c:pt>
                <c:pt idx="6398">
                  <c:v>4.3959999999999999</c:v>
                </c:pt>
                <c:pt idx="6399">
                  <c:v>4.1909999999999998</c:v>
                </c:pt>
                <c:pt idx="6400">
                  <c:v>4.165</c:v>
                </c:pt>
                <c:pt idx="6401">
                  <c:v>4.4349999999999996</c:v>
                </c:pt>
                <c:pt idx="6402">
                  <c:v>4.4000000000000004</c:v>
                </c:pt>
                <c:pt idx="6403">
                  <c:v>4.3710000000000004</c:v>
                </c:pt>
                <c:pt idx="6404">
                  <c:v>4.1680000000000001</c:v>
                </c:pt>
                <c:pt idx="6405">
                  <c:v>3.9039999999999999</c:v>
                </c:pt>
                <c:pt idx="6406">
                  <c:v>3.4649999999999999</c:v>
                </c:pt>
                <c:pt idx="6407">
                  <c:v>3.1</c:v>
                </c:pt>
                <c:pt idx="6408">
                  <c:v>2.883</c:v>
                </c:pt>
                <c:pt idx="6409">
                  <c:v>2.7570000000000001</c:v>
                </c:pt>
                <c:pt idx="6410">
                  <c:v>2.7120000000000002</c:v>
                </c:pt>
                <c:pt idx="6411">
                  <c:v>2.694</c:v>
                </c:pt>
                <c:pt idx="6412">
                  <c:v>2.754</c:v>
                </c:pt>
                <c:pt idx="6413">
                  <c:v>2.9860000000000002</c:v>
                </c:pt>
                <c:pt idx="6414">
                  <c:v>3.6520000000000001</c:v>
                </c:pt>
                <c:pt idx="6415">
                  <c:v>4.1710000000000003</c:v>
                </c:pt>
                <c:pt idx="6416">
                  <c:v>4.3879999999999999</c:v>
                </c:pt>
                <c:pt idx="6417">
                  <c:v>4.4210000000000003</c:v>
                </c:pt>
                <c:pt idx="6418">
                  <c:v>4.4729999999999999</c:v>
                </c:pt>
                <c:pt idx="6419">
                  <c:v>4.4139999999999997</c:v>
                </c:pt>
                <c:pt idx="6420">
                  <c:v>4.2969999999999997</c:v>
                </c:pt>
                <c:pt idx="6421">
                  <c:v>4.266</c:v>
                </c:pt>
                <c:pt idx="6422">
                  <c:v>4.1260000000000003</c:v>
                </c:pt>
                <c:pt idx="6423">
                  <c:v>3.9209999999999998</c:v>
                </c:pt>
                <c:pt idx="6424">
                  <c:v>3.9620000000000002</c:v>
                </c:pt>
                <c:pt idx="6425">
                  <c:v>4.3810000000000002</c:v>
                </c:pt>
                <c:pt idx="6426">
                  <c:v>4.0839999999999996</c:v>
                </c:pt>
                <c:pt idx="6427">
                  <c:v>3.931</c:v>
                </c:pt>
                <c:pt idx="6428">
                  <c:v>3.7090000000000001</c:v>
                </c:pt>
                <c:pt idx="6429">
                  <c:v>3.46</c:v>
                </c:pt>
                <c:pt idx="6430">
                  <c:v>3.2120000000000002</c:v>
                </c:pt>
                <c:pt idx="6431">
                  <c:v>2.931</c:v>
                </c:pt>
                <c:pt idx="6432">
                  <c:v>2.718</c:v>
                </c:pt>
                <c:pt idx="6433">
                  <c:v>2.5649999999999999</c:v>
                </c:pt>
                <c:pt idx="6434">
                  <c:v>2.496</c:v>
                </c:pt>
                <c:pt idx="6435">
                  <c:v>2.4580000000000002</c:v>
                </c:pt>
                <c:pt idx="6436">
                  <c:v>2.472</c:v>
                </c:pt>
                <c:pt idx="6437">
                  <c:v>2.5459999999999998</c:v>
                </c:pt>
                <c:pt idx="6438">
                  <c:v>2.754</c:v>
                </c:pt>
                <c:pt idx="6439">
                  <c:v>2.9750000000000001</c:v>
                </c:pt>
                <c:pt idx="6440">
                  <c:v>3.3159999999999998</c:v>
                </c:pt>
                <c:pt idx="6441">
                  <c:v>3.5009999999999999</c:v>
                </c:pt>
                <c:pt idx="6442">
                  <c:v>3.569</c:v>
                </c:pt>
                <c:pt idx="6443">
                  <c:v>3.5619999999999998</c:v>
                </c:pt>
                <c:pt idx="6444">
                  <c:v>3.4710000000000001</c:v>
                </c:pt>
                <c:pt idx="6445">
                  <c:v>3.4140000000000001</c:v>
                </c:pt>
                <c:pt idx="6446">
                  <c:v>3.327</c:v>
                </c:pt>
                <c:pt idx="6447">
                  <c:v>3.2789999999999999</c:v>
                </c:pt>
                <c:pt idx="6448">
                  <c:v>3.3490000000000002</c:v>
                </c:pt>
                <c:pt idx="6449">
                  <c:v>3.645</c:v>
                </c:pt>
                <c:pt idx="6450">
                  <c:v>3.6779999999999999</c:v>
                </c:pt>
                <c:pt idx="6451">
                  <c:v>3.6339999999999999</c:v>
                </c:pt>
                <c:pt idx="6452">
                  <c:v>3.49</c:v>
                </c:pt>
                <c:pt idx="6453">
                  <c:v>3.2639999999999998</c:v>
                </c:pt>
                <c:pt idx="6454">
                  <c:v>3.0430000000000001</c:v>
                </c:pt>
                <c:pt idx="6455">
                  <c:v>2.8180000000000001</c:v>
                </c:pt>
                <c:pt idx="6456">
                  <c:v>2.6280000000000001</c:v>
                </c:pt>
                <c:pt idx="6457">
                  <c:v>2.488</c:v>
                </c:pt>
                <c:pt idx="6458">
                  <c:v>2.4350000000000001</c:v>
                </c:pt>
                <c:pt idx="6459">
                  <c:v>2.4049999999999998</c:v>
                </c:pt>
                <c:pt idx="6460">
                  <c:v>2.411</c:v>
                </c:pt>
                <c:pt idx="6461">
                  <c:v>2.4649999999999999</c:v>
                </c:pt>
                <c:pt idx="6462">
                  <c:v>2.6139999999999999</c:v>
                </c:pt>
                <c:pt idx="6463">
                  <c:v>2.7829999999999999</c:v>
                </c:pt>
                <c:pt idx="6464">
                  <c:v>3.1160000000000001</c:v>
                </c:pt>
                <c:pt idx="6465">
                  <c:v>3.3319999999999999</c:v>
                </c:pt>
                <c:pt idx="6466">
                  <c:v>3.4140000000000001</c:v>
                </c:pt>
                <c:pt idx="6467">
                  <c:v>3.4180000000000001</c:v>
                </c:pt>
                <c:pt idx="6468">
                  <c:v>3.3860000000000001</c:v>
                </c:pt>
                <c:pt idx="6469">
                  <c:v>3.3410000000000002</c:v>
                </c:pt>
                <c:pt idx="6470">
                  <c:v>3.3029999999999999</c:v>
                </c:pt>
                <c:pt idx="6471">
                  <c:v>3.2890000000000001</c:v>
                </c:pt>
                <c:pt idx="6472">
                  <c:v>3.3580000000000001</c:v>
                </c:pt>
                <c:pt idx="6473">
                  <c:v>3.7120000000000002</c:v>
                </c:pt>
                <c:pt idx="6474">
                  <c:v>3.8039999999999998</c:v>
                </c:pt>
                <c:pt idx="6475">
                  <c:v>3.823</c:v>
                </c:pt>
                <c:pt idx="6476">
                  <c:v>3.6520000000000001</c:v>
                </c:pt>
                <c:pt idx="6477">
                  <c:v>3.3839999999999999</c:v>
                </c:pt>
                <c:pt idx="6478">
                  <c:v>3.0680000000000001</c:v>
                </c:pt>
                <c:pt idx="6479">
                  <c:v>2.81</c:v>
                </c:pt>
                <c:pt idx="6480">
                  <c:v>2.637</c:v>
                </c:pt>
                <c:pt idx="6481">
                  <c:v>2.5369999999999999</c:v>
                </c:pt>
                <c:pt idx="6482">
                  <c:v>2.5059999999999998</c:v>
                </c:pt>
                <c:pt idx="6483">
                  <c:v>2.5209999999999999</c:v>
                </c:pt>
                <c:pt idx="6484">
                  <c:v>2.5990000000000002</c:v>
                </c:pt>
                <c:pt idx="6485">
                  <c:v>2.863</c:v>
                </c:pt>
                <c:pt idx="6486">
                  <c:v>3.573</c:v>
                </c:pt>
                <c:pt idx="6487">
                  <c:v>4.1079999999999997</c:v>
                </c:pt>
                <c:pt idx="6488">
                  <c:v>4.3570000000000002</c:v>
                </c:pt>
                <c:pt idx="6489">
                  <c:v>4.4130000000000003</c:v>
                </c:pt>
                <c:pt idx="6490">
                  <c:v>4.4889999999999999</c:v>
                </c:pt>
                <c:pt idx="6491">
                  <c:v>4.4619999999999997</c:v>
                </c:pt>
                <c:pt idx="6492">
                  <c:v>4.3719999999999999</c:v>
                </c:pt>
                <c:pt idx="6493">
                  <c:v>4.383</c:v>
                </c:pt>
                <c:pt idx="6494">
                  <c:v>4.2939999999999996</c:v>
                </c:pt>
                <c:pt idx="6495">
                  <c:v>4.1269999999999998</c:v>
                </c:pt>
                <c:pt idx="6496">
                  <c:v>4.0819999999999999</c:v>
                </c:pt>
                <c:pt idx="6497">
                  <c:v>4.32</c:v>
                </c:pt>
                <c:pt idx="6498">
                  <c:v>4.26</c:v>
                </c:pt>
                <c:pt idx="6499">
                  <c:v>4.282</c:v>
                </c:pt>
                <c:pt idx="6500">
                  <c:v>4.0389999999999997</c:v>
                </c:pt>
                <c:pt idx="6501">
                  <c:v>3.7320000000000002</c:v>
                </c:pt>
                <c:pt idx="6502">
                  <c:v>3.3620000000000001</c:v>
                </c:pt>
                <c:pt idx="6503">
                  <c:v>2.9940000000000002</c:v>
                </c:pt>
                <c:pt idx="6504">
                  <c:v>2.7989999999999999</c:v>
                </c:pt>
                <c:pt idx="6505">
                  <c:v>2.6859999999999999</c:v>
                </c:pt>
                <c:pt idx="6506">
                  <c:v>2.65</c:v>
                </c:pt>
                <c:pt idx="6507">
                  <c:v>2.669</c:v>
                </c:pt>
                <c:pt idx="6508">
                  <c:v>2.7450000000000001</c:v>
                </c:pt>
                <c:pt idx="6509">
                  <c:v>3.008</c:v>
                </c:pt>
                <c:pt idx="6510">
                  <c:v>3.7309999999999999</c:v>
                </c:pt>
                <c:pt idx="6511">
                  <c:v>4.2640000000000002</c:v>
                </c:pt>
                <c:pt idx="6512">
                  <c:v>4.4589999999999996</c:v>
                </c:pt>
                <c:pt idx="6513">
                  <c:v>4.5039999999999996</c:v>
                </c:pt>
                <c:pt idx="6514">
                  <c:v>4.5579999999999998</c:v>
                </c:pt>
                <c:pt idx="6515">
                  <c:v>4.5</c:v>
                </c:pt>
                <c:pt idx="6516">
                  <c:v>4.484</c:v>
                </c:pt>
                <c:pt idx="6517">
                  <c:v>4.4320000000000004</c:v>
                </c:pt>
                <c:pt idx="6518">
                  <c:v>4.3410000000000002</c:v>
                </c:pt>
                <c:pt idx="6519">
                  <c:v>4.1680000000000001</c:v>
                </c:pt>
                <c:pt idx="6520">
                  <c:v>4.109</c:v>
                </c:pt>
                <c:pt idx="6521">
                  <c:v>4.351</c:v>
                </c:pt>
                <c:pt idx="6522">
                  <c:v>4.2789999999999999</c:v>
                </c:pt>
                <c:pt idx="6523">
                  <c:v>4.2949999999999999</c:v>
                </c:pt>
                <c:pt idx="6524">
                  <c:v>4.1079999999999997</c:v>
                </c:pt>
                <c:pt idx="6525">
                  <c:v>3.8050000000000002</c:v>
                </c:pt>
                <c:pt idx="6526">
                  <c:v>3.4159999999999999</c:v>
                </c:pt>
                <c:pt idx="6527">
                  <c:v>3.028</c:v>
                </c:pt>
                <c:pt idx="6528">
                  <c:v>2.835</c:v>
                </c:pt>
                <c:pt idx="6529">
                  <c:v>2.7069999999999999</c:v>
                </c:pt>
                <c:pt idx="6530">
                  <c:v>2.6709999999999998</c:v>
                </c:pt>
                <c:pt idx="6531">
                  <c:v>2.6720000000000002</c:v>
                </c:pt>
                <c:pt idx="6532">
                  <c:v>2.7490000000000001</c:v>
                </c:pt>
                <c:pt idx="6533">
                  <c:v>3.004</c:v>
                </c:pt>
                <c:pt idx="6534">
                  <c:v>3.7229999999999999</c:v>
                </c:pt>
                <c:pt idx="6535">
                  <c:v>4.2409999999999997</c:v>
                </c:pt>
                <c:pt idx="6536">
                  <c:v>4.4029999999999996</c:v>
                </c:pt>
                <c:pt idx="6537">
                  <c:v>4.415</c:v>
                </c:pt>
                <c:pt idx="6538">
                  <c:v>4.4640000000000004</c:v>
                </c:pt>
                <c:pt idx="6539">
                  <c:v>4.444</c:v>
                </c:pt>
                <c:pt idx="6540">
                  <c:v>4.391</c:v>
                </c:pt>
                <c:pt idx="6541">
                  <c:v>4.38</c:v>
                </c:pt>
                <c:pt idx="6542">
                  <c:v>4.2910000000000004</c:v>
                </c:pt>
                <c:pt idx="6543">
                  <c:v>4.1390000000000002</c:v>
                </c:pt>
                <c:pt idx="6544">
                  <c:v>4.109</c:v>
                </c:pt>
                <c:pt idx="6545">
                  <c:v>4.3680000000000003</c:v>
                </c:pt>
                <c:pt idx="6546">
                  <c:v>4.29</c:v>
                </c:pt>
                <c:pt idx="6547">
                  <c:v>4.3029999999999999</c:v>
                </c:pt>
                <c:pt idx="6548">
                  <c:v>4.0819999999999999</c:v>
                </c:pt>
                <c:pt idx="6549">
                  <c:v>3.7930000000000001</c:v>
                </c:pt>
                <c:pt idx="6550">
                  <c:v>3.4180000000000001</c:v>
                </c:pt>
                <c:pt idx="6551">
                  <c:v>3.056</c:v>
                </c:pt>
                <c:pt idx="6552">
                  <c:v>2.8410000000000002</c:v>
                </c:pt>
                <c:pt idx="6553">
                  <c:v>2.7120000000000002</c:v>
                </c:pt>
                <c:pt idx="6554">
                  <c:v>2.6659999999999999</c:v>
                </c:pt>
                <c:pt idx="6555">
                  <c:v>2.66</c:v>
                </c:pt>
                <c:pt idx="6556">
                  <c:v>2.7370000000000001</c:v>
                </c:pt>
                <c:pt idx="6557">
                  <c:v>2.9980000000000002</c:v>
                </c:pt>
                <c:pt idx="6558">
                  <c:v>3.69</c:v>
                </c:pt>
                <c:pt idx="6559">
                  <c:v>4.2919999999999998</c:v>
                </c:pt>
                <c:pt idx="6560">
                  <c:v>4.452</c:v>
                </c:pt>
                <c:pt idx="6561">
                  <c:v>4.492</c:v>
                </c:pt>
                <c:pt idx="6562">
                  <c:v>4.5439999999999996</c:v>
                </c:pt>
                <c:pt idx="6563">
                  <c:v>4.5519999999999996</c:v>
                </c:pt>
                <c:pt idx="6564">
                  <c:v>4.3879999999999999</c:v>
                </c:pt>
                <c:pt idx="6565">
                  <c:v>4.4790000000000001</c:v>
                </c:pt>
                <c:pt idx="6566">
                  <c:v>4.3869999999999996</c:v>
                </c:pt>
                <c:pt idx="6567">
                  <c:v>4.218</c:v>
                </c:pt>
                <c:pt idx="6568">
                  <c:v>4.1420000000000003</c:v>
                </c:pt>
                <c:pt idx="6569">
                  <c:v>4.3890000000000002</c:v>
                </c:pt>
                <c:pt idx="6570">
                  <c:v>4.3330000000000002</c:v>
                </c:pt>
                <c:pt idx="6571">
                  <c:v>4.3449999999999998</c:v>
                </c:pt>
                <c:pt idx="6572">
                  <c:v>4.1390000000000002</c:v>
                </c:pt>
                <c:pt idx="6573">
                  <c:v>3.8079999999999998</c:v>
                </c:pt>
                <c:pt idx="6574">
                  <c:v>3.3879999999999999</c:v>
                </c:pt>
                <c:pt idx="6575">
                  <c:v>3.0470000000000002</c:v>
                </c:pt>
                <c:pt idx="6576">
                  <c:v>2.8010000000000002</c:v>
                </c:pt>
                <c:pt idx="6577">
                  <c:v>2.6880000000000002</c:v>
                </c:pt>
                <c:pt idx="6578">
                  <c:v>2.621</c:v>
                </c:pt>
                <c:pt idx="6579">
                  <c:v>2.6309999999999998</c:v>
                </c:pt>
                <c:pt idx="6580">
                  <c:v>2.6960000000000002</c:v>
                </c:pt>
                <c:pt idx="6581">
                  <c:v>2.94</c:v>
                </c:pt>
                <c:pt idx="6582">
                  <c:v>3.617</c:v>
                </c:pt>
                <c:pt idx="6583">
                  <c:v>4.1909999999999998</c:v>
                </c:pt>
                <c:pt idx="6584">
                  <c:v>4.3959999999999999</c:v>
                </c:pt>
                <c:pt idx="6585">
                  <c:v>4.4009999999999998</c:v>
                </c:pt>
                <c:pt idx="6586">
                  <c:v>4.4320000000000004</c:v>
                </c:pt>
                <c:pt idx="6587">
                  <c:v>4.3739999999999997</c:v>
                </c:pt>
                <c:pt idx="6588">
                  <c:v>4.2460000000000004</c:v>
                </c:pt>
                <c:pt idx="6589">
                  <c:v>4.133</c:v>
                </c:pt>
                <c:pt idx="6590">
                  <c:v>3.98</c:v>
                </c:pt>
                <c:pt idx="6591">
                  <c:v>3.8330000000000002</c:v>
                </c:pt>
                <c:pt idx="6592">
                  <c:v>3.8109999999999999</c:v>
                </c:pt>
                <c:pt idx="6593">
                  <c:v>4.0410000000000004</c:v>
                </c:pt>
                <c:pt idx="6594">
                  <c:v>4.0369999999999999</c:v>
                </c:pt>
                <c:pt idx="6595">
                  <c:v>4.0259999999999998</c:v>
                </c:pt>
                <c:pt idx="6596">
                  <c:v>3.8149999999999999</c:v>
                </c:pt>
                <c:pt idx="6597">
                  <c:v>3.65</c:v>
                </c:pt>
                <c:pt idx="6598">
                  <c:v>3.5059999999999998</c:v>
                </c:pt>
                <c:pt idx="6599">
                  <c:v>3.3079999999999998</c:v>
                </c:pt>
                <c:pt idx="6600">
                  <c:v>3.0670000000000002</c:v>
                </c:pt>
                <c:pt idx="6601">
                  <c:v>2.8290000000000002</c:v>
                </c:pt>
                <c:pt idx="6602">
                  <c:v>2.7509999999999999</c:v>
                </c:pt>
                <c:pt idx="6603">
                  <c:v>2.7250000000000001</c:v>
                </c:pt>
                <c:pt idx="6604">
                  <c:v>2.7530000000000001</c:v>
                </c:pt>
                <c:pt idx="6605">
                  <c:v>2.8759999999999999</c:v>
                </c:pt>
                <c:pt idx="6606">
                  <c:v>3.1120000000000001</c:v>
                </c:pt>
                <c:pt idx="6607">
                  <c:v>3.395</c:v>
                </c:pt>
                <c:pt idx="6608">
                  <c:v>3.726</c:v>
                </c:pt>
                <c:pt idx="6609">
                  <c:v>3.806</c:v>
                </c:pt>
                <c:pt idx="6610">
                  <c:v>3.6890000000000001</c:v>
                </c:pt>
                <c:pt idx="6611">
                  <c:v>3.5920000000000001</c:v>
                </c:pt>
                <c:pt idx="6612">
                  <c:v>3.5059999999999998</c:v>
                </c:pt>
                <c:pt idx="6613">
                  <c:v>3.4329999999999998</c:v>
                </c:pt>
                <c:pt idx="6614">
                  <c:v>3.3730000000000002</c:v>
                </c:pt>
                <c:pt idx="6615">
                  <c:v>3.331</c:v>
                </c:pt>
                <c:pt idx="6616">
                  <c:v>3.3780000000000001</c:v>
                </c:pt>
                <c:pt idx="6617">
                  <c:v>3.6819999999999999</c:v>
                </c:pt>
                <c:pt idx="6618">
                  <c:v>3.8029999999999999</c:v>
                </c:pt>
                <c:pt idx="6619">
                  <c:v>3.7810000000000001</c:v>
                </c:pt>
                <c:pt idx="6620">
                  <c:v>3.5680000000000001</c:v>
                </c:pt>
                <c:pt idx="6621">
                  <c:v>3.3460000000000001</c:v>
                </c:pt>
                <c:pt idx="6622">
                  <c:v>3.0920000000000001</c:v>
                </c:pt>
                <c:pt idx="6623">
                  <c:v>2.8610000000000002</c:v>
                </c:pt>
                <c:pt idx="6624">
                  <c:v>2.6970000000000001</c:v>
                </c:pt>
                <c:pt idx="6625">
                  <c:v>2.5609999999999999</c:v>
                </c:pt>
                <c:pt idx="6626">
                  <c:v>2.4990000000000001</c:v>
                </c:pt>
                <c:pt idx="6627">
                  <c:v>2.4729999999999999</c:v>
                </c:pt>
                <c:pt idx="6628">
                  <c:v>2.4700000000000002</c:v>
                </c:pt>
                <c:pt idx="6629">
                  <c:v>2.5249999999999999</c:v>
                </c:pt>
                <c:pt idx="6630">
                  <c:v>2.6840000000000002</c:v>
                </c:pt>
                <c:pt idx="6631">
                  <c:v>2.8879999999999999</c:v>
                </c:pt>
                <c:pt idx="6632">
                  <c:v>3.1989999999999998</c:v>
                </c:pt>
                <c:pt idx="6633">
                  <c:v>3.4329999999999998</c:v>
                </c:pt>
                <c:pt idx="6634">
                  <c:v>3.5579999999999998</c:v>
                </c:pt>
                <c:pt idx="6635">
                  <c:v>3.593</c:v>
                </c:pt>
                <c:pt idx="6636">
                  <c:v>3.552</c:v>
                </c:pt>
                <c:pt idx="6637">
                  <c:v>3.5</c:v>
                </c:pt>
                <c:pt idx="6638">
                  <c:v>3.4359999999999999</c:v>
                </c:pt>
                <c:pt idx="6639">
                  <c:v>3.3980000000000001</c:v>
                </c:pt>
                <c:pt idx="6640">
                  <c:v>3.47</c:v>
                </c:pt>
                <c:pt idx="6641">
                  <c:v>3.8439999999999999</c:v>
                </c:pt>
                <c:pt idx="6642">
                  <c:v>3.9670000000000001</c:v>
                </c:pt>
                <c:pt idx="6643">
                  <c:v>4.0090000000000003</c:v>
                </c:pt>
                <c:pt idx="6644">
                  <c:v>3.774</c:v>
                </c:pt>
                <c:pt idx="6645">
                  <c:v>3.5070000000000001</c:v>
                </c:pt>
                <c:pt idx="6646">
                  <c:v>3.1960000000000002</c:v>
                </c:pt>
                <c:pt idx="6647">
                  <c:v>2.915</c:v>
                </c:pt>
                <c:pt idx="6648">
                  <c:v>2.7309999999999999</c:v>
                </c:pt>
                <c:pt idx="6649">
                  <c:v>2.625</c:v>
                </c:pt>
                <c:pt idx="6650">
                  <c:v>2.6</c:v>
                </c:pt>
                <c:pt idx="6651">
                  <c:v>2.6139999999999999</c:v>
                </c:pt>
                <c:pt idx="6652">
                  <c:v>2.677</c:v>
                </c:pt>
                <c:pt idx="6653">
                  <c:v>2.9580000000000002</c:v>
                </c:pt>
                <c:pt idx="6654">
                  <c:v>3.6669999999999998</c:v>
                </c:pt>
                <c:pt idx="6655">
                  <c:v>4.2939999999999996</c:v>
                </c:pt>
                <c:pt idx="6656">
                  <c:v>4.4610000000000003</c:v>
                </c:pt>
                <c:pt idx="6657">
                  <c:v>4.4989999999999997</c:v>
                </c:pt>
                <c:pt idx="6658">
                  <c:v>4.54</c:v>
                </c:pt>
                <c:pt idx="6659">
                  <c:v>4.5030000000000001</c:v>
                </c:pt>
                <c:pt idx="6660">
                  <c:v>4.3949999999999996</c:v>
                </c:pt>
                <c:pt idx="6661">
                  <c:v>4.3949999999999996</c:v>
                </c:pt>
                <c:pt idx="6662">
                  <c:v>4.3280000000000003</c:v>
                </c:pt>
                <c:pt idx="6663">
                  <c:v>4.1769999999999996</c:v>
                </c:pt>
                <c:pt idx="6664">
                  <c:v>4.1589999999999998</c:v>
                </c:pt>
                <c:pt idx="6665">
                  <c:v>4.4379999999999997</c:v>
                </c:pt>
                <c:pt idx="6666">
                  <c:v>4.4349999999999996</c:v>
                </c:pt>
                <c:pt idx="6667">
                  <c:v>4.4169999999999998</c:v>
                </c:pt>
                <c:pt idx="6668">
                  <c:v>4.0910000000000002</c:v>
                </c:pt>
                <c:pt idx="6669">
                  <c:v>3.8029999999999999</c:v>
                </c:pt>
                <c:pt idx="6670">
                  <c:v>3.4089999999999998</c:v>
                </c:pt>
                <c:pt idx="6671">
                  <c:v>3.0680000000000001</c:v>
                </c:pt>
                <c:pt idx="6672">
                  <c:v>2.81</c:v>
                </c:pt>
                <c:pt idx="6673">
                  <c:v>2.7130000000000001</c:v>
                </c:pt>
                <c:pt idx="6674">
                  <c:v>2.621</c:v>
                </c:pt>
                <c:pt idx="6675">
                  <c:v>2.6509999999999998</c:v>
                </c:pt>
                <c:pt idx="6676">
                  <c:v>2.6920000000000002</c:v>
                </c:pt>
                <c:pt idx="6677">
                  <c:v>2.9380000000000002</c:v>
                </c:pt>
                <c:pt idx="6678">
                  <c:v>3.629</c:v>
                </c:pt>
                <c:pt idx="6679">
                  <c:v>4.2880000000000003</c:v>
                </c:pt>
                <c:pt idx="6680">
                  <c:v>4.4409999999999998</c:v>
                </c:pt>
                <c:pt idx="6681">
                  <c:v>4.5030000000000001</c:v>
                </c:pt>
                <c:pt idx="6682">
                  <c:v>4.5629999999999997</c:v>
                </c:pt>
                <c:pt idx="6683">
                  <c:v>4.5650000000000004</c:v>
                </c:pt>
                <c:pt idx="6684">
                  <c:v>4.4790000000000001</c:v>
                </c:pt>
                <c:pt idx="6685">
                  <c:v>4.3710000000000004</c:v>
                </c:pt>
                <c:pt idx="6686">
                  <c:v>4.4050000000000002</c:v>
                </c:pt>
                <c:pt idx="6687">
                  <c:v>4.274</c:v>
                </c:pt>
                <c:pt idx="6688">
                  <c:v>4.2869999999999999</c:v>
                </c:pt>
                <c:pt idx="6689">
                  <c:v>4.5490000000000004</c:v>
                </c:pt>
                <c:pt idx="6690">
                  <c:v>4.5039999999999996</c:v>
                </c:pt>
                <c:pt idx="6691">
                  <c:v>4.4029999999999996</c:v>
                </c:pt>
                <c:pt idx="6692">
                  <c:v>4.048</c:v>
                </c:pt>
                <c:pt idx="6693">
                  <c:v>3.7650000000000001</c:v>
                </c:pt>
                <c:pt idx="6694">
                  <c:v>3.4329999999999998</c:v>
                </c:pt>
                <c:pt idx="6695">
                  <c:v>3.0990000000000002</c:v>
                </c:pt>
                <c:pt idx="6696">
                  <c:v>2.851</c:v>
                </c:pt>
                <c:pt idx="6697">
                  <c:v>2.7650000000000001</c:v>
                </c:pt>
                <c:pt idx="6698">
                  <c:v>2.6949999999999998</c:v>
                </c:pt>
                <c:pt idx="6699">
                  <c:v>2.6760000000000002</c:v>
                </c:pt>
                <c:pt idx="6700">
                  <c:v>2.726</c:v>
                </c:pt>
                <c:pt idx="6701">
                  <c:v>2.9689999999999999</c:v>
                </c:pt>
                <c:pt idx="6702">
                  <c:v>3.6230000000000002</c:v>
                </c:pt>
                <c:pt idx="6703">
                  <c:v>4.3170000000000002</c:v>
                </c:pt>
                <c:pt idx="6704">
                  <c:v>4.51</c:v>
                </c:pt>
                <c:pt idx="6705">
                  <c:v>4.5819999999999999</c:v>
                </c:pt>
                <c:pt idx="6706">
                  <c:v>4.63</c:v>
                </c:pt>
                <c:pt idx="6707">
                  <c:v>4.5819999999999999</c:v>
                </c:pt>
                <c:pt idx="6708">
                  <c:v>4.532</c:v>
                </c:pt>
                <c:pt idx="6709">
                  <c:v>4.5069999999999997</c:v>
                </c:pt>
                <c:pt idx="6710">
                  <c:v>4.4240000000000004</c:v>
                </c:pt>
                <c:pt idx="6711">
                  <c:v>4.2789999999999999</c:v>
                </c:pt>
                <c:pt idx="6712">
                  <c:v>4.2590000000000003</c:v>
                </c:pt>
                <c:pt idx="6713">
                  <c:v>4.5460000000000003</c:v>
                </c:pt>
                <c:pt idx="6714">
                  <c:v>4.5179999999999998</c:v>
                </c:pt>
                <c:pt idx="6715">
                  <c:v>4.3899999999999997</c:v>
                </c:pt>
                <c:pt idx="6716">
                  <c:v>4.0819999999999999</c:v>
                </c:pt>
                <c:pt idx="6717">
                  <c:v>3.7669999999999999</c:v>
                </c:pt>
                <c:pt idx="6718">
                  <c:v>3.3959999999999999</c:v>
                </c:pt>
                <c:pt idx="6719">
                  <c:v>3.044</c:v>
                </c:pt>
                <c:pt idx="6720">
                  <c:v>2.8340000000000001</c:v>
                </c:pt>
                <c:pt idx="6721">
                  <c:v>2.7210000000000001</c:v>
                </c:pt>
                <c:pt idx="6722">
                  <c:v>2.669</c:v>
                </c:pt>
                <c:pt idx="6723">
                  <c:v>2.6760000000000002</c:v>
                </c:pt>
                <c:pt idx="6724">
                  <c:v>2.75</c:v>
                </c:pt>
                <c:pt idx="6725">
                  <c:v>3.0329999999999999</c:v>
                </c:pt>
                <c:pt idx="6726">
                  <c:v>3.714</c:v>
                </c:pt>
                <c:pt idx="6727">
                  <c:v>4.4420000000000002</c:v>
                </c:pt>
                <c:pt idx="6728">
                  <c:v>4.6660000000000004</c:v>
                </c:pt>
                <c:pt idx="6729">
                  <c:v>4.6859999999999999</c:v>
                </c:pt>
                <c:pt idx="6730">
                  <c:v>4.7549999999999999</c:v>
                </c:pt>
                <c:pt idx="6731">
                  <c:v>4.7770000000000001</c:v>
                </c:pt>
                <c:pt idx="6732">
                  <c:v>4.7229999999999999</c:v>
                </c:pt>
                <c:pt idx="6733">
                  <c:v>4.7069999999999999</c:v>
                </c:pt>
                <c:pt idx="6734">
                  <c:v>4.6719999999999997</c:v>
                </c:pt>
                <c:pt idx="6735">
                  <c:v>4.5469999999999997</c:v>
                </c:pt>
                <c:pt idx="6736">
                  <c:v>4.4610000000000003</c:v>
                </c:pt>
                <c:pt idx="6737">
                  <c:v>4.6669999999999998</c:v>
                </c:pt>
                <c:pt idx="6738">
                  <c:v>4.6959999999999997</c:v>
                </c:pt>
                <c:pt idx="6739">
                  <c:v>4.55</c:v>
                </c:pt>
                <c:pt idx="6740">
                  <c:v>4.2169999999999996</c:v>
                </c:pt>
                <c:pt idx="6741">
                  <c:v>3.8660000000000001</c:v>
                </c:pt>
                <c:pt idx="6742">
                  <c:v>3.5110000000000001</c:v>
                </c:pt>
                <c:pt idx="6743">
                  <c:v>3.177</c:v>
                </c:pt>
                <c:pt idx="6744">
                  <c:v>2.9430000000000001</c:v>
                </c:pt>
                <c:pt idx="6745">
                  <c:v>2.8119999999999998</c:v>
                </c:pt>
                <c:pt idx="6746">
                  <c:v>2.7280000000000002</c:v>
                </c:pt>
                <c:pt idx="6747">
                  <c:v>2.722</c:v>
                </c:pt>
                <c:pt idx="6748">
                  <c:v>2.79</c:v>
                </c:pt>
                <c:pt idx="6749">
                  <c:v>3.03</c:v>
                </c:pt>
                <c:pt idx="6750">
                  <c:v>3.734</c:v>
                </c:pt>
                <c:pt idx="6751">
                  <c:v>4.3739999999999997</c:v>
                </c:pt>
                <c:pt idx="6752">
                  <c:v>4.4859999999999998</c:v>
                </c:pt>
                <c:pt idx="6753">
                  <c:v>4.4550000000000001</c:v>
                </c:pt>
                <c:pt idx="6754">
                  <c:v>4.5069999999999997</c:v>
                </c:pt>
                <c:pt idx="6755">
                  <c:v>4.5750000000000002</c:v>
                </c:pt>
                <c:pt idx="6756">
                  <c:v>4.423</c:v>
                </c:pt>
                <c:pt idx="6757">
                  <c:v>4.33</c:v>
                </c:pt>
                <c:pt idx="6758">
                  <c:v>4.1550000000000002</c:v>
                </c:pt>
                <c:pt idx="6759">
                  <c:v>4.0570000000000004</c:v>
                </c:pt>
                <c:pt idx="6760">
                  <c:v>4.0759999999999996</c:v>
                </c:pt>
                <c:pt idx="6761">
                  <c:v>4.3550000000000004</c:v>
                </c:pt>
                <c:pt idx="6762">
                  <c:v>4.4089999999999998</c:v>
                </c:pt>
                <c:pt idx="6763">
                  <c:v>4.2690000000000001</c:v>
                </c:pt>
                <c:pt idx="6764">
                  <c:v>3.919</c:v>
                </c:pt>
                <c:pt idx="6765">
                  <c:v>3.6440000000000001</c:v>
                </c:pt>
                <c:pt idx="6766">
                  <c:v>3.4119999999999999</c:v>
                </c:pt>
                <c:pt idx="6767">
                  <c:v>3.12</c:v>
                </c:pt>
                <c:pt idx="6768">
                  <c:v>2.8719999999999999</c:v>
                </c:pt>
                <c:pt idx="6769">
                  <c:v>2.7149999999999999</c:v>
                </c:pt>
                <c:pt idx="6770">
                  <c:v>2.6379999999999999</c:v>
                </c:pt>
                <c:pt idx="6771">
                  <c:v>2.6040000000000001</c:v>
                </c:pt>
                <c:pt idx="6772">
                  <c:v>2.605</c:v>
                </c:pt>
                <c:pt idx="6773">
                  <c:v>2.6829999999999998</c:v>
                </c:pt>
                <c:pt idx="6774">
                  <c:v>2.8849999999999998</c:v>
                </c:pt>
                <c:pt idx="6775">
                  <c:v>3.173</c:v>
                </c:pt>
                <c:pt idx="6776">
                  <c:v>3.4540000000000002</c:v>
                </c:pt>
                <c:pt idx="6777">
                  <c:v>3.653</c:v>
                </c:pt>
                <c:pt idx="6778">
                  <c:v>3.7210000000000001</c:v>
                </c:pt>
                <c:pt idx="6779">
                  <c:v>3.6819999999999999</c:v>
                </c:pt>
                <c:pt idx="6780">
                  <c:v>3.6419999999999999</c:v>
                </c:pt>
                <c:pt idx="6781">
                  <c:v>3.605</c:v>
                </c:pt>
                <c:pt idx="6782">
                  <c:v>3.5510000000000002</c:v>
                </c:pt>
                <c:pt idx="6783">
                  <c:v>3.524</c:v>
                </c:pt>
                <c:pt idx="6784">
                  <c:v>3.585</c:v>
                </c:pt>
                <c:pt idx="6785">
                  <c:v>3.899</c:v>
                </c:pt>
                <c:pt idx="6786">
                  <c:v>4.0419999999999998</c:v>
                </c:pt>
                <c:pt idx="6787">
                  <c:v>3.9860000000000002</c:v>
                </c:pt>
                <c:pt idx="6788">
                  <c:v>3.698</c:v>
                </c:pt>
                <c:pt idx="6789">
                  <c:v>3.4420000000000002</c:v>
                </c:pt>
                <c:pt idx="6790">
                  <c:v>3.1819999999999999</c:v>
                </c:pt>
                <c:pt idx="6791">
                  <c:v>2.9660000000000002</c:v>
                </c:pt>
                <c:pt idx="6792">
                  <c:v>2.762</c:v>
                </c:pt>
                <c:pt idx="6793">
                  <c:v>2.63</c:v>
                </c:pt>
                <c:pt idx="6794">
                  <c:v>2.5369999999999999</c:v>
                </c:pt>
                <c:pt idx="6795">
                  <c:v>2.5089999999999999</c:v>
                </c:pt>
                <c:pt idx="6796">
                  <c:v>2.5219999999999998</c:v>
                </c:pt>
                <c:pt idx="6797">
                  <c:v>2.59</c:v>
                </c:pt>
                <c:pt idx="6798">
                  <c:v>2.7719999999999998</c:v>
                </c:pt>
                <c:pt idx="6799">
                  <c:v>2.9689999999999999</c:v>
                </c:pt>
                <c:pt idx="6800">
                  <c:v>3.2250000000000001</c:v>
                </c:pt>
                <c:pt idx="6801">
                  <c:v>3.423</c:v>
                </c:pt>
                <c:pt idx="6802">
                  <c:v>3.508</c:v>
                </c:pt>
                <c:pt idx="6803">
                  <c:v>3.5110000000000001</c:v>
                </c:pt>
                <c:pt idx="6804">
                  <c:v>3.4860000000000002</c:v>
                </c:pt>
                <c:pt idx="6805">
                  <c:v>3.4359999999999999</c:v>
                </c:pt>
                <c:pt idx="6806">
                  <c:v>3.39</c:v>
                </c:pt>
                <c:pt idx="6807">
                  <c:v>3.3919999999999999</c:v>
                </c:pt>
                <c:pt idx="6808">
                  <c:v>3.5</c:v>
                </c:pt>
                <c:pt idx="6809">
                  <c:v>3.8210000000000002</c:v>
                </c:pt>
                <c:pt idx="6810">
                  <c:v>4.0369999999999999</c:v>
                </c:pt>
                <c:pt idx="6811">
                  <c:v>4.0149999999999997</c:v>
                </c:pt>
                <c:pt idx="6812">
                  <c:v>3.7650000000000001</c:v>
                </c:pt>
                <c:pt idx="6813">
                  <c:v>3.536</c:v>
                </c:pt>
                <c:pt idx="6814">
                  <c:v>3.2650000000000001</c:v>
                </c:pt>
                <c:pt idx="6815">
                  <c:v>2.9980000000000002</c:v>
                </c:pt>
                <c:pt idx="6816">
                  <c:v>2.762</c:v>
                </c:pt>
                <c:pt idx="6817">
                  <c:v>2.6720000000000002</c:v>
                </c:pt>
                <c:pt idx="6818">
                  <c:v>2.6259999999999999</c:v>
                </c:pt>
                <c:pt idx="6819">
                  <c:v>2.63</c:v>
                </c:pt>
                <c:pt idx="6820">
                  <c:v>2.734</c:v>
                </c:pt>
                <c:pt idx="6821">
                  <c:v>2.9590000000000001</c:v>
                </c:pt>
                <c:pt idx="6822">
                  <c:v>3.544</c:v>
                </c:pt>
                <c:pt idx="6823">
                  <c:v>4.1749999999999998</c:v>
                </c:pt>
                <c:pt idx="6824">
                  <c:v>4.46</c:v>
                </c:pt>
                <c:pt idx="6825">
                  <c:v>4.5869999999999997</c:v>
                </c:pt>
                <c:pt idx="6826">
                  <c:v>4.7039999999999997</c:v>
                </c:pt>
                <c:pt idx="6827">
                  <c:v>4.68</c:v>
                </c:pt>
                <c:pt idx="6828">
                  <c:v>4.577</c:v>
                </c:pt>
                <c:pt idx="6829">
                  <c:v>4.6280000000000001</c:v>
                </c:pt>
                <c:pt idx="6830">
                  <c:v>4.5490000000000004</c:v>
                </c:pt>
                <c:pt idx="6831">
                  <c:v>4.3540000000000001</c:v>
                </c:pt>
                <c:pt idx="6832">
                  <c:v>4.3220000000000001</c:v>
                </c:pt>
                <c:pt idx="6833">
                  <c:v>4.59</c:v>
                </c:pt>
                <c:pt idx="6834">
                  <c:v>4.6749999999999998</c:v>
                </c:pt>
                <c:pt idx="6835">
                  <c:v>4.5339999999999998</c:v>
                </c:pt>
                <c:pt idx="6836">
                  <c:v>4.194</c:v>
                </c:pt>
                <c:pt idx="6837">
                  <c:v>3.9260000000000002</c:v>
                </c:pt>
                <c:pt idx="6838">
                  <c:v>3.5619999999999998</c:v>
                </c:pt>
                <c:pt idx="6839">
                  <c:v>3.2330000000000001</c:v>
                </c:pt>
                <c:pt idx="6840">
                  <c:v>2.956</c:v>
                </c:pt>
                <c:pt idx="6841">
                  <c:v>2.8370000000000002</c:v>
                </c:pt>
                <c:pt idx="6842">
                  <c:v>2.802</c:v>
                </c:pt>
                <c:pt idx="6843">
                  <c:v>2.8180000000000001</c:v>
                </c:pt>
                <c:pt idx="6844">
                  <c:v>2.843</c:v>
                </c:pt>
                <c:pt idx="6845">
                  <c:v>3.1019999999999999</c:v>
                </c:pt>
                <c:pt idx="6846">
                  <c:v>3.6389999999999998</c:v>
                </c:pt>
                <c:pt idx="6847">
                  <c:v>4.3</c:v>
                </c:pt>
                <c:pt idx="6848">
                  <c:v>4.5880000000000001</c:v>
                </c:pt>
                <c:pt idx="6849">
                  <c:v>4.694</c:v>
                </c:pt>
                <c:pt idx="6850">
                  <c:v>4.7990000000000004</c:v>
                </c:pt>
                <c:pt idx="6851">
                  <c:v>4.7560000000000002</c:v>
                </c:pt>
                <c:pt idx="6852">
                  <c:v>4.665</c:v>
                </c:pt>
                <c:pt idx="6853">
                  <c:v>4.6310000000000002</c:v>
                </c:pt>
                <c:pt idx="6854">
                  <c:v>4.5960000000000001</c:v>
                </c:pt>
                <c:pt idx="6855">
                  <c:v>4.42</c:v>
                </c:pt>
                <c:pt idx="6856">
                  <c:v>4.3879999999999999</c:v>
                </c:pt>
                <c:pt idx="6857">
                  <c:v>4.6520000000000001</c:v>
                </c:pt>
                <c:pt idx="6858">
                  <c:v>4.7</c:v>
                </c:pt>
                <c:pt idx="6859">
                  <c:v>4.5590000000000002</c:v>
                </c:pt>
                <c:pt idx="6860">
                  <c:v>4.274</c:v>
                </c:pt>
                <c:pt idx="6861">
                  <c:v>3.9980000000000002</c:v>
                </c:pt>
                <c:pt idx="6862">
                  <c:v>3.6469999999999998</c:v>
                </c:pt>
                <c:pt idx="6863">
                  <c:v>3.2919999999999998</c:v>
                </c:pt>
                <c:pt idx="6864">
                  <c:v>3.0270000000000001</c:v>
                </c:pt>
                <c:pt idx="6865">
                  <c:v>2.8690000000000002</c:v>
                </c:pt>
                <c:pt idx="6866">
                  <c:v>2.8519999999999999</c:v>
                </c:pt>
                <c:pt idx="6867">
                  <c:v>2.8639999999999999</c:v>
                </c:pt>
                <c:pt idx="6868">
                  <c:v>2.88</c:v>
                </c:pt>
                <c:pt idx="6869">
                  <c:v>3.1480000000000001</c:v>
                </c:pt>
                <c:pt idx="6870">
                  <c:v>3.6749999999999998</c:v>
                </c:pt>
                <c:pt idx="6871">
                  <c:v>4.2949999999999999</c:v>
                </c:pt>
                <c:pt idx="6872">
                  <c:v>4.5730000000000004</c:v>
                </c:pt>
                <c:pt idx="6873">
                  <c:v>4.6769999999999996</c:v>
                </c:pt>
                <c:pt idx="6874">
                  <c:v>4.7859999999999996</c:v>
                </c:pt>
                <c:pt idx="6875">
                  <c:v>4.798</c:v>
                </c:pt>
                <c:pt idx="6876">
                  <c:v>4.7279999999999998</c:v>
                </c:pt>
                <c:pt idx="6877">
                  <c:v>4.6920000000000002</c:v>
                </c:pt>
                <c:pt idx="6878">
                  <c:v>4.6079999999999997</c:v>
                </c:pt>
                <c:pt idx="6879">
                  <c:v>4.4539999999999997</c:v>
                </c:pt>
                <c:pt idx="6880">
                  <c:v>4.4329999999999998</c:v>
                </c:pt>
                <c:pt idx="6881">
                  <c:v>4.6749999999999998</c:v>
                </c:pt>
                <c:pt idx="6882">
                  <c:v>4.6859999999999999</c:v>
                </c:pt>
                <c:pt idx="6883">
                  <c:v>4.4969999999999999</c:v>
                </c:pt>
                <c:pt idx="6884">
                  <c:v>4.1500000000000004</c:v>
                </c:pt>
                <c:pt idx="6885">
                  <c:v>3.899</c:v>
                </c:pt>
                <c:pt idx="6886">
                  <c:v>3.5219999999999998</c:v>
                </c:pt>
                <c:pt idx="6887">
                  <c:v>3.1829999999999998</c:v>
                </c:pt>
                <c:pt idx="6888">
                  <c:v>2.9630000000000001</c:v>
                </c:pt>
                <c:pt idx="6889">
                  <c:v>2.8820000000000001</c:v>
                </c:pt>
                <c:pt idx="6890">
                  <c:v>2.8410000000000002</c:v>
                </c:pt>
                <c:pt idx="6891">
                  <c:v>2.8260000000000001</c:v>
                </c:pt>
                <c:pt idx="6892">
                  <c:v>2.863</c:v>
                </c:pt>
                <c:pt idx="6893">
                  <c:v>3.0819999999999999</c:v>
                </c:pt>
                <c:pt idx="6894">
                  <c:v>3.6030000000000002</c:v>
                </c:pt>
                <c:pt idx="6895">
                  <c:v>4.2530000000000001</c:v>
                </c:pt>
                <c:pt idx="6896">
                  <c:v>4.49</c:v>
                </c:pt>
                <c:pt idx="6897">
                  <c:v>4.601</c:v>
                </c:pt>
                <c:pt idx="6898">
                  <c:v>4.6959999999999997</c:v>
                </c:pt>
                <c:pt idx="6899">
                  <c:v>4.641</c:v>
                </c:pt>
                <c:pt idx="6900">
                  <c:v>4.5670000000000002</c:v>
                </c:pt>
                <c:pt idx="6901">
                  <c:v>4.5529999999999999</c:v>
                </c:pt>
                <c:pt idx="6902">
                  <c:v>4.4219999999999997</c:v>
                </c:pt>
                <c:pt idx="6903">
                  <c:v>4.2709999999999999</c:v>
                </c:pt>
                <c:pt idx="6904">
                  <c:v>4.226</c:v>
                </c:pt>
                <c:pt idx="6905">
                  <c:v>4.4669999999999996</c:v>
                </c:pt>
                <c:pt idx="6906">
                  <c:v>4.6100000000000003</c:v>
                </c:pt>
                <c:pt idx="6907">
                  <c:v>4.4720000000000004</c:v>
                </c:pt>
                <c:pt idx="6908">
                  <c:v>4.1580000000000004</c:v>
                </c:pt>
                <c:pt idx="6909">
                  <c:v>3.8690000000000002</c:v>
                </c:pt>
                <c:pt idx="6910">
                  <c:v>3.53</c:v>
                </c:pt>
                <c:pt idx="6911">
                  <c:v>3.181</c:v>
                </c:pt>
                <c:pt idx="6912">
                  <c:v>2.996</c:v>
                </c:pt>
                <c:pt idx="6913">
                  <c:v>2.8420000000000001</c:v>
                </c:pt>
                <c:pt idx="6914">
                  <c:v>2.78</c:v>
                </c:pt>
                <c:pt idx="6915">
                  <c:v>2.7749999999999999</c:v>
                </c:pt>
                <c:pt idx="6916">
                  <c:v>2.8410000000000002</c:v>
                </c:pt>
                <c:pt idx="6917">
                  <c:v>3.0859999999999999</c:v>
                </c:pt>
                <c:pt idx="6918">
                  <c:v>3.593</c:v>
                </c:pt>
                <c:pt idx="6919">
                  <c:v>4.2149999999999999</c:v>
                </c:pt>
                <c:pt idx="6920">
                  <c:v>4.4669999999999996</c:v>
                </c:pt>
                <c:pt idx="6921">
                  <c:v>4.5979999999999999</c:v>
                </c:pt>
                <c:pt idx="6922">
                  <c:v>4.7009999999999996</c:v>
                </c:pt>
                <c:pt idx="6923">
                  <c:v>4.641</c:v>
                </c:pt>
                <c:pt idx="6924">
                  <c:v>4.4790000000000001</c:v>
                </c:pt>
                <c:pt idx="6925">
                  <c:v>4.3869999999999996</c:v>
                </c:pt>
                <c:pt idx="6926">
                  <c:v>4.24</c:v>
                </c:pt>
                <c:pt idx="6927">
                  <c:v>4.1109999999999998</c:v>
                </c:pt>
                <c:pt idx="6928">
                  <c:v>4.1399999999999997</c:v>
                </c:pt>
                <c:pt idx="6929">
                  <c:v>4.468</c:v>
                </c:pt>
                <c:pt idx="6930">
                  <c:v>4.556</c:v>
                </c:pt>
                <c:pt idx="6931">
                  <c:v>4.2859999999999996</c:v>
                </c:pt>
                <c:pt idx="6932">
                  <c:v>3.9670000000000001</c:v>
                </c:pt>
                <c:pt idx="6933">
                  <c:v>3.7029999999999998</c:v>
                </c:pt>
                <c:pt idx="6934">
                  <c:v>3.399</c:v>
                </c:pt>
                <c:pt idx="6935">
                  <c:v>3.1440000000000001</c:v>
                </c:pt>
                <c:pt idx="6936">
                  <c:v>2.883</c:v>
                </c:pt>
                <c:pt idx="6937">
                  <c:v>2.7370000000000001</c:v>
                </c:pt>
                <c:pt idx="6938">
                  <c:v>2.6469999999999998</c:v>
                </c:pt>
                <c:pt idx="6939">
                  <c:v>2.6190000000000002</c:v>
                </c:pt>
                <c:pt idx="6940">
                  <c:v>2.6139999999999999</c:v>
                </c:pt>
                <c:pt idx="6941">
                  <c:v>2.694</c:v>
                </c:pt>
                <c:pt idx="6942">
                  <c:v>2.8769999999999998</c:v>
                </c:pt>
                <c:pt idx="6943">
                  <c:v>3.1680000000000001</c:v>
                </c:pt>
                <c:pt idx="6944">
                  <c:v>3.4670000000000001</c:v>
                </c:pt>
                <c:pt idx="6945">
                  <c:v>3.7160000000000002</c:v>
                </c:pt>
                <c:pt idx="6946">
                  <c:v>3.85</c:v>
                </c:pt>
                <c:pt idx="6947">
                  <c:v>3.883</c:v>
                </c:pt>
                <c:pt idx="6948">
                  <c:v>3.831</c:v>
                </c:pt>
                <c:pt idx="6949">
                  <c:v>3.7679999999999998</c:v>
                </c:pt>
                <c:pt idx="6950">
                  <c:v>3.714</c:v>
                </c:pt>
                <c:pt idx="6951">
                  <c:v>3.7010000000000001</c:v>
                </c:pt>
                <c:pt idx="6952">
                  <c:v>3.7869999999999999</c:v>
                </c:pt>
                <c:pt idx="6953">
                  <c:v>4.1269999999999998</c:v>
                </c:pt>
                <c:pt idx="6954">
                  <c:v>4.2560000000000002</c:v>
                </c:pt>
                <c:pt idx="6955">
                  <c:v>4.0190000000000001</c:v>
                </c:pt>
                <c:pt idx="6956">
                  <c:v>3.7349999999999999</c:v>
                </c:pt>
                <c:pt idx="6957">
                  <c:v>3.4940000000000002</c:v>
                </c:pt>
                <c:pt idx="6958">
                  <c:v>3.2519999999999998</c:v>
                </c:pt>
                <c:pt idx="6959">
                  <c:v>3.0070000000000001</c:v>
                </c:pt>
                <c:pt idx="6960">
                  <c:v>2.794</c:v>
                </c:pt>
                <c:pt idx="6961">
                  <c:v>2.6549999999999998</c:v>
                </c:pt>
                <c:pt idx="6962">
                  <c:v>2.5779999999999998</c:v>
                </c:pt>
                <c:pt idx="6963">
                  <c:v>2.5499999999999998</c:v>
                </c:pt>
                <c:pt idx="6964">
                  <c:v>2.5569999999999999</c:v>
                </c:pt>
                <c:pt idx="6965">
                  <c:v>2.6070000000000002</c:v>
                </c:pt>
                <c:pt idx="6966">
                  <c:v>2.754</c:v>
                </c:pt>
                <c:pt idx="6967">
                  <c:v>3.004</c:v>
                </c:pt>
                <c:pt idx="6968">
                  <c:v>3.2690000000000001</c:v>
                </c:pt>
                <c:pt idx="6969">
                  <c:v>3.5390000000000001</c:v>
                </c:pt>
                <c:pt idx="6970">
                  <c:v>3.7250000000000001</c:v>
                </c:pt>
                <c:pt idx="6971">
                  <c:v>3.7770000000000001</c:v>
                </c:pt>
                <c:pt idx="6972">
                  <c:v>3.7469999999999999</c:v>
                </c:pt>
                <c:pt idx="6973">
                  <c:v>3.7</c:v>
                </c:pt>
                <c:pt idx="6974">
                  <c:v>3.673</c:v>
                </c:pt>
                <c:pt idx="6975">
                  <c:v>3.6659999999999999</c:v>
                </c:pt>
                <c:pt idx="6976">
                  <c:v>3.7709999999999999</c:v>
                </c:pt>
                <c:pt idx="6977">
                  <c:v>4.1100000000000003</c:v>
                </c:pt>
                <c:pt idx="6978">
                  <c:v>4.3380000000000001</c:v>
                </c:pt>
                <c:pt idx="6979">
                  <c:v>4.2110000000000003</c:v>
                </c:pt>
                <c:pt idx="6980">
                  <c:v>3.8919999999999999</c:v>
                </c:pt>
                <c:pt idx="6981">
                  <c:v>3.6179999999999999</c:v>
                </c:pt>
                <c:pt idx="6982">
                  <c:v>3.3180000000000001</c:v>
                </c:pt>
                <c:pt idx="6983">
                  <c:v>3.048</c:v>
                </c:pt>
                <c:pt idx="6984">
                  <c:v>2.8460000000000001</c:v>
                </c:pt>
                <c:pt idx="6985">
                  <c:v>2.8210000000000002</c:v>
                </c:pt>
                <c:pt idx="6986">
                  <c:v>2.7949999999999999</c:v>
                </c:pt>
                <c:pt idx="6987">
                  <c:v>2.806</c:v>
                </c:pt>
                <c:pt idx="6988">
                  <c:v>2.8370000000000002</c:v>
                </c:pt>
                <c:pt idx="6989">
                  <c:v>3.077</c:v>
                </c:pt>
                <c:pt idx="6990">
                  <c:v>3.8359999999999999</c:v>
                </c:pt>
                <c:pt idx="6991">
                  <c:v>4.6029999999999998</c:v>
                </c:pt>
                <c:pt idx="6992">
                  <c:v>4.7489999999999997</c:v>
                </c:pt>
                <c:pt idx="6993">
                  <c:v>4.7370000000000001</c:v>
                </c:pt>
                <c:pt idx="6994">
                  <c:v>4.7770000000000001</c:v>
                </c:pt>
                <c:pt idx="6995">
                  <c:v>4.7300000000000004</c:v>
                </c:pt>
                <c:pt idx="6996">
                  <c:v>4.5949999999999998</c:v>
                </c:pt>
                <c:pt idx="6997">
                  <c:v>4.556</c:v>
                </c:pt>
                <c:pt idx="6998">
                  <c:v>4.4539999999999997</c:v>
                </c:pt>
                <c:pt idx="6999">
                  <c:v>4.3259999999999996</c:v>
                </c:pt>
                <c:pt idx="7000">
                  <c:v>4.3630000000000004</c:v>
                </c:pt>
                <c:pt idx="7001">
                  <c:v>4.66</c:v>
                </c:pt>
                <c:pt idx="7002">
                  <c:v>4.8</c:v>
                </c:pt>
                <c:pt idx="7003">
                  <c:v>4.6630000000000003</c:v>
                </c:pt>
                <c:pt idx="7004">
                  <c:v>4.2510000000000003</c:v>
                </c:pt>
                <c:pt idx="7005">
                  <c:v>3.952</c:v>
                </c:pt>
                <c:pt idx="7006">
                  <c:v>3.59</c:v>
                </c:pt>
                <c:pt idx="7007">
                  <c:v>3.22</c:v>
                </c:pt>
                <c:pt idx="7008">
                  <c:v>2.9910000000000001</c:v>
                </c:pt>
                <c:pt idx="7009">
                  <c:v>2.9009999999999998</c:v>
                </c:pt>
                <c:pt idx="7010">
                  <c:v>2.8479999999999999</c:v>
                </c:pt>
                <c:pt idx="7011">
                  <c:v>2.8420000000000001</c:v>
                </c:pt>
                <c:pt idx="7012">
                  <c:v>2.91</c:v>
                </c:pt>
                <c:pt idx="7013">
                  <c:v>3.1760000000000002</c:v>
                </c:pt>
                <c:pt idx="7014">
                  <c:v>3.8639999999999999</c:v>
                </c:pt>
                <c:pt idx="7015">
                  <c:v>4.6070000000000002</c:v>
                </c:pt>
                <c:pt idx="7016">
                  <c:v>4.7910000000000004</c:v>
                </c:pt>
                <c:pt idx="7017">
                  <c:v>4.8</c:v>
                </c:pt>
                <c:pt idx="7018">
                  <c:v>4.87</c:v>
                </c:pt>
                <c:pt idx="7019">
                  <c:v>4.8810000000000002</c:v>
                </c:pt>
                <c:pt idx="7020">
                  <c:v>4.7770000000000001</c:v>
                </c:pt>
                <c:pt idx="7021">
                  <c:v>4.7359999999999998</c:v>
                </c:pt>
                <c:pt idx="7022">
                  <c:v>4.6070000000000002</c:v>
                </c:pt>
                <c:pt idx="7023">
                  <c:v>4.4509999999999996</c:v>
                </c:pt>
                <c:pt idx="7024">
                  <c:v>4.4249999999999998</c:v>
                </c:pt>
                <c:pt idx="7025">
                  <c:v>4.7439999999999998</c:v>
                </c:pt>
                <c:pt idx="7026">
                  <c:v>4.8639999999999999</c:v>
                </c:pt>
                <c:pt idx="7027">
                  <c:v>4.702</c:v>
                </c:pt>
                <c:pt idx="7028">
                  <c:v>4.3170000000000002</c:v>
                </c:pt>
                <c:pt idx="7029">
                  <c:v>3.9820000000000002</c:v>
                </c:pt>
                <c:pt idx="7030">
                  <c:v>3.6070000000000002</c:v>
                </c:pt>
                <c:pt idx="7031">
                  <c:v>3.222</c:v>
                </c:pt>
                <c:pt idx="7032">
                  <c:v>2.9729999999999999</c:v>
                </c:pt>
                <c:pt idx="7033">
                  <c:v>2.8540000000000001</c:v>
                </c:pt>
                <c:pt idx="7034">
                  <c:v>2.8010000000000002</c:v>
                </c:pt>
                <c:pt idx="7035">
                  <c:v>2.8180000000000001</c:v>
                </c:pt>
                <c:pt idx="7036">
                  <c:v>2.891</c:v>
                </c:pt>
                <c:pt idx="7037">
                  <c:v>3.1520000000000001</c:v>
                </c:pt>
                <c:pt idx="7038">
                  <c:v>3.8420000000000001</c:v>
                </c:pt>
                <c:pt idx="7039">
                  <c:v>4.524</c:v>
                </c:pt>
                <c:pt idx="7040">
                  <c:v>4.6390000000000002</c:v>
                </c:pt>
                <c:pt idx="7041">
                  <c:v>4.6429999999999998</c:v>
                </c:pt>
                <c:pt idx="7042">
                  <c:v>4.7</c:v>
                </c:pt>
                <c:pt idx="7043">
                  <c:v>4.71</c:v>
                </c:pt>
                <c:pt idx="7044">
                  <c:v>4.6840000000000002</c:v>
                </c:pt>
                <c:pt idx="7045">
                  <c:v>4.4889999999999999</c:v>
                </c:pt>
                <c:pt idx="7046">
                  <c:v>4.3789999999999996</c:v>
                </c:pt>
                <c:pt idx="7047">
                  <c:v>4.2389999999999999</c:v>
                </c:pt>
                <c:pt idx="7048">
                  <c:v>4.38</c:v>
                </c:pt>
                <c:pt idx="7049">
                  <c:v>4.7640000000000002</c:v>
                </c:pt>
                <c:pt idx="7050">
                  <c:v>4.8440000000000003</c:v>
                </c:pt>
                <c:pt idx="7051">
                  <c:v>4.6319999999999997</c:v>
                </c:pt>
                <c:pt idx="7052">
                  <c:v>4.2880000000000003</c:v>
                </c:pt>
                <c:pt idx="7053">
                  <c:v>3.9809999999999999</c:v>
                </c:pt>
                <c:pt idx="7054">
                  <c:v>3.6030000000000002</c:v>
                </c:pt>
                <c:pt idx="7055">
                  <c:v>3.2589999999999999</c:v>
                </c:pt>
                <c:pt idx="7056">
                  <c:v>3.0310000000000001</c:v>
                </c:pt>
                <c:pt idx="7057">
                  <c:v>2.9020000000000001</c:v>
                </c:pt>
                <c:pt idx="7058">
                  <c:v>2.847</c:v>
                </c:pt>
                <c:pt idx="7059">
                  <c:v>2.855</c:v>
                </c:pt>
                <c:pt idx="7060">
                  <c:v>2.9169999999999998</c:v>
                </c:pt>
                <c:pt idx="7061">
                  <c:v>3.1680000000000001</c:v>
                </c:pt>
                <c:pt idx="7062">
                  <c:v>3.8660000000000001</c:v>
                </c:pt>
                <c:pt idx="7063">
                  <c:v>4.5830000000000002</c:v>
                </c:pt>
                <c:pt idx="7064">
                  <c:v>4.7629999999999999</c:v>
                </c:pt>
                <c:pt idx="7065">
                  <c:v>4.7690000000000001</c:v>
                </c:pt>
                <c:pt idx="7066">
                  <c:v>4.8230000000000004</c:v>
                </c:pt>
                <c:pt idx="7067">
                  <c:v>4.7930000000000001</c:v>
                </c:pt>
                <c:pt idx="7068">
                  <c:v>4.6929999999999996</c:v>
                </c:pt>
                <c:pt idx="7069">
                  <c:v>4.702</c:v>
                </c:pt>
                <c:pt idx="7070">
                  <c:v>4.6150000000000002</c:v>
                </c:pt>
                <c:pt idx="7071">
                  <c:v>4.423</c:v>
                </c:pt>
                <c:pt idx="7072">
                  <c:v>4.3920000000000003</c:v>
                </c:pt>
                <c:pt idx="7073">
                  <c:v>4.6559999999999997</c:v>
                </c:pt>
                <c:pt idx="7074">
                  <c:v>4.7759999999999998</c:v>
                </c:pt>
                <c:pt idx="7075">
                  <c:v>4.5910000000000002</c:v>
                </c:pt>
                <c:pt idx="7076">
                  <c:v>4.2350000000000003</c:v>
                </c:pt>
                <c:pt idx="7077">
                  <c:v>3.9119999999999999</c:v>
                </c:pt>
                <c:pt idx="7078">
                  <c:v>3.5750000000000002</c:v>
                </c:pt>
                <c:pt idx="7079">
                  <c:v>3.149</c:v>
                </c:pt>
                <c:pt idx="7080">
                  <c:v>2.9279999999999999</c:v>
                </c:pt>
                <c:pt idx="7081">
                  <c:v>2.79</c:v>
                </c:pt>
                <c:pt idx="7082">
                  <c:v>2.7429999999999999</c:v>
                </c:pt>
                <c:pt idx="7083">
                  <c:v>2.7480000000000002</c:v>
                </c:pt>
                <c:pt idx="7084">
                  <c:v>2.83</c:v>
                </c:pt>
                <c:pt idx="7085">
                  <c:v>3.03</c:v>
                </c:pt>
                <c:pt idx="7086">
                  <c:v>3.7029999999999998</c:v>
                </c:pt>
                <c:pt idx="7087">
                  <c:v>4.4029999999999996</c:v>
                </c:pt>
                <c:pt idx="7088">
                  <c:v>4.5419999999999998</c:v>
                </c:pt>
                <c:pt idx="7089">
                  <c:v>4.5309999999999997</c:v>
                </c:pt>
                <c:pt idx="7090">
                  <c:v>4.5389999999999997</c:v>
                </c:pt>
                <c:pt idx="7091">
                  <c:v>4.4560000000000004</c:v>
                </c:pt>
                <c:pt idx="7092">
                  <c:v>4.2789999999999999</c:v>
                </c:pt>
                <c:pt idx="7093">
                  <c:v>4.1589999999999998</c:v>
                </c:pt>
                <c:pt idx="7094">
                  <c:v>3.9769999999999999</c:v>
                </c:pt>
                <c:pt idx="7095">
                  <c:v>3.8969999999999998</c:v>
                </c:pt>
                <c:pt idx="7096">
                  <c:v>3.9540000000000002</c:v>
                </c:pt>
                <c:pt idx="7097">
                  <c:v>4.343</c:v>
                </c:pt>
                <c:pt idx="7098">
                  <c:v>4.6509999999999998</c:v>
                </c:pt>
                <c:pt idx="7099">
                  <c:v>4.3959999999999999</c:v>
                </c:pt>
                <c:pt idx="7100">
                  <c:v>4.0449999999999999</c:v>
                </c:pt>
                <c:pt idx="7101">
                  <c:v>3.7639999999999998</c:v>
                </c:pt>
                <c:pt idx="7102">
                  <c:v>3.5209999999999999</c:v>
                </c:pt>
                <c:pt idx="7103">
                  <c:v>3.2519999999999998</c:v>
                </c:pt>
                <c:pt idx="7104">
                  <c:v>2.99</c:v>
                </c:pt>
                <c:pt idx="7105">
                  <c:v>2.8260000000000001</c:v>
                </c:pt>
                <c:pt idx="7106">
                  <c:v>2.7040000000000002</c:v>
                </c:pt>
                <c:pt idx="7107">
                  <c:v>2.6549999999999998</c:v>
                </c:pt>
                <c:pt idx="7108">
                  <c:v>2.6669999999999998</c:v>
                </c:pt>
                <c:pt idx="7109">
                  <c:v>2.7570000000000001</c:v>
                </c:pt>
                <c:pt idx="7110">
                  <c:v>2.9420000000000002</c:v>
                </c:pt>
                <c:pt idx="7111">
                  <c:v>3.2490000000000001</c:v>
                </c:pt>
                <c:pt idx="7112">
                  <c:v>3.5259999999999998</c:v>
                </c:pt>
                <c:pt idx="7113">
                  <c:v>3.7679999999999998</c:v>
                </c:pt>
                <c:pt idx="7114">
                  <c:v>3.875</c:v>
                </c:pt>
                <c:pt idx="7115">
                  <c:v>3.8410000000000002</c:v>
                </c:pt>
                <c:pt idx="7116">
                  <c:v>3.7850000000000001</c:v>
                </c:pt>
                <c:pt idx="7117">
                  <c:v>3.7320000000000002</c:v>
                </c:pt>
                <c:pt idx="7118">
                  <c:v>3.7290000000000001</c:v>
                </c:pt>
                <c:pt idx="7119">
                  <c:v>3.64</c:v>
                </c:pt>
                <c:pt idx="7120">
                  <c:v>3.7280000000000002</c:v>
                </c:pt>
                <c:pt idx="7121">
                  <c:v>4.1059999999999999</c:v>
                </c:pt>
                <c:pt idx="7122">
                  <c:v>4.2939999999999996</c:v>
                </c:pt>
                <c:pt idx="7123">
                  <c:v>3.9870000000000001</c:v>
                </c:pt>
                <c:pt idx="7124">
                  <c:v>3.722</c:v>
                </c:pt>
                <c:pt idx="7125">
                  <c:v>3.4849999999999999</c:v>
                </c:pt>
                <c:pt idx="7126">
                  <c:v>3.2189999999999999</c:v>
                </c:pt>
                <c:pt idx="7127">
                  <c:v>3.012</c:v>
                </c:pt>
                <c:pt idx="7128">
                  <c:v>2.8340000000000001</c:v>
                </c:pt>
                <c:pt idx="7129">
                  <c:v>2.6659999999999999</c:v>
                </c:pt>
                <c:pt idx="7130">
                  <c:v>2.5434999999999999</c:v>
                </c:pt>
                <c:pt idx="7131">
                  <c:v>2.5419999999999998</c:v>
                </c:pt>
                <c:pt idx="7132">
                  <c:v>2.548</c:v>
                </c:pt>
                <c:pt idx="7133">
                  <c:v>2.629</c:v>
                </c:pt>
                <c:pt idx="7134">
                  <c:v>2.8519999999999999</c:v>
                </c:pt>
                <c:pt idx="7135">
                  <c:v>3.0790000000000002</c:v>
                </c:pt>
                <c:pt idx="7136">
                  <c:v>3.3380000000000001</c:v>
                </c:pt>
                <c:pt idx="7137">
                  <c:v>3.492</c:v>
                </c:pt>
                <c:pt idx="7138">
                  <c:v>3.5150000000000001</c:v>
                </c:pt>
                <c:pt idx="7139">
                  <c:v>3.5019999999999998</c:v>
                </c:pt>
                <c:pt idx="7140">
                  <c:v>3.456</c:v>
                </c:pt>
                <c:pt idx="7141">
                  <c:v>3.4359999999999999</c:v>
                </c:pt>
                <c:pt idx="7142">
                  <c:v>3.403</c:v>
                </c:pt>
                <c:pt idx="7143">
                  <c:v>3.4319999999999999</c:v>
                </c:pt>
                <c:pt idx="7144">
                  <c:v>3.7210000000000001</c:v>
                </c:pt>
                <c:pt idx="7145">
                  <c:v>4.41</c:v>
                </c:pt>
                <c:pt idx="7146">
                  <c:v>4.3719999999999999</c:v>
                </c:pt>
                <c:pt idx="7147">
                  <c:v>4.032</c:v>
                </c:pt>
                <c:pt idx="7148">
                  <c:v>3.7170000000000001</c:v>
                </c:pt>
                <c:pt idx="7149">
                  <c:v>3.464</c:v>
                </c:pt>
                <c:pt idx="7150">
                  <c:v>3.1789999999999998</c:v>
                </c:pt>
                <c:pt idx="7151">
                  <c:v>2.9359999999999999</c:v>
                </c:pt>
                <c:pt idx="7152">
                  <c:v>2.7709999999999999</c:v>
                </c:pt>
                <c:pt idx="7153">
                  <c:v>2.6760000000000002</c:v>
                </c:pt>
                <c:pt idx="7154">
                  <c:v>2.6549999999999998</c:v>
                </c:pt>
                <c:pt idx="7155">
                  <c:v>2.7010000000000001</c:v>
                </c:pt>
                <c:pt idx="7156">
                  <c:v>2.8130000000000002</c:v>
                </c:pt>
                <c:pt idx="7157">
                  <c:v>3.1509999999999998</c:v>
                </c:pt>
                <c:pt idx="7158">
                  <c:v>3.8919999999999999</c:v>
                </c:pt>
                <c:pt idx="7159">
                  <c:v>4.4649999999999999</c:v>
                </c:pt>
                <c:pt idx="7160">
                  <c:v>4.6100000000000003</c:v>
                </c:pt>
                <c:pt idx="7161">
                  <c:v>4.59</c:v>
                </c:pt>
                <c:pt idx="7162">
                  <c:v>4.6760000000000002</c:v>
                </c:pt>
                <c:pt idx="7163">
                  <c:v>4.625</c:v>
                </c:pt>
                <c:pt idx="7164">
                  <c:v>4.5439999999999996</c:v>
                </c:pt>
                <c:pt idx="7165">
                  <c:v>4.5599999999999996</c:v>
                </c:pt>
                <c:pt idx="7166">
                  <c:v>4.4820000000000002</c:v>
                </c:pt>
                <c:pt idx="7167">
                  <c:v>4.367</c:v>
                </c:pt>
                <c:pt idx="7168">
                  <c:v>4.42</c:v>
                </c:pt>
                <c:pt idx="7169">
                  <c:v>5.0970000000000004</c:v>
                </c:pt>
                <c:pt idx="7170">
                  <c:v>4.9669999999999996</c:v>
                </c:pt>
                <c:pt idx="7171">
                  <c:v>4.6459999999999999</c:v>
                </c:pt>
                <c:pt idx="7172">
                  <c:v>4.2460000000000004</c:v>
                </c:pt>
                <c:pt idx="7173">
                  <c:v>3.903</c:v>
                </c:pt>
                <c:pt idx="7174">
                  <c:v>3.5190000000000001</c:v>
                </c:pt>
                <c:pt idx="7175">
                  <c:v>3.1749999999999998</c:v>
                </c:pt>
                <c:pt idx="7176">
                  <c:v>2.972</c:v>
                </c:pt>
                <c:pt idx="7177">
                  <c:v>2.859</c:v>
                </c:pt>
                <c:pt idx="7178">
                  <c:v>2.81</c:v>
                </c:pt>
                <c:pt idx="7179">
                  <c:v>2.847</c:v>
                </c:pt>
                <c:pt idx="7180">
                  <c:v>2.9409999999999998</c:v>
                </c:pt>
                <c:pt idx="7181">
                  <c:v>3.2629999999999999</c:v>
                </c:pt>
                <c:pt idx="7182">
                  <c:v>3.9790000000000001</c:v>
                </c:pt>
                <c:pt idx="7183">
                  <c:v>4.58</c:v>
                </c:pt>
                <c:pt idx="7184">
                  <c:v>4.75</c:v>
                </c:pt>
                <c:pt idx="7185">
                  <c:v>4.7169999999999996</c:v>
                </c:pt>
                <c:pt idx="7186">
                  <c:v>4.7290000000000001</c:v>
                </c:pt>
                <c:pt idx="7187">
                  <c:v>4.649</c:v>
                </c:pt>
                <c:pt idx="7188">
                  <c:v>4.4950000000000001</c:v>
                </c:pt>
                <c:pt idx="7189">
                  <c:v>4.5460000000000003</c:v>
                </c:pt>
                <c:pt idx="7190">
                  <c:v>4.4690000000000003</c:v>
                </c:pt>
                <c:pt idx="7191">
                  <c:v>4.3390000000000004</c:v>
                </c:pt>
                <c:pt idx="7192">
                  <c:v>4.4889999999999999</c:v>
                </c:pt>
                <c:pt idx="7193">
                  <c:v>5.0810000000000004</c:v>
                </c:pt>
                <c:pt idx="7194">
                  <c:v>4.915</c:v>
                </c:pt>
                <c:pt idx="7195">
                  <c:v>4.5579999999999998</c:v>
                </c:pt>
                <c:pt idx="7196">
                  <c:v>4.21</c:v>
                </c:pt>
                <c:pt idx="7197">
                  <c:v>3.903</c:v>
                </c:pt>
                <c:pt idx="7198">
                  <c:v>3.544</c:v>
                </c:pt>
                <c:pt idx="7199">
                  <c:v>3.1890000000000001</c:v>
                </c:pt>
                <c:pt idx="7200">
                  <c:v>2.9319999999999999</c:v>
                </c:pt>
                <c:pt idx="7201">
                  <c:v>2.8180000000000001</c:v>
                </c:pt>
                <c:pt idx="7202">
                  <c:v>2.7850000000000001</c:v>
                </c:pt>
                <c:pt idx="7203">
                  <c:v>2.81</c:v>
                </c:pt>
                <c:pt idx="7204">
                  <c:v>2.8740000000000001</c:v>
                </c:pt>
                <c:pt idx="7205">
                  <c:v>3.1309999999999998</c:v>
                </c:pt>
                <c:pt idx="7206">
                  <c:v>3.8119999999999998</c:v>
                </c:pt>
                <c:pt idx="7207">
                  <c:v>4.3949999999999996</c:v>
                </c:pt>
                <c:pt idx="7208">
                  <c:v>4.5869999999999997</c:v>
                </c:pt>
                <c:pt idx="7209">
                  <c:v>4.593</c:v>
                </c:pt>
                <c:pt idx="7210">
                  <c:v>4.59</c:v>
                </c:pt>
                <c:pt idx="7211">
                  <c:v>4.5540000000000003</c:v>
                </c:pt>
                <c:pt idx="7212">
                  <c:v>4.4550000000000001</c:v>
                </c:pt>
                <c:pt idx="7213">
                  <c:v>4.4729999999999999</c:v>
                </c:pt>
                <c:pt idx="7214">
                  <c:v>4.3899999999999997</c:v>
                </c:pt>
                <c:pt idx="7215">
                  <c:v>4.2830000000000004</c:v>
                </c:pt>
                <c:pt idx="7216">
                  <c:v>4.4130000000000003</c:v>
                </c:pt>
                <c:pt idx="7217">
                  <c:v>5.0229999999999997</c:v>
                </c:pt>
                <c:pt idx="7218">
                  <c:v>4.8570000000000002</c:v>
                </c:pt>
                <c:pt idx="7219">
                  <c:v>4.5410000000000004</c:v>
                </c:pt>
                <c:pt idx="7220">
                  <c:v>4.1959999999999997</c:v>
                </c:pt>
                <c:pt idx="7221">
                  <c:v>3.9159999999999999</c:v>
                </c:pt>
                <c:pt idx="7222">
                  <c:v>3.56</c:v>
                </c:pt>
                <c:pt idx="7223">
                  <c:v>3.21</c:v>
                </c:pt>
                <c:pt idx="7224">
                  <c:v>3.0219999999999998</c:v>
                </c:pt>
                <c:pt idx="7225">
                  <c:v>2.9159999999999999</c:v>
                </c:pt>
                <c:pt idx="7226">
                  <c:v>2.8759999999999999</c:v>
                </c:pt>
                <c:pt idx="7227">
                  <c:v>2.8679999999999999</c:v>
                </c:pt>
                <c:pt idx="7228">
                  <c:v>2.9510000000000001</c:v>
                </c:pt>
                <c:pt idx="7229">
                  <c:v>3.2229999999999999</c:v>
                </c:pt>
                <c:pt idx="7230">
                  <c:v>3.92</c:v>
                </c:pt>
                <c:pt idx="7231">
                  <c:v>4.49</c:v>
                </c:pt>
                <c:pt idx="7232">
                  <c:v>4.673</c:v>
                </c:pt>
                <c:pt idx="7233">
                  <c:v>4.7539999999999996</c:v>
                </c:pt>
                <c:pt idx="7234">
                  <c:v>4.8289999999999997</c:v>
                </c:pt>
                <c:pt idx="7235">
                  <c:v>4.7779999999999996</c:v>
                </c:pt>
                <c:pt idx="7236">
                  <c:v>4.71</c:v>
                </c:pt>
                <c:pt idx="7237">
                  <c:v>4.702</c:v>
                </c:pt>
                <c:pt idx="7238">
                  <c:v>4.6289999999999996</c:v>
                </c:pt>
                <c:pt idx="7239">
                  <c:v>4.5259999999999998</c:v>
                </c:pt>
                <c:pt idx="7240">
                  <c:v>4.649</c:v>
                </c:pt>
                <c:pt idx="7241">
                  <c:v>5.1710000000000003</c:v>
                </c:pt>
                <c:pt idx="7242">
                  <c:v>5.0419999999999998</c:v>
                </c:pt>
                <c:pt idx="7243">
                  <c:v>4.7190000000000003</c:v>
                </c:pt>
                <c:pt idx="7244">
                  <c:v>4.3650000000000002</c:v>
                </c:pt>
                <c:pt idx="7245">
                  <c:v>4.0549999999999997</c:v>
                </c:pt>
                <c:pt idx="7246">
                  <c:v>3.661</c:v>
                </c:pt>
                <c:pt idx="7247">
                  <c:v>3.3090000000000002</c:v>
                </c:pt>
                <c:pt idx="7248">
                  <c:v>3.0670000000000002</c:v>
                </c:pt>
                <c:pt idx="7249">
                  <c:v>2.952</c:v>
                </c:pt>
                <c:pt idx="7250">
                  <c:v>2.8929999999999998</c:v>
                </c:pt>
                <c:pt idx="7251">
                  <c:v>2.8959999999999999</c:v>
                </c:pt>
                <c:pt idx="7252">
                  <c:v>2.9689999999999999</c:v>
                </c:pt>
                <c:pt idx="7253">
                  <c:v>3.1779999999999999</c:v>
                </c:pt>
                <c:pt idx="7254">
                  <c:v>3.8460000000000001</c:v>
                </c:pt>
                <c:pt idx="7255">
                  <c:v>4.4420000000000002</c:v>
                </c:pt>
                <c:pt idx="7256">
                  <c:v>4.5709999999999997</c:v>
                </c:pt>
                <c:pt idx="7257">
                  <c:v>4.5529999999999999</c:v>
                </c:pt>
                <c:pt idx="7258">
                  <c:v>4.5339999999999998</c:v>
                </c:pt>
                <c:pt idx="7259">
                  <c:v>4.4870000000000001</c:v>
                </c:pt>
                <c:pt idx="7260">
                  <c:v>4.4950000000000001</c:v>
                </c:pt>
                <c:pt idx="7261">
                  <c:v>4.43</c:v>
                </c:pt>
                <c:pt idx="7262">
                  <c:v>4.2880000000000003</c:v>
                </c:pt>
                <c:pt idx="7263">
                  <c:v>4.2039999999999997</c:v>
                </c:pt>
                <c:pt idx="7264">
                  <c:v>4.3369999999999997</c:v>
                </c:pt>
                <c:pt idx="7265">
                  <c:v>4.7809999999999997</c:v>
                </c:pt>
                <c:pt idx="7266">
                  <c:v>4.665</c:v>
                </c:pt>
                <c:pt idx="7267">
                  <c:v>4.2939999999999996</c:v>
                </c:pt>
                <c:pt idx="7268">
                  <c:v>3.9590000000000001</c:v>
                </c:pt>
                <c:pt idx="7269">
                  <c:v>3.6739999999999999</c:v>
                </c:pt>
                <c:pt idx="7270">
                  <c:v>3.391</c:v>
                </c:pt>
                <c:pt idx="7271">
                  <c:v>3.0939999999999999</c:v>
                </c:pt>
                <c:pt idx="7272">
                  <c:v>2.8780000000000001</c:v>
                </c:pt>
                <c:pt idx="7273">
                  <c:v>2.7360000000000002</c:v>
                </c:pt>
                <c:pt idx="7274">
                  <c:v>2.6520000000000001</c:v>
                </c:pt>
                <c:pt idx="7275">
                  <c:v>2.641</c:v>
                </c:pt>
                <c:pt idx="7276">
                  <c:v>2.633</c:v>
                </c:pt>
                <c:pt idx="7277">
                  <c:v>2.7149999999999999</c:v>
                </c:pt>
                <c:pt idx="7278">
                  <c:v>2.9369999999999998</c:v>
                </c:pt>
                <c:pt idx="7279">
                  <c:v>3.2010000000000001</c:v>
                </c:pt>
                <c:pt idx="7280">
                  <c:v>3.5310000000000001</c:v>
                </c:pt>
                <c:pt idx="7281">
                  <c:v>3.7080000000000002</c:v>
                </c:pt>
                <c:pt idx="7282">
                  <c:v>3.7669999999999999</c:v>
                </c:pt>
                <c:pt idx="7283">
                  <c:v>3.7189999999999999</c:v>
                </c:pt>
                <c:pt idx="7284">
                  <c:v>3.6280000000000001</c:v>
                </c:pt>
                <c:pt idx="7285">
                  <c:v>3.5870000000000002</c:v>
                </c:pt>
                <c:pt idx="7286">
                  <c:v>3.5529999999999999</c:v>
                </c:pt>
                <c:pt idx="7287">
                  <c:v>3.5529999999999999</c:v>
                </c:pt>
                <c:pt idx="7288">
                  <c:v>3.786</c:v>
                </c:pt>
                <c:pt idx="7289">
                  <c:v>4.3970000000000002</c:v>
                </c:pt>
                <c:pt idx="7290">
                  <c:v>4.2969999999999997</c:v>
                </c:pt>
                <c:pt idx="7291">
                  <c:v>3.919</c:v>
                </c:pt>
                <c:pt idx="7292">
                  <c:v>3.6309999999999998</c:v>
                </c:pt>
                <c:pt idx="7293">
                  <c:v>3.3969999999999998</c:v>
                </c:pt>
                <c:pt idx="7294">
                  <c:v>3.1789999999999998</c:v>
                </c:pt>
                <c:pt idx="7295">
                  <c:v>2.9590000000000001</c:v>
                </c:pt>
                <c:pt idx="7296">
                  <c:v>2.7709999999999999</c:v>
                </c:pt>
                <c:pt idx="7297">
                  <c:v>2.6560000000000001</c:v>
                </c:pt>
                <c:pt idx="7298">
                  <c:v>2.5920000000000001</c:v>
                </c:pt>
                <c:pt idx="7299">
                  <c:v>2.573</c:v>
                </c:pt>
                <c:pt idx="7300">
                  <c:v>2.5720000000000001</c:v>
                </c:pt>
                <c:pt idx="7301">
                  <c:v>2.6419999999999999</c:v>
                </c:pt>
                <c:pt idx="7302">
                  <c:v>2.82</c:v>
                </c:pt>
                <c:pt idx="7303">
                  <c:v>3.056</c:v>
                </c:pt>
                <c:pt idx="7304">
                  <c:v>3.3540000000000001</c:v>
                </c:pt>
                <c:pt idx="7305">
                  <c:v>3.5649999999999999</c:v>
                </c:pt>
                <c:pt idx="7306">
                  <c:v>3.681</c:v>
                </c:pt>
                <c:pt idx="7307">
                  <c:v>3.7290000000000001</c:v>
                </c:pt>
                <c:pt idx="7308">
                  <c:v>3.714</c:v>
                </c:pt>
                <c:pt idx="7309">
                  <c:v>3.6859999999999999</c:v>
                </c:pt>
                <c:pt idx="7310">
                  <c:v>3.6739999999999999</c:v>
                </c:pt>
                <c:pt idx="7311">
                  <c:v>3.6880000000000002</c:v>
                </c:pt>
                <c:pt idx="7312">
                  <c:v>3.9359999999999999</c:v>
                </c:pt>
                <c:pt idx="7313">
                  <c:v>4.5090000000000003</c:v>
                </c:pt>
                <c:pt idx="7314">
                  <c:v>4.4279999999999999</c:v>
                </c:pt>
                <c:pt idx="7315">
                  <c:v>4.1070000000000002</c:v>
                </c:pt>
                <c:pt idx="7316">
                  <c:v>3.798</c:v>
                </c:pt>
                <c:pt idx="7317">
                  <c:v>3.5110000000000001</c:v>
                </c:pt>
                <c:pt idx="7318">
                  <c:v>3.22</c:v>
                </c:pt>
                <c:pt idx="7319">
                  <c:v>2.9550000000000001</c:v>
                </c:pt>
                <c:pt idx="7320">
                  <c:v>2.778</c:v>
                </c:pt>
                <c:pt idx="7321">
                  <c:v>2.68</c:v>
                </c:pt>
                <c:pt idx="7322">
                  <c:v>2.649</c:v>
                </c:pt>
                <c:pt idx="7323">
                  <c:v>2.6680000000000001</c:v>
                </c:pt>
                <c:pt idx="7324">
                  <c:v>2.7450000000000001</c:v>
                </c:pt>
                <c:pt idx="7325">
                  <c:v>3.0350000000000001</c:v>
                </c:pt>
                <c:pt idx="7326">
                  <c:v>3.7440000000000002</c:v>
                </c:pt>
                <c:pt idx="7327">
                  <c:v>4.3869999999999996</c:v>
                </c:pt>
                <c:pt idx="7328">
                  <c:v>4.5540000000000003</c:v>
                </c:pt>
                <c:pt idx="7329">
                  <c:v>4.6100000000000003</c:v>
                </c:pt>
                <c:pt idx="7330">
                  <c:v>4.6879999999999997</c:v>
                </c:pt>
                <c:pt idx="7331">
                  <c:v>4.7119999999999997</c:v>
                </c:pt>
                <c:pt idx="7332">
                  <c:v>4.6589999999999998</c:v>
                </c:pt>
                <c:pt idx="7333">
                  <c:v>4.66</c:v>
                </c:pt>
                <c:pt idx="7334">
                  <c:v>4.6340000000000003</c:v>
                </c:pt>
                <c:pt idx="7335">
                  <c:v>4.5</c:v>
                </c:pt>
                <c:pt idx="7336">
                  <c:v>4.6429999999999998</c:v>
                </c:pt>
                <c:pt idx="7337">
                  <c:v>5.1479999999999997</c:v>
                </c:pt>
                <c:pt idx="7338">
                  <c:v>4.9550000000000001</c:v>
                </c:pt>
                <c:pt idx="7339">
                  <c:v>4.5979999999999999</c:v>
                </c:pt>
                <c:pt idx="7340">
                  <c:v>4.2380000000000004</c:v>
                </c:pt>
                <c:pt idx="7341">
                  <c:v>3.9060000000000001</c:v>
                </c:pt>
                <c:pt idx="7342">
                  <c:v>3.5259999999999998</c:v>
                </c:pt>
                <c:pt idx="7343">
                  <c:v>3.1589999999999998</c:v>
                </c:pt>
                <c:pt idx="7344">
                  <c:v>2.9289999999999998</c:v>
                </c:pt>
                <c:pt idx="7345">
                  <c:v>2.8210000000000002</c:v>
                </c:pt>
                <c:pt idx="7346">
                  <c:v>2.7709999999999999</c:v>
                </c:pt>
                <c:pt idx="7347">
                  <c:v>2.7959999999999998</c:v>
                </c:pt>
                <c:pt idx="7348">
                  <c:v>2.8759999999999999</c:v>
                </c:pt>
                <c:pt idx="7349">
                  <c:v>3.1389999999999998</c:v>
                </c:pt>
                <c:pt idx="7350">
                  <c:v>3.8620000000000001</c:v>
                </c:pt>
                <c:pt idx="7351">
                  <c:v>4.5549999999999997</c:v>
                </c:pt>
                <c:pt idx="7352">
                  <c:v>4.742</c:v>
                </c:pt>
                <c:pt idx="7353">
                  <c:v>4.7690000000000001</c:v>
                </c:pt>
                <c:pt idx="7354">
                  <c:v>4.8150000000000004</c:v>
                </c:pt>
                <c:pt idx="7355">
                  <c:v>4.798</c:v>
                </c:pt>
                <c:pt idx="7356">
                  <c:v>4.7060000000000004</c:v>
                </c:pt>
                <c:pt idx="7357">
                  <c:v>4.58</c:v>
                </c:pt>
                <c:pt idx="7358">
                  <c:v>4.6459999999999999</c:v>
                </c:pt>
                <c:pt idx="7359">
                  <c:v>4.5449999999999999</c:v>
                </c:pt>
                <c:pt idx="7360">
                  <c:v>4.7530000000000001</c:v>
                </c:pt>
                <c:pt idx="7361">
                  <c:v>5.2729999999999997</c:v>
                </c:pt>
                <c:pt idx="7362">
                  <c:v>4.9880000000000004</c:v>
                </c:pt>
                <c:pt idx="7363">
                  <c:v>4.6669999999999998</c:v>
                </c:pt>
                <c:pt idx="7364">
                  <c:v>4.2910000000000004</c:v>
                </c:pt>
                <c:pt idx="7365">
                  <c:v>3.9929999999999999</c:v>
                </c:pt>
                <c:pt idx="7366">
                  <c:v>3.649</c:v>
                </c:pt>
                <c:pt idx="7367">
                  <c:v>3.2949999999999999</c:v>
                </c:pt>
                <c:pt idx="7368">
                  <c:v>3.044</c:v>
                </c:pt>
                <c:pt idx="7369">
                  <c:v>2.927</c:v>
                </c:pt>
                <c:pt idx="7370">
                  <c:v>2.8769999999999998</c:v>
                </c:pt>
                <c:pt idx="7371">
                  <c:v>2.907</c:v>
                </c:pt>
                <c:pt idx="7372">
                  <c:v>2.9849999999999999</c:v>
                </c:pt>
                <c:pt idx="7373">
                  <c:v>3.258</c:v>
                </c:pt>
                <c:pt idx="7374">
                  <c:v>3.9980000000000002</c:v>
                </c:pt>
                <c:pt idx="7375">
                  <c:v>4.66</c:v>
                </c:pt>
                <c:pt idx="7376">
                  <c:v>4.8010000000000002</c:v>
                </c:pt>
                <c:pt idx="7377">
                  <c:v>4.8609999999999998</c:v>
                </c:pt>
                <c:pt idx="7378">
                  <c:v>4.9160000000000004</c:v>
                </c:pt>
                <c:pt idx="7379">
                  <c:v>4.8650000000000002</c:v>
                </c:pt>
                <c:pt idx="7380">
                  <c:v>4.7649999999999997</c:v>
                </c:pt>
                <c:pt idx="7381">
                  <c:v>4.7690000000000001</c:v>
                </c:pt>
                <c:pt idx="7382">
                  <c:v>4.7130000000000001</c:v>
                </c:pt>
                <c:pt idx="7383">
                  <c:v>4.5919999999999996</c:v>
                </c:pt>
                <c:pt idx="7384">
                  <c:v>4.7309999999999999</c:v>
                </c:pt>
                <c:pt idx="7385">
                  <c:v>5.3159999999999998</c:v>
                </c:pt>
                <c:pt idx="7386">
                  <c:v>5.0919999999999996</c:v>
                </c:pt>
                <c:pt idx="7387">
                  <c:v>4.7510000000000003</c:v>
                </c:pt>
                <c:pt idx="7388">
                  <c:v>4.3940000000000001</c:v>
                </c:pt>
                <c:pt idx="7389">
                  <c:v>4.024</c:v>
                </c:pt>
                <c:pt idx="7390">
                  <c:v>3.629</c:v>
                </c:pt>
                <c:pt idx="7391">
                  <c:v>3.2770000000000001</c:v>
                </c:pt>
                <c:pt idx="7392">
                  <c:v>3.0179999999999998</c:v>
                </c:pt>
                <c:pt idx="7393">
                  <c:v>2.891</c:v>
                </c:pt>
                <c:pt idx="7394">
                  <c:v>2.827</c:v>
                </c:pt>
                <c:pt idx="7395">
                  <c:v>2.8490000000000002</c:v>
                </c:pt>
                <c:pt idx="7396">
                  <c:v>2.94</c:v>
                </c:pt>
                <c:pt idx="7397">
                  <c:v>3.2240000000000002</c:v>
                </c:pt>
                <c:pt idx="7398">
                  <c:v>3.9430000000000001</c:v>
                </c:pt>
                <c:pt idx="7399">
                  <c:v>4.6360000000000001</c:v>
                </c:pt>
                <c:pt idx="7400">
                  <c:v>4.8390000000000004</c:v>
                </c:pt>
                <c:pt idx="7401">
                  <c:v>4.8789999999999996</c:v>
                </c:pt>
                <c:pt idx="7402">
                  <c:v>4.9539999999999997</c:v>
                </c:pt>
                <c:pt idx="7403">
                  <c:v>4.9400000000000004</c:v>
                </c:pt>
                <c:pt idx="7404">
                  <c:v>4.8380000000000001</c:v>
                </c:pt>
                <c:pt idx="7405">
                  <c:v>4.8490000000000002</c:v>
                </c:pt>
                <c:pt idx="7406">
                  <c:v>4.7789999999999999</c:v>
                </c:pt>
                <c:pt idx="7407">
                  <c:v>4.6749999999999998</c:v>
                </c:pt>
                <c:pt idx="7408">
                  <c:v>4.8449999999999998</c:v>
                </c:pt>
                <c:pt idx="7409">
                  <c:v>5.194</c:v>
                </c:pt>
                <c:pt idx="7410">
                  <c:v>5.0140000000000002</c:v>
                </c:pt>
                <c:pt idx="7411">
                  <c:v>4.6950000000000003</c:v>
                </c:pt>
                <c:pt idx="7412">
                  <c:v>4.3540000000000001</c:v>
                </c:pt>
                <c:pt idx="7413">
                  <c:v>4</c:v>
                </c:pt>
                <c:pt idx="7414">
                  <c:v>3.6160000000000001</c:v>
                </c:pt>
                <c:pt idx="7415">
                  <c:v>3.2589999999999999</c:v>
                </c:pt>
                <c:pt idx="7416">
                  <c:v>3.0339999999999998</c:v>
                </c:pt>
                <c:pt idx="7417">
                  <c:v>2.9</c:v>
                </c:pt>
                <c:pt idx="7418">
                  <c:v>2.863</c:v>
                </c:pt>
                <c:pt idx="7419">
                  <c:v>2.8759999999999999</c:v>
                </c:pt>
                <c:pt idx="7420">
                  <c:v>2.97</c:v>
                </c:pt>
                <c:pt idx="7421">
                  <c:v>3.2589999999999999</c:v>
                </c:pt>
                <c:pt idx="7422">
                  <c:v>3.956</c:v>
                </c:pt>
                <c:pt idx="7423">
                  <c:v>4.6449999999999996</c:v>
                </c:pt>
                <c:pt idx="7424">
                  <c:v>4.8079999999999998</c:v>
                </c:pt>
                <c:pt idx="7425">
                  <c:v>4.84</c:v>
                </c:pt>
                <c:pt idx="7426">
                  <c:v>4.9029999999999996</c:v>
                </c:pt>
                <c:pt idx="7427">
                  <c:v>4.8499999999999996</c:v>
                </c:pt>
                <c:pt idx="7428">
                  <c:v>4.71</c:v>
                </c:pt>
                <c:pt idx="7429">
                  <c:v>4.593</c:v>
                </c:pt>
                <c:pt idx="7430">
                  <c:v>4.4640000000000004</c:v>
                </c:pt>
                <c:pt idx="7431">
                  <c:v>4.41</c:v>
                </c:pt>
                <c:pt idx="7432">
                  <c:v>4.6180000000000003</c:v>
                </c:pt>
                <c:pt idx="7433">
                  <c:v>4.9729999999999999</c:v>
                </c:pt>
                <c:pt idx="7434">
                  <c:v>4.7359999999999998</c:v>
                </c:pt>
                <c:pt idx="7435">
                  <c:v>4.34</c:v>
                </c:pt>
                <c:pt idx="7436">
                  <c:v>4.0010000000000003</c:v>
                </c:pt>
                <c:pt idx="7437">
                  <c:v>3.71</c:v>
                </c:pt>
                <c:pt idx="7438">
                  <c:v>3.4209999999999998</c:v>
                </c:pt>
                <c:pt idx="7439">
                  <c:v>3.1389999999999998</c:v>
                </c:pt>
                <c:pt idx="7440">
                  <c:v>2.931</c:v>
                </c:pt>
                <c:pt idx="7441">
                  <c:v>2.7879999999999998</c:v>
                </c:pt>
                <c:pt idx="7442">
                  <c:v>2.7040000000000002</c:v>
                </c:pt>
                <c:pt idx="7443">
                  <c:v>2.681</c:v>
                </c:pt>
                <c:pt idx="7444">
                  <c:v>2.6749999999999998</c:v>
                </c:pt>
                <c:pt idx="7445">
                  <c:v>2.7530000000000001</c:v>
                </c:pt>
                <c:pt idx="7446">
                  <c:v>2.9620000000000002</c:v>
                </c:pt>
                <c:pt idx="7447">
                  <c:v>3.2679999999999998</c:v>
                </c:pt>
                <c:pt idx="7448">
                  <c:v>3.5470000000000002</c:v>
                </c:pt>
                <c:pt idx="7449">
                  <c:v>3.72</c:v>
                </c:pt>
                <c:pt idx="7450">
                  <c:v>3.8180000000000001</c:v>
                </c:pt>
                <c:pt idx="7451">
                  <c:v>3.8290000000000002</c:v>
                </c:pt>
                <c:pt idx="7452">
                  <c:v>3.7589999999999999</c:v>
                </c:pt>
                <c:pt idx="7453">
                  <c:v>3.7280000000000002</c:v>
                </c:pt>
                <c:pt idx="7454">
                  <c:v>3.7210000000000001</c:v>
                </c:pt>
                <c:pt idx="7455">
                  <c:v>3.786</c:v>
                </c:pt>
                <c:pt idx="7456">
                  <c:v>4.0750000000000002</c:v>
                </c:pt>
                <c:pt idx="7457">
                  <c:v>4.4669999999999996</c:v>
                </c:pt>
                <c:pt idx="7458">
                  <c:v>4.2649999999999997</c:v>
                </c:pt>
                <c:pt idx="7459">
                  <c:v>3.94</c:v>
                </c:pt>
                <c:pt idx="7460">
                  <c:v>3.649</c:v>
                </c:pt>
                <c:pt idx="7461">
                  <c:v>3.367</c:v>
                </c:pt>
                <c:pt idx="7462">
                  <c:v>3.1520000000000001</c:v>
                </c:pt>
                <c:pt idx="7463">
                  <c:v>2.9630000000000001</c:v>
                </c:pt>
                <c:pt idx="7464">
                  <c:v>2.742</c:v>
                </c:pt>
                <c:pt idx="7465">
                  <c:v>2.5979999999999999</c:v>
                </c:pt>
                <c:pt idx="7466">
                  <c:v>2.4889999999999999</c:v>
                </c:pt>
                <c:pt idx="7467">
                  <c:v>2.5070000000000001</c:v>
                </c:pt>
                <c:pt idx="7468">
                  <c:v>2.5070000000000001</c:v>
                </c:pt>
                <c:pt idx="7469">
                  <c:v>2.5630000000000002</c:v>
                </c:pt>
                <c:pt idx="7470">
                  <c:v>2.6629999999999998</c:v>
                </c:pt>
                <c:pt idx="7471">
                  <c:v>2.867</c:v>
                </c:pt>
                <c:pt idx="7472">
                  <c:v>3.1539999999999999</c:v>
                </c:pt>
                <c:pt idx="7473">
                  <c:v>3.359</c:v>
                </c:pt>
                <c:pt idx="7474">
                  <c:v>3.4550000000000001</c:v>
                </c:pt>
                <c:pt idx="7475">
                  <c:v>3.4540000000000002</c:v>
                </c:pt>
                <c:pt idx="7476">
                  <c:v>3.423</c:v>
                </c:pt>
                <c:pt idx="7477">
                  <c:v>3.4039999999999999</c:v>
                </c:pt>
                <c:pt idx="7478">
                  <c:v>3.4089999999999998</c:v>
                </c:pt>
                <c:pt idx="7479">
                  <c:v>3.5179999999999998</c:v>
                </c:pt>
                <c:pt idx="7480">
                  <c:v>3.915</c:v>
                </c:pt>
                <c:pt idx="7481">
                  <c:v>4.4989999999999997</c:v>
                </c:pt>
                <c:pt idx="7482">
                  <c:v>4.3070000000000004</c:v>
                </c:pt>
                <c:pt idx="7483">
                  <c:v>3.9950000000000001</c:v>
                </c:pt>
                <c:pt idx="7484">
                  <c:v>3.74</c:v>
                </c:pt>
                <c:pt idx="7485">
                  <c:v>3.4950000000000001</c:v>
                </c:pt>
                <c:pt idx="7486">
                  <c:v>3.1320000000000001</c:v>
                </c:pt>
                <c:pt idx="7487">
                  <c:v>2.919</c:v>
                </c:pt>
                <c:pt idx="7488">
                  <c:v>2.7280000000000002</c:v>
                </c:pt>
                <c:pt idx="7489">
                  <c:v>2.6440000000000001</c:v>
                </c:pt>
                <c:pt idx="7490">
                  <c:v>2.6579999999999999</c:v>
                </c:pt>
                <c:pt idx="7491">
                  <c:v>2.6509999999999998</c:v>
                </c:pt>
                <c:pt idx="7492">
                  <c:v>2.7309999999999999</c:v>
                </c:pt>
                <c:pt idx="7493">
                  <c:v>2.9590000000000001</c:v>
                </c:pt>
                <c:pt idx="7494">
                  <c:v>3.6949999999999998</c:v>
                </c:pt>
                <c:pt idx="7495">
                  <c:v>4.3920000000000003</c:v>
                </c:pt>
                <c:pt idx="7496">
                  <c:v>4.5149999999999997</c:v>
                </c:pt>
                <c:pt idx="7497">
                  <c:v>4.5039999999999996</c:v>
                </c:pt>
                <c:pt idx="7498">
                  <c:v>4.5979999999999999</c:v>
                </c:pt>
                <c:pt idx="7499">
                  <c:v>4.601</c:v>
                </c:pt>
                <c:pt idx="7500">
                  <c:v>4.55</c:v>
                </c:pt>
                <c:pt idx="7501">
                  <c:v>4.5839999999999996</c:v>
                </c:pt>
                <c:pt idx="7502">
                  <c:v>4.5419999999999998</c:v>
                </c:pt>
                <c:pt idx="7503">
                  <c:v>4.4829999999999997</c:v>
                </c:pt>
                <c:pt idx="7504">
                  <c:v>4.7110000000000003</c:v>
                </c:pt>
                <c:pt idx="7505">
                  <c:v>5.0869999999999997</c:v>
                </c:pt>
                <c:pt idx="7506">
                  <c:v>4.806</c:v>
                </c:pt>
                <c:pt idx="7507">
                  <c:v>4.4660000000000002</c:v>
                </c:pt>
                <c:pt idx="7508">
                  <c:v>4.101</c:v>
                </c:pt>
                <c:pt idx="7509">
                  <c:v>3.7709999999999999</c:v>
                </c:pt>
                <c:pt idx="7510">
                  <c:v>3.4460000000000002</c:v>
                </c:pt>
                <c:pt idx="7511">
                  <c:v>3.1280000000000001</c:v>
                </c:pt>
                <c:pt idx="7512">
                  <c:v>2.8210000000000002</c:v>
                </c:pt>
                <c:pt idx="7513">
                  <c:v>2.7719999999999998</c:v>
                </c:pt>
                <c:pt idx="7514">
                  <c:v>2.7389999999999999</c:v>
                </c:pt>
                <c:pt idx="7515">
                  <c:v>2.7629999999999999</c:v>
                </c:pt>
                <c:pt idx="7516">
                  <c:v>2.851</c:v>
                </c:pt>
                <c:pt idx="7517">
                  <c:v>3.0819999999999999</c:v>
                </c:pt>
                <c:pt idx="7518">
                  <c:v>3.706</c:v>
                </c:pt>
                <c:pt idx="7519">
                  <c:v>4.4669999999999996</c:v>
                </c:pt>
                <c:pt idx="7520">
                  <c:v>4.6970000000000001</c:v>
                </c:pt>
                <c:pt idx="7521">
                  <c:v>4.6970000000000001</c:v>
                </c:pt>
                <c:pt idx="7522">
                  <c:v>4.7789999999999999</c:v>
                </c:pt>
                <c:pt idx="7523">
                  <c:v>4.7670000000000003</c:v>
                </c:pt>
                <c:pt idx="7524">
                  <c:v>4.8769999999999998</c:v>
                </c:pt>
                <c:pt idx="7525">
                  <c:v>4.8529999999999998</c:v>
                </c:pt>
                <c:pt idx="7526">
                  <c:v>4.7270000000000003</c:v>
                </c:pt>
                <c:pt idx="7527">
                  <c:v>4.7370000000000001</c:v>
                </c:pt>
                <c:pt idx="7528">
                  <c:v>4.7069999999999999</c:v>
                </c:pt>
                <c:pt idx="7529">
                  <c:v>5.07</c:v>
                </c:pt>
                <c:pt idx="7530">
                  <c:v>4.66</c:v>
                </c:pt>
                <c:pt idx="7531">
                  <c:v>4.2919999999999998</c:v>
                </c:pt>
                <c:pt idx="7532">
                  <c:v>3.9319999999999999</c:v>
                </c:pt>
                <c:pt idx="7533">
                  <c:v>3.6269999999999998</c:v>
                </c:pt>
                <c:pt idx="7534">
                  <c:v>3.2450000000000001</c:v>
                </c:pt>
                <c:pt idx="7535">
                  <c:v>2.9119999999999999</c:v>
                </c:pt>
                <c:pt idx="7536">
                  <c:v>2.7570000000000001</c:v>
                </c:pt>
                <c:pt idx="7537">
                  <c:v>2.6240000000000001</c:v>
                </c:pt>
                <c:pt idx="7538">
                  <c:v>2.5619999999999998</c:v>
                </c:pt>
                <c:pt idx="7539">
                  <c:v>2.5779999999999998</c:v>
                </c:pt>
                <c:pt idx="7540">
                  <c:v>2.617</c:v>
                </c:pt>
                <c:pt idx="7541">
                  <c:v>2.9060000000000001</c:v>
                </c:pt>
                <c:pt idx="7542">
                  <c:v>3.633</c:v>
                </c:pt>
                <c:pt idx="7543">
                  <c:v>4.3129999999999997</c:v>
                </c:pt>
                <c:pt idx="7544">
                  <c:v>4.5170000000000003</c:v>
                </c:pt>
                <c:pt idx="7545">
                  <c:v>4.5279999999999996</c:v>
                </c:pt>
                <c:pt idx="7546">
                  <c:v>4.6120000000000001</c:v>
                </c:pt>
                <c:pt idx="7547">
                  <c:v>4.577</c:v>
                </c:pt>
                <c:pt idx="7548">
                  <c:v>4.5229999999999997</c:v>
                </c:pt>
                <c:pt idx="7549">
                  <c:v>4.5949999999999998</c:v>
                </c:pt>
                <c:pt idx="7550">
                  <c:v>4.5979999999999999</c:v>
                </c:pt>
                <c:pt idx="7551">
                  <c:v>4.5430000000000001</c:v>
                </c:pt>
                <c:pt idx="7552">
                  <c:v>4.806</c:v>
                </c:pt>
                <c:pt idx="7553">
                  <c:v>5.157</c:v>
                </c:pt>
                <c:pt idx="7554">
                  <c:v>4.8890000000000002</c:v>
                </c:pt>
                <c:pt idx="7555">
                  <c:v>4.556</c:v>
                </c:pt>
                <c:pt idx="7556">
                  <c:v>4.1989999999999998</c:v>
                </c:pt>
                <c:pt idx="7557">
                  <c:v>3.8239999999999998</c:v>
                </c:pt>
                <c:pt idx="7558">
                  <c:v>3.46</c:v>
                </c:pt>
                <c:pt idx="7559">
                  <c:v>3.12</c:v>
                </c:pt>
                <c:pt idx="7560">
                  <c:v>2.8530000000000002</c:v>
                </c:pt>
                <c:pt idx="7561">
                  <c:v>2.7149999999999999</c:v>
                </c:pt>
                <c:pt idx="7562">
                  <c:v>2.6659999999999999</c:v>
                </c:pt>
                <c:pt idx="7563">
                  <c:v>2.6459999999999999</c:v>
                </c:pt>
                <c:pt idx="7564">
                  <c:v>2.6760000000000002</c:v>
                </c:pt>
                <c:pt idx="7565">
                  <c:v>2.9620000000000002</c:v>
                </c:pt>
                <c:pt idx="7566">
                  <c:v>3.528</c:v>
                </c:pt>
                <c:pt idx="7567">
                  <c:v>3.5409999999999999</c:v>
                </c:pt>
                <c:pt idx="7568">
                  <c:v>4.4870000000000001</c:v>
                </c:pt>
                <c:pt idx="7569">
                  <c:v>4.476</c:v>
                </c:pt>
                <c:pt idx="7570">
                  <c:v>4.4960000000000004</c:v>
                </c:pt>
                <c:pt idx="7571">
                  <c:v>4.2590000000000003</c:v>
                </c:pt>
                <c:pt idx="7572">
                  <c:v>4.2869999999999999</c:v>
                </c:pt>
                <c:pt idx="7573">
                  <c:v>4.343</c:v>
                </c:pt>
                <c:pt idx="7574">
                  <c:v>4.1879999999999997</c:v>
                </c:pt>
                <c:pt idx="7575">
                  <c:v>4.2850000000000001</c:v>
                </c:pt>
                <c:pt idx="7576">
                  <c:v>4.54</c:v>
                </c:pt>
                <c:pt idx="7577">
                  <c:v>5.1059999999999999</c:v>
                </c:pt>
                <c:pt idx="7578">
                  <c:v>4.907</c:v>
                </c:pt>
                <c:pt idx="7579">
                  <c:v>4.5540000000000003</c:v>
                </c:pt>
                <c:pt idx="7580">
                  <c:v>4.2140000000000004</c:v>
                </c:pt>
                <c:pt idx="7581">
                  <c:v>3.8959999999999999</c:v>
                </c:pt>
                <c:pt idx="7582">
                  <c:v>3.5019999999999998</c:v>
                </c:pt>
                <c:pt idx="7583">
                  <c:v>3.1230000000000002</c:v>
                </c:pt>
                <c:pt idx="7584">
                  <c:v>2.907</c:v>
                </c:pt>
                <c:pt idx="7585">
                  <c:v>2.8090000000000002</c:v>
                </c:pt>
                <c:pt idx="7586">
                  <c:v>2.7130000000000001</c:v>
                </c:pt>
                <c:pt idx="7587">
                  <c:v>2.714</c:v>
                </c:pt>
                <c:pt idx="7588">
                  <c:v>2.7629999999999999</c:v>
                </c:pt>
                <c:pt idx="7589">
                  <c:v>3.0270000000000001</c:v>
                </c:pt>
                <c:pt idx="7590">
                  <c:v>3.7469999999999999</c:v>
                </c:pt>
                <c:pt idx="7591">
                  <c:v>4.4459999999999997</c:v>
                </c:pt>
                <c:pt idx="7592">
                  <c:v>4.6040000000000001</c:v>
                </c:pt>
                <c:pt idx="7593">
                  <c:v>4.6319999999999997</c:v>
                </c:pt>
                <c:pt idx="7594">
                  <c:v>4.6710000000000003</c:v>
                </c:pt>
                <c:pt idx="7595">
                  <c:v>4.6070000000000002</c:v>
                </c:pt>
                <c:pt idx="7596">
                  <c:v>4.407</c:v>
                </c:pt>
                <c:pt idx="7597">
                  <c:v>4.2300000000000004</c:v>
                </c:pt>
                <c:pt idx="7598">
                  <c:v>4.133</c:v>
                </c:pt>
                <c:pt idx="7599">
                  <c:v>4.0650000000000004</c:v>
                </c:pt>
                <c:pt idx="7600">
                  <c:v>4.3330000000000002</c:v>
                </c:pt>
                <c:pt idx="7601">
                  <c:v>4.8899999999999997</c:v>
                </c:pt>
                <c:pt idx="7602">
                  <c:v>4.6749999999999998</c:v>
                </c:pt>
                <c:pt idx="7603">
                  <c:v>4.3</c:v>
                </c:pt>
                <c:pt idx="7604">
                  <c:v>3.915</c:v>
                </c:pt>
                <c:pt idx="7605">
                  <c:v>3.702</c:v>
                </c:pt>
                <c:pt idx="7606">
                  <c:v>3.391</c:v>
                </c:pt>
                <c:pt idx="7607">
                  <c:v>3.0590000000000002</c:v>
                </c:pt>
                <c:pt idx="7608">
                  <c:v>2.923</c:v>
                </c:pt>
                <c:pt idx="7609">
                  <c:v>2.8109999999999999</c:v>
                </c:pt>
                <c:pt idx="7610">
                  <c:v>2.7160000000000002</c:v>
                </c:pt>
                <c:pt idx="7611">
                  <c:v>2.72</c:v>
                </c:pt>
                <c:pt idx="7612">
                  <c:v>2.7349999999999999</c:v>
                </c:pt>
                <c:pt idx="7613">
                  <c:v>2.7829999999999999</c:v>
                </c:pt>
                <c:pt idx="7614">
                  <c:v>3.0259999999999998</c:v>
                </c:pt>
                <c:pt idx="7615">
                  <c:v>3.32</c:v>
                </c:pt>
                <c:pt idx="7616">
                  <c:v>3.5579999999999998</c:v>
                </c:pt>
                <c:pt idx="7617">
                  <c:v>3.762</c:v>
                </c:pt>
                <c:pt idx="7618">
                  <c:v>3.867</c:v>
                </c:pt>
                <c:pt idx="7619">
                  <c:v>3.8149999999999999</c:v>
                </c:pt>
                <c:pt idx="7620">
                  <c:v>3.774</c:v>
                </c:pt>
                <c:pt idx="7621">
                  <c:v>3.6760000000000002</c:v>
                </c:pt>
                <c:pt idx="7622">
                  <c:v>3.6869999999999998</c:v>
                </c:pt>
                <c:pt idx="7623">
                  <c:v>3.6379999999999999</c:v>
                </c:pt>
                <c:pt idx="7624">
                  <c:v>3.95</c:v>
                </c:pt>
                <c:pt idx="7625">
                  <c:v>4.3159999999999998</c:v>
                </c:pt>
                <c:pt idx="7626">
                  <c:v>4.2960000000000003</c:v>
                </c:pt>
                <c:pt idx="7627">
                  <c:v>3.9089999999999998</c:v>
                </c:pt>
                <c:pt idx="7628">
                  <c:v>3.661</c:v>
                </c:pt>
                <c:pt idx="7629">
                  <c:v>3.484</c:v>
                </c:pt>
                <c:pt idx="7630">
                  <c:v>3.2530000000000001</c:v>
                </c:pt>
                <c:pt idx="7631">
                  <c:v>3.0249999999999999</c:v>
                </c:pt>
                <c:pt idx="7632">
                  <c:v>2.786</c:v>
                </c:pt>
                <c:pt idx="7633">
                  <c:v>2.6560000000000001</c:v>
                </c:pt>
                <c:pt idx="7634">
                  <c:v>2.6080000000000001</c:v>
                </c:pt>
                <c:pt idx="7635">
                  <c:v>2.5659999999999998</c:v>
                </c:pt>
                <c:pt idx="7636">
                  <c:v>2.5790000000000002</c:v>
                </c:pt>
                <c:pt idx="7637">
                  <c:v>2.6429999999999998</c:v>
                </c:pt>
                <c:pt idx="7638">
                  <c:v>2.827</c:v>
                </c:pt>
                <c:pt idx="7639">
                  <c:v>3.0880000000000001</c:v>
                </c:pt>
                <c:pt idx="7640">
                  <c:v>3.3839999999999999</c:v>
                </c:pt>
                <c:pt idx="7641">
                  <c:v>3.6259999999999999</c:v>
                </c:pt>
                <c:pt idx="7642">
                  <c:v>3.7480000000000002</c:v>
                </c:pt>
                <c:pt idx="7643">
                  <c:v>3.7789999999999999</c:v>
                </c:pt>
                <c:pt idx="7644">
                  <c:v>3.7320000000000002</c:v>
                </c:pt>
                <c:pt idx="7645">
                  <c:v>3.657</c:v>
                </c:pt>
                <c:pt idx="7646">
                  <c:v>3.6110000000000002</c:v>
                </c:pt>
                <c:pt idx="7647">
                  <c:v>3.6640000000000001</c:v>
                </c:pt>
                <c:pt idx="7648">
                  <c:v>4.0259999999999998</c:v>
                </c:pt>
                <c:pt idx="7649">
                  <c:v>4.5999999999999996</c:v>
                </c:pt>
                <c:pt idx="7650">
                  <c:v>4.452</c:v>
                </c:pt>
                <c:pt idx="7651">
                  <c:v>4.1719999999999997</c:v>
                </c:pt>
                <c:pt idx="7652">
                  <c:v>3.8690000000000002</c:v>
                </c:pt>
                <c:pt idx="7653">
                  <c:v>3.621</c:v>
                </c:pt>
                <c:pt idx="7654">
                  <c:v>3.3319999999999999</c:v>
                </c:pt>
                <c:pt idx="7655">
                  <c:v>3.05</c:v>
                </c:pt>
                <c:pt idx="7656">
                  <c:v>2.8519999999999999</c:v>
                </c:pt>
                <c:pt idx="7657">
                  <c:v>2.7160000000000002</c:v>
                </c:pt>
                <c:pt idx="7658">
                  <c:v>2.6309999999999998</c:v>
                </c:pt>
                <c:pt idx="7659">
                  <c:v>2.706</c:v>
                </c:pt>
                <c:pt idx="7660">
                  <c:v>2.7879999999999998</c:v>
                </c:pt>
                <c:pt idx="7661">
                  <c:v>3.0649999999999999</c:v>
                </c:pt>
                <c:pt idx="7662">
                  <c:v>3.7519999999999998</c:v>
                </c:pt>
                <c:pt idx="7663">
                  <c:v>4.4779999999999998</c:v>
                </c:pt>
                <c:pt idx="7664">
                  <c:v>4.6269999999999998</c:v>
                </c:pt>
                <c:pt idx="7665">
                  <c:v>4.66</c:v>
                </c:pt>
                <c:pt idx="7666">
                  <c:v>4.5119999999999996</c:v>
                </c:pt>
                <c:pt idx="7667">
                  <c:v>4.4610000000000003</c:v>
                </c:pt>
                <c:pt idx="7668">
                  <c:v>4.2960000000000003</c:v>
                </c:pt>
                <c:pt idx="7669">
                  <c:v>4.3680000000000003</c:v>
                </c:pt>
                <c:pt idx="7670">
                  <c:v>4.5469999999999997</c:v>
                </c:pt>
                <c:pt idx="7671">
                  <c:v>4.5190000000000001</c:v>
                </c:pt>
                <c:pt idx="7672">
                  <c:v>4.782</c:v>
                </c:pt>
                <c:pt idx="7673">
                  <c:v>5.1630000000000003</c:v>
                </c:pt>
                <c:pt idx="7674">
                  <c:v>4.9089999999999998</c:v>
                </c:pt>
                <c:pt idx="7675">
                  <c:v>4.5170000000000003</c:v>
                </c:pt>
                <c:pt idx="7676">
                  <c:v>4.1639999999999997</c:v>
                </c:pt>
                <c:pt idx="7677">
                  <c:v>3.875</c:v>
                </c:pt>
                <c:pt idx="7678">
                  <c:v>3.512</c:v>
                </c:pt>
                <c:pt idx="7679">
                  <c:v>3.1520000000000001</c:v>
                </c:pt>
                <c:pt idx="7680">
                  <c:v>2.895</c:v>
                </c:pt>
                <c:pt idx="7681">
                  <c:v>2.7749999999999999</c:v>
                </c:pt>
                <c:pt idx="7682">
                  <c:v>2.7679999999999998</c:v>
                </c:pt>
                <c:pt idx="7683">
                  <c:v>2.7759999999999998</c:v>
                </c:pt>
                <c:pt idx="7684">
                  <c:v>2.8660000000000001</c:v>
                </c:pt>
                <c:pt idx="7685">
                  <c:v>3.11</c:v>
                </c:pt>
                <c:pt idx="7686">
                  <c:v>3.87</c:v>
                </c:pt>
                <c:pt idx="7687">
                  <c:v>4.6349999999999998</c:v>
                </c:pt>
                <c:pt idx="7688">
                  <c:v>4.7859999999999996</c:v>
                </c:pt>
                <c:pt idx="7689">
                  <c:v>4.7640000000000002</c:v>
                </c:pt>
                <c:pt idx="7690">
                  <c:v>4.74</c:v>
                </c:pt>
                <c:pt idx="7691">
                  <c:v>4.7140000000000004</c:v>
                </c:pt>
                <c:pt idx="7692">
                  <c:v>4.6159999999999997</c:v>
                </c:pt>
                <c:pt idx="7693">
                  <c:v>4.6529999999999996</c:v>
                </c:pt>
                <c:pt idx="7694">
                  <c:v>4.6230000000000002</c:v>
                </c:pt>
                <c:pt idx="7695">
                  <c:v>4.5759999999999996</c:v>
                </c:pt>
                <c:pt idx="7696">
                  <c:v>4.7939999999999996</c:v>
                </c:pt>
                <c:pt idx="7697">
                  <c:v>5.1689999999999996</c:v>
                </c:pt>
                <c:pt idx="7698">
                  <c:v>4.9089999999999998</c:v>
                </c:pt>
                <c:pt idx="7699">
                  <c:v>4.5650000000000004</c:v>
                </c:pt>
                <c:pt idx="7700">
                  <c:v>4.2370000000000001</c:v>
                </c:pt>
                <c:pt idx="7701">
                  <c:v>3.9420000000000002</c:v>
                </c:pt>
                <c:pt idx="7702">
                  <c:v>3.6219999999999999</c:v>
                </c:pt>
                <c:pt idx="7703">
                  <c:v>3.2930000000000001</c:v>
                </c:pt>
                <c:pt idx="7704">
                  <c:v>3.044</c:v>
                </c:pt>
                <c:pt idx="7705">
                  <c:v>2.88</c:v>
                </c:pt>
                <c:pt idx="7706">
                  <c:v>2.8029999999999999</c:v>
                </c:pt>
                <c:pt idx="7707">
                  <c:v>2.847</c:v>
                </c:pt>
                <c:pt idx="7708">
                  <c:v>2.8540000000000001</c:v>
                </c:pt>
                <c:pt idx="7709">
                  <c:v>3.121</c:v>
                </c:pt>
                <c:pt idx="7710">
                  <c:v>3.8090000000000002</c:v>
                </c:pt>
                <c:pt idx="7711">
                  <c:v>4.5439999999999996</c:v>
                </c:pt>
                <c:pt idx="7712">
                  <c:v>4.633</c:v>
                </c:pt>
                <c:pt idx="7713">
                  <c:v>4.6950000000000003</c:v>
                </c:pt>
                <c:pt idx="7714">
                  <c:v>4.6959999999999997</c:v>
                </c:pt>
                <c:pt idx="7715">
                  <c:v>4.6210000000000004</c:v>
                </c:pt>
                <c:pt idx="7716">
                  <c:v>4.5419999999999998</c:v>
                </c:pt>
                <c:pt idx="7717">
                  <c:v>4.5270000000000001</c:v>
                </c:pt>
                <c:pt idx="7718">
                  <c:v>4.4660000000000002</c:v>
                </c:pt>
                <c:pt idx="7719">
                  <c:v>4.4749999999999996</c:v>
                </c:pt>
                <c:pt idx="7720">
                  <c:v>4.7229999999999999</c:v>
                </c:pt>
                <c:pt idx="7721">
                  <c:v>5.1669999999999998</c:v>
                </c:pt>
                <c:pt idx="7722">
                  <c:v>4.9009999999999998</c:v>
                </c:pt>
                <c:pt idx="7723">
                  <c:v>4.5540000000000003</c:v>
                </c:pt>
                <c:pt idx="7724">
                  <c:v>4.1829999999999998</c:v>
                </c:pt>
                <c:pt idx="7725">
                  <c:v>3.843</c:v>
                </c:pt>
                <c:pt idx="7726">
                  <c:v>3.4969999999999999</c:v>
                </c:pt>
                <c:pt idx="7727">
                  <c:v>3.1640000000000001</c:v>
                </c:pt>
                <c:pt idx="7728">
                  <c:v>2.8809999999999998</c:v>
                </c:pt>
                <c:pt idx="7729">
                  <c:v>2.8050000000000002</c:v>
                </c:pt>
                <c:pt idx="7730">
                  <c:v>2.7570000000000001</c:v>
                </c:pt>
                <c:pt idx="7731">
                  <c:v>2.762</c:v>
                </c:pt>
                <c:pt idx="7732">
                  <c:v>2.855</c:v>
                </c:pt>
                <c:pt idx="7733">
                  <c:v>3.161</c:v>
                </c:pt>
                <c:pt idx="7734">
                  <c:v>3.8439999999999999</c:v>
                </c:pt>
                <c:pt idx="7735">
                  <c:v>4.5910000000000002</c:v>
                </c:pt>
                <c:pt idx="7736">
                  <c:v>4.7519999999999998</c:v>
                </c:pt>
                <c:pt idx="7737">
                  <c:v>4.7869999999999999</c:v>
                </c:pt>
                <c:pt idx="7738">
                  <c:v>4.7569999999999997</c:v>
                </c:pt>
                <c:pt idx="7739">
                  <c:v>4.7220000000000004</c:v>
                </c:pt>
                <c:pt idx="7740">
                  <c:v>4.673</c:v>
                </c:pt>
                <c:pt idx="7741">
                  <c:v>4.7069999999999999</c:v>
                </c:pt>
                <c:pt idx="7742">
                  <c:v>4.6710000000000003</c:v>
                </c:pt>
                <c:pt idx="7743">
                  <c:v>4.5659999999999998</c:v>
                </c:pt>
                <c:pt idx="7744">
                  <c:v>4.8280000000000003</c:v>
                </c:pt>
                <c:pt idx="7745">
                  <c:v>5.1950000000000003</c:v>
                </c:pt>
                <c:pt idx="7746">
                  <c:v>5.0110000000000001</c:v>
                </c:pt>
                <c:pt idx="7747">
                  <c:v>4.6970000000000001</c:v>
                </c:pt>
                <c:pt idx="7748">
                  <c:v>4.3819999999999997</c:v>
                </c:pt>
                <c:pt idx="7749">
                  <c:v>4.0679999999999996</c:v>
                </c:pt>
                <c:pt idx="7750">
                  <c:v>3.6709999999999998</c:v>
                </c:pt>
                <c:pt idx="7751">
                  <c:v>3.3220000000000001</c:v>
                </c:pt>
                <c:pt idx="7752">
                  <c:v>3.0979999999999999</c:v>
                </c:pt>
                <c:pt idx="7753">
                  <c:v>2.9609999999999999</c:v>
                </c:pt>
                <c:pt idx="7754">
                  <c:v>2.8759999999999999</c:v>
                </c:pt>
                <c:pt idx="7755">
                  <c:v>2.9039999999999999</c:v>
                </c:pt>
                <c:pt idx="7756">
                  <c:v>2.9940000000000002</c:v>
                </c:pt>
                <c:pt idx="7757">
                  <c:v>3.258</c:v>
                </c:pt>
                <c:pt idx="7758">
                  <c:v>3.9430000000000001</c:v>
                </c:pt>
                <c:pt idx="7759">
                  <c:v>4.67</c:v>
                </c:pt>
                <c:pt idx="7760">
                  <c:v>4.8129999999999997</c:v>
                </c:pt>
                <c:pt idx="7761">
                  <c:v>4.8460000000000001</c:v>
                </c:pt>
                <c:pt idx="7762">
                  <c:v>4.8739999999999997</c:v>
                </c:pt>
                <c:pt idx="7763">
                  <c:v>4.8040000000000003</c:v>
                </c:pt>
                <c:pt idx="7764">
                  <c:v>4.6479999999999997</c:v>
                </c:pt>
                <c:pt idx="7765">
                  <c:v>4.5439999999999996</c:v>
                </c:pt>
                <c:pt idx="7766">
                  <c:v>4.4320000000000004</c:v>
                </c:pt>
                <c:pt idx="7767">
                  <c:v>4.3620000000000001</c:v>
                </c:pt>
                <c:pt idx="7768">
                  <c:v>4.6740000000000004</c:v>
                </c:pt>
                <c:pt idx="7769">
                  <c:v>4.984</c:v>
                </c:pt>
                <c:pt idx="7770">
                  <c:v>4.76</c:v>
                </c:pt>
                <c:pt idx="7771">
                  <c:v>4.4009999999999998</c:v>
                </c:pt>
                <c:pt idx="7772">
                  <c:v>4.0739999999999998</c:v>
                </c:pt>
                <c:pt idx="7773">
                  <c:v>3.8130000000000002</c:v>
                </c:pt>
                <c:pt idx="7774">
                  <c:v>3.5219999999999998</c:v>
                </c:pt>
                <c:pt idx="7775">
                  <c:v>3.2269999999999999</c:v>
                </c:pt>
                <c:pt idx="7776">
                  <c:v>2.9790000000000001</c:v>
                </c:pt>
                <c:pt idx="7777">
                  <c:v>2.8519999999999999</c:v>
                </c:pt>
                <c:pt idx="7778">
                  <c:v>2.7650000000000001</c:v>
                </c:pt>
                <c:pt idx="7779">
                  <c:v>2.7719999999999998</c:v>
                </c:pt>
                <c:pt idx="7780">
                  <c:v>2.7890000000000001</c:v>
                </c:pt>
                <c:pt idx="7781">
                  <c:v>2.8359999999999999</c:v>
                </c:pt>
                <c:pt idx="7782">
                  <c:v>3.0720000000000001</c:v>
                </c:pt>
                <c:pt idx="7783">
                  <c:v>3.387</c:v>
                </c:pt>
                <c:pt idx="7784">
                  <c:v>3.7040000000000002</c:v>
                </c:pt>
                <c:pt idx="7785">
                  <c:v>3.9569999999999999</c:v>
                </c:pt>
                <c:pt idx="7786">
                  <c:v>4.0739999999999998</c:v>
                </c:pt>
                <c:pt idx="7787">
                  <c:v>4.0510000000000002</c:v>
                </c:pt>
                <c:pt idx="7788">
                  <c:v>3.9790000000000001</c:v>
                </c:pt>
                <c:pt idx="7789">
                  <c:v>3.9180000000000001</c:v>
                </c:pt>
                <c:pt idx="7790">
                  <c:v>3.9089999999999998</c:v>
                </c:pt>
                <c:pt idx="7791">
                  <c:v>4.0220000000000002</c:v>
                </c:pt>
                <c:pt idx="7792">
                  <c:v>4.3869999999999996</c:v>
                </c:pt>
                <c:pt idx="7793">
                  <c:v>4.7610000000000001</c:v>
                </c:pt>
                <c:pt idx="7794">
                  <c:v>4.609</c:v>
                </c:pt>
                <c:pt idx="7795">
                  <c:v>4.2770000000000001</c:v>
                </c:pt>
                <c:pt idx="7796">
                  <c:v>4.0149999999999997</c:v>
                </c:pt>
                <c:pt idx="7797">
                  <c:v>3.7650000000000001</c:v>
                </c:pt>
                <c:pt idx="7798">
                  <c:v>3.508</c:v>
                </c:pt>
                <c:pt idx="7799">
                  <c:v>3.2610000000000001</c:v>
                </c:pt>
                <c:pt idx="7800">
                  <c:v>2.9950000000000001</c:v>
                </c:pt>
                <c:pt idx="7801">
                  <c:v>2.8410000000000002</c:v>
                </c:pt>
                <c:pt idx="7802">
                  <c:v>2.7050000000000001</c:v>
                </c:pt>
                <c:pt idx="7803">
                  <c:v>2.6970000000000001</c:v>
                </c:pt>
                <c:pt idx="7804">
                  <c:v>2.738</c:v>
                </c:pt>
                <c:pt idx="7805">
                  <c:v>2.84</c:v>
                </c:pt>
                <c:pt idx="7806">
                  <c:v>3.0430000000000001</c:v>
                </c:pt>
                <c:pt idx="7807">
                  <c:v>3.302</c:v>
                </c:pt>
                <c:pt idx="7808">
                  <c:v>3.528</c:v>
                </c:pt>
                <c:pt idx="7809">
                  <c:v>3.74</c:v>
                </c:pt>
                <c:pt idx="7810">
                  <c:v>3.8559999999999999</c:v>
                </c:pt>
                <c:pt idx="7811">
                  <c:v>3.9350000000000001</c:v>
                </c:pt>
                <c:pt idx="7812">
                  <c:v>3.9039999999999999</c:v>
                </c:pt>
                <c:pt idx="7813">
                  <c:v>3.8650000000000002</c:v>
                </c:pt>
                <c:pt idx="7814">
                  <c:v>3.887</c:v>
                </c:pt>
                <c:pt idx="7815">
                  <c:v>3.8719999999999999</c:v>
                </c:pt>
                <c:pt idx="7816">
                  <c:v>4.2350000000000003</c:v>
                </c:pt>
                <c:pt idx="7817">
                  <c:v>4.6829999999999998</c:v>
                </c:pt>
                <c:pt idx="7818">
                  <c:v>4.5880000000000001</c:v>
                </c:pt>
                <c:pt idx="7819">
                  <c:v>4.3390000000000004</c:v>
                </c:pt>
                <c:pt idx="7820">
                  <c:v>4.08</c:v>
                </c:pt>
                <c:pt idx="7821">
                  <c:v>3.843</c:v>
                </c:pt>
                <c:pt idx="7822">
                  <c:v>3.57</c:v>
                </c:pt>
                <c:pt idx="7823">
                  <c:v>3.2919999999999998</c:v>
                </c:pt>
                <c:pt idx="7824">
                  <c:v>3.1320000000000001</c:v>
                </c:pt>
                <c:pt idx="7825">
                  <c:v>3.05</c:v>
                </c:pt>
                <c:pt idx="7826">
                  <c:v>3.036</c:v>
                </c:pt>
                <c:pt idx="7827">
                  <c:v>3.0739999999999998</c:v>
                </c:pt>
                <c:pt idx="7828">
                  <c:v>3.1709999999999998</c:v>
                </c:pt>
                <c:pt idx="7829">
                  <c:v>3.4620000000000002</c:v>
                </c:pt>
                <c:pt idx="7830">
                  <c:v>4.1470000000000002</c:v>
                </c:pt>
                <c:pt idx="7831">
                  <c:v>4.867</c:v>
                </c:pt>
                <c:pt idx="7832">
                  <c:v>5.0220000000000002</c:v>
                </c:pt>
                <c:pt idx="7833">
                  <c:v>4.9930000000000003</c:v>
                </c:pt>
                <c:pt idx="7834">
                  <c:v>5.0330000000000004</c:v>
                </c:pt>
                <c:pt idx="7835">
                  <c:v>4.96</c:v>
                </c:pt>
                <c:pt idx="7836">
                  <c:v>4.851</c:v>
                </c:pt>
                <c:pt idx="7837">
                  <c:v>4.859</c:v>
                </c:pt>
                <c:pt idx="7838">
                  <c:v>4.8019999999999996</c:v>
                </c:pt>
                <c:pt idx="7839">
                  <c:v>4.7640000000000002</c:v>
                </c:pt>
                <c:pt idx="7840">
                  <c:v>5.05</c:v>
                </c:pt>
                <c:pt idx="7841">
                  <c:v>5.3979999999999997</c:v>
                </c:pt>
                <c:pt idx="7842">
                  <c:v>5.1020000000000003</c:v>
                </c:pt>
                <c:pt idx="7843">
                  <c:v>4.7720000000000002</c:v>
                </c:pt>
                <c:pt idx="7844">
                  <c:v>4.45</c:v>
                </c:pt>
                <c:pt idx="7845">
                  <c:v>4.1589999999999998</c:v>
                </c:pt>
                <c:pt idx="7846">
                  <c:v>3.786</c:v>
                </c:pt>
                <c:pt idx="7847">
                  <c:v>3.4609999999999999</c:v>
                </c:pt>
                <c:pt idx="7848">
                  <c:v>3.2</c:v>
                </c:pt>
                <c:pt idx="7849">
                  <c:v>3.073</c:v>
                </c:pt>
                <c:pt idx="7850">
                  <c:v>3.0089999999999999</c:v>
                </c:pt>
                <c:pt idx="7851">
                  <c:v>2.9769999999999999</c:v>
                </c:pt>
                <c:pt idx="7852">
                  <c:v>3.0329999999999999</c:v>
                </c:pt>
                <c:pt idx="7853">
                  <c:v>3.2869999999999999</c:v>
                </c:pt>
                <c:pt idx="7854">
                  <c:v>4.024</c:v>
                </c:pt>
                <c:pt idx="7855">
                  <c:v>4.7270000000000003</c:v>
                </c:pt>
                <c:pt idx="7856">
                  <c:v>4.8940000000000001</c:v>
                </c:pt>
                <c:pt idx="7857">
                  <c:v>4.8810000000000002</c:v>
                </c:pt>
                <c:pt idx="7858">
                  <c:v>4.9690000000000003</c:v>
                </c:pt>
                <c:pt idx="7859">
                  <c:v>4.907</c:v>
                </c:pt>
                <c:pt idx="7860">
                  <c:v>4.7640000000000002</c:v>
                </c:pt>
                <c:pt idx="7861">
                  <c:v>4.9020000000000001</c:v>
                </c:pt>
                <c:pt idx="7862">
                  <c:v>4.5960000000000001</c:v>
                </c:pt>
                <c:pt idx="7863">
                  <c:v>4.75</c:v>
                </c:pt>
                <c:pt idx="7864">
                  <c:v>4.9809999999999999</c:v>
                </c:pt>
                <c:pt idx="7865">
                  <c:v>5.2619999999999996</c:v>
                </c:pt>
                <c:pt idx="7866">
                  <c:v>5.0270000000000001</c:v>
                </c:pt>
                <c:pt idx="7867">
                  <c:v>4.6920000000000002</c:v>
                </c:pt>
                <c:pt idx="7868">
                  <c:v>4.3890000000000002</c:v>
                </c:pt>
                <c:pt idx="7869">
                  <c:v>4.0640000000000001</c:v>
                </c:pt>
                <c:pt idx="7870">
                  <c:v>3.7210000000000001</c:v>
                </c:pt>
                <c:pt idx="7871">
                  <c:v>3.327</c:v>
                </c:pt>
                <c:pt idx="7872">
                  <c:v>3.1</c:v>
                </c:pt>
                <c:pt idx="7873">
                  <c:v>2.9830000000000001</c:v>
                </c:pt>
                <c:pt idx="7874">
                  <c:v>2.9569999999999999</c:v>
                </c:pt>
                <c:pt idx="7875">
                  <c:v>2.9649999999999999</c:v>
                </c:pt>
                <c:pt idx="7876">
                  <c:v>3.0550000000000002</c:v>
                </c:pt>
                <c:pt idx="7877">
                  <c:v>3.375</c:v>
                </c:pt>
                <c:pt idx="7878">
                  <c:v>4.1059999999999999</c:v>
                </c:pt>
                <c:pt idx="7879">
                  <c:v>4.859</c:v>
                </c:pt>
                <c:pt idx="7880">
                  <c:v>4.9690000000000003</c:v>
                </c:pt>
                <c:pt idx="7881">
                  <c:v>4.968</c:v>
                </c:pt>
                <c:pt idx="7882">
                  <c:v>5.0209999999999999</c:v>
                </c:pt>
                <c:pt idx="7883">
                  <c:v>5.0339999999999998</c:v>
                </c:pt>
                <c:pt idx="7884">
                  <c:v>4.9450000000000003</c:v>
                </c:pt>
                <c:pt idx="7885">
                  <c:v>4.8600000000000003</c:v>
                </c:pt>
                <c:pt idx="7886">
                  <c:v>4.7919999999999998</c:v>
                </c:pt>
                <c:pt idx="7887">
                  <c:v>4.7519999999999998</c:v>
                </c:pt>
                <c:pt idx="7888">
                  <c:v>4.992</c:v>
                </c:pt>
                <c:pt idx="7889">
                  <c:v>5.327</c:v>
                </c:pt>
                <c:pt idx="7890">
                  <c:v>5.0750000000000002</c:v>
                </c:pt>
                <c:pt idx="7891">
                  <c:v>4.8019999999999996</c:v>
                </c:pt>
                <c:pt idx="7892">
                  <c:v>4.484</c:v>
                </c:pt>
                <c:pt idx="7893">
                  <c:v>4.2119999999999997</c:v>
                </c:pt>
                <c:pt idx="7894">
                  <c:v>3.806</c:v>
                </c:pt>
                <c:pt idx="7895">
                  <c:v>3.4249999999999998</c:v>
                </c:pt>
                <c:pt idx="7896">
                  <c:v>3.1819999999999999</c:v>
                </c:pt>
                <c:pt idx="7897">
                  <c:v>3.0619999999999998</c:v>
                </c:pt>
                <c:pt idx="7898">
                  <c:v>3.0230000000000001</c:v>
                </c:pt>
                <c:pt idx="7899">
                  <c:v>3.0409999999999999</c:v>
                </c:pt>
                <c:pt idx="7900">
                  <c:v>3.1389999999999998</c:v>
                </c:pt>
                <c:pt idx="7901">
                  <c:v>3.41</c:v>
                </c:pt>
                <c:pt idx="7902">
                  <c:v>4.1459999999999999</c:v>
                </c:pt>
                <c:pt idx="7903">
                  <c:v>4.8609999999999998</c:v>
                </c:pt>
                <c:pt idx="7904">
                  <c:v>4.968</c:v>
                </c:pt>
                <c:pt idx="7905">
                  <c:v>4.9240000000000004</c:v>
                </c:pt>
                <c:pt idx="7906">
                  <c:v>4.9210000000000003</c:v>
                </c:pt>
                <c:pt idx="7907">
                  <c:v>4.8540000000000001</c:v>
                </c:pt>
                <c:pt idx="7908">
                  <c:v>4.7050000000000001</c:v>
                </c:pt>
                <c:pt idx="7909">
                  <c:v>4.7619999999999996</c:v>
                </c:pt>
                <c:pt idx="7910">
                  <c:v>4.7489999999999997</c:v>
                </c:pt>
                <c:pt idx="7911">
                  <c:v>4.6079999999999997</c:v>
                </c:pt>
                <c:pt idx="7912">
                  <c:v>4.8630000000000004</c:v>
                </c:pt>
                <c:pt idx="7913">
                  <c:v>5.2110000000000003</c:v>
                </c:pt>
                <c:pt idx="7914">
                  <c:v>5.0129999999999999</c:v>
                </c:pt>
                <c:pt idx="7915">
                  <c:v>4.8</c:v>
                </c:pt>
                <c:pt idx="7916">
                  <c:v>4.4939999999999998</c:v>
                </c:pt>
                <c:pt idx="7917">
                  <c:v>4.181</c:v>
                </c:pt>
                <c:pt idx="7918">
                  <c:v>3.8039999999999998</c:v>
                </c:pt>
                <c:pt idx="7919">
                  <c:v>3.4209999999999998</c:v>
                </c:pt>
                <c:pt idx="7920">
                  <c:v>3.1589999999999998</c:v>
                </c:pt>
                <c:pt idx="7921">
                  <c:v>3.02</c:v>
                </c:pt>
                <c:pt idx="7922">
                  <c:v>2.972</c:v>
                </c:pt>
                <c:pt idx="7923">
                  <c:v>3.1389999999999998</c:v>
                </c:pt>
                <c:pt idx="7924">
                  <c:v>3.1930000000000001</c:v>
                </c:pt>
                <c:pt idx="7925">
                  <c:v>3.4729999999999999</c:v>
                </c:pt>
                <c:pt idx="7926">
                  <c:v>4.1820000000000004</c:v>
                </c:pt>
                <c:pt idx="7927">
                  <c:v>4.9000000000000004</c:v>
                </c:pt>
                <c:pt idx="7928">
                  <c:v>4.9649999999999999</c:v>
                </c:pt>
                <c:pt idx="7929">
                  <c:v>4.9420000000000002</c:v>
                </c:pt>
                <c:pt idx="7930">
                  <c:v>4.9210000000000003</c:v>
                </c:pt>
                <c:pt idx="7931">
                  <c:v>4.8310000000000004</c:v>
                </c:pt>
                <c:pt idx="7932">
                  <c:v>4.7409999999999997</c:v>
                </c:pt>
                <c:pt idx="7933">
                  <c:v>4.6289999999999996</c:v>
                </c:pt>
                <c:pt idx="7934">
                  <c:v>4.4880000000000004</c:v>
                </c:pt>
                <c:pt idx="7935">
                  <c:v>4.4720000000000004</c:v>
                </c:pt>
                <c:pt idx="7936">
                  <c:v>4.7270000000000003</c:v>
                </c:pt>
                <c:pt idx="7937">
                  <c:v>4.8819999999999997</c:v>
                </c:pt>
                <c:pt idx="7938">
                  <c:v>4.694</c:v>
                </c:pt>
                <c:pt idx="7939">
                  <c:v>4.4180000000000001</c:v>
                </c:pt>
                <c:pt idx="7940">
                  <c:v>4.12</c:v>
                </c:pt>
                <c:pt idx="7941">
                  <c:v>3.8010000000000002</c:v>
                </c:pt>
                <c:pt idx="7942">
                  <c:v>3.516</c:v>
                </c:pt>
                <c:pt idx="7943">
                  <c:v>3.254</c:v>
                </c:pt>
                <c:pt idx="7944">
                  <c:v>3.024</c:v>
                </c:pt>
                <c:pt idx="7945">
                  <c:v>2.879</c:v>
                </c:pt>
                <c:pt idx="7946">
                  <c:v>2.7530000000000001</c:v>
                </c:pt>
                <c:pt idx="7947">
                  <c:v>2.754</c:v>
                </c:pt>
                <c:pt idx="7948">
                  <c:v>2.714</c:v>
                </c:pt>
                <c:pt idx="7949">
                  <c:v>2.823</c:v>
                </c:pt>
                <c:pt idx="7950">
                  <c:v>3.0609999999999999</c:v>
                </c:pt>
                <c:pt idx="7951">
                  <c:v>3.4550000000000001</c:v>
                </c:pt>
                <c:pt idx="7952">
                  <c:v>3.806</c:v>
                </c:pt>
                <c:pt idx="7953">
                  <c:v>4.0170000000000003</c:v>
                </c:pt>
                <c:pt idx="7954">
                  <c:v>4.1340000000000003</c:v>
                </c:pt>
                <c:pt idx="7955">
                  <c:v>4.085</c:v>
                </c:pt>
                <c:pt idx="7956">
                  <c:v>3.96</c:v>
                </c:pt>
                <c:pt idx="7957">
                  <c:v>3.863</c:v>
                </c:pt>
                <c:pt idx="7958">
                  <c:v>3.823</c:v>
                </c:pt>
                <c:pt idx="7959">
                  <c:v>3.899</c:v>
                </c:pt>
                <c:pt idx="7960">
                  <c:v>4.2830000000000004</c:v>
                </c:pt>
                <c:pt idx="7961">
                  <c:v>4.6340000000000003</c:v>
                </c:pt>
                <c:pt idx="7962">
                  <c:v>4.4619999999999997</c:v>
                </c:pt>
                <c:pt idx="7963">
                  <c:v>4.0880000000000001</c:v>
                </c:pt>
                <c:pt idx="7964">
                  <c:v>3.7709999999999999</c:v>
                </c:pt>
                <c:pt idx="7965">
                  <c:v>3.5259999999999998</c:v>
                </c:pt>
                <c:pt idx="7966">
                  <c:v>3.2749999999999999</c:v>
                </c:pt>
                <c:pt idx="7967">
                  <c:v>3.06</c:v>
                </c:pt>
                <c:pt idx="7968">
                  <c:v>2.8610000000000002</c:v>
                </c:pt>
                <c:pt idx="7969">
                  <c:v>2.6949999999999998</c:v>
                </c:pt>
                <c:pt idx="7970">
                  <c:v>2.6589999999999998</c:v>
                </c:pt>
                <c:pt idx="7971">
                  <c:v>2.7069999999999999</c:v>
                </c:pt>
                <c:pt idx="7972">
                  <c:v>2.7090000000000001</c:v>
                </c:pt>
                <c:pt idx="7973">
                  <c:v>2.823</c:v>
                </c:pt>
                <c:pt idx="7974">
                  <c:v>2.992</c:v>
                </c:pt>
                <c:pt idx="7975">
                  <c:v>3.2589999999999999</c:v>
                </c:pt>
                <c:pt idx="7976">
                  <c:v>3.5489999999999999</c:v>
                </c:pt>
                <c:pt idx="7977">
                  <c:v>3.6779999999999999</c:v>
                </c:pt>
                <c:pt idx="7978">
                  <c:v>3.9060000000000001</c:v>
                </c:pt>
                <c:pt idx="7979">
                  <c:v>3.923</c:v>
                </c:pt>
                <c:pt idx="7980">
                  <c:v>3.78</c:v>
                </c:pt>
                <c:pt idx="7981">
                  <c:v>3.83</c:v>
                </c:pt>
                <c:pt idx="7982">
                  <c:v>3.88</c:v>
                </c:pt>
                <c:pt idx="7983">
                  <c:v>3.956</c:v>
                </c:pt>
                <c:pt idx="7984">
                  <c:v>4.2729999999999997</c:v>
                </c:pt>
                <c:pt idx="7985">
                  <c:v>4.5410000000000004</c:v>
                </c:pt>
                <c:pt idx="7986">
                  <c:v>4.4279999999999999</c:v>
                </c:pt>
                <c:pt idx="7987">
                  <c:v>4.2110000000000003</c:v>
                </c:pt>
                <c:pt idx="7988">
                  <c:v>3.8730000000000002</c:v>
                </c:pt>
                <c:pt idx="7989">
                  <c:v>3.6459999999999999</c:v>
                </c:pt>
                <c:pt idx="7990">
                  <c:v>3.2949999999999999</c:v>
                </c:pt>
                <c:pt idx="7991">
                  <c:v>3.048</c:v>
                </c:pt>
                <c:pt idx="7992">
                  <c:v>2.9239999999999999</c:v>
                </c:pt>
                <c:pt idx="7993">
                  <c:v>2.778</c:v>
                </c:pt>
                <c:pt idx="7994">
                  <c:v>2.7229999999999999</c:v>
                </c:pt>
                <c:pt idx="7995">
                  <c:v>2.6989999999999998</c:v>
                </c:pt>
                <c:pt idx="7996">
                  <c:v>2.827</c:v>
                </c:pt>
                <c:pt idx="7997">
                  <c:v>3.113</c:v>
                </c:pt>
                <c:pt idx="7998">
                  <c:v>3.7519999999999998</c:v>
                </c:pt>
                <c:pt idx="7999">
                  <c:v>4.5279999999999996</c:v>
                </c:pt>
                <c:pt idx="8000">
                  <c:v>4.67</c:v>
                </c:pt>
                <c:pt idx="8001">
                  <c:v>4.694</c:v>
                </c:pt>
                <c:pt idx="8002">
                  <c:v>4.641</c:v>
                </c:pt>
                <c:pt idx="8003">
                  <c:v>4.6710000000000003</c:v>
                </c:pt>
                <c:pt idx="8004">
                  <c:v>4.7119999999999997</c:v>
                </c:pt>
                <c:pt idx="8005">
                  <c:v>4.7149999999999999</c:v>
                </c:pt>
                <c:pt idx="8006">
                  <c:v>4.67</c:v>
                </c:pt>
                <c:pt idx="8007">
                  <c:v>4.5369999999999999</c:v>
                </c:pt>
                <c:pt idx="8008">
                  <c:v>5.0259999999999998</c:v>
                </c:pt>
                <c:pt idx="8009">
                  <c:v>5.3529999999999998</c:v>
                </c:pt>
                <c:pt idx="8010">
                  <c:v>5.1310000000000002</c:v>
                </c:pt>
                <c:pt idx="8011">
                  <c:v>4.7549999999999999</c:v>
                </c:pt>
                <c:pt idx="8012">
                  <c:v>4.4459999999999997</c:v>
                </c:pt>
                <c:pt idx="8013">
                  <c:v>4.141</c:v>
                </c:pt>
                <c:pt idx="8014">
                  <c:v>3.7349999999999999</c:v>
                </c:pt>
                <c:pt idx="8015">
                  <c:v>3.3279999999999998</c:v>
                </c:pt>
                <c:pt idx="8016">
                  <c:v>3.097</c:v>
                </c:pt>
                <c:pt idx="8017">
                  <c:v>2.9969999999999999</c:v>
                </c:pt>
                <c:pt idx="8018">
                  <c:v>2.9580000000000002</c:v>
                </c:pt>
                <c:pt idx="8019">
                  <c:v>2.9220000000000002</c:v>
                </c:pt>
                <c:pt idx="8020">
                  <c:v>3.0049999999999999</c:v>
                </c:pt>
                <c:pt idx="8021">
                  <c:v>3.2309999999999999</c:v>
                </c:pt>
                <c:pt idx="8022">
                  <c:v>4.093</c:v>
                </c:pt>
                <c:pt idx="8023">
                  <c:v>4.8719999999999999</c:v>
                </c:pt>
                <c:pt idx="8024">
                  <c:v>4.8680000000000003</c:v>
                </c:pt>
                <c:pt idx="8025">
                  <c:v>4.9420000000000002</c:v>
                </c:pt>
                <c:pt idx="8026">
                  <c:v>4.9119999999999999</c:v>
                </c:pt>
                <c:pt idx="8027">
                  <c:v>4.8899999999999997</c:v>
                </c:pt>
                <c:pt idx="8028">
                  <c:v>4.7370000000000001</c:v>
                </c:pt>
                <c:pt idx="8029">
                  <c:v>4.7699999999999996</c:v>
                </c:pt>
                <c:pt idx="8030">
                  <c:v>4.7720000000000002</c:v>
                </c:pt>
                <c:pt idx="8031">
                  <c:v>4.7720000000000002</c:v>
                </c:pt>
                <c:pt idx="8032">
                  <c:v>4.9960000000000004</c:v>
                </c:pt>
                <c:pt idx="8033">
                  <c:v>5.298</c:v>
                </c:pt>
                <c:pt idx="8034">
                  <c:v>5.0510000000000002</c:v>
                </c:pt>
                <c:pt idx="8035">
                  <c:v>4.7679999999999998</c:v>
                </c:pt>
                <c:pt idx="8036">
                  <c:v>4.4130000000000003</c:v>
                </c:pt>
                <c:pt idx="8037">
                  <c:v>4.1159999999999997</c:v>
                </c:pt>
                <c:pt idx="8038">
                  <c:v>3.7490000000000001</c:v>
                </c:pt>
                <c:pt idx="8039">
                  <c:v>3.472</c:v>
                </c:pt>
                <c:pt idx="8040">
                  <c:v>3.2250000000000001</c:v>
                </c:pt>
                <c:pt idx="8041">
                  <c:v>3.0529999999999999</c:v>
                </c:pt>
                <c:pt idx="8042">
                  <c:v>2.9390000000000001</c:v>
                </c:pt>
                <c:pt idx="8043">
                  <c:v>2.9540000000000002</c:v>
                </c:pt>
                <c:pt idx="8044">
                  <c:v>3.121</c:v>
                </c:pt>
                <c:pt idx="8045">
                  <c:v>3.363</c:v>
                </c:pt>
                <c:pt idx="8046">
                  <c:v>4.0629999999999997</c:v>
                </c:pt>
                <c:pt idx="8047">
                  <c:v>4.7949999999999999</c:v>
                </c:pt>
                <c:pt idx="8048">
                  <c:v>5.0010000000000003</c:v>
                </c:pt>
                <c:pt idx="8049">
                  <c:v>4.8579999999999997</c:v>
                </c:pt>
                <c:pt idx="8050">
                  <c:v>4.9429999999999996</c:v>
                </c:pt>
                <c:pt idx="8051">
                  <c:v>4.8330000000000002</c:v>
                </c:pt>
                <c:pt idx="8052">
                  <c:v>4.71</c:v>
                </c:pt>
                <c:pt idx="8053">
                  <c:v>4.7569999999999997</c:v>
                </c:pt>
                <c:pt idx="8054">
                  <c:v>4.742</c:v>
                </c:pt>
                <c:pt idx="8055">
                  <c:v>4.633</c:v>
                </c:pt>
                <c:pt idx="8056">
                  <c:v>4.8630000000000004</c:v>
                </c:pt>
                <c:pt idx="8057">
                  <c:v>5.2089999999999996</c:v>
                </c:pt>
                <c:pt idx="8058">
                  <c:v>5.0919999999999996</c:v>
                </c:pt>
                <c:pt idx="8059">
                  <c:v>4.7640000000000002</c:v>
                </c:pt>
                <c:pt idx="8060">
                  <c:v>4.431</c:v>
                </c:pt>
                <c:pt idx="8061">
                  <c:v>4.1269999999999998</c:v>
                </c:pt>
                <c:pt idx="8062">
                  <c:v>3.7549999999999999</c:v>
                </c:pt>
                <c:pt idx="8063">
                  <c:v>3.3759999999999999</c:v>
                </c:pt>
                <c:pt idx="8064">
                  <c:v>3.177</c:v>
                </c:pt>
                <c:pt idx="8065">
                  <c:v>3.0609999999999999</c:v>
                </c:pt>
                <c:pt idx="8066">
                  <c:v>3.012</c:v>
                </c:pt>
                <c:pt idx="8067">
                  <c:v>3.0129999999999999</c:v>
                </c:pt>
                <c:pt idx="8068">
                  <c:v>3.0739999999999998</c:v>
                </c:pt>
                <c:pt idx="8069">
                  <c:v>3.258</c:v>
                </c:pt>
                <c:pt idx="8070">
                  <c:v>4.1050000000000004</c:v>
                </c:pt>
                <c:pt idx="8071">
                  <c:v>4.7190000000000003</c:v>
                </c:pt>
                <c:pt idx="8072">
                  <c:v>4.9329999999999998</c:v>
                </c:pt>
                <c:pt idx="8073">
                  <c:v>4.875</c:v>
                </c:pt>
                <c:pt idx="8074">
                  <c:v>4.8479999999999999</c:v>
                </c:pt>
                <c:pt idx="8075">
                  <c:v>4.923</c:v>
                </c:pt>
                <c:pt idx="8076">
                  <c:v>4.8550000000000004</c:v>
                </c:pt>
                <c:pt idx="8077">
                  <c:v>4.88</c:v>
                </c:pt>
                <c:pt idx="8078">
                  <c:v>4.8319999999999999</c:v>
                </c:pt>
                <c:pt idx="8079">
                  <c:v>4.7750000000000004</c:v>
                </c:pt>
                <c:pt idx="8080">
                  <c:v>4.9320000000000004</c:v>
                </c:pt>
                <c:pt idx="8081">
                  <c:v>5.133</c:v>
                </c:pt>
                <c:pt idx="8082">
                  <c:v>4.9569999999999999</c:v>
                </c:pt>
                <c:pt idx="8083">
                  <c:v>4.6890000000000001</c:v>
                </c:pt>
                <c:pt idx="8084">
                  <c:v>4.4749999999999996</c:v>
                </c:pt>
                <c:pt idx="8085">
                  <c:v>4.1840000000000002</c:v>
                </c:pt>
                <c:pt idx="8086">
                  <c:v>3.79</c:v>
                </c:pt>
                <c:pt idx="8087">
                  <c:v>3.4289999999999998</c:v>
                </c:pt>
                <c:pt idx="8088">
                  <c:v>3.028</c:v>
                </c:pt>
                <c:pt idx="8089">
                  <c:v>2.8279999999999998</c:v>
                </c:pt>
                <c:pt idx="8090">
                  <c:v>2.7570000000000001</c:v>
                </c:pt>
                <c:pt idx="8091">
                  <c:v>2.8140000000000001</c:v>
                </c:pt>
                <c:pt idx="8092">
                  <c:v>3.008</c:v>
                </c:pt>
                <c:pt idx="8093">
                  <c:v>3.2469999999999999</c:v>
                </c:pt>
                <c:pt idx="8094">
                  <c:v>3.9079999999999999</c:v>
                </c:pt>
                <c:pt idx="8095">
                  <c:v>4.6260000000000003</c:v>
                </c:pt>
                <c:pt idx="8096">
                  <c:v>4.7919999999999998</c:v>
                </c:pt>
                <c:pt idx="8097">
                  <c:v>4.8319999999999999</c:v>
                </c:pt>
                <c:pt idx="8098">
                  <c:v>4.8090000000000002</c:v>
                </c:pt>
                <c:pt idx="8099">
                  <c:v>4.6959999999999997</c:v>
                </c:pt>
                <c:pt idx="8100">
                  <c:v>4.5149999999999997</c:v>
                </c:pt>
                <c:pt idx="8101">
                  <c:v>4.4039999999999999</c:v>
                </c:pt>
                <c:pt idx="8102">
                  <c:v>4.367</c:v>
                </c:pt>
                <c:pt idx="8103">
                  <c:v>4.351</c:v>
                </c:pt>
                <c:pt idx="8104">
                  <c:v>4.72</c:v>
                </c:pt>
                <c:pt idx="8105">
                  <c:v>4.9400000000000004</c:v>
                </c:pt>
                <c:pt idx="8106">
                  <c:v>4.7320000000000002</c:v>
                </c:pt>
                <c:pt idx="8107">
                  <c:v>4.3719999999999999</c:v>
                </c:pt>
                <c:pt idx="8108">
                  <c:v>4.032</c:v>
                </c:pt>
                <c:pt idx="8109">
                  <c:v>3.754</c:v>
                </c:pt>
                <c:pt idx="8110">
                  <c:v>3.4670000000000001</c:v>
                </c:pt>
                <c:pt idx="8111">
                  <c:v>3.2519999999999998</c:v>
                </c:pt>
                <c:pt idx="8112">
                  <c:v>3.04</c:v>
                </c:pt>
                <c:pt idx="8113">
                  <c:v>2.8570000000000002</c:v>
                </c:pt>
                <c:pt idx="8114">
                  <c:v>2.7959999999999998</c:v>
                </c:pt>
                <c:pt idx="8115">
                  <c:v>2.7690000000000001</c:v>
                </c:pt>
                <c:pt idx="8116">
                  <c:v>2.7770000000000001</c:v>
                </c:pt>
                <c:pt idx="8117">
                  <c:v>2.8410000000000002</c:v>
                </c:pt>
                <c:pt idx="8118">
                  <c:v>3.0110000000000001</c:v>
                </c:pt>
                <c:pt idx="8119">
                  <c:v>3.3290000000000002</c:v>
                </c:pt>
                <c:pt idx="8120">
                  <c:v>3.6829999999999998</c:v>
                </c:pt>
                <c:pt idx="8121">
                  <c:v>3.8980000000000001</c:v>
                </c:pt>
                <c:pt idx="8122">
                  <c:v>3.9430000000000001</c:v>
                </c:pt>
                <c:pt idx="8123">
                  <c:v>3.7029999999999998</c:v>
                </c:pt>
                <c:pt idx="8124">
                  <c:v>3.6560000000000001</c:v>
                </c:pt>
                <c:pt idx="8125">
                  <c:v>3.6150000000000002</c:v>
                </c:pt>
                <c:pt idx="8126">
                  <c:v>3.585</c:v>
                </c:pt>
                <c:pt idx="8127">
                  <c:v>3.74</c:v>
                </c:pt>
                <c:pt idx="8128">
                  <c:v>3.91</c:v>
                </c:pt>
                <c:pt idx="8129">
                  <c:v>3.968</c:v>
                </c:pt>
                <c:pt idx="8130">
                  <c:v>3.8260000000000001</c:v>
                </c:pt>
                <c:pt idx="8131">
                  <c:v>3.5680000000000001</c:v>
                </c:pt>
                <c:pt idx="8132">
                  <c:v>3.4180000000000001</c:v>
                </c:pt>
                <c:pt idx="8133">
                  <c:v>3.548</c:v>
                </c:pt>
                <c:pt idx="8134">
                  <c:v>3.4049999999999998</c:v>
                </c:pt>
                <c:pt idx="8135">
                  <c:v>3.177</c:v>
                </c:pt>
                <c:pt idx="8136">
                  <c:v>2.9620000000000002</c:v>
                </c:pt>
                <c:pt idx="8137">
                  <c:v>2.8180000000000001</c:v>
                </c:pt>
                <c:pt idx="8138">
                  <c:v>2.7170000000000001</c:v>
                </c:pt>
                <c:pt idx="8139">
                  <c:v>2.681</c:v>
                </c:pt>
                <c:pt idx="8140">
                  <c:v>2.6850000000000001</c:v>
                </c:pt>
                <c:pt idx="8141">
                  <c:v>2.7240000000000002</c:v>
                </c:pt>
                <c:pt idx="8142">
                  <c:v>2.8439999999999999</c:v>
                </c:pt>
                <c:pt idx="8143">
                  <c:v>3.17</c:v>
                </c:pt>
                <c:pt idx="8144">
                  <c:v>3.4609999999999999</c:v>
                </c:pt>
                <c:pt idx="8145">
                  <c:v>3.6819999999999999</c:v>
                </c:pt>
                <c:pt idx="8146">
                  <c:v>3.8359999999999999</c:v>
                </c:pt>
                <c:pt idx="8147">
                  <c:v>3.891</c:v>
                </c:pt>
                <c:pt idx="8148">
                  <c:v>3.871</c:v>
                </c:pt>
                <c:pt idx="8149">
                  <c:v>3.8410000000000002</c:v>
                </c:pt>
                <c:pt idx="8150">
                  <c:v>3.8580000000000001</c:v>
                </c:pt>
                <c:pt idx="8151">
                  <c:v>3.9449999999999998</c:v>
                </c:pt>
                <c:pt idx="8152">
                  <c:v>4.1260000000000003</c:v>
                </c:pt>
                <c:pt idx="8153">
                  <c:v>4.4329999999999998</c:v>
                </c:pt>
                <c:pt idx="8154">
                  <c:v>4.3330000000000002</c:v>
                </c:pt>
                <c:pt idx="8155">
                  <c:v>4.0940000000000003</c:v>
                </c:pt>
                <c:pt idx="8156">
                  <c:v>3.8580000000000001</c:v>
                </c:pt>
                <c:pt idx="8157">
                  <c:v>3.601</c:v>
                </c:pt>
                <c:pt idx="8158">
                  <c:v>3.3420000000000001</c:v>
                </c:pt>
                <c:pt idx="8159">
                  <c:v>3.0779999999999998</c:v>
                </c:pt>
                <c:pt idx="8160">
                  <c:v>2.859</c:v>
                </c:pt>
                <c:pt idx="8161">
                  <c:v>2.754</c:v>
                </c:pt>
                <c:pt idx="8162">
                  <c:v>2.7480000000000002</c:v>
                </c:pt>
                <c:pt idx="8163">
                  <c:v>2.7879999999999998</c:v>
                </c:pt>
                <c:pt idx="8164">
                  <c:v>2.863</c:v>
                </c:pt>
                <c:pt idx="8165">
                  <c:v>3.117</c:v>
                </c:pt>
                <c:pt idx="8166">
                  <c:v>3.867</c:v>
                </c:pt>
                <c:pt idx="8167">
                  <c:v>4.6260000000000003</c:v>
                </c:pt>
                <c:pt idx="8168">
                  <c:v>4.8259999999999996</c:v>
                </c:pt>
                <c:pt idx="8169">
                  <c:v>4.8010000000000002</c:v>
                </c:pt>
                <c:pt idx="8170">
                  <c:v>4.806</c:v>
                </c:pt>
                <c:pt idx="8171">
                  <c:v>4.7859999999999996</c:v>
                </c:pt>
                <c:pt idx="8172">
                  <c:v>4.68</c:v>
                </c:pt>
                <c:pt idx="8173">
                  <c:v>4.6479999999999997</c:v>
                </c:pt>
                <c:pt idx="8174">
                  <c:v>4.5860000000000003</c:v>
                </c:pt>
                <c:pt idx="8175">
                  <c:v>4.5419999999999998</c:v>
                </c:pt>
                <c:pt idx="8176">
                  <c:v>4.8369999999999997</c:v>
                </c:pt>
                <c:pt idx="8177">
                  <c:v>5.2</c:v>
                </c:pt>
                <c:pt idx="8178">
                  <c:v>4.9660000000000002</c:v>
                </c:pt>
                <c:pt idx="8179">
                  <c:v>4.6539999999999999</c:v>
                </c:pt>
                <c:pt idx="8180">
                  <c:v>4.3710000000000004</c:v>
                </c:pt>
                <c:pt idx="8181">
                  <c:v>4.0670000000000002</c:v>
                </c:pt>
                <c:pt idx="8182">
                  <c:v>3.677</c:v>
                </c:pt>
                <c:pt idx="8183">
                  <c:v>3.29</c:v>
                </c:pt>
                <c:pt idx="8184">
                  <c:v>3.024</c:v>
                </c:pt>
                <c:pt idx="8185">
                  <c:v>2.88</c:v>
                </c:pt>
                <c:pt idx="8186">
                  <c:v>2.839</c:v>
                </c:pt>
                <c:pt idx="8187">
                  <c:v>2.851</c:v>
                </c:pt>
                <c:pt idx="8188">
                  <c:v>2.92</c:v>
                </c:pt>
                <c:pt idx="8189">
                  <c:v>3.173</c:v>
                </c:pt>
                <c:pt idx="8190">
                  <c:v>3.8730000000000002</c:v>
                </c:pt>
                <c:pt idx="8191">
                  <c:v>4.62</c:v>
                </c:pt>
                <c:pt idx="8192">
                  <c:v>4.8550000000000004</c:v>
                </c:pt>
                <c:pt idx="8193">
                  <c:v>4.8170000000000002</c:v>
                </c:pt>
                <c:pt idx="8194">
                  <c:v>4.8559999999999999</c:v>
                </c:pt>
                <c:pt idx="8195">
                  <c:v>4.7880000000000003</c:v>
                </c:pt>
                <c:pt idx="8196">
                  <c:v>4.6749999999999998</c:v>
                </c:pt>
                <c:pt idx="8197">
                  <c:v>4.681</c:v>
                </c:pt>
                <c:pt idx="8198">
                  <c:v>4.6150000000000002</c:v>
                </c:pt>
                <c:pt idx="8199">
                  <c:v>4.5890000000000004</c:v>
                </c:pt>
                <c:pt idx="8200">
                  <c:v>4.7640000000000002</c:v>
                </c:pt>
                <c:pt idx="8201">
                  <c:v>5.2229999999999999</c:v>
                </c:pt>
                <c:pt idx="8202">
                  <c:v>4.9800000000000004</c:v>
                </c:pt>
                <c:pt idx="8203">
                  <c:v>4.6269999999999998</c:v>
                </c:pt>
                <c:pt idx="8204">
                  <c:v>4.2969999999999997</c:v>
                </c:pt>
                <c:pt idx="8205">
                  <c:v>4.0129999999999999</c:v>
                </c:pt>
                <c:pt idx="8206">
                  <c:v>3.65</c:v>
                </c:pt>
                <c:pt idx="8207">
                  <c:v>3.3210000000000002</c:v>
                </c:pt>
                <c:pt idx="8208">
                  <c:v>3.089</c:v>
                </c:pt>
                <c:pt idx="8209">
                  <c:v>2.9430000000000001</c:v>
                </c:pt>
                <c:pt idx="8210">
                  <c:v>2.875</c:v>
                </c:pt>
                <c:pt idx="8211">
                  <c:v>2.8660000000000001</c:v>
                </c:pt>
                <c:pt idx="8212">
                  <c:v>2.9169999999999998</c:v>
                </c:pt>
                <c:pt idx="8213">
                  <c:v>3.2160000000000002</c:v>
                </c:pt>
                <c:pt idx="8214">
                  <c:v>3.9079999999999999</c:v>
                </c:pt>
                <c:pt idx="8215">
                  <c:v>4.6779999999999999</c:v>
                </c:pt>
                <c:pt idx="8216">
                  <c:v>4.8339999999999996</c:v>
                </c:pt>
                <c:pt idx="8217">
                  <c:v>4.8090000000000002</c:v>
                </c:pt>
                <c:pt idx="8218">
                  <c:v>4.84</c:v>
                </c:pt>
                <c:pt idx="8219">
                  <c:v>4.774</c:v>
                </c:pt>
                <c:pt idx="8220">
                  <c:v>4.6619999999999999</c:v>
                </c:pt>
                <c:pt idx="8221">
                  <c:v>4.7039999999999997</c:v>
                </c:pt>
                <c:pt idx="8222">
                  <c:v>4.6040000000000001</c:v>
                </c:pt>
                <c:pt idx="8223">
                  <c:v>4.5919999999999996</c:v>
                </c:pt>
                <c:pt idx="8224">
                  <c:v>4.9379999999999997</c:v>
                </c:pt>
                <c:pt idx="8225">
                  <c:v>5.27</c:v>
                </c:pt>
                <c:pt idx="8226">
                  <c:v>5.0839999999999996</c:v>
                </c:pt>
                <c:pt idx="8227">
                  <c:v>4.8049999999999997</c:v>
                </c:pt>
                <c:pt idx="8228">
                  <c:v>4.4930000000000003</c:v>
                </c:pt>
                <c:pt idx="8229">
                  <c:v>4.157</c:v>
                </c:pt>
                <c:pt idx="8230">
                  <c:v>3.7719999999999998</c:v>
                </c:pt>
                <c:pt idx="8231">
                  <c:v>3.4060000000000001</c:v>
                </c:pt>
                <c:pt idx="8232">
                  <c:v>3.1909999999999998</c:v>
                </c:pt>
                <c:pt idx="8233">
                  <c:v>3.0430000000000001</c:v>
                </c:pt>
                <c:pt idx="8234">
                  <c:v>2.9670000000000001</c:v>
                </c:pt>
                <c:pt idx="8235">
                  <c:v>2.9910000000000001</c:v>
                </c:pt>
                <c:pt idx="8236">
                  <c:v>2.9950000000000001</c:v>
                </c:pt>
                <c:pt idx="8237">
                  <c:v>3.2759999999999998</c:v>
                </c:pt>
                <c:pt idx="8238">
                  <c:v>3.9630000000000001</c:v>
                </c:pt>
                <c:pt idx="8239">
                  <c:v>4.7549999999999999</c:v>
                </c:pt>
                <c:pt idx="8240">
                  <c:v>4.9720000000000004</c:v>
                </c:pt>
                <c:pt idx="8241">
                  <c:v>4.9000000000000004</c:v>
                </c:pt>
                <c:pt idx="8242">
                  <c:v>5.008</c:v>
                </c:pt>
                <c:pt idx="8243">
                  <c:v>4.9379999999999997</c:v>
                </c:pt>
                <c:pt idx="8244">
                  <c:v>4.8339999999999996</c:v>
                </c:pt>
                <c:pt idx="8245">
                  <c:v>4.8559999999999999</c:v>
                </c:pt>
                <c:pt idx="8246">
                  <c:v>4.8719999999999999</c:v>
                </c:pt>
                <c:pt idx="8247">
                  <c:v>4.8129999999999997</c:v>
                </c:pt>
                <c:pt idx="8248">
                  <c:v>5.0270000000000001</c:v>
                </c:pt>
                <c:pt idx="8249">
                  <c:v>5.2039999999999997</c:v>
                </c:pt>
                <c:pt idx="8250">
                  <c:v>5.0220000000000002</c:v>
                </c:pt>
                <c:pt idx="8251">
                  <c:v>4.7190000000000003</c:v>
                </c:pt>
                <c:pt idx="8252">
                  <c:v>4.4089999999999998</c:v>
                </c:pt>
                <c:pt idx="8253">
                  <c:v>4.1609999999999996</c:v>
                </c:pt>
                <c:pt idx="8254">
                  <c:v>3.7309999999999999</c:v>
                </c:pt>
                <c:pt idx="8255">
                  <c:v>3.3340000000000001</c:v>
                </c:pt>
                <c:pt idx="8256">
                  <c:v>3.1019999999999999</c:v>
                </c:pt>
                <c:pt idx="8257">
                  <c:v>2.984</c:v>
                </c:pt>
                <c:pt idx="8258">
                  <c:v>2.94</c:v>
                </c:pt>
                <c:pt idx="8259">
                  <c:v>2.9340000000000002</c:v>
                </c:pt>
                <c:pt idx="8260">
                  <c:v>3.008</c:v>
                </c:pt>
                <c:pt idx="8261">
                  <c:v>3.278</c:v>
                </c:pt>
                <c:pt idx="8262">
                  <c:v>3.9809999999999999</c:v>
                </c:pt>
                <c:pt idx="8263">
                  <c:v>4.7320000000000002</c:v>
                </c:pt>
                <c:pt idx="8264">
                  <c:v>4.9569999999999999</c:v>
                </c:pt>
                <c:pt idx="8265">
                  <c:v>5</c:v>
                </c:pt>
                <c:pt idx="8266">
                  <c:v>4.9539999999999997</c:v>
                </c:pt>
                <c:pt idx="8267">
                  <c:v>4.8959999999999999</c:v>
                </c:pt>
                <c:pt idx="8268">
                  <c:v>4.665</c:v>
                </c:pt>
                <c:pt idx="8269">
                  <c:v>4.6059999999999999</c:v>
                </c:pt>
                <c:pt idx="8270">
                  <c:v>4.5460000000000003</c:v>
                </c:pt>
                <c:pt idx="8271">
                  <c:v>4.5270000000000001</c:v>
                </c:pt>
                <c:pt idx="8272">
                  <c:v>4.8479999999999999</c:v>
                </c:pt>
                <c:pt idx="8273">
                  <c:v>5.04</c:v>
                </c:pt>
                <c:pt idx="8274">
                  <c:v>4.8680000000000003</c:v>
                </c:pt>
                <c:pt idx="8275">
                  <c:v>4.5179999999999998</c:v>
                </c:pt>
                <c:pt idx="8276">
                  <c:v>4.2919999999999998</c:v>
                </c:pt>
                <c:pt idx="8277">
                  <c:v>4.0549999999999997</c:v>
                </c:pt>
                <c:pt idx="8278">
                  <c:v>3.8109999999999999</c:v>
                </c:pt>
                <c:pt idx="8279">
                  <c:v>3.4340000000000002</c:v>
                </c:pt>
                <c:pt idx="8280">
                  <c:v>3.2109999999999999</c:v>
                </c:pt>
                <c:pt idx="8281">
                  <c:v>3.0750000000000002</c:v>
                </c:pt>
                <c:pt idx="8282">
                  <c:v>2.9580000000000002</c:v>
                </c:pt>
                <c:pt idx="8283">
                  <c:v>2.875</c:v>
                </c:pt>
                <c:pt idx="8284">
                  <c:v>2.895</c:v>
                </c:pt>
                <c:pt idx="8285">
                  <c:v>2.968</c:v>
                </c:pt>
                <c:pt idx="8286">
                  <c:v>3.15</c:v>
                </c:pt>
                <c:pt idx="8287">
                  <c:v>3.4430000000000001</c:v>
                </c:pt>
                <c:pt idx="8288">
                  <c:v>3.7559999999999998</c:v>
                </c:pt>
                <c:pt idx="8289">
                  <c:v>3.9470000000000001</c:v>
                </c:pt>
                <c:pt idx="8290">
                  <c:v>4.0670000000000002</c:v>
                </c:pt>
                <c:pt idx="8291">
                  <c:v>4.0149999999999997</c:v>
                </c:pt>
                <c:pt idx="8292">
                  <c:v>3.9169999999999998</c:v>
                </c:pt>
                <c:pt idx="8293">
                  <c:v>3.8460000000000001</c:v>
                </c:pt>
                <c:pt idx="8294">
                  <c:v>3.8439999999999999</c:v>
                </c:pt>
                <c:pt idx="8295">
                  <c:v>3.9820000000000002</c:v>
                </c:pt>
                <c:pt idx="8296">
                  <c:v>4.37</c:v>
                </c:pt>
                <c:pt idx="8297">
                  <c:v>4.6529999999999996</c:v>
                </c:pt>
                <c:pt idx="8298">
                  <c:v>4.5439999999999996</c:v>
                </c:pt>
                <c:pt idx="8299">
                  <c:v>4.1980000000000004</c:v>
                </c:pt>
                <c:pt idx="8300">
                  <c:v>3.9319999999999999</c:v>
                </c:pt>
                <c:pt idx="8301">
                  <c:v>3.7989999999999999</c:v>
                </c:pt>
                <c:pt idx="8302">
                  <c:v>3.504</c:v>
                </c:pt>
                <c:pt idx="8303">
                  <c:v>3.371</c:v>
                </c:pt>
                <c:pt idx="8304">
                  <c:v>3.0880000000000001</c:v>
                </c:pt>
                <c:pt idx="8305">
                  <c:v>2.9430000000000001</c:v>
                </c:pt>
                <c:pt idx="8306">
                  <c:v>2.84</c:v>
                </c:pt>
                <c:pt idx="8307">
                  <c:v>2.8079999999999998</c:v>
                </c:pt>
                <c:pt idx="8308">
                  <c:v>2.83</c:v>
                </c:pt>
                <c:pt idx="8309">
                  <c:v>2.9159999999999999</c:v>
                </c:pt>
                <c:pt idx="8310">
                  <c:v>3.0790000000000002</c:v>
                </c:pt>
                <c:pt idx="8311">
                  <c:v>3.3450000000000002</c:v>
                </c:pt>
                <c:pt idx="8312">
                  <c:v>3.6080000000000001</c:v>
                </c:pt>
                <c:pt idx="8313">
                  <c:v>3.8340000000000001</c:v>
                </c:pt>
                <c:pt idx="8314">
                  <c:v>3.9079999999999999</c:v>
                </c:pt>
                <c:pt idx="8315">
                  <c:v>3.9260000000000002</c:v>
                </c:pt>
                <c:pt idx="8316">
                  <c:v>3.895</c:v>
                </c:pt>
                <c:pt idx="8317">
                  <c:v>3.855</c:v>
                </c:pt>
                <c:pt idx="8318">
                  <c:v>3.871</c:v>
                </c:pt>
                <c:pt idx="8319">
                  <c:v>3.976</c:v>
                </c:pt>
                <c:pt idx="8320">
                  <c:v>4.38</c:v>
                </c:pt>
                <c:pt idx="8321">
                  <c:v>4.7610000000000001</c:v>
                </c:pt>
                <c:pt idx="8322">
                  <c:v>4.6959999999999997</c:v>
                </c:pt>
                <c:pt idx="8323">
                  <c:v>4.4580000000000002</c:v>
                </c:pt>
                <c:pt idx="8324">
                  <c:v>4.1840000000000002</c:v>
                </c:pt>
                <c:pt idx="8325">
                  <c:v>3.9159999999999999</c:v>
                </c:pt>
                <c:pt idx="8326">
                  <c:v>3.637</c:v>
                </c:pt>
                <c:pt idx="8327">
                  <c:v>3.319</c:v>
                </c:pt>
                <c:pt idx="8328">
                  <c:v>3.1230000000000002</c:v>
                </c:pt>
                <c:pt idx="8329">
                  <c:v>3.004</c:v>
                </c:pt>
                <c:pt idx="8330">
                  <c:v>2.9820000000000002</c:v>
                </c:pt>
                <c:pt idx="8331">
                  <c:v>3.0129999999999999</c:v>
                </c:pt>
                <c:pt idx="8332">
                  <c:v>3.101</c:v>
                </c:pt>
                <c:pt idx="8333">
                  <c:v>3.359</c:v>
                </c:pt>
                <c:pt idx="8334">
                  <c:v>4.0709999999999997</c:v>
                </c:pt>
                <c:pt idx="8335">
                  <c:v>4.8070000000000004</c:v>
                </c:pt>
                <c:pt idx="8336">
                  <c:v>5.0149999999999997</c:v>
                </c:pt>
                <c:pt idx="8337">
                  <c:v>4.992</c:v>
                </c:pt>
                <c:pt idx="8338">
                  <c:v>5.0270000000000001</c:v>
                </c:pt>
                <c:pt idx="8339">
                  <c:v>4.9809999999999999</c:v>
                </c:pt>
                <c:pt idx="8340">
                  <c:v>4.8920000000000003</c:v>
                </c:pt>
                <c:pt idx="8341">
                  <c:v>4.8079999999999998</c:v>
                </c:pt>
                <c:pt idx="8342">
                  <c:v>4.8620000000000001</c:v>
                </c:pt>
                <c:pt idx="8343">
                  <c:v>4.8959999999999999</c:v>
                </c:pt>
                <c:pt idx="8344">
                  <c:v>5.1550000000000002</c:v>
                </c:pt>
                <c:pt idx="8345">
                  <c:v>5.4219999999999997</c:v>
                </c:pt>
                <c:pt idx="8346">
                  <c:v>5.1849999999999996</c:v>
                </c:pt>
                <c:pt idx="8347">
                  <c:v>4.8440000000000003</c:v>
                </c:pt>
                <c:pt idx="8348">
                  <c:v>4.5970000000000004</c:v>
                </c:pt>
                <c:pt idx="8349">
                  <c:v>4.2869999999999999</c:v>
                </c:pt>
                <c:pt idx="8350">
                  <c:v>3.927</c:v>
                </c:pt>
                <c:pt idx="8351">
                  <c:v>3.524</c:v>
                </c:pt>
                <c:pt idx="8352">
                  <c:v>3.2789999999999999</c:v>
                </c:pt>
                <c:pt idx="8353">
                  <c:v>3.1560000000000001</c:v>
                </c:pt>
                <c:pt idx="8354">
                  <c:v>3.101</c:v>
                </c:pt>
                <c:pt idx="8355">
                  <c:v>3.1040000000000001</c:v>
                </c:pt>
                <c:pt idx="8356">
                  <c:v>3.1779999999999999</c:v>
                </c:pt>
                <c:pt idx="8357">
                  <c:v>3.427</c:v>
                </c:pt>
                <c:pt idx="8358">
                  <c:v>4.101</c:v>
                </c:pt>
                <c:pt idx="8359">
                  <c:v>4.7569999999999997</c:v>
                </c:pt>
                <c:pt idx="8360">
                  <c:v>5.0339999999999998</c:v>
                </c:pt>
                <c:pt idx="8361">
                  <c:v>4.9720000000000004</c:v>
                </c:pt>
                <c:pt idx="8362">
                  <c:v>5.0279999999999996</c:v>
                </c:pt>
                <c:pt idx="8363">
                  <c:v>4.9989999999999997</c:v>
                </c:pt>
                <c:pt idx="8364">
                  <c:v>4.8869999999999996</c:v>
                </c:pt>
                <c:pt idx="8365">
                  <c:v>4.907</c:v>
                </c:pt>
                <c:pt idx="8366">
                  <c:v>4.8540000000000001</c:v>
                </c:pt>
                <c:pt idx="8367">
                  <c:v>4.7910000000000004</c:v>
                </c:pt>
                <c:pt idx="8368">
                  <c:v>5.0659999999999998</c:v>
                </c:pt>
                <c:pt idx="8369">
                  <c:v>5.3440000000000003</c:v>
                </c:pt>
                <c:pt idx="8370">
                  <c:v>5.1280000000000001</c:v>
                </c:pt>
                <c:pt idx="8371">
                  <c:v>4.83</c:v>
                </c:pt>
                <c:pt idx="8372">
                  <c:v>4.5650000000000004</c:v>
                </c:pt>
                <c:pt idx="8373">
                  <c:v>4.2910000000000004</c:v>
                </c:pt>
                <c:pt idx="8374">
                  <c:v>3.915</c:v>
                </c:pt>
                <c:pt idx="8375">
                  <c:v>3.5310000000000001</c:v>
                </c:pt>
                <c:pt idx="8376">
                  <c:v>3.2850000000000001</c:v>
                </c:pt>
                <c:pt idx="8377">
                  <c:v>3.2679999999999998</c:v>
                </c:pt>
                <c:pt idx="8378">
                  <c:v>3.2290000000000001</c:v>
                </c:pt>
                <c:pt idx="8379">
                  <c:v>3.194</c:v>
                </c:pt>
                <c:pt idx="8380">
                  <c:v>3.286</c:v>
                </c:pt>
                <c:pt idx="8381">
                  <c:v>3.5510000000000002</c:v>
                </c:pt>
                <c:pt idx="8382">
                  <c:v>4.2350000000000003</c:v>
                </c:pt>
                <c:pt idx="8383">
                  <c:v>4.9450000000000003</c:v>
                </c:pt>
                <c:pt idx="8384">
                  <c:v>5.15</c:v>
                </c:pt>
                <c:pt idx="8385">
                  <c:v>5.0949999999999998</c:v>
                </c:pt>
                <c:pt idx="8386">
                  <c:v>5.16</c:v>
                </c:pt>
                <c:pt idx="8387">
                  <c:v>5.1079999999999997</c:v>
                </c:pt>
                <c:pt idx="8388">
                  <c:v>5.0389999999999997</c:v>
                </c:pt>
                <c:pt idx="8389">
                  <c:v>5.0339999999999998</c:v>
                </c:pt>
                <c:pt idx="8390">
                  <c:v>4.9569999999999999</c:v>
                </c:pt>
                <c:pt idx="8391">
                  <c:v>4.976</c:v>
                </c:pt>
                <c:pt idx="8392">
                  <c:v>5.1459999999999999</c:v>
                </c:pt>
                <c:pt idx="8393">
                  <c:v>5.3689999999999998</c:v>
                </c:pt>
                <c:pt idx="8394">
                  <c:v>5.1100000000000003</c:v>
                </c:pt>
                <c:pt idx="8395">
                  <c:v>4.7619999999999996</c:v>
                </c:pt>
                <c:pt idx="8396">
                  <c:v>4.516</c:v>
                </c:pt>
                <c:pt idx="8397">
                  <c:v>4.1970000000000001</c:v>
                </c:pt>
                <c:pt idx="8398">
                  <c:v>3.875</c:v>
                </c:pt>
                <c:pt idx="8399">
                  <c:v>3.5009999999999999</c:v>
                </c:pt>
                <c:pt idx="8400">
                  <c:v>3.2490000000000001</c:v>
                </c:pt>
                <c:pt idx="8401">
                  <c:v>3.117</c:v>
                </c:pt>
                <c:pt idx="8402">
                  <c:v>3.0910000000000002</c:v>
                </c:pt>
                <c:pt idx="8403">
                  <c:v>3.1440000000000001</c:v>
                </c:pt>
                <c:pt idx="8404">
                  <c:v>3.1360000000000001</c:v>
                </c:pt>
                <c:pt idx="8405">
                  <c:v>3.44</c:v>
                </c:pt>
                <c:pt idx="8406">
                  <c:v>4.1120000000000001</c:v>
                </c:pt>
                <c:pt idx="8407">
                  <c:v>4.7510000000000003</c:v>
                </c:pt>
                <c:pt idx="8408">
                  <c:v>4.915</c:v>
                </c:pt>
                <c:pt idx="8409">
                  <c:v>4.8769999999999998</c:v>
                </c:pt>
                <c:pt idx="8410">
                  <c:v>4.9269999999999996</c:v>
                </c:pt>
                <c:pt idx="8411">
                  <c:v>4.9539999999999997</c:v>
                </c:pt>
                <c:pt idx="8412">
                  <c:v>4.7210000000000001</c:v>
                </c:pt>
                <c:pt idx="8413">
                  <c:v>4.758</c:v>
                </c:pt>
                <c:pt idx="8414">
                  <c:v>4.7060000000000004</c:v>
                </c:pt>
                <c:pt idx="8415">
                  <c:v>4.5720000000000001</c:v>
                </c:pt>
                <c:pt idx="8416">
                  <c:v>4.843</c:v>
                </c:pt>
                <c:pt idx="8417">
                  <c:v>5.0709999999999997</c:v>
                </c:pt>
                <c:pt idx="8418">
                  <c:v>4.8810000000000002</c:v>
                </c:pt>
                <c:pt idx="8419">
                  <c:v>4.532</c:v>
                </c:pt>
                <c:pt idx="8420">
                  <c:v>4.3049999999999997</c:v>
                </c:pt>
                <c:pt idx="8421">
                  <c:v>4.032</c:v>
                </c:pt>
                <c:pt idx="8422">
                  <c:v>3.6509999999999998</c:v>
                </c:pt>
                <c:pt idx="8423">
                  <c:v>3.27</c:v>
                </c:pt>
                <c:pt idx="8424">
                  <c:v>2.988</c:v>
                </c:pt>
                <c:pt idx="8425">
                  <c:v>2.88</c:v>
                </c:pt>
                <c:pt idx="8426">
                  <c:v>2.8679999999999999</c:v>
                </c:pt>
                <c:pt idx="8427">
                  <c:v>2.903</c:v>
                </c:pt>
                <c:pt idx="8428">
                  <c:v>3</c:v>
                </c:pt>
                <c:pt idx="8429">
                  <c:v>3.2349999999999999</c:v>
                </c:pt>
                <c:pt idx="8430">
                  <c:v>3.883</c:v>
                </c:pt>
                <c:pt idx="8431">
                  <c:v>4.6669999999999998</c:v>
                </c:pt>
                <c:pt idx="8432">
                  <c:v>4.8540000000000001</c:v>
                </c:pt>
                <c:pt idx="8433">
                  <c:v>4.8070000000000004</c:v>
                </c:pt>
                <c:pt idx="8434">
                  <c:v>4.8650000000000002</c:v>
                </c:pt>
                <c:pt idx="8435">
                  <c:v>4.806</c:v>
                </c:pt>
                <c:pt idx="8436">
                  <c:v>4.6429999999999998</c:v>
                </c:pt>
                <c:pt idx="8437">
                  <c:v>4.4809999999999999</c:v>
                </c:pt>
                <c:pt idx="8438">
                  <c:v>4.4850000000000003</c:v>
                </c:pt>
                <c:pt idx="8439">
                  <c:v>4.45</c:v>
                </c:pt>
                <c:pt idx="8440">
                  <c:v>4.6890000000000001</c:v>
                </c:pt>
                <c:pt idx="8441">
                  <c:v>4.931</c:v>
                </c:pt>
                <c:pt idx="8442">
                  <c:v>4.79</c:v>
                </c:pt>
                <c:pt idx="8443">
                  <c:v>4.43</c:v>
                </c:pt>
                <c:pt idx="8444">
                  <c:v>4.1159999999999997</c:v>
                </c:pt>
                <c:pt idx="8445">
                  <c:v>3.867</c:v>
                </c:pt>
                <c:pt idx="8446">
                  <c:v>3.5830000000000002</c:v>
                </c:pt>
                <c:pt idx="8447">
                  <c:v>3.2309999999999999</c:v>
                </c:pt>
                <c:pt idx="8448">
                  <c:v>3.0310000000000001</c:v>
                </c:pt>
                <c:pt idx="8449">
                  <c:v>2.8660000000000001</c:v>
                </c:pt>
                <c:pt idx="8450">
                  <c:v>2.7930000000000001</c:v>
                </c:pt>
                <c:pt idx="8451">
                  <c:v>2.7559999999999998</c:v>
                </c:pt>
                <c:pt idx="8452">
                  <c:v>2.7490000000000001</c:v>
                </c:pt>
                <c:pt idx="8453">
                  <c:v>2.819</c:v>
                </c:pt>
                <c:pt idx="8454">
                  <c:v>3.0369999999999999</c:v>
                </c:pt>
                <c:pt idx="8455">
                  <c:v>3.3809999999999998</c:v>
                </c:pt>
                <c:pt idx="8456">
                  <c:v>3.7890000000000001</c:v>
                </c:pt>
                <c:pt idx="8457">
                  <c:v>4.0119999999999996</c:v>
                </c:pt>
                <c:pt idx="8458">
                  <c:v>4.085</c:v>
                </c:pt>
                <c:pt idx="8459">
                  <c:v>4.0590000000000002</c:v>
                </c:pt>
                <c:pt idx="8460">
                  <c:v>4.032</c:v>
                </c:pt>
                <c:pt idx="8461">
                  <c:v>4.0270000000000001</c:v>
                </c:pt>
                <c:pt idx="8462">
                  <c:v>4.0140000000000002</c:v>
                </c:pt>
                <c:pt idx="8463">
                  <c:v>4.1059999999999999</c:v>
                </c:pt>
                <c:pt idx="8464">
                  <c:v>4.3680000000000003</c:v>
                </c:pt>
                <c:pt idx="8465">
                  <c:v>4.5890000000000004</c:v>
                </c:pt>
                <c:pt idx="8466">
                  <c:v>4.4470000000000001</c:v>
                </c:pt>
                <c:pt idx="8467">
                  <c:v>4.1310000000000002</c:v>
                </c:pt>
                <c:pt idx="8468">
                  <c:v>3.86</c:v>
                </c:pt>
                <c:pt idx="8469">
                  <c:v>3.6110000000000002</c:v>
                </c:pt>
                <c:pt idx="8470">
                  <c:v>3.3650000000000002</c:v>
                </c:pt>
                <c:pt idx="8471">
                  <c:v>3.1619999999999999</c:v>
                </c:pt>
                <c:pt idx="8472">
                  <c:v>2.9470000000000001</c:v>
                </c:pt>
                <c:pt idx="8473">
                  <c:v>2.7349999999999999</c:v>
                </c:pt>
                <c:pt idx="8474">
                  <c:v>2.6619999999999999</c:v>
                </c:pt>
                <c:pt idx="8475">
                  <c:v>2.6259999999999999</c:v>
                </c:pt>
                <c:pt idx="8476">
                  <c:v>2.6739999999999999</c:v>
                </c:pt>
                <c:pt idx="8477">
                  <c:v>2.7280000000000002</c:v>
                </c:pt>
                <c:pt idx="8478">
                  <c:v>2.8889999999999998</c:v>
                </c:pt>
                <c:pt idx="8479">
                  <c:v>3.13</c:v>
                </c:pt>
                <c:pt idx="8480">
                  <c:v>3.4359999999999999</c:v>
                </c:pt>
                <c:pt idx="8481">
                  <c:v>3.67</c:v>
                </c:pt>
                <c:pt idx="8482">
                  <c:v>3.84</c:v>
                </c:pt>
                <c:pt idx="8483">
                  <c:v>3.851</c:v>
                </c:pt>
                <c:pt idx="8484">
                  <c:v>3.8159999999999998</c:v>
                </c:pt>
                <c:pt idx="8485">
                  <c:v>3.7850000000000001</c:v>
                </c:pt>
                <c:pt idx="8486">
                  <c:v>3.798</c:v>
                </c:pt>
                <c:pt idx="8487">
                  <c:v>3.8849999999999998</c:v>
                </c:pt>
                <c:pt idx="8488">
                  <c:v>4.2279999999999998</c:v>
                </c:pt>
                <c:pt idx="8489">
                  <c:v>4.444</c:v>
                </c:pt>
                <c:pt idx="8490">
                  <c:v>4.3879999999999999</c:v>
                </c:pt>
                <c:pt idx="8491">
                  <c:v>4.1100000000000003</c:v>
                </c:pt>
                <c:pt idx="8492">
                  <c:v>3.8580000000000001</c:v>
                </c:pt>
                <c:pt idx="8493">
                  <c:v>3.6110000000000002</c:v>
                </c:pt>
                <c:pt idx="8494">
                  <c:v>3.3679999999999999</c:v>
                </c:pt>
                <c:pt idx="8495">
                  <c:v>3.1070000000000002</c:v>
                </c:pt>
                <c:pt idx="8496">
                  <c:v>2.9529999999999998</c:v>
                </c:pt>
                <c:pt idx="8497">
                  <c:v>2.806</c:v>
                </c:pt>
                <c:pt idx="8498">
                  <c:v>2.766</c:v>
                </c:pt>
                <c:pt idx="8499">
                  <c:v>2.766</c:v>
                </c:pt>
                <c:pt idx="8500">
                  <c:v>2.81</c:v>
                </c:pt>
                <c:pt idx="8501">
                  <c:v>3</c:v>
                </c:pt>
                <c:pt idx="8502">
                  <c:v>3.5619999999999998</c:v>
                </c:pt>
                <c:pt idx="8503">
                  <c:v>4.2750000000000004</c:v>
                </c:pt>
                <c:pt idx="8504">
                  <c:v>4.6609999999999996</c:v>
                </c:pt>
                <c:pt idx="8505">
                  <c:v>4.6980000000000004</c:v>
                </c:pt>
                <c:pt idx="8506">
                  <c:v>4.718</c:v>
                </c:pt>
                <c:pt idx="8507">
                  <c:v>4.6689999999999996</c:v>
                </c:pt>
                <c:pt idx="8508">
                  <c:v>4.5350000000000001</c:v>
                </c:pt>
                <c:pt idx="8509">
                  <c:v>4.5369999999999999</c:v>
                </c:pt>
                <c:pt idx="8510">
                  <c:v>4.4980000000000002</c:v>
                </c:pt>
                <c:pt idx="8511">
                  <c:v>4.4870000000000001</c:v>
                </c:pt>
                <c:pt idx="8512">
                  <c:v>4.7389999999999999</c:v>
                </c:pt>
                <c:pt idx="8513">
                  <c:v>5.0250000000000004</c:v>
                </c:pt>
                <c:pt idx="8514">
                  <c:v>4.8739999999999997</c:v>
                </c:pt>
                <c:pt idx="8515">
                  <c:v>4.5289999999999999</c:v>
                </c:pt>
                <c:pt idx="8516">
                  <c:v>4.218</c:v>
                </c:pt>
                <c:pt idx="8517">
                  <c:v>3.86</c:v>
                </c:pt>
                <c:pt idx="8518">
                  <c:v>3.5310000000000001</c:v>
                </c:pt>
                <c:pt idx="8519">
                  <c:v>3.246</c:v>
                </c:pt>
                <c:pt idx="8520">
                  <c:v>3.036</c:v>
                </c:pt>
                <c:pt idx="8521">
                  <c:v>2.96</c:v>
                </c:pt>
                <c:pt idx="8522">
                  <c:v>2.9369999999999998</c:v>
                </c:pt>
                <c:pt idx="8523">
                  <c:v>2.8380000000000001</c:v>
                </c:pt>
                <c:pt idx="8524">
                  <c:v>2.907</c:v>
                </c:pt>
                <c:pt idx="8525">
                  <c:v>3.1120000000000001</c:v>
                </c:pt>
                <c:pt idx="8526">
                  <c:v>3.669</c:v>
                </c:pt>
                <c:pt idx="8527">
                  <c:v>4.37</c:v>
                </c:pt>
                <c:pt idx="8528">
                  <c:v>4.7119999999999997</c:v>
                </c:pt>
                <c:pt idx="8529">
                  <c:v>4.7859999999999996</c:v>
                </c:pt>
                <c:pt idx="8530">
                  <c:v>4.8220000000000001</c:v>
                </c:pt>
                <c:pt idx="8531">
                  <c:v>4.7699999999999996</c:v>
                </c:pt>
                <c:pt idx="8532">
                  <c:v>4.6840000000000002</c:v>
                </c:pt>
                <c:pt idx="8533">
                  <c:v>4.6749999999999998</c:v>
                </c:pt>
                <c:pt idx="8534">
                  <c:v>4.4029999999999996</c:v>
                </c:pt>
                <c:pt idx="8535">
                  <c:v>4.33</c:v>
                </c:pt>
                <c:pt idx="8536">
                  <c:v>4.6150000000000002</c:v>
                </c:pt>
                <c:pt idx="8537">
                  <c:v>4.8550000000000004</c:v>
                </c:pt>
                <c:pt idx="8538">
                  <c:v>4.7119999999999997</c:v>
                </c:pt>
                <c:pt idx="8539">
                  <c:v>4.3869999999999996</c:v>
                </c:pt>
                <c:pt idx="8540">
                  <c:v>4.1059999999999999</c:v>
                </c:pt>
                <c:pt idx="8541">
                  <c:v>3.8279999999999998</c:v>
                </c:pt>
                <c:pt idx="8542">
                  <c:v>3.637</c:v>
                </c:pt>
                <c:pt idx="8543">
                  <c:v>3.27</c:v>
                </c:pt>
                <c:pt idx="8544">
                  <c:v>2.9990000000000001</c:v>
                </c:pt>
                <c:pt idx="8545">
                  <c:v>2.83</c:v>
                </c:pt>
                <c:pt idx="8546">
                  <c:v>2.79</c:v>
                </c:pt>
                <c:pt idx="8547">
                  <c:v>2.7909999999999999</c:v>
                </c:pt>
                <c:pt idx="8548">
                  <c:v>2.887</c:v>
                </c:pt>
                <c:pt idx="8549">
                  <c:v>3.0760000000000001</c:v>
                </c:pt>
                <c:pt idx="8550">
                  <c:v>3.4119999999999999</c:v>
                </c:pt>
                <c:pt idx="8551">
                  <c:v>3.9940000000000002</c:v>
                </c:pt>
                <c:pt idx="8552">
                  <c:v>4.3499999999999996</c:v>
                </c:pt>
                <c:pt idx="8553">
                  <c:v>4.4809999999999999</c:v>
                </c:pt>
                <c:pt idx="8554">
                  <c:v>4.5</c:v>
                </c:pt>
                <c:pt idx="8555">
                  <c:v>4.4210000000000003</c:v>
                </c:pt>
                <c:pt idx="8556">
                  <c:v>4.3449999999999998</c:v>
                </c:pt>
                <c:pt idx="8557">
                  <c:v>4.3140000000000001</c:v>
                </c:pt>
                <c:pt idx="8558">
                  <c:v>4.2649999999999997</c:v>
                </c:pt>
                <c:pt idx="8559">
                  <c:v>4.266</c:v>
                </c:pt>
                <c:pt idx="8560">
                  <c:v>4.5069999999999997</c:v>
                </c:pt>
                <c:pt idx="8561">
                  <c:v>4.7279999999999998</c:v>
                </c:pt>
                <c:pt idx="8562">
                  <c:v>4.569</c:v>
                </c:pt>
                <c:pt idx="8563">
                  <c:v>4.2830000000000004</c:v>
                </c:pt>
                <c:pt idx="8564">
                  <c:v>4.01</c:v>
                </c:pt>
                <c:pt idx="8565">
                  <c:v>3.7810000000000001</c:v>
                </c:pt>
                <c:pt idx="8566">
                  <c:v>3.492</c:v>
                </c:pt>
                <c:pt idx="8567">
                  <c:v>3.214</c:v>
                </c:pt>
                <c:pt idx="8568">
                  <c:v>2.948</c:v>
                </c:pt>
                <c:pt idx="8569">
                  <c:v>2.7930000000000001</c:v>
                </c:pt>
                <c:pt idx="8570">
                  <c:v>2.657</c:v>
                </c:pt>
                <c:pt idx="8571">
                  <c:v>2.6360000000000001</c:v>
                </c:pt>
                <c:pt idx="8572">
                  <c:v>2.6230000000000002</c:v>
                </c:pt>
                <c:pt idx="8573">
                  <c:v>2.718</c:v>
                </c:pt>
                <c:pt idx="8574">
                  <c:v>2.9209999999999998</c:v>
                </c:pt>
                <c:pt idx="8575">
                  <c:v>3.22</c:v>
                </c:pt>
                <c:pt idx="8576">
                  <c:v>3.58</c:v>
                </c:pt>
                <c:pt idx="8577">
                  <c:v>3.83</c:v>
                </c:pt>
                <c:pt idx="8578">
                  <c:v>3.879</c:v>
                </c:pt>
                <c:pt idx="8579">
                  <c:v>3.915</c:v>
                </c:pt>
                <c:pt idx="8580">
                  <c:v>3.8540000000000001</c:v>
                </c:pt>
                <c:pt idx="8581">
                  <c:v>3.823</c:v>
                </c:pt>
                <c:pt idx="8582">
                  <c:v>3.8610000000000002</c:v>
                </c:pt>
                <c:pt idx="8583">
                  <c:v>4.0780000000000003</c:v>
                </c:pt>
                <c:pt idx="8584">
                  <c:v>4.4340000000000002</c:v>
                </c:pt>
                <c:pt idx="8585">
                  <c:v>4.6550000000000002</c:v>
                </c:pt>
                <c:pt idx="8586">
                  <c:v>3.8690000000000002</c:v>
                </c:pt>
                <c:pt idx="8587">
                  <c:v>3.4809999999999999</c:v>
                </c:pt>
                <c:pt idx="8588">
                  <c:v>3.3180000000000001</c:v>
                </c:pt>
                <c:pt idx="8589">
                  <c:v>3.17</c:v>
                </c:pt>
                <c:pt idx="8590">
                  <c:v>3.0289999999999999</c:v>
                </c:pt>
                <c:pt idx="8591">
                  <c:v>3.0550000000000002</c:v>
                </c:pt>
                <c:pt idx="8592">
                  <c:v>2.8610000000000002</c:v>
                </c:pt>
                <c:pt idx="8593">
                  <c:v>2.6739999999999999</c:v>
                </c:pt>
                <c:pt idx="8594">
                  <c:v>2.6219999999999999</c:v>
                </c:pt>
                <c:pt idx="8595">
                  <c:v>2.5369999999999999</c:v>
                </c:pt>
                <c:pt idx="8596">
                  <c:v>2.5819999999999999</c:v>
                </c:pt>
                <c:pt idx="8597">
                  <c:v>2.613</c:v>
                </c:pt>
                <c:pt idx="8598">
                  <c:v>2.7240000000000002</c:v>
                </c:pt>
                <c:pt idx="8599">
                  <c:v>2.8690000000000002</c:v>
                </c:pt>
                <c:pt idx="8600">
                  <c:v>3.1789999999999998</c:v>
                </c:pt>
                <c:pt idx="8601">
                  <c:v>3.379</c:v>
                </c:pt>
                <c:pt idx="8602">
                  <c:v>3.4830000000000001</c:v>
                </c:pt>
                <c:pt idx="8603">
                  <c:v>3.528</c:v>
                </c:pt>
                <c:pt idx="8604">
                  <c:v>3.4729999999999999</c:v>
                </c:pt>
                <c:pt idx="8605">
                  <c:v>3.383</c:v>
                </c:pt>
                <c:pt idx="8606">
                  <c:v>3.407</c:v>
                </c:pt>
                <c:pt idx="8607">
                  <c:v>3.5019999999999998</c:v>
                </c:pt>
                <c:pt idx="8608">
                  <c:v>3.798</c:v>
                </c:pt>
                <c:pt idx="8609">
                  <c:v>4.0110000000000001</c:v>
                </c:pt>
                <c:pt idx="8610">
                  <c:v>4.032</c:v>
                </c:pt>
                <c:pt idx="8611">
                  <c:v>3.778</c:v>
                </c:pt>
                <c:pt idx="8612">
                  <c:v>3.5659999999999998</c:v>
                </c:pt>
                <c:pt idx="8613">
                  <c:v>3.4350000000000001</c:v>
                </c:pt>
                <c:pt idx="8614">
                  <c:v>3.2330000000000001</c:v>
                </c:pt>
                <c:pt idx="8615">
                  <c:v>3.157</c:v>
                </c:pt>
                <c:pt idx="8616">
                  <c:v>2.8420000000000001</c:v>
                </c:pt>
                <c:pt idx="8617">
                  <c:v>2.7080000000000002</c:v>
                </c:pt>
                <c:pt idx="8618">
                  <c:v>2.665</c:v>
                </c:pt>
                <c:pt idx="8619">
                  <c:v>2.6619999999999999</c:v>
                </c:pt>
                <c:pt idx="8620">
                  <c:v>2.6779999999999999</c:v>
                </c:pt>
                <c:pt idx="8621">
                  <c:v>2.7090000000000001</c:v>
                </c:pt>
                <c:pt idx="8622">
                  <c:v>2.8330000000000002</c:v>
                </c:pt>
                <c:pt idx="8623">
                  <c:v>3.0529999999999999</c:v>
                </c:pt>
                <c:pt idx="8624">
                  <c:v>3.4129999999999998</c:v>
                </c:pt>
                <c:pt idx="8625">
                  <c:v>3.6960000000000002</c:v>
                </c:pt>
                <c:pt idx="8626">
                  <c:v>3.887</c:v>
                </c:pt>
                <c:pt idx="8627">
                  <c:v>4.0010000000000003</c:v>
                </c:pt>
                <c:pt idx="8628">
                  <c:v>3.931</c:v>
                </c:pt>
                <c:pt idx="8629">
                  <c:v>3.7829999999999999</c:v>
                </c:pt>
                <c:pt idx="8630">
                  <c:v>3.7</c:v>
                </c:pt>
                <c:pt idx="8631">
                  <c:v>3.7109999999999999</c:v>
                </c:pt>
                <c:pt idx="8632">
                  <c:v>3.8780000000000001</c:v>
                </c:pt>
                <c:pt idx="8633">
                  <c:v>4.0540000000000003</c:v>
                </c:pt>
                <c:pt idx="8634">
                  <c:v>3.9929999999999999</c:v>
                </c:pt>
                <c:pt idx="8635">
                  <c:v>3.8069999999999999</c:v>
                </c:pt>
                <c:pt idx="8636">
                  <c:v>3.6480000000000001</c:v>
                </c:pt>
                <c:pt idx="8637">
                  <c:v>3.496</c:v>
                </c:pt>
                <c:pt idx="8638">
                  <c:v>3.4159999999999999</c:v>
                </c:pt>
                <c:pt idx="8639">
                  <c:v>3.1579999999999999</c:v>
                </c:pt>
                <c:pt idx="8640">
                  <c:v>2.8820000000000001</c:v>
                </c:pt>
                <c:pt idx="8641">
                  <c:v>2.754</c:v>
                </c:pt>
                <c:pt idx="8642">
                  <c:v>2.669</c:v>
                </c:pt>
                <c:pt idx="8643">
                  <c:v>2.6480000000000001</c:v>
                </c:pt>
                <c:pt idx="8644">
                  <c:v>2.6619999999999999</c:v>
                </c:pt>
                <c:pt idx="8645">
                  <c:v>2.734</c:v>
                </c:pt>
                <c:pt idx="8646">
                  <c:v>2.9140000000000001</c:v>
                </c:pt>
                <c:pt idx="8647">
                  <c:v>3.125</c:v>
                </c:pt>
                <c:pt idx="8648">
                  <c:v>3.4159999999999999</c:v>
                </c:pt>
                <c:pt idx="8649">
                  <c:v>3.649</c:v>
                </c:pt>
                <c:pt idx="8650">
                  <c:v>3.78</c:v>
                </c:pt>
                <c:pt idx="8651">
                  <c:v>3.7930000000000001</c:v>
                </c:pt>
                <c:pt idx="8652">
                  <c:v>3.7229999999999999</c:v>
                </c:pt>
                <c:pt idx="8653">
                  <c:v>3.6619999999999999</c:v>
                </c:pt>
                <c:pt idx="8654">
                  <c:v>3.5859999999999999</c:v>
                </c:pt>
                <c:pt idx="8655">
                  <c:v>3.7040000000000002</c:v>
                </c:pt>
                <c:pt idx="8656">
                  <c:v>4.0110000000000001</c:v>
                </c:pt>
                <c:pt idx="8657">
                  <c:v>4.2640000000000002</c:v>
                </c:pt>
                <c:pt idx="8658">
                  <c:v>4.2069999999999999</c:v>
                </c:pt>
                <c:pt idx="8659">
                  <c:v>3.9329999999999998</c:v>
                </c:pt>
                <c:pt idx="8660">
                  <c:v>3.7690000000000001</c:v>
                </c:pt>
                <c:pt idx="8661">
                  <c:v>3.5880000000000001</c:v>
                </c:pt>
                <c:pt idx="8662">
                  <c:v>3.3140000000000001</c:v>
                </c:pt>
                <c:pt idx="8663">
                  <c:v>3.0950000000000002</c:v>
                </c:pt>
                <c:pt idx="8664">
                  <c:v>2.738</c:v>
                </c:pt>
                <c:pt idx="8665">
                  <c:v>2.6389999999999998</c:v>
                </c:pt>
                <c:pt idx="8666">
                  <c:v>2.6230000000000002</c:v>
                </c:pt>
                <c:pt idx="8667">
                  <c:v>2.6739999999999999</c:v>
                </c:pt>
                <c:pt idx="8668">
                  <c:v>2.722</c:v>
                </c:pt>
                <c:pt idx="8669">
                  <c:v>2.8809999999999998</c:v>
                </c:pt>
                <c:pt idx="8670">
                  <c:v>3.28</c:v>
                </c:pt>
                <c:pt idx="8671">
                  <c:v>3.7669999999999999</c:v>
                </c:pt>
                <c:pt idx="8672">
                  <c:v>4.1130000000000004</c:v>
                </c:pt>
                <c:pt idx="8673">
                  <c:v>4.306</c:v>
                </c:pt>
                <c:pt idx="8674">
                  <c:v>4.4249999999999998</c:v>
                </c:pt>
                <c:pt idx="8675">
                  <c:v>4.4180000000000001</c:v>
                </c:pt>
                <c:pt idx="8676">
                  <c:v>4.3630000000000004</c:v>
                </c:pt>
                <c:pt idx="8677">
                  <c:v>4.32</c:v>
                </c:pt>
                <c:pt idx="8678">
                  <c:v>4.2679999999999998</c:v>
                </c:pt>
                <c:pt idx="8679">
                  <c:v>4.2830000000000004</c:v>
                </c:pt>
                <c:pt idx="8680">
                  <c:v>4.5979999999999999</c:v>
                </c:pt>
                <c:pt idx="8681">
                  <c:v>4.8570000000000002</c:v>
                </c:pt>
                <c:pt idx="8682">
                  <c:v>4.6890000000000001</c:v>
                </c:pt>
                <c:pt idx="8683">
                  <c:v>4.3319999999999999</c:v>
                </c:pt>
                <c:pt idx="8684">
                  <c:v>4.0170000000000003</c:v>
                </c:pt>
                <c:pt idx="8685">
                  <c:v>3.7989999999999999</c:v>
                </c:pt>
                <c:pt idx="8686">
                  <c:v>3.5190000000000001</c:v>
                </c:pt>
                <c:pt idx="8687">
                  <c:v>3.226</c:v>
                </c:pt>
                <c:pt idx="8688">
                  <c:v>2.9849999999999999</c:v>
                </c:pt>
                <c:pt idx="8689">
                  <c:v>2.819</c:v>
                </c:pt>
                <c:pt idx="8690">
                  <c:v>2.7370000000000001</c:v>
                </c:pt>
                <c:pt idx="8691">
                  <c:v>2.702</c:v>
                </c:pt>
                <c:pt idx="8692">
                  <c:v>2.7210000000000001</c:v>
                </c:pt>
                <c:pt idx="8693">
                  <c:v>2.851</c:v>
                </c:pt>
                <c:pt idx="8694">
                  <c:v>3.2349999999999999</c:v>
                </c:pt>
                <c:pt idx="8695">
                  <c:v>3.6829999999999998</c:v>
                </c:pt>
                <c:pt idx="8696">
                  <c:v>4.0750000000000002</c:v>
                </c:pt>
                <c:pt idx="8697">
                  <c:v>4.2910000000000004</c:v>
                </c:pt>
                <c:pt idx="8698">
                  <c:v>4.4340000000000002</c:v>
                </c:pt>
                <c:pt idx="8699">
                  <c:v>4.4340000000000002</c:v>
                </c:pt>
                <c:pt idx="8700">
                  <c:v>4.3840000000000003</c:v>
                </c:pt>
                <c:pt idx="8701">
                  <c:v>4.3879999999999999</c:v>
                </c:pt>
                <c:pt idx="8702">
                  <c:v>4.3419999999999996</c:v>
                </c:pt>
                <c:pt idx="8703">
                  <c:v>4.3559999999999999</c:v>
                </c:pt>
                <c:pt idx="8704">
                  <c:v>4.54</c:v>
                </c:pt>
                <c:pt idx="8705">
                  <c:v>4.7590000000000003</c:v>
                </c:pt>
                <c:pt idx="8706">
                  <c:v>4.6219999999999999</c:v>
                </c:pt>
                <c:pt idx="8707">
                  <c:v>4.327</c:v>
                </c:pt>
                <c:pt idx="8708">
                  <c:v>4.0279999999999996</c:v>
                </c:pt>
                <c:pt idx="8709">
                  <c:v>3.7480000000000002</c:v>
                </c:pt>
                <c:pt idx="8710">
                  <c:v>3.4849999999999999</c:v>
                </c:pt>
                <c:pt idx="8711">
                  <c:v>3.2010000000000001</c:v>
                </c:pt>
                <c:pt idx="8712">
                  <c:v>3.0939999999999999</c:v>
                </c:pt>
                <c:pt idx="8713">
                  <c:v>2.847</c:v>
                </c:pt>
                <c:pt idx="8714">
                  <c:v>2.722</c:v>
                </c:pt>
                <c:pt idx="8715">
                  <c:v>2.698</c:v>
                </c:pt>
                <c:pt idx="8716">
                  <c:v>2.7490000000000001</c:v>
                </c:pt>
                <c:pt idx="8717">
                  <c:v>2.8820000000000001</c:v>
                </c:pt>
                <c:pt idx="8718">
                  <c:v>3.1989999999999998</c:v>
                </c:pt>
                <c:pt idx="8719">
                  <c:v>3.6349999999999998</c:v>
                </c:pt>
                <c:pt idx="8720">
                  <c:v>3.9860000000000002</c:v>
                </c:pt>
                <c:pt idx="8721">
                  <c:v>4.1769999999999996</c:v>
                </c:pt>
                <c:pt idx="8722">
                  <c:v>4.29</c:v>
                </c:pt>
                <c:pt idx="8723">
                  <c:v>4.3079999999999998</c:v>
                </c:pt>
                <c:pt idx="8724">
                  <c:v>4.282</c:v>
                </c:pt>
                <c:pt idx="8725">
                  <c:v>4.2240000000000002</c:v>
                </c:pt>
                <c:pt idx="8726">
                  <c:v>4.2389999999999999</c:v>
                </c:pt>
                <c:pt idx="8727">
                  <c:v>4.3239999999999998</c:v>
                </c:pt>
                <c:pt idx="8728">
                  <c:v>4.5549999999999997</c:v>
                </c:pt>
                <c:pt idx="8729">
                  <c:v>4.8070000000000004</c:v>
                </c:pt>
                <c:pt idx="8730">
                  <c:v>4.6630000000000003</c:v>
                </c:pt>
                <c:pt idx="8731">
                  <c:v>4.38</c:v>
                </c:pt>
                <c:pt idx="8732">
                  <c:v>4.1059999999999999</c:v>
                </c:pt>
                <c:pt idx="8733">
                  <c:v>3.8519999999999999</c:v>
                </c:pt>
                <c:pt idx="8734">
                  <c:v>3.5609999999999999</c:v>
                </c:pt>
                <c:pt idx="8735">
                  <c:v>3.2570000000000001</c:v>
                </c:pt>
                <c:pt idx="8736">
                  <c:v>3.0270000000000001</c:v>
                </c:pt>
                <c:pt idx="8737">
                  <c:v>2.7930000000000001</c:v>
                </c:pt>
                <c:pt idx="8738">
                  <c:v>2.7090000000000001</c:v>
                </c:pt>
                <c:pt idx="8739">
                  <c:v>2.6739999999999999</c:v>
                </c:pt>
                <c:pt idx="8740">
                  <c:v>2.7360000000000002</c:v>
                </c:pt>
                <c:pt idx="8741">
                  <c:v>2.8159999999999998</c:v>
                </c:pt>
                <c:pt idx="8742">
                  <c:v>2.988</c:v>
                </c:pt>
                <c:pt idx="8743">
                  <c:v>3.2789999999999999</c:v>
                </c:pt>
                <c:pt idx="8744">
                  <c:v>3.5190000000000001</c:v>
                </c:pt>
                <c:pt idx="8745">
                  <c:v>3.758</c:v>
                </c:pt>
                <c:pt idx="8746">
                  <c:v>3.9510000000000001</c:v>
                </c:pt>
                <c:pt idx="8747">
                  <c:v>4.0060000000000002</c:v>
                </c:pt>
                <c:pt idx="8748">
                  <c:v>4.04</c:v>
                </c:pt>
                <c:pt idx="8749">
                  <c:v>4.0350000000000001</c:v>
                </c:pt>
                <c:pt idx="8750">
                  <c:v>4.03</c:v>
                </c:pt>
                <c:pt idx="8751">
                  <c:v>4.1539999999999999</c:v>
                </c:pt>
                <c:pt idx="8752">
                  <c:v>4.4790000000000001</c:v>
                </c:pt>
                <c:pt idx="8753">
                  <c:v>4.7009999999999996</c:v>
                </c:pt>
                <c:pt idx="8754">
                  <c:v>4.4729999999999999</c:v>
                </c:pt>
                <c:pt idx="8755">
                  <c:v>4.0229999999999997</c:v>
                </c:pt>
                <c:pt idx="8756">
                  <c:v>3.6829999999999998</c:v>
                </c:pt>
                <c:pt idx="8757">
                  <c:v>3.5310000000000001</c:v>
                </c:pt>
                <c:pt idx="8758">
                  <c:v>3.3879999999999999</c:v>
                </c:pt>
                <c:pt idx="8759">
                  <c:v>3.255999999999999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CAB4-4760-A2D2-7AA399A564A6}"/>
            </c:ext>
          </c:extLst>
        </c:ser>
        <c:ser>
          <c:idx val="2"/>
          <c:order val="1"/>
          <c:tx>
            <c:strRef>
              <c:f>'[Lastprofil_DK_GER_NOR.xlsx]graf-til-bruk'!$D$2</c:f>
              <c:strCache>
                <c:ptCount val="1"/>
                <c:pt idx="0">
                  <c:v>Norway</c:v>
                </c:pt>
              </c:strCache>
            </c:strRef>
          </c:tx>
          <c:spPr>
            <a:ln w="12700" cap="rnd">
              <a:solidFill>
                <a:schemeClr val="tx1"/>
              </a:solidFill>
              <a:round/>
            </a:ln>
            <a:effectLst/>
          </c:spPr>
          <c:marker>
            <c:symbol val="none"/>
          </c:marker>
          <c:cat>
            <c:numRef>
              <c:f>'[Lastprofil_DK_GER_NOR.xlsx]graf-til-bruk'!$A$3:$A$8761</c:f>
              <c:numCache>
                <c:formatCode>General</c:formatCode>
                <c:ptCount val="8759"/>
                <c:pt idx="0" formatCode="0">
                  <c:v>1</c:v>
                </c:pt>
                <c:pt idx="8758" formatCode="0">
                  <c:v>8760</c:v>
                </c:pt>
              </c:numCache>
            </c:numRef>
          </c:cat>
          <c:val>
            <c:numRef>
              <c:f>[Lastprofil_DK_GER_NOR.xlsx]Lastprofil_DK_GER_NOR!$G$8762:$G$17521</c:f>
              <c:numCache>
                <c:formatCode>General</c:formatCode>
                <c:ptCount val="8760"/>
                <c:pt idx="0">
                  <c:v>15.505000000000001</c:v>
                </c:pt>
                <c:pt idx="1">
                  <c:v>15.471</c:v>
                </c:pt>
                <c:pt idx="2">
                  <c:v>15.105</c:v>
                </c:pt>
                <c:pt idx="3">
                  <c:v>14.882999999999999</c:v>
                </c:pt>
                <c:pt idx="4">
                  <c:v>14.755000000000001</c:v>
                </c:pt>
                <c:pt idx="5">
                  <c:v>14.903</c:v>
                </c:pt>
                <c:pt idx="6">
                  <c:v>15.131</c:v>
                </c:pt>
                <c:pt idx="7">
                  <c:v>15.414999999999999</c:v>
                </c:pt>
                <c:pt idx="8">
                  <c:v>15.567</c:v>
                </c:pt>
                <c:pt idx="9">
                  <c:v>15.852</c:v>
                </c:pt>
                <c:pt idx="10">
                  <c:v>16.041</c:v>
                </c:pt>
                <c:pt idx="11">
                  <c:v>16.263000000000002</c:v>
                </c:pt>
                <c:pt idx="12">
                  <c:v>16.628</c:v>
                </c:pt>
                <c:pt idx="13">
                  <c:v>16.827000000000002</c:v>
                </c:pt>
                <c:pt idx="14">
                  <c:v>16.895</c:v>
                </c:pt>
                <c:pt idx="15">
                  <c:v>17.204000000000001</c:v>
                </c:pt>
                <c:pt idx="16">
                  <c:v>17.484000000000002</c:v>
                </c:pt>
                <c:pt idx="17">
                  <c:v>17.222000000000001</c:v>
                </c:pt>
                <c:pt idx="18">
                  <c:v>17.013999999999999</c:v>
                </c:pt>
                <c:pt idx="19">
                  <c:v>16.827000000000002</c:v>
                </c:pt>
                <c:pt idx="20">
                  <c:v>16.536000000000001</c:v>
                </c:pt>
                <c:pt idx="21">
                  <c:v>16.274999999999999</c:v>
                </c:pt>
                <c:pt idx="22">
                  <c:v>15.77</c:v>
                </c:pt>
                <c:pt idx="23">
                  <c:v>15.195</c:v>
                </c:pt>
                <c:pt idx="24">
                  <c:v>14.680999999999999</c:v>
                </c:pt>
                <c:pt idx="25">
                  <c:v>14.29</c:v>
                </c:pt>
                <c:pt idx="26">
                  <c:v>14.12</c:v>
                </c:pt>
                <c:pt idx="27">
                  <c:v>13.965999999999999</c:v>
                </c:pt>
                <c:pt idx="28">
                  <c:v>14.023</c:v>
                </c:pt>
                <c:pt idx="29">
                  <c:v>14.465</c:v>
                </c:pt>
                <c:pt idx="30">
                  <c:v>15.195</c:v>
                </c:pt>
                <c:pt idx="31">
                  <c:v>16.244</c:v>
                </c:pt>
                <c:pt idx="32">
                  <c:v>17.084</c:v>
                </c:pt>
                <c:pt idx="33">
                  <c:v>17.376999999999999</c:v>
                </c:pt>
                <c:pt idx="34">
                  <c:v>17.722000000000001</c:v>
                </c:pt>
                <c:pt idx="35">
                  <c:v>17.850999999999999</c:v>
                </c:pt>
                <c:pt idx="36">
                  <c:v>17.972999999999999</c:v>
                </c:pt>
                <c:pt idx="37">
                  <c:v>17.858000000000001</c:v>
                </c:pt>
                <c:pt idx="38">
                  <c:v>18.009</c:v>
                </c:pt>
                <c:pt idx="39">
                  <c:v>18.175000000000001</c:v>
                </c:pt>
                <c:pt idx="40">
                  <c:v>18.417000000000002</c:v>
                </c:pt>
                <c:pt idx="41">
                  <c:v>18.335000000000001</c:v>
                </c:pt>
                <c:pt idx="42">
                  <c:v>18.172999999999998</c:v>
                </c:pt>
                <c:pt idx="43">
                  <c:v>18.061</c:v>
                </c:pt>
                <c:pt idx="44">
                  <c:v>17.734999999999999</c:v>
                </c:pt>
                <c:pt idx="45">
                  <c:v>17.169</c:v>
                </c:pt>
                <c:pt idx="46">
                  <c:v>16.701000000000001</c:v>
                </c:pt>
                <c:pt idx="47">
                  <c:v>16.164000000000001</c:v>
                </c:pt>
                <c:pt idx="48">
                  <c:v>15.757999999999999</c:v>
                </c:pt>
                <c:pt idx="49">
                  <c:v>15.414</c:v>
                </c:pt>
                <c:pt idx="50">
                  <c:v>15.218</c:v>
                </c:pt>
                <c:pt idx="51">
                  <c:v>15.166</c:v>
                </c:pt>
                <c:pt idx="52">
                  <c:v>15.162000000000001</c:v>
                </c:pt>
                <c:pt idx="53">
                  <c:v>15.242000000000001</c:v>
                </c:pt>
                <c:pt idx="54">
                  <c:v>15.555999999999999</c:v>
                </c:pt>
                <c:pt idx="55">
                  <c:v>15.928000000000001</c:v>
                </c:pt>
                <c:pt idx="56">
                  <c:v>16.507000000000001</c:v>
                </c:pt>
                <c:pt idx="57">
                  <c:v>17.248000000000001</c:v>
                </c:pt>
                <c:pt idx="58">
                  <c:v>17.826000000000001</c:v>
                </c:pt>
                <c:pt idx="59">
                  <c:v>18.018999999999998</c:v>
                </c:pt>
                <c:pt idx="60">
                  <c:v>18.065999999999999</c:v>
                </c:pt>
                <c:pt idx="61">
                  <c:v>17.925999999999998</c:v>
                </c:pt>
                <c:pt idx="62">
                  <c:v>17.936</c:v>
                </c:pt>
                <c:pt idx="63">
                  <c:v>18.097000000000001</c:v>
                </c:pt>
                <c:pt idx="64">
                  <c:v>18.552</c:v>
                </c:pt>
                <c:pt idx="65">
                  <c:v>18.625</c:v>
                </c:pt>
                <c:pt idx="66">
                  <c:v>18.638999999999999</c:v>
                </c:pt>
                <c:pt idx="67">
                  <c:v>18.222999999999999</c:v>
                </c:pt>
                <c:pt idx="68">
                  <c:v>17.776</c:v>
                </c:pt>
                <c:pt idx="69">
                  <c:v>17.414999999999999</c:v>
                </c:pt>
                <c:pt idx="70">
                  <c:v>17.149000000000001</c:v>
                </c:pt>
                <c:pt idx="71">
                  <c:v>16.870999999999999</c:v>
                </c:pt>
                <c:pt idx="72">
                  <c:v>16.207999999999998</c:v>
                </c:pt>
                <c:pt idx="73">
                  <c:v>15.901</c:v>
                </c:pt>
                <c:pt idx="74">
                  <c:v>15.641</c:v>
                </c:pt>
                <c:pt idx="75">
                  <c:v>15.673999999999999</c:v>
                </c:pt>
                <c:pt idx="76">
                  <c:v>15.651</c:v>
                </c:pt>
                <c:pt idx="77">
                  <c:v>15.901</c:v>
                </c:pt>
                <c:pt idx="78">
                  <c:v>16.196000000000002</c:v>
                </c:pt>
                <c:pt idx="79">
                  <c:v>16.515000000000001</c:v>
                </c:pt>
                <c:pt idx="80">
                  <c:v>16.855</c:v>
                </c:pt>
                <c:pt idx="81">
                  <c:v>17.332999999999998</c:v>
                </c:pt>
                <c:pt idx="82">
                  <c:v>18.091999999999999</c:v>
                </c:pt>
                <c:pt idx="83">
                  <c:v>18.16</c:v>
                </c:pt>
                <c:pt idx="84">
                  <c:v>17.960999999999999</c:v>
                </c:pt>
                <c:pt idx="85">
                  <c:v>17.818000000000001</c:v>
                </c:pt>
                <c:pt idx="86">
                  <c:v>18.036999999999999</c:v>
                </c:pt>
                <c:pt idx="87">
                  <c:v>18.561</c:v>
                </c:pt>
                <c:pt idx="88">
                  <c:v>19.141999999999999</c:v>
                </c:pt>
                <c:pt idx="89">
                  <c:v>19.289000000000001</c:v>
                </c:pt>
                <c:pt idx="90">
                  <c:v>19.141999999999999</c:v>
                </c:pt>
                <c:pt idx="91">
                  <c:v>19.088000000000001</c:v>
                </c:pt>
                <c:pt idx="92">
                  <c:v>18.739999999999998</c:v>
                </c:pt>
                <c:pt idx="93">
                  <c:v>18.431000000000001</c:v>
                </c:pt>
                <c:pt idx="94">
                  <c:v>17.957999999999998</c:v>
                </c:pt>
                <c:pt idx="95">
                  <c:v>17.352</c:v>
                </c:pt>
                <c:pt idx="96">
                  <c:v>16.702999999999999</c:v>
                </c:pt>
                <c:pt idx="97">
                  <c:v>16.228000000000002</c:v>
                </c:pt>
                <c:pt idx="98">
                  <c:v>16.189</c:v>
                </c:pt>
                <c:pt idx="99">
                  <c:v>16.134</c:v>
                </c:pt>
                <c:pt idx="100">
                  <c:v>16.306999999999999</c:v>
                </c:pt>
                <c:pt idx="101">
                  <c:v>16.852</c:v>
                </c:pt>
                <c:pt idx="102">
                  <c:v>18.212</c:v>
                </c:pt>
                <c:pt idx="103">
                  <c:v>20.027999999999999</c:v>
                </c:pt>
                <c:pt idx="104">
                  <c:v>20.771000000000001</c:v>
                </c:pt>
                <c:pt idx="105">
                  <c:v>20.638000000000002</c:v>
                </c:pt>
                <c:pt idx="106">
                  <c:v>20.655999999999999</c:v>
                </c:pt>
                <c:pt idx="107">
                  <c:v>20.559000000000001</c:v>
                </c:pt>
                <c:pt idx="108">
                  <c:v>20.312000000000001</c:v>
                </c:pt>
                <c:pt idx="109">
                  <c:v>20.206</c:v>
                </c:pt>
                <c:pt idx="110">
                  <c:v>20.254000000000001</c:v>
                </c:pt>
                <c:pt idx="111">
                  <c:v>20.53</c:v>
                </c:pt>
                <c:pt idx="112">
                  <c:v>20.658999999999999</c:v>
                </c:pt>
                <c:pt idx="113">
                  <c:v>20.346</c:v>
                </c:pt>
                <c:pt idx="114">
                  <c:v>20.068000000000001</c:v>
                </c:pt>
                <c:pt idx="115">
                  <c:v>19.814</c:v>
                </c:pt>
                <c:pt idx="116">
                  <c:v>19.545000000000002</c:v>
                </c:pt>
                <c:pt idx="117">
                  <c:v>19.067</c:v>
                </c:pt>
                <c:pt idx="118">
                  <c:v>18.344000000000001</c:v>
                </c:pt>
                <c:pt idx="119">
                  <c:v>17.376999999999999</c:v>
                </c:pt>
                <c:pt idx="120">
                  <c:v>16.670999999999999</c:v>
                </c:pt>
                <c:pt idx="121">
                  <c:v>16.41</c:v>
                </c:pt>
                <c:pt idx="122">
                  <c:v>16.187000000000001</c:v>
                </c:pt>
                <c:pt idx="123">
                  <c:v>16.106000000000002</c:v>
                </c:pt>
                <c:pt idx="124">
                  <c:v>16.318000000000001</c:v>
                </c:pt>
                <c:pt idx="125">
                  <c:v>16.591000000000001</c:v>
                </c:pt>
                <c:pt idx="126">
                  <c:v>17.707000000000001</c:v>
                </c:pt>
                <c:pt idx="127">
                  <c:v>19.417000000000002</c:v>
                </c:pt>
                <c:pt idx="128">
                  <c:v>19.773</c:v>
                </c:pt>
                <c:pt idx="129">
                  <c:v>19.62</c:v>
                </c:pt>
                <c:pt idx="130">
                  <c:v>19.591000000000001</c:v>
                </c:pt>
                <c:pt idx="131">
                  <c:v>19.466000000000001</c:v>
                </c:pt>
                <c:pt idx="132">
                  <c:v>19.565999999999999</c:v>
                </c:pt>
                <c:pt idx="133">
                  <c:v>19.561</c:v>
                </c:pt>
                <c:pt idx="134">
                  <c:v>19.553000000000001</c:v>
                </c:pt>
                <c:pt idx="135">
                  <c:v>19.827000000000002</c:v>
                </c:pt>
                <c:pt idx="136">
                  <c:v>19.934000000000001</c:v>
                </c:pt>
                <c:pt idx="137">
                  <c:v>19.472000000000001</c:v>
                </c:pt>
                <c:pt idx="138">
                  <c:v>19.12</c:v>
                </c:pt>
                <c:pt idx="139">
                  <c:v>18.867999999999999</c:v>
                </c:pt>
                <c:pt idx="140">
                  <c:v>18.446999999999999</c:v>
                </c:pt>
                <c:pt idx="141">
                  <c:v>18.177</c:v>
                </c:pt>
                <c:pt idx="142">
                  <c:v>17.46</c:v>
                </c:pt>
                <c:pt idx="143">
                  <c:v>16.446999999999999</c:v>
                </c:pt>
                <c:pt idx="144">
                  <c:v>16.047999999999998</c:v>
                </c:pt>
                <c:pt idx="145">
                  <c:v>15.613</c:v>
                </c:pt>
                <c:pt idx="146">
                  <c:v>15.404</c:v>
                </c:pt>
                <c:pt idx="147">
                  <c:v>15.371</c:v>
                </c:pt>
                <c:pt idx="148">
                  <c:v>15.481</c:v>
                </c:pt>
                <c:pt idx="149">
                  <c:v>16.13</c:v>
                </c:pt>
                <c:pt idx="150">
                  <c:v>17.170999999999999</c:v>
                </c:pt>
                <c:pt idx="151">
                  <c:v>19.033999999999999</c:v>
                </c:pt>
                <c:pt idx="152">
                  <c:v>19.559999999999999</c:v>
                </c:pt>
                <c:pt idx="153">
                  <c:v>19.437999999999999</c:v>
                </c:pt>
                <c:pt idx="154">
                  <c:v>19.350999999999999</c:v>
                </c:pt>
                <c:pt idx="155">
                  <c:v>19.215</c:v>
                </c:pt>
                <c:pt idx="156">
                  <c:v>19.114999999999998</c:v>
                </c:pt>
                <c:pt idx="157">
                  <c:v>19.143000000000001</c:v>
                </c:pt>
                <c:pt idx="158">
                  <c:v>19.245999999999999</c:v>
                </c:pt>
                <c:pt idx="159">
                  <c:v>19.437000000000001</c:v>
                </c:pt>
                <c:pt idx="160">
                  <c:v>19.707999999999998</c:v>
                </c:pt>
                <c:pt idx="161">
                  <c:v>19.443999999999999</c:v>
                </c:pt>
                <c:pt idx="162">
                  <c:v>19.131</c:v>
                </c:pt>
                <c:pt idx="163">
                  <c:v>18.984999999999999</c:v>
                </c:pt>
                <c:pt idx="164">
                  <c:v>18.504999999999999</c:v>
                </c:pt>
                <c:pt idx="165">
                  <c:v>18.038</c:v>
                </c:pt>
                <c:pt idx="166">
                  <c:v>17.359000000000002</c:v>
                </c:pt>
                <c:pt idx="167">
                  <c:v>16.658000000000001</c:v>
                </c:pt>
                <c:pt idx="168">
                  <c:v>16.042000000000002</c:v>
                </c:pt>
                <c:pt idx="169">
                  <c:v>15.481999999999999</c:v>
                </c:pt>
                <c:pt idx="170">
                  <c:v>15.228999999999999</c:v>
                </c:pt>
                <c:pt idx="171">
                  <c:v>15.016</c:v>
                </c:pt>
                <c:pt idx="172">
                  <c:v>14.927</c:v>
                </c:pt>
                <c:pt idx="173">
                  <c:v>15.542</c:v>
                </c:pt>
                <c:pt idx="174">
                  <c:v>16.957999999999998</c:v>
                </c:pt>
                <c:pt idx="175">
                  <c:v>18.556000000000001</c:v>
                </c:pt>
                <c:pt idx="176">
                  <c:v>19.006</c:v>
                </c:pt>
                <c:pt idx="177">
                  <c:v>18.893999999999998</c:v>
                </c:pt>
                <c:pt idx="178">
                  <c:v>18.919</c:v>
                </c:pt>
                <c:pt idx="179">
                  <c:v>18.794</c:v>
                </c:pt>
                <c:pt idx="180">
                  <c:v>18.603999999999999</c:v>
                </c:pt>
                <c:pt idx="181">
                  <c:v>18.677</c:v>
                </c:pt>
                <c:pt idx="182">
                  <c:v>18.766999999999999</c:v>
                </c:pt>
                <c:pt idx="183">
                  <c:v>18.981999999999999</c:v>
                </c:pt>
                <c:pt idx="184">
                  <c:v>19.193000000000001</c:v>
                </c:pt>
                <c:pt idx="185">
                  <c:v>19.116</c:v>
                </c:pt>
                <c:pt idx="186">
                  <c:v>18.905999999999999</c:v>
                </c:pt>
                <c:pt idx="187">
                  <c:v>18.713999999999999</c:v>
                </c:pt>
                <c:pt idx="188">
                  <c:v>18.338000000000001</c:v>
                </c:pt>
                <c:pt idx="189">
                  <c:v>17.927</c:v>
                </c:pt>
                <c:pt idx="190">
                  <c:v>17.420000000000002</c:v>
                </c:pt>
                <c:pt idx="191">
                  <c:v>16.843</c:v>
                </c:pt>
                <c:pt idx="192">
                  <c:v>16.149999999999999</c:v>
                </c:pt>
                <c:pt idx="193">
                  <c:v>15.686999999999999</c:v>
                </c:pt>
                <c:pt idx="194">
                  <c:v>15.567</c:v>
                </c:pt>
                <c:pt idx="195">
                  <c:v>15.689</c:v>
                </c:pt>
                <c:pt idx="196">
                  <c:v>15.967000000000001</c:v>
                </c:pt>
                <c:pt idx="197">
                  <c:v>16.521000000000001</c:v>
                </c:pt>
                <c:pt idx="198">
                  <c:v>17.834</c:v>
                </c:pt>
                <c:pt idx="199">
                  <c:v>19.808</c:v>
                </c:pt>
                <c:pt idx="200">
                  <c:v>20.338000000000001</c:v>
                </c:pt>
                <c:pt idx="201">
                  <c:v>20.175000000000001</c:v>
                </c:pt>
                <c:pt idx="202">
                  <c:v>20.081</c:v>
                </c:pt>
                <c:pt idx="203">
                  <c:v>19.899999999999999</c:v>
                </c:pt>
                <c:pt idx="204">
                  <c:v>19.754000000000001</c:v>
                </c:pt>
                <c:pt idx="205">
                  <c:v>19.593</c:v>
                </c:pt>
                <c:pt idx="206">
                  <c:v>19.672000000000001</c:v>
                </c:pt>
                <c:pt idx="207">
                  <c:v>19.882000000000001</c:v>
                </c:pt>
                <c:pt idx="208">
                  <c:v>20.044</c:v>
                </c:pt>
                <c:pt idx="209">
                  <c:v>19.957999999999998</c:v>
                </c:pt>
                <c:pt idx="210">
                  <c:v>19.901</c:v>
                </c:pt>
                <c:pt idx="211">
                  <c:v>19.419</c:v>
                </c:pt>
                <c:pt idx="212">
                  <c:v>18.920000000000002</c:v>
                </c:pt>
                <c:pt idx="213">
                  <c:v>18.440000000000001</c:v>
                </c:pt>
                <c:pt idx="214">
                  <c:v>18.004999999999999</c:v>
                </c:pt>
                <c:pt idx="215">
                  <c:v>17.398</c:v>
                </c:pt>
                <c:pt idx="216">
                  <c:v>17.036999999999999</c:v>
                </c:pt>
                <c:pt idx="217">
                  <c:v>16.669</c:v>
                </c:pt>
                <c:pt idx="218">
                  <c:v>16.309000000000001</c:v>
                </c:pt>
                <c:pt idx="219">
                  <c:v>16.215</c:v>
                </c:pt>
                <c:pt idx="220">
                  <c:v>16.29</c:v>
                </c:pt>
                <c:pt idx="221">
                  <c:v>16.53</c:v>
                </c:pt>
                <c:pt idx="222">
                  <c:v>16.757000000000001</c:v>
                </c:pt>
                <c:pt idx="223">
                  <c:v>17.16</c:v>
                </c:pt>
                <c:pt idx="224">
                  <c:v>17.82</c:v>
                </c:pt>
                <c:pt idx="225">
                  <c:v>18.52</c:v>
                </c:pt>
                <c:pt idx="226">
                  <c:v>19.103999999999999</c:v>
                </c:pt>
                <c:pt idx="227">
                  <c:v>19.161000000000001</c:v>
                </c:pt>
                <c:pt idx="228">
                  <c:v>19.22</c:v>
                </c:pt>
                <c:pt idx="229">
                  <c:v>19.052</c:v>
                </c:pt>
                <c:pt idx="230">
                  <c:v>19.004999999999999</c:v>
                </c:pt>
                <c:pt idx="231">
                  <c:v>19.004000000000001</c:v>
                </c:pt>
                <c:pt idx="232">
                  <c:v>19.274000000000001</c:v>
                </c:pt>
                <c:pt idx="233">
                  <c:v>19.545000000000002</c:v>
                </c:pt>
                <c:pt idx="234">
                  <c:v>19.123999999999999</c:v>
                </c:pt>
                <c:pt idx="235">
                  <c:v>18.489999999999998</c:v>
                </c:pt>
                <c:pt idx="236">
                  <c:v>17.957000000000001</c:v>
                </c:pt>
                <c:pt idx="237">
                  <c:v>17.733000000000001</c:v>
                </c:pt>
                <c:pt idx="238">
                  <c:v>17.308</c:v>
                </c:pt>
                <c:pt idx="239">
                  <c:v>16.957999999999998</c:v>
                </c:pt>
                <c:pt idx="240">
                  <c:v>16.332000000000001</c:v>
                </c:pt>
                <c:pt idx="241">
                  <c:v>15.94</c:v>
                </c:pt>
                <c:pt idx="242">
                  <c:v>15.749000000000001</c:v>
                </c:pt>
                <c:pt idx="243">
                  <c:v>15.672000000000001</c:v>
                </c:pt>
                <c:pt idx="244">
                  <c:v>15.734999999999999</c:v>
                </c:pt>
                <c:pt idx="245">
                  <c:v>15.911</c:v>
                </c:pt>
                <c:pt idx="246">
                  <c:v>16.125</c:v>
                </c:pt>
                <c:pt idx="247">
                  <c:v>16.355</c:v>
                </c:pt>
                <c:pt idx="248">
                  <c:v>17.195</c:v>
                </c:pt>
                <c:pt idx="249">
                  <c:v>17.702999999999999</c:v>
                </c:pt>
                <c:pt idx="250">
                  <c:v>18.213000000000001</c:v>
                </c:pt>
                <c:pt idx="251">
                  <c:v>18.544</c:v>
                </c:pt>
                <c:pt idx="252">
                  <c:v>18.620999999999999</c:v>
                </c:pt>
                <c:pt idx="253">
                  <c:v>18.736999999999998</c:v>
                </c:pt>
                <c:pt idx="254">
                  <c:v>18.725000000000001</c:v>
                </c:pt>
                <c:pt idx="255">
                  <c:v>18.905999999999999</c:v>
                </c:pt>
                <c:pt idx="256">
                  <c:v>19.315000000000001</c:v>
                </c:pt>
                <c:pt idx="257">
                  <c:v>19.381</c:v>
                </c:pt>
                <c:pt idx="258">
                  <c:v>19.385999999999999</c:v>
                </c:pt>
                <c:pt idx="259">
                  <c:v>19.228000000000002</c:v>
                </c:pt>
                <c:pt idx="260">
                  <c:v>18.887</c:v>
                </c:pt>
                <c:pt idx="261">
                  <c:v>18.486000000000001</c:v>
                </c:pt>
                <c:pt idx="262">
                  <c:v>18.081</c:v>
                </c:pt>
                <c:pt idx="263">
                  <c:v>17.477</c:v>
                </c:pt>
                <c:pt idx="264">
                  <c:v>16.998999999999999</c:v>
                </c:pt>
                <c:pt idx="265">
                  <c:v>16.661999999999999</c:v>
                </c:pt>
                <c:pt idx="266">
                  <c:v>16.524000000000001</c:v>
                </c:pt>
                <c:pt idx="267">
                  <c:v>16.510999999999999</c:v>
                </c:pt>
                <c:pt idx="268">
                  <c:v>16.698</c:v>
                </c:pt>
                <c:pt idx="269">
                  <c:v>17.21</c:v>
                </c:pt>
                <c:pt idx="270">
                  <c:v>18.731000000000002</c:v>
                </c:pt>
                <c:pt idx="271">
                  <c:v>20.594000000000001</c:v>
                </c:pt>
                <c:pt idx="272">
                  <c:v>20.867000000000001</c:v>
                </c:pt>
                <c:pt idx="273">
                  <c:v>20.774999999999999</c:v>
                </c:pt>
                <c:pt idx="274">
                  <c:v>20.234000000000002</c:v>
                </c:pt>
                <c:pt idx="275">
                  <c:v>20.350000000000001</c:v>
                </c:pt>
                <c:pt idx="276">
                  <c:v>20.376000000000001</c:v>
                </c:pt>
                <c:pt idx="277">
                  <c:v>20.052</c:v>
                </c:pt>
                <c:pt idx="278">
                  <c:v>20.475999999999999</c:v>
                </c:pt>
                <c:pt idx="279">
                  <c:v>20.466000000000001</c:v>
                </c:pt>
                <c:pt idx="280">
                  <c:v>20.486999999999998</c:v>
                </c:pt>
                <c:pt idx="281">
                  <c:v>20.378</c:v>
                </c:pt>
                <c:pt idx="282">
                  <c:v>20.14</c:v>
                </c:pt>
                <c:pt idx="283">
                  <c:v>19.768000000000001</c:v>
                </c:pt>
                <c:pt idx="284">
                  <c:v>19.239000000000001</c:v>
                </c:pt>
                <c:pt idx="285">
                  <c:v>18.846</c:v>
                </c:pt>
                <c:pt idx="286">
                  <c:v>18.157</c:v>
                </c:pt>
                <c:pt idx="287">
                  <c:v>17.411999999999999</c:v>
                </c:pt>
                <c:pt idx="288">
                  <c:v>16.574999999999999</c:v>
                </c:pt>
                <c:pt idx="289">
                  <c:v>16.052</c:v>
                </c:pt>
                <c:pt idx="290">
                  <c:v>15.939</c:v>
                </c:pt>
                <c:pt idx="291">
                  <c:v>16.05</c:v>
                </c:pt>
                <c:pt idx="292">
                  <c:v>16.283999999999999</c:v>
                </c:pt>
                <c:pt idx="293">
                  <c:v>16.695</c:v>
                </c:pt>
                <c:pt idx="294">
                  <c:v>18.172000000000001</c:v>
                </c:pt>
                <c:pt idx="295">
                  <c:v>19.832999999999998</c:v>
                </c:pt>
                <c:pt idx="296">
                  <c:v>20.222000000000001</c:v>
                </c:pt>
                <c:pt idx="297">
                  <c:v>19.646000000000001</c:v>
                </c:pt>
                <c:pt idx="298">
                  <c:v>19.844000000000001</c:v>
                </c:pt>
                <c:pt idx="299">
                  <c:v>19.751000000000001</c:v>
                </c:pt>
                <c:pt idx="300">
                  <c:v>19.507999999999999</c:v>
                </c:pt>
                <c:pt idx="301">
                  <c:v>19.431999999999999</c:v>
                </c:pt>
                <c:pt idx="302">
                  <c:v>19.524999999999999</c:v>
                </c:pt>
                <c:pt idx="303">
                  <c:v>19.684999999999999</c:v>
                </c:pt>
                <c:pt idx="304">
                  <c:v>19.975000000000001</c:v>
                </c:pt>
                <c:pt idx="305">
                  <c:v>20.059000000000001</c:v>
                </c:pt>
                <c:pt idx="306">
                  <c:v>19.751999999999999</c:v>
                </c:pt>
                <c:pt idx="307">
                  <c:v>19.395</c:v>
                </c:pt>
                <c:pt idx="308">
                  <c:v>18.867999999999999</c:v>
                </c:pt>
                <c:pt idx="309">
                  <c:v>18.175999999999998</c:v>
                </c:pt>
                <c:pt idx="310">
                  <c:v>17.603000000000002</c:v>
                </c:pt>
                <c:pt idx="311">
                  <c:v>16.641999999999999</c:v>
                </c:pt>
                <c:pt idx="312">
                  <c:v>16.239999999999998</c:v>
                </c:pt>
                <c:pt idx="313">
                  <c:v>16.067</c:v>
                </c:pt>
                <c:pt idx="314">
                  <c:v>15.878</c:v>
                </c:pt>
                <c:pt idx="315">
                  <c:v>15.898</c:v>
                </c:pt>
                <c:pt idx="316">
                  <c:v>15.981999999999999</c:v>
                </c:pt>
                <c:pt idx="317">
                  <c:v>16.687000000000001</c:v>
                </c:pt>
                <c:pt idx="318">
                  <c:v>18.074999999999999</c:v>
                </c:pt>
                <c:pt idx="319">
                  <c:v>19.763000000000002</c:v>
                </c:pt>
                <c:pt idx="320">
                  <c:v>20.242000000000001</c:v>
                </c:pt>
                <c:pt idx="321">
                  <c:v>20.050999999999998</c:v>
                </c:pt>
                <c:pt idx="322">
                  <c:v>19.785</c:v>
                </c:pt>
                <c:pt idx="323">
                  <c:v>19.699000000000002</c:v>
                </c:pt>
                <c:pt idx="324">
                  <c:v>19.670000000000002</c:v>
                </c:pt>
                <c:pt idx="325">
                  <c:v>19.488</c:v>
                </c:pt>
                <c:pt idx="326">
                  <c:v>19.533999999999999</c:v>
                </c:pt>
                <c:pt idx="327">
                  <c:v>19.748999999999999</c:v>
                </c:pt>
                <c:pt idx="328">
                  <c:v>20.117000000000001</c:v>
                </c:pt>
                <c:pt idx="329">
                  <c:v>20.058</c:v>
                </c:pt>
                <c:pt idx="330">
                  <c:v>19.773</c:v>
                </c:pt>
                <c:pt idx="331">
                  <c:v>19.597000000000001</c:v>
                </c:pt>
                <c:pt idx="332">
                  <c:v>19.073</c:v>
                </c:pt>
                <c:pt idx="333">
                  <c:v>18.609000000000002</c:v>
                </c:pt>
                <c:pt idx="334">
                  <c:v>18.018999999999998</c:v>
                </c:pt>
                <c:pt idx="335">
                  <c:v>17.297000000000001</c:v>
                </c:pt>
                <c:pt idx="336">
                  <c:v>16.609000000000002</c:v>
                </c:pt>
                <c:pt idx="337">
                  <c:v>16.013999999999999</c:v>
                </c:pt>
                <c:pt idx="338">
                  <c:v>15.955</c:v>
                </c:pt>
                <c:pt idx="339">
                  <c:v>15.914999999999999</c:v>
                </c:pt>
                <c:pt idx="340">
                  <c:v>16.079000000000001</c:v>
                </c:pt>
                <c:pt idx="341">
                  <c:v>16.728999999999999</c:v>
                </c:pt>
                <c:pt idx="342">
                  <c:v>18.224</c:v>
                </c:pt>
                <c:pt idx="343">
                  <c:v>19.869</c:v>
                </c:pt>
                <c:pt idx="344">
                  <c:v>20.285</c:v>
                </c:pt>
                <c:pt idx="345">
                  <c:v>19.954000000000001</c:v>
                </c:pt>
                <c:pt idx="346">
                  <c:v>19.88</c:v>
                </c:pt>
                <c:pt idx="347">
                  <c:v>19.806000000000001</c:v>
                </c:pt>
                <c:pt idx="348">
                  <c:v>19.815999999999999</c:v>
                </c:pt>
                <c:pt idx="349">
                  <c:v>19.797000000000001</c:v>
                </c:pt>
                <c:pt idx="350">
                  <c:v>19.795999999999999</c:v>
                </c:pt>
                <c:pt idx="351">
                  <c:v>19.852</c:v>
                </c:pt>
                <c:pt idx="352">
                  <c:v>19.928999999999998</c:v>
                </c:pt>
                <c:pt idx="353">
                  <c:v>19.759</c:v>
                </c:pt>
                <c:pt idx="354">
                  <c:v>19.364000000000001</c:v>
                </c:pt>
                <c:pt idx="355">
                  <c:v>19.077999999999999</c:v>
                </c:pt>
                <c:pt idx="356">
                  <c:v>18.739000000000001</c:v>
                </c:pt>
                <c:pt idx="357">
                  <c:v>18.212</c:v>
                </c:pt>
                <c:pt idx="358">
                  <c:v>17.501000000000001</c:v>
                </c:pt>
                <c:pt idx="359">
                  <c:v>16.562999999999999</c:v>
                </c:pt>
                <c:pt idx="360">
                  <c:v>15.906000000000001</c:v>
                </c:pt>
                <c:pt idx="361">
                  <c:v>15.670999999999999</c:v>
                </c:pt>
                <c:pt idx="362">
                  <c:v>15.595000000000001</c:v>
                </c:pt>
                <c:pt idx="363">
                  <c:v>15.554</c:v>
                </c:pt>
                <c:pt idx="364">
                  <c:v>15.676</c:v>
                </c:pt>
                <c:pt idx="365">
                  <c:v>16.059999999999999</c:v>
                </c:pt>
                <c:pt idx="366">
                  <c:v>17.550999999999998</c:v>
                </c:pt>
                <c:pt idx="367">
                  <c:v>19.228000000000002</c:v>
                </c:pt>
                <c:pt idx="368">
                  <c:v>19.635999999999999</c:v>
                </c:pt>
                <c:pt idx="369">
                  <c:v>19.393000000000001</c:v>
                </c:pt>
                <c:pt idx="370">
                  <c:v>19.321999999999999</c:v>
                </c:pt>
                <c:pt idx="371">
                  <c:v>19.175999999999998</c:v>
                </c:pt>
                <c:pt idx="372">
                  <c:v>18.965</c:v>
                </c:pt>
                <c:pt idx="373">
                  <c:v>18.777999999999999</c:v>
                </c:pt>
                <c:pt idx="374">
                  <c:v>18.899999999999999</c:v>
                </c:pt>
                <c:pt idx="375">
                  <c:v>18.978000000000002</c:v>
                </c:pt>
                <c:pt idx="376">
                  <c:v>19.244</c:v>
                </c:pt>
                <c:pt idx="377">
                  <c:v>19.236000000000001</c:v>
                </c:pt>
                <c:pt idx="378">
                  <c:v>19.044</c:v>
                </c:pt>
                <c:pt idx="379">
                  <c:v>18.672000000000001</c:v>
                </c:pt>
                <c:pt idx="380">
                  <c:v>18.193000000000001</c:v>
                </c:pt>
                <c:pt idx="381">
                  <c:v>17.640999999999998</c:v>
                </c:pt>
                <c:pt idx="382">
                  <c:v>17.077000000000002</c:v>
                </c:pt>
                <c:pt idx="383">
                  <c:v>16.548999999999999</c:v>
                </c:pt>
                <c:pt idx="384">
                  <c:v>16.154</c:v>
                </c:pt>
                <c:pt idx="385">
                  <c:v>15.791</c:v>
                </c:pt>
                <c:pt idx="386">
                  <c:v>15.678000000000001</c:v>
                </c:pt>
                <c:pt idx="387">
                  <c:v>15.6</c:v>
                </c:pt>
                <c:pt idx="388">
                  <c:v>15.538</c:v>
                </c:pt>
                <c:pt idx="389">
                  <c:v>15.523</c:v>
                </c:pt>
                <c:pt idx="390">
                  <c:v>15.885999999999999</c:v>
                </c:pt>
                <c:pt idx="391">
                  <c:v>16.379000000000001</c:v>
                </c:pt>
                <c:pt idx="392">
                  <c:v>17.279</c:v>
                </c:pt>
                <c:pt idx="393">
                  <c:v>17.911999999999999</c:v>
                </c:pt>
                <c:pt idx="394">
                  <c:v>18.376000000000001</c:v>
                </c:pt>
                <c:pt idx="395">
                  <c:v>18.416</c:v>
                </c:pt>
                <c:pt idx="396">
                  <c:v>18.216000000000001</c:v>
                </c:pt>
                <c:pt idx="397">
                  <c:v>18.07</c:v>
                </c:pt>
                <c:pt idx="398">
                  <c:v>17.963999999999999</c:v>
                </c:pt>
                <c:pt idx="399">
                  <c:v>18.006</c:v>
                </c:pt>
                <c:pt idx="400">
                  <c:v>18.393000000000001</c:v>
                </c:pt>
                <c:pt idx="401">
                  <c:v>18.646999999999998</c:v>
                </c:pt>
                <c:pt idx="402">
                  <c:v>18.654</c:v>
                </c:pt>
                <c:pt idx="403">
                  <c:v>18.385999999999999</c:v>
                </c:pt>
                <c:pt idx="404">
                  <c:v>17.913</c:v>
                </c:pt>
                <c:pt idx="405">
                  <c:v>17.349</c:v>
                </c:pt>
                <c:pt idx="406">
                  <c:v>17.016999999999999</c:v>
                </c:pt>
                <c:pt idx="407">
                  <c:v>16.608000000000001</c:v>
                </c:pt>
                <c:pt idx="408">
                  <c:v>16.228000000000002</c:v>
                </c:pt>
                <c:pt idx="409">
                  <c:v>15.962999999999999</c:v>
                </c:pt>
                <c:pt idx="410">
                  <c:v>15.738</c:v>
                </c:pt>
                <c:pt idx="411">
                  <c:v>15.667</c:v>
                </c:pt>
                <c:pt idx="412">
                  <c:v>15.680999999999999</c:v>
                </c:pt>
                <c:pt idx="413">
                  <c:v>15.808</c:v>
                </c:pt>
                <c:pt idx="414">
                  <c:v>16.178999999999998</c:v>
                </c:pt>
                <c:pt idx="415">
                  <c:v>16.446999999999999</c:v>
                </c:pt>
                <c:pt idx="416">
                  <c:v>16.920000000000002</c:v>
                </c:pt>
                <c:pt idx="417">
                  <c:v>17.535</c:v>
                </c:pt>
                <c:pt idx="418">
                  <c:v>18.236000000000001</c:v>
                </c:pt>
                <c:pt idx="419">
                  <c:v>18.402999999999999</c:v>
                </c:pt>
                <c:pt idx="420">
                  <c:v>18.056000000000001</c:v>
                </c:pt>
                <c:pt idx="421">
                  <c:v>17.861000000000001</c:v>
                </c:pt>
                <c:pt idx="422">
                  <c:v>17.966000000000001</c:v>
                </c:pt>
                <c:pt idx="423">
                  <c:v>18.210999999999999</c:v>
                </c:pt>
                <c:pt idx="424">
                  <c:v>18.626999999999999</c:v>
                </c:pt>
                <c:pt idx="425">
                  <c:v>18.959</c:v>
                </c:pt>
                <c:pt idx="426">
                  <c:v>18.922000000000001</c:v>
                </c:pt>
                <c:pt idx="427">
                  <c:v>18.850000000000001</c:v>
                </c:pt>
                <c:pt idx="428">
                  <c:v>18.651</c:v>
                </c:pt>
                <c:pt idx="429">
                  <c:v>18.463000000000001</c:v>
                </c:pt>
                <c:pt idx="430">
                  <c:v>18.007999999999999</c:v>
                </c:pt>
                <c:pt idx="431">
                  <c:v>17.343</c:v>
                </c:pt>
                <c:pt idx="432">
                  <c:v>16.904</c:v>
                </c:pt>
                <c:pt idx="433">
                  <c:v>16.661999999999999</c:v>
                </c:pt>
                <c:pt idx="434">
                  <c:v>16.529</c:v>
                </c:pt>
                <c:pt idx="435">
                  <c:v>16.574999999999999</c:v>
                </c:pt>
                <c:pt idx="436">
                  <c:v>16.852</c:v>
                </c:pt>
                <c:pt idx="437">
                  <c:v>17.414999999999999</c:v>
                </c:pt>
                <c:pt idx="438">
                  <c:v>18.960999999999999</c:v>
                </c:pt>
                <c:pt idx="439">
                  <c:v>21.052</c:v>
                </c:pt>
                <c:pt idx="440">
                  <c:v>21.359000000000002</c:v>
                </c:pt>
                <c:pt idx="441">
                  <c:v>21.18</c:v>
                </c:pt>
                <c:pt idx="442">
                  <c:v>21.105</c:v>
                </c:pt>
                <c:pt idx="443">
                  <c:v>20.966000000000001</c:v>
                </c:pt>
                <c:pt idx="444">
                  <c:v>20.774000000000001</c:v>
                </c:pt>
                <c:pt idx="445">
                  <c:v>20.663</c:v>
                </c:pt>
                <c:pt idx="446">
                  <c:v>20.626999999999999</c:v>
                </c:pt>
                <c:pt idx="447">
                  <c:v>20.713999999999999</c:v>
                </c:pt>
                <c:pt idx="448">
                  <c:v>21.001000000000001</c:v>
                </c:pt>
                <c:pt idx="449">
                  <c:v>21.035</c:v>
                </c:pt>
                <c:pt idx="450">
                  <c:v>20.678999999999998</c:v>
                </c:pt>
                <c:pt idx="451">
                  <c:v>20.428999999999998</c:v>
                </c:pt>
                <c:pt idx="452">
                  <c:v>20.202000000000002</c:v>
                </c:pt>
                <c:pt idx="453">
                  <c:v>19.728999999999999</c:v>
                </c:pt>
                <c:pt idx="454">
                  <c:v>19.007000000000001</c:v>
                </c:pt>
                <c:pt idx="455">
                  <c:v>18.239000000000001</c:v>
                </c:pt>
                <c:pt idx="456">
                  <c:v>17.53</c:v>
                </c:pt>
                <c:pt idx="457">
                  <c:v>17.167000000000002</c:v>
                </c:pt>
                <c:pt idx="458">
                  <c:v>17.059000000000001</c:v>
                </c:pt>
                <c:pt idx="459">
                  <c:v>17.053000000000001</c:v>
                </c:pt>
                <c:pt idx="460">
                  <c:v>17.305</c:v>
                </c:pt>
                <c:pt idx="461">
                  <c:v>17.756</c:v>
                </c:pt>
                <c:pt idx="462">
                  <c:v>19.425999999999998</c:v>
                </c:pt>
                <c:pt idx="463">
                  <c:v>21.01</c:v>
                </c:pt>
                <c:pt idx="464">
                  <c:v>21.460999999999999</c:v>
                </c:pt>
                <c:pt idx="465">
                  <c:v>21.393000000000001</c:v>
                </c:pt>
                <c:pt idx="466">
                  <c:v>21.202999999999999</c:v>
                </c:pt>
                <c:pt idx="467">
                  <c:v>21.001000000000001</c:v>
                </c:pt>
                <c:pt idx="468">
                  <c:v>20.861999999999998</c:v>
                </c:pt>
                <c:pt idx="469">
                  <c:v>20.65</c:v>
                </c:pt>
                <c:pt idx="470">
                  <c:v>20.68</c:v>
                </c:pt>
                <c:pt idx="471">
                  <c:v>20.672999999999998</c:v>
                </c:pt>
                <c:pt idx="472">
                  <c:v>20.986999999999998</c:v>
                </c:pt>
                <c:pt idx="473">
                  <c:v>20.952000000000002</c:v>
                </c:pt>
                <c:pt idx="474">
                  <c:v>20.623000000000001</c:v>
                </c:pt>
                <c:pt idx="475">
                  <c:v>20.376000000000001</c:v>
                </c:pt>
                <c:pt idx="476">
                  <c:v>20.09</c:v>
                </c:pt>
                <c:pt idx="477">
                  <c:v>19.651</c:v>
                </c:pt>
                <c:pt idx="478">
                  <c:v>18.827999999999999</c:v>
                </c:pt>
                <c:pt idx="479">
                  <c:v>17.850000000000001</c:v>
                </c:pt>
                <c:pt idx="480">
                  <c:v>17.158000000000001</c:v>
                </c:pt>
                <c:pt idx="481">
                  <c:v>16.891999999999999</c:v>
                </c:pt>
                <c:pt idx="482">
                  <c:v>16.826000000000001</c:v>
                </c:pt>
                <c:pt idx="483">
                  <c:v>16.893999999999998</c:v>
                </c:pt>
                <c:pt idx="484">
                  <c:v>16.997</c:v>
                </c:pt>
                <c:pt idx="485">
                  <c:v>17.527000000000001</c:v>
                </c:pt>
                <c:pt idx="486">
                  <c:v>18.79</c:v>
                </c:pt>
                <c:pt idx="487">
                  <c:v>20.53</c:v>
                </c:pt>
                <c:pt idx="488">
                  <c:v>21.109000000000002</c:v>
                </c:pt>
                <c:pt idx="489">
                  <c:v>20.978999999999999</c:v>
                </c:pt>
                <c:pt idx="490">
                  <c:v>21.071999999999999</c:v>
                </c:pt>
                <c:pt idx="491">
                  <c:v>20.814</c:v>
                </c:pt>
                <c:pt idx="492">
                  <c:v>20.52</c:v>
                </c:pt>
                <c:pt idx="493">
                  <c:v>20.53</c:v>
                </c:pt>
                <c:pt idx="494">
                  <c:v>20.527999999999999</c:v>
                </c:pt>
                <c:pt idx="495">
                  <c:v>20.690999999999999</c:v>
                </c:pt>
                <c:pt idx="496">
                  <c:v>20.946000000000002</c:v>
                </c:pt>
                <c:pt idx="497">
                  <c:v>21.119</c:v>
                </c:pt>
                <c:pt idx="498">
                  <c:v>20.771000000000001</c:v>
                </c:pt>
                <c:pt idx="499">
                  <c:v>20.596</c:v>
                </c:pt>
                <c:pt idx="500">
                  <c:v>20.352</c:v>
                </c:pt>
                <c:pt idx="501">
                  <c:v>19.928999999999998</c:v>
                </c:pt>
                <c:pt idx="502">
                  <c:v>19.207999999999998</c:v>
                </c:pt>
                <c:pt idx="503">
                  <c:v>18.27</c:v>
                </c:pt>
                <c:pt idx="504">
                  <c:v>17.777999999999999</c:v>
                </c:pt>
                <c:pt idx="505">
                  <c:v>17.472000000000001</c:v>
                </c:pt>
                <c:pt idx="506">
                  <c:v>17.381</c:v>
                </c:pt>
                <c:pt idx="507">
                  <c:v>17.277000000000001</c:v>
                </c:pt>
                <c:pt idx="508">
                  <c:v>17.331</c:v>
                </c:pt>
                <c:pt idx="509">
                  <c:v>17.911000000000001</c:v>
                </c:pt>
                <c:pt idx="510">
                  <c:v>19.7</c:v>
                </c:pt>
                <c:pt idx="511">
                  <c:v>21.41</c:v>
                </c:pt>
                <c:pt idx="512">
                  <c:v>21.742000000000001</c:v>
                </c:pt>
                <c:pt idx="513">
                  <c:v>21.594999999999999</c:v>
                </c:pt>
                <c:pt idx="514">
                  <c:v>21.391999999999999</c:v>
                </c:pt>
                <c:pt idx="515">
                  <c:v>21.353999999999999</c:v>
                </c:pt>
                <c:pt idx="516">
                  <c:v>21.242000000000001</c:v>
                </c:pt>
                <c:pt idx="517">
                  <c:v>20.968</c:v>
                </c:pt>
                <c:pt idx="518">
                  <c:v>20.888999999999999</c:v>
                </c:pt>
                <c:pt idx="519">
                  <c:v>21.088000000000001</c:v>
                </c:pt>
                <c:pt idx="520">
                  <c:v>21.425999999999998</c:v>
                </c:pt>
                <c:pt idx="521">
                  <c:v>21.634</c:v>
                </c:pt>
                <c:pt idx="522">
                  <c:v>21.456</c:v>
                </c:pt>
                <c:pt idx="523">
                  <c:v>21.373000000000001</c:v>
                </c:pt>
                <c:pt idx="524">
                  <c:v>20.946999999999999</c:v>
                </c:pt>
                <c:pt idx="525">
                  <c:v>20.571999999999999</c:v>
                </c:pt>
                <c:pt idx="526">
                  <c:v>19.844999999999999</c:v>
                </c:pt>
                <c:pt idx="527">
                  <c:v>19.071000000000002</c:v>
                </c:pt>
                <c:pt idx="528">
                  <c:v>18.422999999999998</c:v>
                </c:pt>
                <c:pt idx="529">
                  <c:v>18.076000000000001</c:v>
                </c:pt>
                <c:pt idx="530">
                  <c:v>17.978000000000002</c:v>
                </c:pt>
                <c:pt idx="531">
                  <c:v>17.969000000000001</c:v>
                </c:pt>
                <c:pt idx="532">
                  <c:v>18.158999999999999</c:v>
                </c:pt>
                <c:pt idx="533">
                  <c:v>18.602</c:v>
                </c:pt>
                <c:pt idx="534">
                  <c:v>20.065000000000001</c:v>
                </c:pt>
                <c:pt idx="535">
                  <c:v>21.928999999999998</c:v>
                </c:pt>
                <c:pt idx="536">
                  <c:v>22.509</c:v>
                </c:pt>
                <c:pt idx="537">
                  <c:v>22.341000000000001</c:v>
                </c:pt>
                <c:pt idx="538">
                  <c:v>22.414000000000001</c:v>
                </c:pt>
                <c:pt idx="539">
                  <c:v>22.260999999999999</c:v>
                </c:pt>
                <c:pt idx="540">
                  <c:v>22.047000000000001</c:v>
                </c:pt>
                <c:pt idx="541">
                  <c:v>21.654</c:v>
                </c:pt>
                <c:pt idx="542">
                  <c:v>21.597999999999999</c:v>
                </c:pt>
                <c:pt idx="543">
                  <c:v>21.515000000000001</c:v>
                </c:pt>
                <c:pt idx="544">
                  <c:v>21.616</c:v>
                </c:pt>
                <c:pt idx="545">
                  <c:v>21.542999999999999</c:v>
                </c:pt>
                <c:pt idx="546">
                  <c:v>21.306000000000001</c:v>
                </c:pt>
                <c:pt idx="547">
                  <c:v>20.91</c:v>
                </c:pt>
                <c:pt idx="548">
                  <c:v>20.364000000000001</c:v>
                </c:pt>
                <c:pt idx="549">
                  <c:v>19.637</c:v>
                </c:pt>
                <c:pt idx="550">
                  <c:v>19.010000000000002</c:v>
                </c:pt>
                <c:pt idx="551">
                  <c:v>18.323</c:v>
                </c:pt>
                <c:pt idx="552">
                  <c:v>17.631</c:v>
                </c:pt>
                <c:pt idx="553">
                  <c:v>17.21</c:v>
                </c:pt>
                <c:pt idx="554">
                  <c:v>16.949000000000002</c:v>
                </c:pt>
                <c:pt idx="555">
                  <c:v>16.774000000000001</c:v>
                </c:pt>
                <c:pt idx="556">
                  <c:v>16.655999999999999</c:v>
                </c:pt>
                <c:pt idx="557">
                  <c:v>16.919</c:v>
                </c:pt>
                <c:pt idx="558">
                  <c:v>17.184000000000001</c:v>
                </c:pt>
                <c:pt idx="559">
                  <c:v>17.731000000000002</c:v>
                </c:pt>
                <c:pt idx="560">
                  <c:v>18.468</c:v>
                </c:pt>
                <c:pt idx="561">
                  <c:v>19.059000000000001</c:v>
                </c:pt>
                <c:pt idx="562">
                  <c:v>19.436</c:v>
                </c:pt>
                <c:pt idx="563">
                  <c:v>19.504000000000001</c:v>
                </c:pt>
                <c:pt idx="564">
                  <c:v>19.338000000000001</c:v>
                </c:pt>
                <c:pt idx="565">
                  <c:v>19.103000000000002</c:v>
                </c:pt>
                <c:pt idx="566">
                  <c:v>18.952999999999999</c:v>
                </c:pt>
                <c:pt idx="567">
                  <c:v>18.934999999999999</c:v>
                </c:pt>
                <c:pt idx="568">
                  <c:v>19.277000000000001</c:v>
                </c:pt>
                <c:pt idx="569">
                  <c:v>19.677</c:v>
                </c:pt>
                <c:pt idx="570">
                  <c:v>19.614999999999998</c:v>
                </c:pt>
                <c:pt idx="571">
                  <c:v>19.190999999999999</c:v>
                </c:pt>
                <c:pt idx="572">
                  <c:v>18.625</c:v>
                </c:pt>
                <c:pt idx="573">
                  <c:v>18.184999999999999</c:v>
                </c:pt>
                <c:pt idx="574">
                  <c:v>18.018999999999998</c:v>
                </c:pt>
                <c:pt idx="575">
                  <c:v>17.605</c:v>
                </c:pt>
                <c:pt idx="576">
                  <c:v>17.114999999999998</c:v>
                </c:pt>
                <c:pt idx="577">
                  <c:v>16.742000000000001</c:v>
                </c:pt>
                <c:pt idx="578">
                  <c:v>16.498000000000001</c:v>
                </c:pt>
                <c:pt idx="579">
                  <c:v>16.457999999999998</c:v>
                </c:pt>
                <c:pt idx="580">
                  <c:v>16.475999999999999</c:v>
                </c:pt>
                <c:pt idx="581">
                  <c:v>16.742999999999999</c:v>
                </c:pt>
                <c:pt idx="582">
                  <c:v>16.966000000000001</c:v>
                </c:pt>
                <c:pt idx="583">
                  <c:v>17.385000000000002</c:v>
                </c:pt>
                <c:pt idx="584">
                  <c:v>18.062999999999999</c:v>
                </c:pt>
                <c:pt idx="585">
                  <c:v>18.524999999999999</c:v>
                </c:pt>
                <c:pt idx="586">
                  <c:v>18.916</c:v>
                </c:pt>
                <c:pt idx="587">
                  <c:v>18.920999999999999</c:v>
                </c:pt>
                <c:pt idx="588">
                  <c:v>18.815000000000001</c:v>
                </c:pt>
                <c:pt idx="589">
                  <c:v>18.812000000000001</c:v>
                </c:pt>
                <c:pt idx="590">
                  <c:v>18.821000000000002</c:v>
                </c:pt>
                <c:pt idx="591">
                  <c:v>18.988</c:v>
                </c:pt>
                <c:pt idx="592">
                  <c:v>19.399000000000001</c:v>
                </c:pt>
                <c:pt idx="593">
                  <c:v>19.594999999999999</c:v>
                </c:pt>
                <c:pt idx="594">
                  <c:v>19.408000000000001</c:v>
                </c:pt>
                <c:pt idx="595">
                  <c:v>19.084</c:v>
                </c:pt>
                <c:pt idx="596">
                  <c:v>18.713000000000001</c:v>
                </c:pt>
                <c:pt idx="597">
                  <c:v>18.289000000000001</c:v>
                </c:pt>
                <c:pt idx="598">
                  <c:v>17.763000000000002</c:v>
                </c:pt>
                <c:pt idx="599">
                  <c:v>16.917000000000002</c:v>
                </c:pt>
                <c:pt idx="600">
                  <c:v>16.295000000000002</c:v>
                </c:pt>
                <c:pt idx="601">
                  <c:v>16.074000000000002</c:v>
                </c:pt>
                <c:pt idx="602">
                  <c:v>15.875999999999999</c:v>
                </c:pt>
                <c:pt idx="603">
                  <c:v>15.824</c:v>
                </c:pt>
                <c:pt idx="604">
                  <c:v>15.929</c:v>
                </c:pt>
                <c:pt idx="605">
                  <c:v>16.504999999999999</c:v>
                </c:pt>
                <c:pt idx="606">
                  <c:v>17.806999999999999</c:v>
                </c:pt>
                <c:pt idx="607">
                  <c:v>19.562999999999999</c:v>
                </c:pt>
                <c:pt idx="608">
                  <c:v>19.849</c:v>
                </c:pt>
                <c:pt idx="609">
                  <c:v>19.734000000000002</c:v>
                </c:pt>
                <c:pt idx="610">
                  <c:v>19.893000000000001</c:v>
                </c:pt>
                <c:pt idx="611">
                  <c:v>19.71</c:v>
                </c:pt>
                <c:pt idx="612">
                  <c:v>19.629000000000001</c:v>
                </c:pt>
                <c:pt idx="613">
                  <c:v>19.452999999999999</c:v>
                </c:pt>
                <c:pt idx="614">
                  <c:v>19.399999999999999</c:v>
                </c:pt>
                <c:pt idx="615">
                  <c:v>19.356999999999999</c:v>
                </c:pt>
                <c:pt idx="616">
                  <c:v>19.808</c:v>
                </c:pt>
                <c:pt idx="617">
                  <c:v>19.887</c:v>
                </c:pt>
                <c:pt idx="618">
                  <c:v>19.646999999999998</c:v>
                </c:pt>
                <c:pt idx="619">
                  <c:v>19.542000000000002</c:v>
                </c:pt>
                <c:pt idx="620">
                  <c:v>19.149999999999999</c:v>
                </c:pt>
                <c:pt idx="621">
                  <c:v>18.821000000000002</c:v>
                </c:pt>
                <c:pt idx="622">
                  <c:v>17.956</c:v>
                </c:pt>
                <c:pt idx="623">
                  <c:v>17.074000000000002</c:v>
                </c:pt>
                <c:pt idx="624">
                  <c:v>16.454999999999998</c:v>
                </c:pt>
                <c:pt idx="625">
                  <c:v>16.11</c:v>
                </c:pt>
                <c:pt idx="626">
                  <c:v>15.914999999999999</c:v>
                </c:pt>
                <c:pt idx="627">
                  <c:v>15.981999999999999</c:v>
                </c:pt>
                <c:pt idx="628">
                  <c:v>16.227</c:v>
                </c:pt>
                <c:pt idx="629">
                  <c:v>16.731999999999999</c:v>
                </c:pt>
                <c:pt idx="630">
                  <c:v>18.399000000000001</c:v>
                </c:pt>
                <c:pt idx="631">
                  <c:v>20.152999999999999</c:v>
                </c:pt>
                <c:pt idx="632">
                  <c:v>20.643000000000001</c:v>
                </c:pt>
                <c:pt idx="633">
                  <c:v>20.387</c:v>
                </c:pt>
                <c:pt idx="634">
                  <c:v>20.183</c:v>
                </c:pt>
                <c:pt idx="635">
                  <c:v>19.771999999999998</c:v>
                </c:pt>
                <c:pt idx="636">
                  <c:v>19.385000000000002</c:v>
                </c:pt>
                <c:pt idx="637">
                  <c:v>19.190000000000001</c:v>
                </c:pt>
                <c:pt idx="638">
                  <c:v>19.170999999999999</c:v>
                </c:pt>
                <c:pt idx="639">
                  <c:v>19.216000000000001</c:v>
                </c:pt>
                <c:pt idx="640">
                  <c:v>19.587</c:v>
                </c:pt>
                <c:pt idx="641">
                  <c:v>19.672999999999998</c:v>
                </c:pt>
                <c:pt idx="642">
                  <c:v>19.366</c:v>
                </c:pt>
                <c:pt idx="643">
                  <c:v>18.969000000000001</c:v>
                </c:pt>
                <c:pt idx="644">
                  <c:v>18.574999999999999</c:v>
                </c:pt>
                <c:pt idx="645">
                  <c:v>18.077000000000002</c:v>
                </c:pt>
                <c:pt idx="646">
                  <c:v>17.532</c:v>
                </c:pt>
                <c:pt idx="647">
                  <c:v>16.574000000000002</c:v>
                </c:pt>
                <c:pt idx="648">
                  <c:v>15.894</c:v>
                </c:pt>
                <c:pt idx="649">
                  <c:v>15.384</c:v>
                </c:pt>
                <c:pt idx="650">
                  <c:v>15.257999999999999</c:v>
                </c:pt>
                <c:pt idx="651">
                  <c:v>15.151999999999999</c:v>
                </c:pt>
                <c:pt idx="652">
                  <c:v>15.256</c:v>
                </c:pt>
                <c:pt idx="653">
                  <c:v>15.692</c:v>
                </c:pt>
                <c:pt idx="654">
                  <c:v>17.314</c:v>
                </c:pt>
                <c:pt idx="655">
                  <c:v>18.864000000000001</c:v>
                </c:pt>
                <c:pt idx="656">
                  <c:v>19.341000000000001</c:v>
                </c:pt>
                <c:pt idx="657">
                  <c:v>19.132999999999999</c:v>
                </c:pt>
                <c:pt idx="658">
                  <c:v>19.035</c:v>
                </c:pt>
                <c:pt idx="659">
                  <c:v>18.812999999999999</c:v>
                </c:pt>
                <c:pt idx="660">
                  <c:v>18.811</c:v>
                </c:pt>
                <c:pt idx="661">
                  <c:v>18.875</c:v>
                </c:pt>
                <c:pt idx="662">
                  <c:v>18.86</c:v>
                </c:pt>
                <c:pt idx="663">
                  <c:v>18.800999999999998</c:v>
                </c:pt>
                <c:pt idx="664">
                  <c:v>19.291</c:v>
                </c:pt>
                <c:pt idx="665">
                  <c:v>19.321000000000002</c:v>
                </c:pt>
                <c:pt idx="666">
                  <c:v>19.111999999999998</c:v>
                </c:pt>
                <c:pt idx="667">
                  <c:v>18.908000000000001</c:v>
                </c:pt>
                <c:pt idx="668">
                  <c:v>18.588999999999999</c:v>
                </c:pt>
                <c:pt idx="669">
                  <c:v>18.145</c:v>
                </c:pt>
                <c:pt idx="670">
                  <c:v>17.437000000000001</c:v>
                </c:pt>
                <c:pt idx="671">
                  <c:v>16.489000000000001</c:v>
                </c:pt>
                <c:pt idx="672">
                  <c:v>16.023</c:v>
                </c:pt>
                <c:pt idx="673">
                  <c:v>15.663</c:v>
                </c:pt>
                <c:pt idx="674">
                  <c:v>15.426</c:v>
                </c:pt>
                <c:pt idx="675">
                  <c:v>15.430999999999999</c:v>
                </c:pt>
                <c:pt idx="676">
                  <c:v>15.532</c:v>
                </c:pt>
                <c:pt idx="677">
                  <c:v>16.088000000000001</c:v>
                </c:pt>
                <c:pt idx="678">
                  <c:v>17.550999999999998</c:v>
                </c:pt>
                <c:pt idx="679">
                  <c:v>19.425000000000001</c:v>
                </c:pt>
                <c:pt idx="680">
                  <c:v>19.896000000000001</c:v>
                </c:pt>
                <c:pt idx="681">
                  <c:v>19.670999999999999</c:v>
                </c:pt>
                <c:pt idx="682">
                  <c:v>19.684000000000001</c:v>
                </c:pt>
                <c:pt idx="683">
                  <c:v>19.466000000000001</c:v>
                </c:pt>
                <c:pt idx="684">
                  <c:v>19.22</c:v>
                </c:pt>
                <c:pt idx="685">
                  <c:v>18.966999999999999</c:v>
                </c:pt>
                <c:pt idx="686">
                  <c:v>19.196000000000002</c:v>
                </c:pt>
                <c:pt idx="687">
                  <c:v>18.715</c:v>
                </c:pt>
                <c:pt idx="688">
                  <c:v>19.373999999999999</c:v>
                </c:pt>
                <c:pt idx="689">
                  <c:v>19.914999999999999</c:v>
                </c:pt>
                <c:pt idx="690">
                  <c:v>19.646999999999998</c:v>
                </c:pt>
                <c:pt idx="691">
                  <c:v>19.378</c:v>
                </c:pt>
                <c:pt idx="692">
                  <c:v>18.954999999999998</c:v>
                </c:pt>
                <c:pt idx="693">
                  <c:v>18.553999999999998</c:v>
                </c:pt>
                <c:pt idx="694">
                  <c:v>17.927</c:v>
                </c:pt>
                <c:pt idx="695">
                  <c:v>16.893999999999998</c:v>
                </c:pt>
                <c:pt idx="696">
                  <c:v>16.001999999999999</c:v>
                </c:pt>
                <c:pt idx="697">
                  <c:v>15.795999999999999</c:v>
                </c:pt>
                <c:pt idx="698">
                  <c:v>15.781000000000001</c:v>
                </c:pt>
                <c:pt idx="699">
                  <c:v>15.78</c:v>
                </c:pt>
                <c:pt idx="700">
                  <c:v>16.013999999999999</c:v>
                </c:pt>
                <c:pt idx="701">
                  <c:v>16.416</c:v>
                </c:pt>
                <c:pt idx="702">
                  <c:v>18.036000000000001</c:v>
                </c:pt>
                <c:pt idx="703">
                  <c:v>19.712</c:v>
                </c:pt>
                <c:pt idx="704">
                  <c:v>20.355</c:v>
                </c:pt>
                <c:pt idx="705">
                  <c:v>20.196000000000002</c:v>
                </c:pt>
                <c:pt idx="706">
                  <c:v>20.062999999999999</c:v>
                </c:pt>
                <c:pt idx="707">
                  <c:v>19.972000000000001</c:v>
                </c:pt>
                <c:pt idx="708">
                  <c:v>19.896999999999998</c:v>
                </c:pt>
                <c:pt idx="709">
                  <c:v>19.611999999999998</c:v>
                </c:pt>
                <c:pt idx="710">
                  <c:v>19.497</c:v>
                </c:pt>
                <c:pt idx="711">
                  <c:v>19.317</c:v>
                </c:pt>
                <c:pt idx="712">
                  <c:v>19.442</c:v>
                </c:pt>
                <c:pt idx="713">
                  <c:v>19.638999999999999</c:v>
                </c:pt>
                <c:pt idx="714">
                  <c:v>19.507999999999999</c:v>
                </c:pt>
                <c:pt idx="715">
                  <c:v>19.02</c:v>
                </c:pt>
                <c:pt idx="716">
                  <c:v>18.411000000000001</c:v>
                </c:pt>
                <c:pt idx="717">
                  <c:v>18.074000000000002</c:v>
                </c:pt>
                <c:pt idx="718">
                  <c:v>17.436</c:v>
                </c:pt>
                <c:pt idx="719">
                  <c:v>16.88</c:v>
                </c:pt>
                <c:pt idx="720">
                  <c:v>16.559999999999999</c:v>
                </c:pt>
                <c:pt idx="721">
                  <c:v>16.036000000000001</c:v>
                </c:pt>
                <c:pt idx="722">
                  <c:v>15.823</c:v>
                </c:pt>
                <c:pt idx="723">
                  <c:v>15.723000000000001</c:v>
                </c:pt>
                <c:pt idx="724">
                  <c:v>15.72</c:v>
                </c:pt>
                <c:pt idx="725">
                  <c:v>15.837</c:v>
                </c:pt>
                <c:pt idx="726">
                  <c:v>16.260000000000002</c:v>
                </c:pt>
                <c:pt idx="727">
                  <c:v>16.831</c:v>
                </c:pt>
                <c:pt idx="728">
                  <c:v>17.588000000000001</c:v>
                </c:pt>
                <c:pt idx="729">
                  <c:v>18.282</c:v>
                </c:pt>
                <c:pt idx="730">
                  <c:v>18.797999999999998</c:v>
                </c:pt>
                <c:pt idx="731">
                  <c:v>18.922000000000001</c:v>
                </c:pt>
                <c:pt idx="732">
                  <c:v>18.670999999999999</c:v>
                </c:pt>
                <c:pt idx="733">
                  <c:v>18.382000000000001</c:v>
                </c:pt>
                <c:pt idx="734">
                  <c:v>18.212</c:v>
                </c:pt>
                <c:pt idx="735">
                  <c:v>18.346</c:v>
                </c:pt>
                <c:pt idx="736">
                  <c:v>18.940999999999999</c:v>
                </c:pt>
                <c:pt idx="737">
                  <c:v>19.542999999999999</c:v>
                </c:pt>
                <c:pt idx="738">
                  <c:v>19.405999999999999</c:v>
                </c:pt>
                <c:pt idx="739">
                  <c:v>18.963000000000001</c:v>
                </c:pt>
                <c:pt idx="740">
                  <c:v>18.506</c:v>
                </c:pt>
                <c:pt idx="741">
                  <c:v>18.111999999999998</c:v>
                </c:pt>
                <c:pt idx="742">
                  <c:v>17.702999999999999</c:v>
                </c:pt>
                <c:pt idx="743">
                  <c:v>17.167999999999999</c:v>
                </c:pt>
                <c:pt idx="744">
                  <c:v>16.818999999999999</c:v>
                </c:pt>
                <c:pt idx="745">
                  <c:v>16.52</c:v>
                </c:pt>
                <c:pt idx="746">
                  <c:v>16.367999999999999</c:v>
                </c:pt>
                <c:pt idx="747">
                  <c:v>16.25</c:v>
                </c:pt>
                <c:pt idx="748">
                  <c:v>16.341000000000001</c:v>
                </c:pt>
                <c:pt idx="749">
                  <c:v>16.395</c:v>
                </c:pt>
                <c:pt idx="750">
                  <c:v>16.713000000000001</c:v>
                </c:pt>
                <c:pt idx="751">
                  <c:v>17.114999999999998</c:v>
                </c:pt>
                <c:pt idx="752">
                  <c:v>17.672000000000001</c:v>
                </c:pt>
                <c:pt idx="753">
                  <c:v>18.256</c:v>
                </c:pt>
                <c:pt idx="754">
                  <c:v>18.687000000000001</c:v>
                </c:pt>
                <c:pt idx="755">
                  <c:v>18.792999999999999</c:v>
                </c:pt>
                <c:pt idx="756">
                  <c:v>18.664999999999999</c:v>
                </c:pt>
                <c:pt idx="757">
                  <c:v>18.638999999999999</c:v>
                </c:pt>
                <c:pt idx="758">
                  <c:v>18.754999999999999</c:v>
                </c:pt>
                <c:pt idx="759">
                  <c:v>18.821999999999999</c:v>
                </c:pt>
                <c:pt idx="760">
                  <c:v>19.222999999999999</c:v>
                </c:pt>
                <c:pt idx="761">
                  <c:v>19.552</c:v>
                </c:pt>
                <c:pt idx="762">
                  <c:v>19.542999999999999</c:v>
                </c:pt>
                <c:pt idx="763">
                  <c:v>19.501000000000001</c:v>
                </c:pt>
                <c:pt idx="764">
                  <c:v>19.225999999999999</c:v>
                </c:pt>
                <c:pt idx="765">
                  <c:v>18.873999999999999</c:v>
                </c:pt>
                <c:pt idx="766">
                  <c:v>18.335999999999999</c:v>
                </c:pt>
                <c:pt idx="767">
                  <c:v>17.681999999999999</c:v>
                </c:pt>
                <c:pt idx="768">
                  <c:v>17.077999999999999</c:v>
                </c:pt>
                <c:pt idx="769">
                  <c:v>16.838000000000001</c:v>
                </c:pt>
                <c:pt idx="770">
                  <c:v>16.600999999999999</c:v>
                </c:pt>
                <c:pt idx="771">
                  <c:v>16.751999999999999</c:v>
                </c:pt>
                <c:pt idx="772">
                  <c:v>17.033000000000001</c:v>
                </c:pt>
                <c:pt idx="773">
                  <c:v>17.638000000000002</c:v>
                </c:pt>
                <c:pt idx="774">
                  <c:v>19.378</c:v>
                </c:pt>
                <c:pt idx="775">
                  <c:v>21.183</c:v>
                </c:pt>
                <c:pt idx="776">
                  <c:v>21.58</c:v>
                </c:pt>
                <c:pt idx="777">
                  <c:v>21.228999999999999</c:v>
                </c:pt>
                <c:pt idx="778">
                  <c:v>21.16</c:v>
                </c:pt>
                <c:pt idx="779">
                  <c:v>21.192</c:v>
                </c:pt>
                <c:pt idx="780">
                  <c:v>21.052</c:v>
                </c:pt>
                <c:pt idx="781">
                  <c:v>20.806000000000001</c:v>
                </c:pt>
                <c:pt idx="782">
                  <c:v>20.791</c:v>
                </c:pt>
                <c:pt idx="783">
                  <c:v>20.969000000000001</c:v>
                </c:pt>
                <c:pt idx="784">
                  <c:v>20.859000000000002</c:v>
                </c:pt>
                <c:pt idx="785">
                  <c:v>21.2</c:v>
                </c:pt>
                <c:pt idx="786">
                  <c:v>21.210999999999999</c:v>
                </c:pt>
                <c:pt idx="787">
                  <c:v>20.902999999999999</c:v>
                </c:pt>
                <c:pt idx="788">
                  <c:v>20.574000000000002</c:v>
                </c:pt>
                <c:pt idx="789">
                  <c:v>20.132000000000001</c:v>
                </c:pt>
                <c:pt idx="790">
                  <c:v>19.324000000000002</c:v>
                </c:pt>
                <c:pt idx="791">
                  <c:v>18.408999999999999</c:v>
                </c:pt>
                <c:pt idx="792">
                  <c:v>17.984000000000002</c:v>
                </c:pt>
                <c:pt idx="793">
                  <c:v>17.690000000000001</c:v>
                </c:pt>
                <c:pt idx="794">
                  <c:v>17.516999999999999</c:v>
                </c:pt>
                <c:pt idx="795">
                  <c:v>17.507999999999999</c:v>
                </c:pt>
                <c:pt idx="796">
                  <c:v>17.724</c:v>
                </c:pt>
                <c:pt idx="797">
                  <c:v>18.285</c:v>
                </c:pt>
                <c:pt idx="798">
                  <c:v>19.841999999999999</c:v>
                </c:pt>
                <c:pt idx="799">
                  <c:v>21.527999999999999</c:v>
                </c:pt>
                <c:pt idx="800">
                  <c:v>21.905999999999999</c:v>
                </c:pt>
                <c:pt idx="801">
                  <c:v>21.733000000000001</c:v>
                </c:pt>
                <c:pt idx="802">
                  <c:v>21.65</c:v>
                </c:pt>
                <c:pt idx="803">
                  <c:v>21.352</c:v>
                </c:pt>
                <c:pt idx="804">
                  <c:v>21.013999999999999</c:v>
                </c:pt>
                <c:pt idx="805">
                  <c:v>20.774000000000001</c:v>
                </c:pt>
                <c:pt idx="806">
                  <c:v>20.57</c:v>
                </c:pt>
                <c:pt idx="807">
                  <c:v>20.986000000000001</c:v>
                </c:pt>
                <c:pt idx="808">
                  <c:v>20.992000000000001</c:v>
                </c:pt>
                <c:pt idx="809">
                  <c:v>21.266999999999999</c:v>
                </c:pt>
                <c:pt idx="810">
                  <c:v>21.19</c:v>
                </c:pt>
                <c:pt idx="811">
                  <c:v>21.044</c:v>
                </c:pt>
                <c:pt idx="812">
                  <c:v>20.821000000000002</c:v>
                </c:pt>
                <c:pt idx="813">
                  <c:v>20.484000000000002</c:v>
                </c:pt>
                <c:pt idx="814">
                  <c:v>19.792999999999999</c:v>
                </c:pt>
                <c:pt idx="815">
                  <c:v>18.97</c:v>
                </c:pt>
                <c:pt idx="816">
                  <c:v>18.315999999999999</c:v>
                </c:pt>
                <c:pt idx="817">
                  <c:v>17.960999999999999</c:v>
                </c:pt>
                <c:pt idx="818">
                  <c:v>17.742999999999999</c:v>
                </c:pt>
                <c:pt idx="819">
                  <c:v>17.850999999999999</c:v>
                </c:pt>
                <c:pt idx="820">
                  <c:v>18.167999999999999</c:v>
                </c:pt>
                <c:pt idx="821">
                  <c:v>18.658000000000001</c:v>
                </c:pt>
                <c:pt idx="822">
                  <c:v>20.420000000000002</c:v>
                </c:pt>
                <c:pt idx="823">
                  <c:v>22.135000000000002</c:v>
                </c:pt>
                <c:pt idx="824">
                  <c:v>22.53</c:v>
                </c:pt>
                <c:pt idx="825">
                  <c:v>22.206</c:v>
                </c:pt>
                <c:pt idx="826">
                  <c:v>22.032</c:v>
                </c:pt>
                <c:pt idx="827">
                  <c:v>21.576000000000001</c:v>
                </c:pt>
                <c:pt idx="828">
                  <c:v>21.17</c:v>
                </c:pt>
                <c:pt idx="829">
                  <c:v>21.023</c:v>
                </c:pt>
                <c:pt idx="830">
                  <c:v>20.841999999999999</c:v>
                </c:pt>
                <c:pt idx="831">
                  <c:v>20.876000000000001</c:v>
                </c:pt>
                <c:pt idx="832">
                  <c:v>21.155000000000001</c:v>
                </c:pt>
                <c:pt idx="833">
                  <c:v>21.553000000000001</c:v>
                </c:pt>
                <c:pt idx="834">
                  <c:v>21.536999999999999</c:v>
                </c:pt>
                <c:pt idx="835">
                  <c:v>21.509</c:v>
                </c:pt>
                <c:pt idx="836">
                  <c:v>21.29</c:v>
                </c:pt>
                <c:pt idx="837">
                  <c:v>20.893000000000001</c:v>
                </c:pt>
                <c:pt idx="838">
                  <c:v>20.164000000000001</c:v>
                </c:pt>
                <c:pt idx="839">
                  <c:v>19.332999999999998</c:v>
                </c:pt>
                <c:pt idx="840">
                  <c:v>18.78</c:v>
                </c:pt>
                <c:pt idx="841">
                  <c:v>18.46</c:v>
                </c:pt>
                <c:pt idx="842">
                  <c:v>18.364999999999998</c:v>
                </c:pt>
                <c:pt idx="843">
                  <c:v>18.349</c:v>
                </c:pt>
                <c:pt idx="844">
                  <c:v>18.481000000000002</c:v>
                </c:pt>
                <c:pt idx="845">
                  <c:v>18.850999999999999</c:v>
                </c:pt>
                <c:pt idx="846">
                  <c:v>20.283000000000001</c:v>
                </c:pt>
                <c:pt idx="847">
                  <c:v>22.123000000000001</c:v>
                </c:pt>
                <c:pt idx="848">
                  <c:v>22.454999999999998</c:v>
                </c:pt>
                <c:pt idx="849">
                  <c:v>22.334</c:v>
                </c:pt>
                <c:pt idx="850">
                  <c:v>22.271999999999998</c:v>
                </c:pt>
                <c:pt idx="851">
                  <c:v>21.956</c:v>
                </c:pt>
                <c:pt idx="852">
                  <c:v>21.591000000000001</c:v>
                </c:pt>
                <c:pt idx="853">
                  <c:v>21.577000000000002</c:v>
                </c:pt>
                <c:pt idx="854">
                  <c:v>21.459</c:v>
                </c:pt>
                <c:pt idx="855">
                  <c:v>21.388000000000002</c:v>
                </c:pt>
                <c:pt idx="856">
                  <c:v>21.463000000000001</c:v>
                </c:pt>
                <c:pt idx="857">
                  <c:v>21.709</c:v>
                </c:pt>
                <c:pt idx="858">
                  <c:v>21.433</c:v>
                </c:pt>
                <c:pt idx="859">
                  <c:v>21.155999999999999</c:v>
                </c:pt>
                <c:pt idx="860">
                  <c:v>20.695</c:v>
                </c:pt>
                <c:pt idx="861">
                  <c:v>20.164000000000001</c:v>
                </c:pt>
                <c:pt idx="862">
                  <c:v>19.395</c:v>
                </c:pt>
                <c:pt idx="863">
                  <c:v>18.369</c:v>
                </c:pt>
                <c:pt idx="864">
                  <c:v>17.728000000000002</c:v>
                </c:pt>
                <c:pt idx="865">
                  <c:v>17.271000000000001</c:v>
                </c:pt>
                <c:pt idx="866">
                  <c:v>17.181000000000001</c:v>
                </c:pt>
                <c:pt idx="867">
                  <c:v>17.155999999999999</c:v>
                </c:pt>
                <c:pt idx="868">
                  <c:v>17.373000000000001</c:v>
                </c:pt>
                <c:pt idx="869">
                  <c:v>17.893999999999998</c:v>
                </c:pt>
                <c:pt idx="870">
                  <c:v>19.451000000000001</c:v>
                </c:pt>
                <c:pt idx="871">
                  <c:v>21.088999999999999</c:v>
                </c:pt>
                <c:pt idx="872">
                  <c:v>21.503</c:v>
                </c:pt>
                <c:pt idx="873">
                  <c:v>21.312999999999999</c:v>
                </c:pt>
                <c:pt idx="874">
                  <c:v>21.207999999999998</c:v>
                </c:pt>
                <c:pt idx="875">
                  <c:v>20.905999999999999</c:v>
                </c:pt>
                <c:pt idx="876">
                  <c:v>20.632000000000001</c:v>
                </c:pt>
                <c:pt idx="877">
                  <c:v>20.077999999999999</c:v>
                </c:pt>
                <c:pt idx="878">
                  <c:v>19.914999999999999</c:v>
                </c:pt>
                <c:pt idx="879">
                  <c:v>19.911000000000001</c:v>
                </c:pt>
                <c:pt idx="880">
                  <c:v>19.991</c:v>
                </c:pt>
                <c:pt idx="881">
                  <c:v>20.280999999999999</c:v>
                </c:pt>
                <c:pt idx="882">
                  <c:v>20.152000000000001</c:v>
                </c:pt>
                <c:pt idx="883">
                  <c:v>19.818000000000001</c:v>
                </c:pt>
                <c:pt idx="884">
                  <c:v>19.321999999999999</c:v>
                </c:pt>
                <c:pt idx="885">
                  <c:v>18.826000000000001</c:v>
                </c:pt>
                <c:pt idx="886">
                  <c:v>18.210999999999999</c:v>
                </c:pt>
                <c:pt idx="887">
                  <c:v>17.684999999999999</c:v>
                </c:pt>
                <c:pt idx="888">
                  <c:v>17.123000000000001</c:v>
                </c:pt>
                <c:pt idx="889">
                  <c:v>16.619</c:v>
                </c:pt>
                <c:pt idx="890">
                  <c:v>16.434000000000001</c:v>
                </c:pt>
                <c:pt idx="891">
                  <c:v>16.297000000000001</c:v>
                </c:pt>
                <c:pt idx="892">
                  <c:v>16.259</c:v>
                </c:pt>
                <c:pt idx="893">
                  <c:v>16.547999999999998</c:v>
                </c:pt>
                <c:pt idx="894">
                  <c:v>17.030999999999999</c:v>
                </c:pt>
                <c:pt idx="895">
                  <c:v>17.445</c:v>
                </c:pt>
                <c:pt idx="896">
                  <c:v>18.026</c:v>
                </c:pt>
                <c:pt idx="897">
                  <c:v>18.609000000000002</c:v>
                </c:pt>
                <c:pt idx="898">
                  <c:v>19.026</c:v>
                </c:pt>
                <c:pt idx="899">
                  <c:v>18.745000000000001</c:v>
                </c:pt>
                <c:pt idx="900">
                  <c:v>18.315000000000001</c:v>
                </c:pt>
                <c:pt idx="901">
                  <c:v>18.158999999999999</c:v>
                </c:pt>
                <c:pt idx="902">
                  <c:v>18.202999999999999</c:v>
                </c:pt>
                <c:pt idx="903">
                  <c:v>18.327999999999999</c:v>
                </c:pt>
                <c:pt idx="904">
                  <c:v>18.649999999999999</c:v>
                </c:pt>
                <c:pt idx="905">
                  <c:v>19.311</c:v>
                </c:pt>
                <c:pt idx="906">
                  <c:v>19.66</c:v>
                </c:pt>
                <c:pt idx="907">
                  <c:v>19.247</c:v>
                </c:pt>
                <c:pt idx="908">
                  <c:v>18.678000000000001</c:v>
                </c:pt>
                <c:pt idx="909">
                  <c:v>18.125</c:v>
                </c:pt>
                <c:pt idx="910">
                  <c:v>17.798999999999999</c:v>
                </c:pt>
                <c:pt idx="911">
                  <c:v>17.66</c:v>
                </c:pt>
                <c:pt idx="912">
                  <c:v>17.132000000000001</c:v>
                </c:pt>
                <c:pt idx="913">
                  <c:v>16.954000000000001</c:v>
                </c:pt>
                <c:pt idx="914">
                  <c:v>16.782</c:v>
                </c:pt>
                <c:pt idx="915">
                  <c:v>16.687000000000001</c:v>
                </c:pt>
                <c:pt idx="916">
                  <c:v>16.678999999999998</c:v>
                </c:pt>
                <c:pt idx="917">
                  <c:v>16.812000000000001</c:v>
                </c:pt>
                <c:pt idx="918">
                  <c:v>17.004999999999999</c:v>
                </c:pt>
                <c:pt idx="919">
                  <c:v>17.327000000000002</c:v>
                </c:pt>
                <c:pt idx="920">
                  <c:v>17.734000000000002</c:v>
                </c:pt>
                <c:pt idx="921">
                  <c:v>18.298999999999999</c:v>
                </c:pt>
                <c:pt idx="922">
                  <c:v>18.747</c:v>
                </c:pt>
                <c:pt idx="923">
                  <c:v>18.614999999999998</c:v>
                </c:pt>
                <c:pt idx="924">
                  <c:v>18.408000000000001</c:v>
                </c:pt>
                <c:pt idx="925">
                  <c:v>18.398</c:v>
                </c:pt>
                <c:pt idx="926">
                  <c:v>18.449000000000002</c:v>
                </c:pt>
                <c:pt idx="927">
                  <c:v>18.324999999999999</c:v>
                </c:pt>
                <c:pt idx="928">
                  <c:v>18.565000000000001</c:v>
                </c:pt>
                <c:pt idx="929">
                  <c:v>18.884</c:v>
                </c:pt>
                <c:pt idx="930">
                  <c:v>18.969000000000001</c:v>
                </c:pt>
                <c:pt idx="931">
                  <c:v>18.646000000000001</c:v>
                </c:pt>
                <c:pt idx="932">
                  <c:v>18.404</c:v>
                </c:pt>
                <c:pt idx="933">
                  <c:v>18.105</c:v>
                </c:pt>
                <c:pt idx="934">
                  <c:v>17.568999999999999</c:v>
                </c:pt>
                <c:pt idx="935">
                  <c:v>16.823</c:v>
                </c:pt>
                <c:pt idx="936">
                  <c:v>16.309000000000001</c:v>
                </c:pt>
                <c:pt idx="937">
                  <c:v>15.981</c:v>
                </c:pt>
                <c:pt idx="938">
                  <c:v>15.817</c:v>
                </c:pt>
                <c:pt idx="939">
                  <c:v>15.835000000000001</c:v>
                </c:pt>
                <c:pt idx="940">
                  <c:v>16.009</c:v>
                </c:pt>
                <c:pt idx="941">
                  <c:v>16.457999999999998</c:v>
                </c:pt>
                <c:pt idx="942">
                  <c:v>17.744</c:v>
                </c:pt>
                <c:pt idx="943">
                  <c:v>19.484000000000002</c:v>
                </c:pt>
                <c:pt idx="944">
                  <c:v>19.913</c:v>
                </c:pt>
                <c:pt idx="945">
                  <c:v>19.7</c:v>
                </c:pt>
                <c:pt idx="946">
                  <c:v>19.643000000000001</c:v>
                </c:pt>
                <c:pt idx="947">
                  <c:v>19.396000000000001</c:v>
                </c:pt>
                <c:pt idx="948">
                  <c:v>18.925000000000001</c:v>
                </c:pt>
                <c:pt idx="949">
                  <c:v>18.782</c:v>
                </c:pt>
                <c:pt idx="950">
                  <c:v>18.765000000000001</c:v>
                </c:pt>
                <c:pt idx="951">
                  <c:v>18.707000000000001</c:v>
                </c:pt>
                <c:pt idx="952">
                  <c:v>18.577000000000002</c:v>
                </c:pt>
                <c:pt idx="953">
                  <c:v>19.001000000000001</c:v>
                </c:pt>
                <c:pt idx="954">
                  <c:v>18.972999999999999</c:v>
                </c:pt>
                <c:pt idx="955">
                  <c:v>18.709</c:v>
                </c:pt>
                <c:pt idx="956">
                  <c:v>18.37</c:v>
                </c:pt>
                <c:pt idx="957">
                  <c:v>17.891999999999999</c:v>
                </c:pt>
                <c:pt idx="958">
                  <c:v>17.113</c:v>
                </c:pt>
                <c:pt idx="959">
                  <c:v>16.263999999999999</c:v>
                </c:pt>
                <c:pt idx="960">
                  <c:v>15.547000000000001</c:v>
                </c:pt>
                <c:pt idx="961">
                  <c:v>15.298</c:v>
                </c:pt>
                <c:pt idx="962">
                  <c:v>15.172000000000001</c:v>
                </c:pt>
                <c:pt idx="963">
                  <c:v>15.349</c:v>
                </c:pt>
                <c:pt idx="964">
                  <c:v>15.398</c:v>
                </c:pt>
                <c:pt idx="965">
                  <c:v>15.879</c:v>
                </c:pt>
                <c:pt idx="966">
                  <c:v>17.475999999999999</c:v>
                </c:pt>
                <c:pt idx="967">
                  <c:v>19.183</c:v>
                </c:pt>
                <c:pt idx="968">
                  <c:v>19.369</c:v>
                </c:pt>
                <c:pt idx="969">
                  <c:v>19.006</c:v>
                </c:pt>
                <c:pt idx="970">
                  <c:v>18.879000000000001</c:v>
                </c:pt>
                <c:pt idx="971">
                  <c:v>18.622</c:v>
                </c:pt>
                <c:pt idx="972">
                  <c:v>18.484999999999999</c:v>
                </c:pt>
                <c:pt idx="973">
                  <c:v>18.158999999999999</c:v>
                </c:pt>
                <c:pt idx="974">
                  <c:v>18.228999999999999</c:v>
                </c:pt>
                <c:pt idx="975">
                  <c:v>18.077000000000002</c:v>
                </c:pt>
                <c:pt idx="976">
                  <c:v>18.329000000000001</c:v>
                </c:pt>
                <c:pt idx="977">
                  <c:v>18.698</c:v>
                </c:pt>
                <c:pt idx="978">
                  <c:v>18.675000000000001</c:v>
                </c:pt>
                <c:pt idx="979">
                  <c:v>18.545000000000002</c:v>
                </c:pt>
                <c:pt idx="980">
                  <c:v>18.109000000000002</c:v>
                </c:pt>
                <c:pt idx="981">
                  <c:v>17.745000000000001</c:v>
                </c:pt>
                <c:pt idx="982">
                  <c:v>17.141999999999999</c:v>
                </c:pt>
                <c:pt idx="983">
                  <c:v>16.271000000000001</c:v>
                </c:pt>
                <c:pt idx="984">
                  <c:v>15.928000000000001</c:v>
                </c:pt>
                <c:pt idx="985">
                  <c:v>15.539</c:v>
                </c:pt>
                <c:pt idx="986">
                  <c:v>15.398</c:v>
                </c:pt>
                <c:pt idx="987">
                  <c:v>15.444000000000001</c:v>
                </c:pt>
                <c:pt idx="988">
                  <c:v>15.590999999999999</c:v>
                </c:pt>
                <c:pt idx="989">
                  <c:v>16.076000000000001</c:v>
                </c:pt>
                <c:pt idx="990">
                  <c:v>17.548999999999999</c:v>
                </c:pt>
                <c:pt idx="991">
                  <c:v>19.274999999999999</c:v>
                </c:pt>
                <c:pt idx="992">
                  <c:v>19.465</c:v>
                </c:pt>
                <c:pt idx="993">
                  <c:v>19.27</c:v>
                </c:pt>
                <c:pt idx="994">
                  <c:v>19.117999999999999</c:v>
                </c:pt>
                <c:pt idx="995">
                  <c:v>18.888999999999999</c:v>
                </c:pt>
                <c:pt idx="996">
                  <c:v>18.771000000000001</c:v>
                </c:pt>
                <c:pt idx="997">
                  <c:v>18.75</c:v>
                </c:pt>
                <c:pt idx="998">
                  <c:v>18.728999999999999</c:v>
                </c:pt>
                <c:pt idx="999">
                  <c:v>18.646000000000001</c:v>
                </c:pt>
                <c:pt idx="1000">
                  <c:v>18.701000000000001</c:v>
                </c:pt>
                <c:pt idx="1001">
                  <c:v>18.957999999999998</c:v>
                </c:pt>
                <c:pt idx="1002">
                  <c:v>18.802</c:v>
                </c:pt>
                <c:pt idx="1003">
                  <c:v>18.632000000000001</c:v>
                </c:pt>
                <c:pt idx="1004">
                  <c:v>18.617999999999999</c:v>
                </c:pt>
                <c:pt idx="1005">
                  <c:v>18.125</c:v>
                </c:pt>
                <c:pt idx="1006">
                  <c:v>17.420999999999999</c:v>
                </c:pt>
                <c:pt idx="1007">
                  <c:v>16.628</c:v>
                </c:pt>
                <c:pt idx="1008">
                  <c:v>16.248000000000001</c:v>
                </c:pt>
                <c:pt idx="1009">
                  <c:v>15.894</c:v>
                </c:pt>
                <c:pt idx="1010">
                  <c:v>15.814</c:v>
                </c:pt>
                <c:pt idx="1011">
                  <c:v>15.813000000000001</c:v>
                </c:pt>
                <c:pt idx="1012">
                  <c:v>15.884</c:v>
                </c:pt>
                <c:pt idx="1013">
                  <c:v>16.52</c:v>
                </c:pt>
                <c:pt idx="1014">
                  <c:v>18.248999999999999</c:v>
                </c:pt>
                <c:pt idx="1015">
                  <c:v>19.734000000000002</c:v>
                </c:pt>
                <c:pt idx="1016">
                  <c:v>20.082000000000001</c:v>
                </c:pt>
                <c:pt idx="1017">
                  <c:v>20.004999999999999</c:v>
                </c:pt>
                <c:pt idx="1018">
                  <c:v>19.838000000000001</c:v>
                </c:pt>
                <c:pt idx="1019">
                  <c:v>19.46</c:v>
                </c:pt>
                <c:pt idx="1020">
                  <c:v>18.988</c:v>
                </c:pt>
                <c:pt idx="1021">
                  <c:v>19.071000000000002</c:v>
                </c:pt>
                <c:pt idx="1022">
                  <c:v>19.036000000000001</c:v>
                </c:pt>
                <c:pt idx="1023">
                  <c:v>18.905000000000001</c:v>
                </c:pt>
                <c:pt idx="1024">
                  <c:v>19.021000000000001</c:v>
                </c:pt>
                <c:pt idx="1025">
                  <c:v>19.449000000000002</c:v>
                </c:pt>
                <c:pt idx="1026">
                  <c:v>19.632999999999999</c:v>
                </c:pt>
                <c:pt idx="1027">
                  <c:v>19.512</c:v>
                </c:pt>
                <c:pt idx="1028">
                  <c:v>19.172999999999998</c:v>
                </c:pt>
                <c:pt idx="1029">
                  <c:v>18.827999999999999</c:v>
                </c:pt>
                <c:pt idx="1030">
                  <c:v>18.119</c:v>
                </c:pt>
                <c:pt idx="1031">
                  <c:v>17.178999999999998</c:v>
                </c:pt>
                <c:pt idx="1032">
                  <c:v>16.562999999999999</c:v>
                </c:pt>
                <c:pt idx="1033">
                  <c:v>16.181000000000001</c:v>
                </c:pt>
                <c:pt idx="1034">
                  <c:v>16.010000000000002</c:v>
                </c:pt>
                <c:pt idx="1035">
                  <c:v>15.962</c:v>
                </c:pt>
                <c:pt idx="1036">
                  <c:v>16.071999999999999</c:v>
                </c:pt>
                <c:pt idx="1037">
                  <c:v>16.614000000000001</c:v>
                </c:pt>
                <c:pt idx="1038">
                  <c:v>17.992000000000001</c:v>
                </c:pt>
                <c:pt idx="1039">
                  <c:v>19.631</c:v>
                </c:pt>
                <c:pt idx="1040">
                  <c:v>20.087</c:v>
                </c:pt>
                <c:pt idx="1041">
                  <c:v>20.224</c:v>
                </c:pt>
                <c:pt idx="1042">
                  <c:v>20.207999999999998</c:v>
                </c:pt>
                <c:pt idx="1043">
                  <c:v>19.824999999999999</c:v>
                </c:pt>
                <c:pt idx="1044">
                  <c:v>19.785</c:v>
                </c:pt>
                <c:pt idx="1045">
                  <c:v>19.591999999999999</c:v>
                </c:pt>
                <c:pt idx="1046">
                  <c:v>19.334</c:v>
                </c:pt>
                <c:pt idx="1047">
                  <c:v>19.364000000000001</c:v>
                </c:pt>
                <c:pt idx="1048">
                  <c:v>19.314</c:v>
                </c:pt>
                <c:pt idx="1049">
                  <c:v>19.54</c:v>
                </c:pt>
                <c:pt idx="1050">
                  <c:v>19.452999999999999</c:v>
                </c:pt>
                <c:pt idx="1051">
                  <c:v>19.242999999999999</c:v>
                </c:pt>
                <c:pt idx="1052">
                  <c:v>18.585000000000001</c:v>
                </c:pt>
                <c:pt idx="1053">
                  <c:v>17.952999999999999</c:v>
                </c:pt>
                <c:pt idx="1054">
                  <c:v>17.417000000000002</c:v>
                </c:pt>
                <c:pt idx="1055">
                  <c:v>16.850000000000001</c:v>
                </c:pt>
                <c:pt idx="1056">
                  <c:v>16.146999999999998</c:v>
                </c:pt>
                <c:pt idx="1057">
                  <c:v>15.879</c:v>
                </c:pt>
                <c:pt idx="1058">
                  <c:v>15.696</c:v>
                </c:pt>
                <c:pt idx="1059">
                  <c:v>15.587</c:v>
                </c:pt>
                <c:pt idx="1060">
                  <c:v>15.637</c:v>
                </c:pt>
                <c:pt idx="1061">
                  <c:v>15.823</c:v>
                </c:pt>
                <c:pt idx="1062">
                  <c:v>16.111000000000001</c:v>
                </c:pt>
                <c:pt idx="1063">
                  <c:v>16.588999999999999</c:v>
                </c:pt>
                <c:pt idx="1064">
                  <c:v>17.265000000000001</c:v>
                </c:pt>
                <c:pt idx="1065">
                  <c:v>17.946999999999999</c:v>
                </c:pt>
                <c:pt idx="1066">
                  <c:v>18.276</c:v>
                </c:pt>
                <c:pt idx="1067">
                  <c:v>18.306999999999999</c:v>
                </c:pt>
                <c:pt idx="1068">
                  <c:v>18.052</c:v>
                </c:pt>
                <c:pt idx="1069">
                  <c:v>17.786999999999999</c:v>
                </c:pt>
                <c:pt idx="1070">
                  <c:v>17.562000000000001</c:v>
                </c:pt>
                <c:pt idx="1071">
                  <c:v>17.538</c:v>
                </c:pt>
                <c:pt idx="1072">
                  <c:v>17.814</c:v>
                </c:pt>
                <c:pt idx="1073">
                  <c:v>18.488</c:v>
                </c:pt>
                <c:pt idx="1074">
                  <c:v>18.780999999999999</c:v>
                </c:pt>
                <c:pt idx="1075">
                  <c:v>18.536000000000001</c:v>
                </c:pt>
                <c:pt idx="1076">
                  <c:v>18.001999999999999</c:v>
                </c:pt>
                <c:pt idx="1077">
                  <c:v>17.474</c:v>
                </c:pt>
                <c:pt idx="1078">
                  <c:v>17.053000000000001</c:v>
                </c:pt>
                <c:pt idx="1079">
                  <c:v>16.678999999999998</c:v>
                </c:pt>
                <c:pt idx="1080">
                  <c:v>16.213999999999999</c:v>
                </c:pt>
                <c:pt idx="1081">
                  <c:v>15.925000000000001</c:v>
                </c:pt>
                <c:pt idx="1082">
                  <c:v>15.718</c:v>
                </c:pt>
                <c:pt idx="1083">
                  <c:v>15.678000000000001</c:v>
                </c:pt>
                <c:pt idx="1084">
                  <c:v>15.711</c:v>
                </c:pt>
                <c:pt idx="1085">
                  <c:v>15.878</c:v>
                </c:pt>
                <c:pt idx="1086">
                  <c:v>16.155999999999999</c:v>
                </c:pt>
                <c:pt idx="1087">
                  <c:v>16.395</c:v>
                </c:pt>
                <c:pt idx="1088">
                  <c:v>16.802</c:v>
                </c:pt>
                <c:pt idx="1089">
                  <c:v>17.382000000000001</c:v>
                </c:pt>
                <c:pt idx="1090">
                  <c:v>17.763000000000002</c:v>
                </c:pt>
                <c:pt idx="1091">
                  <c:v>17.715</c:v>
                </c:pt>
                <c:pt idx="1092">
                  <c:v>17.597999999999999</c:v>
                </c:pt>
                <c:pt idx="1093">
                  <c:v>17.579000000000001</c:v>
                </c:pt>
                <c:pt idx="1094">
                  <c:v>17.579999999999998</c:v>
                </c:pt>
                <c:pt idx="1095">
                  <c:v>17.63</c:v>
                </c:pt>
                <c:pt idx="1096">
                  <c:v>17.861999999999998</c:v>
                </c:pt>
                <c:pt idx="1097">
                  <c:v>18.221</c:v>
                </c:pt>
                <c:pt idx="1098">
                  <c:v>18.344999999999999</c:v>
                </c:pt>
                <c:pt idx="1099">
                  <c:v>18.21</c:v>
                </c:pt>
                <c:pt idx="1100">
                  <c:v>18.065000000000001</c:v>
                </c:pt>
                <c:pt idx="1101">
                  <c:v>17.768000000000001</c:v>
                </c:pt>
                <c:pt idx="1102">
                  <c:v>17.405000000000001</c:v>
                </c:pt>
                <c:pt idx="1103">
                  <c:v>16.896999999999998</c:v>
                </c:pt>
                <c:pt idx="1104">
                  <c:v>16.277999999999999</c:v>
                </c:pt>
                <c:pt idx="1105">
                  <c:v>16.082000000000001</c:v>
                </c:pt>
                <c:pt idx="1106">
                  <c:v>15.946999999999999</c:v>
                </c:pt>
                <c:pt idx="1107">
                  <c:v>15.948</c:v>
                </c:pt>
                <c:pt idx="1108">
                  <c:v>16.023</c:v>
                </c:pt>
                <c:pt idx="1109">
                  <c:v>16.617999999999999</c:v>
                </c:pt>
                <c:pt idx="1110">
                  <c:v>17.951000000000001</c:v>
                </c:pt>
                <c:pt idx="1111">
                  <c:v>19.587</c:v>
                </c:pt>
                <c:pt idx="1112">
                  <c:v>19.949000000000002</c:v>
                </c:pt>
                <c:pt idx="1113">
                  <c:v>20.079000000000001</c:v>
                </c:pt>
                <c:pt idx="1114">
                  <c:v>19.977</c:v>
                </c:pt>
                <c:pt idx="1115">
                  <c:v>19.882999999999999</c:v>
                </c:pt>
                <c:pt idx="1116">
                  <c:v>19.608000000000001</c:v>
                </c:pt>
                <c:pt idx="1117">
                  <c:v>19.41</c:v>
                </c:pt>
                <c:pt idx="1118">
                  <c:v>19.510999999999999</c:v>
                </c:pt>
                <c:pt idx="1119">
                  <c:v>19.486000000000001</c:v>
                </c:pt>
                <c:pt idx="1120">
                  <c:v>19.545999999999999</c:v>
                </c:pt>
                <c:pt idx="1121">
                  <c:v>19.87</c:v>
                </c:pt>
                <c:pt idx="1122">
                  <c:v>19.768999999999998</c:v>
                </c:pt>
                <c:pt idx="1123">
                  <c:v>19.516999999999999</c:v>
                </c:pt>
                <c:pt idx="1124">
                  <c:v>18.978000000000002</c:v>
                </c:pt>
                <c:pt idx="1125">
                  <c:v>18.664000000000001</c:v>
                </c:pt>
                <c:pt idx="1126">
                  <c:v>18.010999999999999</c:v>
                </c:pt>
                <c:pt idx="1127">
                  <c:v>17.146999999999998</c:v>
                </c:pt>
                <c:pt idx="1128">
                  <c:v>16.649000000000001</c:v>
                </c:pt>
                <c:pt idx="1129">
                  <c:v>16.242999999999999</c:v>
                </c:pt>
                <c:pt idx="1130">
                  <c:v>15.930999999999999</c:v>
                </c:pt>
                <c:pt idx="1131">
                  <c:v>16.038</c:v>
                </c:pt>
                <c:pt idx="1132">
                  <c:v>16.106000000000002</c:v>
                </c:pt>
                <c:pt idx="1133">
                  <c:v>16.559000000000001</c:v>
                </c:pt>
                <c:pt idx="1134">
                  <c:v>18.007999999999999</c:v>
                </c:pt>
                <c:pt idx="1135">
                  <c:v>19.472000000000001</c:v>
                </c:pt>
                <c:pt idx="1136">
                  <c:v>19.859000000000002</c:v>
                </c:pt>
                <c:pt idx="1137">
                  <c:v>19.817</c:v>
                </c:pt>
                <c:pt idx="1138">
                  <c:v>19.992000000000001</c:v>
                </c:pt>
                <c:pt idx="1139">
                  <c:v>19.771000000000001</c:v>
                </c:pt>
                <c:pt idx="1140">
                  <c:v>19.561</c:v>
                </c:pt>
                <c:pt idx="1141">
                  <c:v>19.338000000000001</c:v>
                </c:pt>
                <c:pt idx="1142">
                  <c:v>19.111000000000001</c:v>
                </c:pt>
                <c:pt idx="1143">
                  <c:v>19.003</c:v>
                </c:pt>
                <c:pt idx="1144">
                  <c:v>19.085000000000001</c:v>
                </c:pt>
                <c:pt idx="1145">
                  <c:v>19.373000000000001</c:v>
                </c:pt>
                <c:pt idx="1146">
                  <c:v>19.427</c:v>
                </c:pt>
                <c:pt idx="1147">
                  <c:v>18.954000000000001</c:v>
                </c:pt>
                <c:pt idx="1148">
                  <c:v>18.545999999999999</c:v>
                </c:pt>
                <c:pt idx="1149">
                  <c:v>17.998000000000001</c:v>
                </c:pt>
                <c:pt idx="1150">
                  <c:v>17.302</c:v>
                </c:pt>
                <c:pt idx="1151">
                  <c:v>16.454000000000001</c:v>
                </c:pt>
                <c:pt idx="1152">
                  <c:v>15.724</c:v>
                </c:pt>
                <c:pt idx="1153">
                  <c:v>15.256</c:v>
                </c:pt>
                <c:pt idx="1154">
                  <c:v>15.113</c:v>
                </c:pt>
                <c:pt idx="1155">
                  <c:v>15.087</c:v>
                </c:pt>
                <c:pt idx="1156">
                  <c:v>15.321999999999999</c:v>
                </c:pt>
                <c:pt idx="1157">
                  <c:v>15.756</c:v>
                </c:pt>
                <c:pt idx="1158">
                  <c:v>16.925000000000001</c:v>
                </c:pt>
                <c:pt idx="1159">
                  <c:v>18.414000000000001</c:v>
                </c:pt>
                <c:pt idx="1160">
                  <c:v>18.827000000000002</c:v>
                </c:pt>
                <c:pt idx="1161">
                  <c:v>18.640999999999998</c:v>
                </c:pt>
                <c:pt idx="1162">
                  <c:v>18.61</c:v>
                </c:pt>
                <c:pt idx="1163">
                  <c:v>18.565000000000001</c:v>
                </c:pt>
                <c:pt idx="1164">
                  <c:v>18.048999999999999</c:v>
                </c:pt>
                <c:pt idx="1165">
                  <c:v>18.178999999999998</c:v>
                </c:pt>
                <c:pt idx="1166">
                  <c:v>18.167000000000002</c:v>
                </c:pt>
                <c:pt idx="1167">
                  <c:v>18.119</c:v>
                </c:pt>
                <c:pt idx="1168">
                  <c:v>18.149000000000001</c:v>
                </c:pt>
                <c:pt idx="1169">
                  <c:v>18.263999999999999</c:v>
                </c:pt>
                <c:pt idx="1170">
                  <c:v>18.213999999999999</c:v>
                </c:pt>
                <c:pt idx="1171">
                  <c:v>17.721</c:v>
                </c:pt>
                <c:pt idx="1172">
                  <c:v>17.158000000000001</c:v>
                </c:pt>
                <c:pt idx="1173">
                  <c:v>16.858000000000001</c:v>
                </c:pt>
                <c:pt idx="1174">
                  <c:v>16.216999999999999</c:v>
                </c:pt>
                <c:pt idx="1175">
                  <c:v>15.475</c:v>
                </c:pt>
                <c:pt idx="1176">
                  <c:v>14.86</c:v>
                </c:pt>
                <c:pt idx="1177">
                  <c:v>14.634</c:v>
                </c:pt>
                <c:pt idx="1178">
                  <c:v>14.506</c:v>
                </c:pt>
                <c:pt idx="1179">
                  <c:v>14.515000000000001</c:v>
                </c:pt>
                <c:pt idx="1180">
                  <c:v>14.688000000000001</c:v>
                </c:pt>
                <c:pt idx="1181">
                  <c:v>15.172000000000001</c:v>
                </c:pt>
                <c:pt idx="1182">
                  <c:v>16.454000000000001</c:v>
                </c:pt>
                <c:pt idx="1183">
                  <c:v>17.728000000000002</c:v>
                </c:pt>
                <c:pt idx="1184">
                  <c:v>18.117000000000001</c:v>
                </c:pt>
                <c:pt idx="1185">
                  <c:v>17.920999999999999</c:v>
                </c:pt>
                <c:pt idx="1186">
                  <c:v>17.920000000000002</c:v>
                </c:pt>
                <c:pt idx="1187">
                  <c:v>18.006</c:v>
                </c:pt>
                <c:pt idx="1188">
                  <c:v>17.800999999999998</c:v>
                </c:pt>
                <c:pt idx="1189">
                  <c:v>17.686</c:v>
                </c:pt>
                <c:pt idx="1190">
                  <c:v>17.713999999999999</c:v>
                </c:pt>
                <c:pt idx="1191">
                  <c:v>17.667999999999999</c:v>
                </c:pt>
                <c:pt idx="1192">
                  <c:v>17.652000000000001</c:v>
                </c:pt>
                <c:pt idx="1193">
                  <c:v>17.867000000000001</c:v>
                </c:pt>
                <c:pt idx="1194">
                  <c:v>18.076000000000001</c:v>
                </c:pt>
                <c:pt idx="1195">
                  <c:v>17.79</c:v>
                </c:pt>
                <c:pt idx="1196">
                  <c:v>17.283999999999999</c:v>
                </c:pt>
                <c:pt idx="1197">
                  <c:v>17.062999999999999</c:v>
                </c:pt>
                <c:pt idx="1198">
                  <c:v>16.37</c:v>
                </c:pt>
                <c:pt idx="1199">
                  <c:v>15.651999999999999</c:v>
                </c:pt>
                <c:pt idx="1200">
                  <c:v>15.272</c:v>
                </c:pt>
                <c:pt idx="1201">
                  <c:v>14.802</c:v>
                </c:pt>
                <c:pt idx="1202">
                  <c:v>14.638999999999999</c:v>
                </c:pt>
                <c:pt idx="1203">
                  <c:v>14.611000000000001</c:v>
                </c:pt>
                <c:pt idx="1204">
                  <c:v>14.724</c:v>
                </c:pt>
                <c:pt idx="1205">
                  <c:v>15.157</c:v>
                </c:pt>
                <c:pt idx="1206">
                  <c:v>16.417000000000002</c:v>
                </c:pt>
                <c:pt idx="1207">
                  <c:v>17.84</c:v>
                </c:pt>
                <c:pt idx="1208">
                  <c:v>18.324999999999999</c:v>
                </c:pt>
                <c:pt idx="1209">
                  <c:v>18.408999999999999</c:v>
                </c:pt>
                <c:pt idx="1210">
                  <c:v>18.236000000000001</c:v>
                </c:pt>
                <c:pt idx="1211">
                  <c:v>17.928000000000001</c:v>
                </c:pt>
                <c:pt idx="1212">
                  <c:v>17.643999999999998</c:v>
                </c:pt>
                <c:pt idx="1213">
                  <c:v>17.484000000000002</c:v>
                </c:pt>
                <c:pt idx="1214">
                  <c:v>17.303999999999998</c:v>
                </c:pt>
                <c:pt idx="1215">
                  <c:v>17.308</c:v>
                </c:pt>
                <c:pt idx="1216">
                  <c:v>17.593</c:v>
                </c:pt>
                <c:pt idx="1217">
                  <c:v>17.93</c:v>
                </c:pt>
                <c:pt idx="1218">
                  <c:v>18.084</c:v>
                </c:pt>
                <c:pt idx="1219">
                  <c:v>17.975000000000001</c:v>
                </c:pt>
                <c:pt idx="1220">
                  <c:v>17.518000000000001</c:v>
                </c:pt>
                <c:pt idx="1221">
                  <c:v>17.001999999999999</c:v>
                </c:pt>
                <c:pt idx="1222">
                  <c:v>16.369</c:v>
                </c:pt>
                <c:pt idx="1223">
                  <c:v>15.997</c:v>
                </c:pt>
                <c:pt idx="1224">
                  <c:v>15.449</c:v>
                </c:pt>
                <c:pt idx="1225">
                  <c:v>15.22</c:v>
                </c:pt>
                <c:pt idx="1226">
                  <c:v>15.026</c:v>
                </c:pt>
                <c:pt idx="1227">
                  <c:v>15.038</c:v>
                </c:pt>
                <c:pt idx="1228">
                  <c:v>15.077</c:v>
                </c:pt>
                <c:pt idx="1229">
                  <c:v>15.226000000000001</c:v>
                </c:pt>
                <c:pt idx="1230">
                  <c:v>15.609</c:v>
                </c:pt>
                <c:pt idx="1231">
                  <c:v>16.099</c:v>
                </c:pt>
                <c:pt idx="1232">
                  <c:v>16.75</c:v>
                </c:pt>
                <c:pt idx="1233">
                  <c:v>17.428000000000001</c:v>
                </c:pt>
                <c:pt idx="1234">
                  <c:v>17.632999999999999</c:v>
                </c:pt>
                <c:pt idx="1235">
                  <c:v>17.344000000000001</c:v>
                </c:pt>
                <c:pt idx="1236">
                  <c:v>17.117999999999999</c:v>
                </c:pt>
                <c:pt idx="1237">
                  <c:v>16.861999999999998</c:v>
                </c:pt>
                <c:pt idx="1238">
                  <c:v>16.71</c:v>
                </c:pt>
                <c:pt idx="1239">
                  <c:v>16.655999999999999</c:v>
                </c:pt>
                <c:pt idx="1240">
                  <c:v>17.003</c:v>
                </c:pt>
                <c:pt idx="1241">
                  <c:v>17.616</c:v>
                </c:pt>
                <c:pt idx="1242">
                  <c:v>18.052</c:v>
                </c:pt>
                <c:pt idx="1243">
                  <c:v>17.853999999999999</c:v>
                </c:pt>
                <c:pt idx="1244">
                  <c:v>17.422999999999998</c:v>
                </c:pt>
                <c:pt idx="1245">
                  <c:v>17.091999999999999</c:v>
                </c:pt>
                <c:pt idx="1246">
                  <c:v>16.736999999999998</c:v>
                </c:pt>
                <c:pt idx="1247">
                  <c:v>16.303000000000001</c:v>
                </c:pt>
                <c:pt idx="1248">
                  <c:v>15.887</c:v>
                </c:pt>
                <c:pt idx="1249">
                  <c:v>15.555</c:v>
                </c:pt>
                <c:pt idx="1250">
                  <c:v>15.385999999999999</c:v>
                </c:pt>
                <c:pt idx="1251">
                  <c:v>15.387</c:v>
                </c:pt>
                <c:pt idx="1252">
                  <c:v>15.487</c:v>
                </c:pt>
                <c:pt idx="1253">
                  <c:v>15.624000000000001</c:v>
                </c:pt>
                <c:pt idx="1254">
                  <c:v>15.948</c:v>
                </c:pt>
                <c:pt idx="1255">
                  <c:v>16.106000000000002</c:v>
                </c:pt>
                <c:pt idx="1256">
                  <c:v>16.533000000000001</c:v>
                </c:pt>
                <c:pt idx="1257">
                  <c:v>17.094000000000001</c:v>
                </c:pt>
                <c:pt idx="1258">
                  <c:v>17.376000000000001</c:v>
                </c:pt>
                <c:pt idx="1259">
                  <c:v>17.222000000000001</c:v>
                </c:pt>
                <c:pt idx="1260">
                  <c:v>17.001999999999999</c:v>
                </c:pt>
                <c:pt idx="1261">
                  <c:v>16.728999999999999</c:v>
                </c:pt>
                <c:pt idx="1262">
                  <c:v>16.559000000000001</c:v>
                </c:pt>
                <c:pt idx="1263">
                  <c:v>16.567</c:v>
                </c:pt>
                <c:pt idx="1264">
                  <c:v>16.835000000000001</c:v>
                </c:pt>
                <c:pt idx="1265">
                  <c:v>17.501999999999999</c:v>
                </c:pt>
                <c:pt idx="1266">
                  <c:v>18.111000000000001</c:v>
                </c:pt>
                <c:pt idx="1267">
                  <c:v>18.119</c:v>
                </c:pt>
                <c:pt idx="1268">
                  <c:v>17.988</c:v>
                </c:pt>
                <c:pt idx="1269">
                  <c:v>17.696999999999999</c:v>
                </c:pt>
                <c:pt idx="1270">
                  <c:v>17.309999999999999</c:v>
                </c:pt>
                <c:pt idx="1271">
                  <c:v>16.571999999999999</c:v>
                </c:pt>
                <c:pt idx="1272">
                  <c:v>16.045999999999999</c:v>
                </c:pt>
                <c:pt idx="1273">
                  <c:v>15.89</c:v>
                </c:pt>
                <c:pt idx="1274">
                  <c:v>15.817</c:v>
                </c:pt>
                <c:pt idx="1275">
                  <c:v>15.87</c:v>
                </c:pt>
                <c:pt idx="1276">
                  <c:v>15.987</c:v>
                </c:pt>
                <c:pt idx="1277">
                  <c:v>16.22</c:v>
                </c:pt>
                <c:pt idx="1278">
                  <c:v>17.751000000000001</c:v>
                </c:pt>
                <c:pt idx="1279">
                  <c:v>19.39</c:v>
                </c:pt>
                <c:pt idx="1280">
                  <c:v>19.748000000000001</c:v>
                </c:pt>
                <c:pt idx="1281">
                  <c:v>19.864999999999998</c:v>
                </c:pt>
                <c:pt idx="1282">
                  <c:v>19.724</c:v>
                </c:pt>
                <c:pt idx="1283">
                  <c:v>19.605</c:v>
                </c:pt>
                <c:pt idx="1284">
                  <c:v>19.411000000000001</c:v>
                </c:pt>
                <c:pt idx="1285">
                  <c:v>19.120999999999999</c:v>
                </c:pt>
                <c:pt idx="1286">
                  <c:v>18.876000000000001</c:v>
                </c:pt>
                <c:pt idx="1287">
                  <c:v>18.940999999999999</c:v>
                </c:pt>
                <c:pt idx="1288">
                  <c:v>18.962</c:v>
                </c:pt>
                <c:pt idx="1289">
                  <c:v>19.141999999999999</c:v>
                </c:pt>
                <c:pt idx="1290">
                  <c:v>19.048999999999999</c:v>
                </c:pt>
                <c:pt idx="1291">
                  <c:v>18.933</c:v>
                </c:pt>
                <c:pt idx="1292">
                  <c:v>18.616</c:v>
                </c:pt>
                <c:pt idx="1293">
                  <c:v>18.091999999999999</c:v>
                </c:pt>
                <c:pt idx="1294">
                  <c:v>17.329999999999998</c:v>
                </c:pt>
                <c:pt idx="1295">
                  <c:v>16.431000000000001</c:v>
                </c:pt>
                <c:pt idx="1296">
                  <c:v>15.972</c:v>
                </c:pt>
                <c:pt idx="1297">
                  <c:v>15.677</c:v>
                </c:pt>
                <c:pt idx="1298">
                  <c:v>15.459</c:v>
                </c:pt>
                <c:pt idx="1299">
                  <c:v>15.47</c:v>
                </c:pt>
                <c:pt idx="1300">
                  <c:v>15.688000000000001</c:v>
                </c:pt>
                <c:pt idx="1301">
                  <c:v>16.087</c:v>
                </c:pt>
                <c:pt idx="1302">
                  <c:v>17.581</c:v>
                </c:pt>
                <c:pt idx="1303">
                  <c:v>18.917999999999999</c:v>
                </c:pt>
                <c:pt idx="1304">
                  <c:v>19.268000000000001</c:v>
                </c:pt>
                <c:pt idx="1305">
                  <c:v>19.094000000000001</c:v>
                </c:pt>
                <c:pt idx="1306">
                  <c:v>18.981000000000002</c:v>
                </c:pt>
                <c:pt idx="1307">
                  <c:v>18.783999999999999</c:v>
                </c:pt>
                <c:pt idx="1308">
                  <c:v>18.689</c:v>
                </c:pt>
                <c:pt idx="1309">
                  <c:v>18.744</c:v>
                </c:pt>
                <c:pt idx="1310">
                  <c:v>18.734000000000002</c:v>
                </c:pt>
                <c:pt idx="1311">
                  <c:v>18.690999999999999</c:v>
                </c:pt>
                <c:pt idx="1312">
                  <c:v>18.640999999999998</c:v>
                </c:pt>
                <c:pt idx="1313">
                  <c:v>18.782</c:v>
                </c:pt>
                <c:pt idx="1314">
                  <c:v>18.841999999999999</c:v>
                </c:pt>
                <c:pt idx="1315">
                  <c:v>18.638000000000002</c:v>
                </c:pt>
                <c:pt idx="1316">
                  <c:v>18.361999999999998</c:v>
                </c:pt>
                <c:pt idx="1317">
                  <c:v>17.838000000000001</c:v>
                </c:pt>
                <c:pt idx="1318">
                  <c:v>17.18</c:v>
                </c:pt>
                <c:pt idx="1319">
                  <c:v>16.326000000000001</c:v>
                </c:pt>
                <c:pt idx="1320">
                  <c:v>15.583</c:v>
                </c:pt>
                <c:pt idx="1321">
                  <c:v>15.262</c:v>
                </c:pt>
                <c:pt idx="1322">
                  <c:v>15.154999999999999</c:v>
                </c:pt>
                <c:pt idx="1323">
                  <c:v>15.201000000000001</c:v>
                </c:pt>
                <c:pt idx="1324">
                  <c:v>15.273999999999999</c:v>
                </c:pt>
                <c:pt idx="1325">
                  <c:v>15.696999999999999</c:v>
                </c:pt>
                <c:pt idx="1326">
                  <c:v>17.132000000000001</c:v>
                </c:pt>
                <c:pt idx="1327">
                  <c:v>18.614999999999998</c:v>
                </c:pt>
                <c:pt idx="1328">
                  <c:v>18.86</c:v>
                </c:pt>
                <c:pt idx="1329">
                  <c:v>18.798999999999999</c:v>
                </c:pt>
                <c:pt idx="1330">
                  <c:v>18.731999999999999</c:v>
                </c:pt>
                <c:pt idx="1331">
                  <c:v>18.396999999999998</c:v>
                </c:pt>
                <c:pt idx="1332">
                  <c:v>18.206</c:v>
                </c:pt>
                <c:pt idx="1333">
                  <c:v>18.048999999999999</c:v>
                </c:pt>
                <c:pt idx="1334">
                  <c:v>17.896000000000001</c:v>
                </c:pt>
                <c:pt idx="1335">
                  <c:v>17.79</c:v>
                </c:pt>
                <c:pt idx="1336">
                  <c:v>17.782</c:v>
                </c:pt>
                <c:pt idx="1337">
                  <c:v>18.254999999999999</c:v>
                </c:pt>
                <c:pt idx="1338">
                  <c:v>18.559999999999999</c:v>
                </c:pt>
                <c:pt idx="1339">
                  <c:v>18.446000000000002</c:v>
                </c:pt>
                <c:pt idx="1340">
                  <c:v>18.309999999999999</c:v>
                </c:pt>
                <c:pt idx="1341">
                  <c:v>17.779</c:v>
                </c:pt>
                <c:pt idx="1342">
                  <c:v>17.227</c:v>
                </c:pt>
                <c:pt idx="1343">
                  <c:v>16.405999999999999</c:v>
                </c:pt>
                <c:pt idx="1344">
                  <c:v>15.856</c:v>
                </c:pt>
                <c:pt idx="1345">
                  <c:v>15.541</c:v>
                </c:pt>
                <c:pt idx="1346">
                  <c:v>15.355</c:v>
                </c:pt>
                <c:pt idx="1347">
                  <c:v>15.337999999999999</c:v>
                </c:pt>
                <c:pt idx="1348">
                  <c:v>15.516999999999999</c:v>
                </c:pt>
                <c:pt idx="1349">
                  <c:v>15.904</c:v>
                </c:pt>
                <c:pt idx="1350">
                  <c:v>17.437000000000001</c:v>
                </c:pt>
                <c:pt idx="1351">
                  <c:v>18.95</c:v>
                </c:pt>
                <c:pt idx="1352">
                  <c:v>19.318999999999999</c:v>
                </c:pt>
                <c:pt idx="1353">
                  <c:v>19.516999999999999</c:v>
                </c:pt>
                <c:pt idx="1354">
                  <c:v>19.536999999999999</c:v>
                </c:pt>
                <c:pt idx="1355">
                  <c:v>19.378</c:v>
                </c:pt>
                <c:pt idx="1356">
                  <c:v>19.093</c:v>
                </c:pt>
                <c:pt idx="1357">
                  <c:v>19.305</c:v>
                </c:pt>
                <c:pt idx="1358">
                  <c:v>19.164000000000001</c:v>
                </c:pt>
                <c:pt idx="1359">
                  <c:v>19.149999999999999</c:v>
                </c:pt>
                <c:pt idx="1360">
                  <c:v>19.085000000000001</c:v>
                </c:pt>
                <c:pt idx="1361">
                  <c:v>19.181999999999999</c:v>
                </c:pt>
                <c:pt idx="1362">
                  <c:v>19.172999999999998</c:v>
                </c:pt>
                <c:pt idx="1363">
                  <c:v>18.853999999999999</c:v>
                </c:pt>
                <c:pt idx="1364">
                  <c:v>18.434999999999999</c:v>
                </c:pt>
                <c:pt idx="1365">
                  <c:v>18.068999999999999</c:v>
                </c:pt>
                <c:pt idx="1366">
                  <c:v>17.202000000000002</c:v>
                </c:pt>
                <c:pt idx="1367">
                  <c:v>16.486000000000001</c:v>
                </c:pt>
                <c:pt idx="1368">
                  <c:v>15.907999999999999</c:v>
                </c:pt>
                <c:pt idx="1369">
                  <c:v>15.624000000000001</c:v>
                </c:pt>
                <c:pt idx="1370">
                  <c:v>15.582000000000001</c:v>
                </c:pt>
                <c:pt idx="1371">
                  <c:v>15.513</c:v>
                </c:pt>
                <c:pt idx="1372">
                  <c:v>15.611000000000001</c:v>
                </c:pt>
                <c:pt idx="1373">
                  <c:v>16.105</c:v>
                </c:pt>
                <c:pt idx="1374">
                  <c:v>17.373000000000001</c:v>
                </c:pt>
                <c:pt idx="1375">
                  <c:v>18.925000000000001</c:v>
                </c:pt>
                <c:pt idx="1376">
                  <c:v>19.367000000000001</c:v>
                </c:pt>
                <c:pt idx="1377">
                  <c:v>19.277999999999999</c:v>
                </c:pt>
                <c:pt idx="1378">
                  <c:v>19.003</c:v>
                </c:pt>
                <c:pt idx="1379">
                  <c:v>18.725000000000001</c:v>
                </c:pt>
                <c:pt idx="1380">
                  <c:v>18.388000000000002</c:v>
                </c:pt>
                <c:pt idx="1381">
                  <c:v>18.035</c:v>
                </c:pt>
                <c:pt idx="1382">
                  <c:v>17.751000000000001</c:v>
                </c:pt>
                <c:pt idx="1383">
                  <c:v>17.428000000000001</c:v>
                </c:pt>
                <c:pt idx="1384">
                  <c:v>17.425999999999998</c:v>
                </c:pt>
                <c:pt idx="1385">
                  <c:v>17.89</c:v>
                </c:pt>
                <c:pt idx="1386">
                  <c:v>18.260999999999999</c:v>
                </c:pt>
                <c:pt idx="1387">
                  <c:v>18.198</c:v>
                </c:pt>
                <c:pt idx="1388">
                  <c:v>17.731999999999999</c:v>
                </c:pt>
                <c:pt idx="1389">
                  <c:v>17.321000000000002</c:v>
                </c:pt>
                <c:pt idx="1390">
                  <c:v>16.777000000000001</c:v>
                </c:pt>
                <c:pt idx="1391">
                  <c:v>16.239000000000001</c:v>
                </c:pt>
                <c:pt idx="1392">
                  <c:v>15.776999999999999</c:v>
                </c:pt>
                <c:pt idx="1393">
                  <c:v>15.468</c:v>
                </c:pt>
                <c:pt idx="1394">
                  <c:v>15.452999999999999</c:v>
                </c:pt>
                <c:pt idx="1395">
                  <c:v>15.311</c:v>
                </c:pt>
                <c:pt idx="1396">
                  <c:v>15.303000000000001</c:v>
                </c:pt>
                <c:pt idx="1397">
                  <c:v>15.476000000000001</c:v>
                </c:pt>
                <c:pt idx="1398">
                  <c:v>15.727</c:v>
                </c:pt>
                <c:pt idx="1399">
                  <c:v>16.064</c:v>
                </c:pt>
                <c:pt idx="1400">
                  <c:v>16.736999999999998</c:v>
                </c:pt>
                <c:pt idx="1401">
                  <c:v>17.376999999999999</c:v>
                </c:pt>
                <c:pt idx="1402">
                  <c:v>17.678000000000001</c:v>
                </c:pt>
                <c:pt idx="1403">
                  <c:v>17.515000000000001</c:v>
                </c:pt>
                <c:pt idx="1404">
                  <c:v>17.443000000000001</c:v>
                </c:pt>
                <c:pt idx="1405">
                  <c:v>17.385000000000002</c:v>
                </c:pt>
                <c:pt idx="1406">
                  <c:v>17.113</c:v>
                </c:pt>
                <c:pt idx="1407">
                  <c:v>17.11</c:v>
                </c:pt>
                <c:pt idx="1408">
                  <c:v>17.111000000000001</c:v>
                </c:pt>
                <c:pt idx="1409">
                  <c:v>17.439</c:v>
                </c:pt>
                <c:pt idx="1410">
                  <c:v>17.72</c:v>
                </c:pt>
                <c:pt idx="1411">
                  <c:v>17.334</c:v>
                </c:pt>
                <c:pt idx="1412">
                  <c:v>16.913</c:v>
                </c:pt>
                <c:pt idx="1413">
                  <c:v>16.497</c:v>
                </c:pt>
                <c:pt idx="1414">
                  <c:v>16.172999999999998</c:v>
                </c:pt>
                <c:pt idx="1415">
                  <c:v>15.709</c:v>
                </c:pt>
                <c:pt idx="1416">
                  <c:v>15.353999999999999</c:v>
                </c:pt>
                <c:pt idx="1417">
                  <c:v>14.855</c:v>
                </c:pt>
                <c:pt idx="1418">
                  <c:v>14.801</c:v>
                </c:pt>
                <c:pt idx="1419">
                  <c:v>14.81</c:v>
                </c:pt>
                <c:pt idx="1420">
                  <c:v>14.817</c:v>
                </c:pt>
                <c:pt idx="1421">
                  <c:v>14.875999999999999</c:v>
                </c:pt>
                <c:pt idx="1422">
                  <c:v>15.153</c:v>
                </c:pt>
                <c:pt idx="1423">
                  <c:v>15.331</c:v>
                </c:pt>
                <c:pt idx="1424">
                  <c:v>15.83</c:v>
                </c:pt>
                <c:pt idx="1425">
                  <c:v>16.579000000000001</c:v>
                </c:pt>
                <c:pt idx="1426">
                  <c:v>17.033000000000001</c:v>
                </c:pt>
                <c:pt idx="1427">
                  <c:v>17.228999999999999</c:v>
                </c:pt>
                <c:pt idx="1428">
                  <c:v>17.238</c:v>
                </c:pt>
                <c:pt idx="1429">
                  <c:v>17.219000000000001</c:v>
                </c:pt>
                <c:pt idx="1430">
                  <c:v>16.756</c:v>
                </c:pt>
                <c:pt idx="1431">
                  <c:v>16.757999999999999</c:v>
                </c:pt>
                <c:pt idx="1432">
                  <c:v>16.850999999999999</c:v>
                </c:pt>
                <c:pt idx="1433">
                  <c:v>17.152000000000001</c:v>
                </c:pt>
                <c:pt idx="1434">
                  <c:v>17.395</c:v>
                </c:pt>
                <c:pt idx="1435">
                  <c:v>17.315000000000001</c:v>
                </c:pt>
                <c:pt idx="1436">
                  <c:v>17.119</c:v>
                </c:pt>
                <c:pt idx="1437">
                  <c:v>16.715</c:v>
                </c:pt>
                <c:pt idx="1438">
                  <c:v>16.138999999999999</c:v>
                </c:pt>
                <c:pt idx="1439">
                  <c:v>15.468999999999999</c:v>
                </c:pt>
                <c:pt idx="1440">
                  <c:v>14.97</c:v>
                </c:pt>
                <c:pt idx="1441">
                  <c:v>14.741</c:v>
                </c:pt>
                <c:pt idx="1442">
                  <c:v>14.59</c:v>
                </c:pt>
                <c:pt idx="1443">
                  <c:v>14.664</c:v>
                </c:pt>
                <c:pt idx="1444">
                  <c:v>14.856</c:v>
                </c:pt>
                <c:pt idx="1445">
                  <c:v>15.55</c:v>
                </c:pt>
                <c:pt idx="1446">
                  <c:v>16.977</c:v>
                </c:pt>
                <c:pt idx="1447">
                  <c:v>18.594000000000001</c:v>
                </c:pt>
                <c:pt idx="1448">
                  <c:v>18.928999999999998</c:v>
                </c:pt>
                <c:pt idx="1449">
                  <c:v>18.725000000000001</c:v>
                </c:pt>
                <c:pt idx="1450">
                  <c:v>18.236999999999998</c:v>
                </c:pt>
                <c:pt idx="1451">
                  <c:v>17.831</c:v>
                </c:pt>
                <c:pt idx="1452">
                  <c:v>17.440999999999999</c:v>
                </c:pt>
                <c:pt idx="1453">
                  <c:v>17.395</c:v>
                </c:pt>
                <c:pt idx="1454">
                  <c:v>17.454000000000001</c:v>
                </c:pt>
                <c:pt idx="1455">
                  <c:v>17.626000000000001</c:v>
                </c:pt>
                <c:pt idx="1456">
                  <c:v>17.609000000000002</c:v>
                </c:pt>
                <c:pt idx="1457">
                  <c:v>17.835999999999999</c:v>
                </c:pt>
                <c:pt idx="1458">
                  <c:v>18.271000000000001</c:v>
                </c:pt>
                <c:pt idx="1459">
                  <c:v>18.213000000000001</c:v>
                </c:pt>
                <c:pt idx="1460">
                  <c:v>17.971</c:v>
                </c:pt>
                <c:pt idx="1461">
                  <c:v>17.673999999999999</c:v>
                </c:pt>
                <c:pt idx="1462">
                  <c:v>16.917999999999999</c:v>
                </c:pt>
                <c:pt idx="1463">
                  <c:v>16.106999999999999</c:v>
                </c:pt>
                <c:pt idx="1464">
                  <c:v>15.516</c:v>
                </c:pt>
                <c:pt idx="1465">
                  <c:v>15.247</c:v>
                </c:pt>
                <c:pt idx="1466">
                  <c:v>15.182</c:v>
                </c:pt>
                <c:pt idx="1467">
                  <c:v>15.259</c:v>
                </c:pt>
                <c:pt idx="1468">
                  <c:v>15.401</c:v>
                </c:pt>
                <c:pt idx="1469">
                  <c:v>15.911</c:v>
                </c:pt>
                <c:pt idx="1470">
                  <c:v>17.36</c:v>
                </c:pt>
                <c:pt idx="1471">
                  <c:v>18.852</c:v>
                </c:pt>
                <c:pt idx="1472">
                  <c:v>19.263000000000002</c:v>
                </c:pt>
                <c:pt idx="1473">
                  <c:v>18.847000000000001</c:v>
                </c:pt>
                <c:pt idx="1474">
                  <c:v>18.596</c:v>
                </c:pt>
                <c:pt idx="1475">
                  <c:v>18.170000000000002</c:v>
                </c:pt>
                <c:pt idx="1476">
                  <c:v>17.850000000000001</c:v>
                </c:pt>
                <c:pt idx="1477">
                  <c:v>17.725000000000001</c:v>
                </c:pt>
                <c:pt idx="1478">
                  <c:v>17.774000000000001</c:v>
                </c:pt>
                <c:pt idx="1479">
                  <c:v>17.896000000000001</c:v>
                </c:pt>
                <c:pt idx="1480">
                  <c:v>17.789000000000001</c:v>
                </c:pt>
                <c:pt idx="1481">
                  <c:v>18.13</c:v>
                </c:pt>
                <c:pt idx="1482">
                  <c:v>18.655999999999999</c:v>
                </c:pt>
                <c:pt idx="1483">
                  <c:v>18.576000000000001</c:v>
                </c:pt>
                <c:pt idx="1484">
                  <c:v>18.442</c:v>
                </c:pt>
                <c:pt idx="1485">
                  <c:v>18.123000000000001</c:v>
                </c:pt>
                <c:pt idx="1486">
                  <c:v>17.504999999999999</c:v>
                </c:pt>
                <c:pt idx="1487">
                  <c:v>16.588999999999999</c:v>
                </c:pt>
                <c:pt idx="1488">
                  <c:v>15.941000000000001</c:v>
                </c:pt>
                <c:pt idx="1489">
                  <c:v>15.65</c:v>
                </c:pt>
                <c:pt idx="1490">
                  <c:v>15.622999999999999</c:v>
                </c:pt>
                <c:pt idx="1491">
                  <c:v>15.712</c:v>
                </c:pt>
                <c:pt idx="1492">
                  <c:v>15.907</c:v>
                </c:pt>
                <c:pt idx="1493">
                  <c:v>16.359000000000002</c:v>
                </c:pt>
                <c:pt idx="1494">
                  <c:v>18.184999999999999</c:v>
                </c:pt>
                <c:pt idx="1495">
                  <c:v>19.734999999999999</c:v>
                </c:pt>
                <c:pt idx="1496">
                  <c:v>20.082000000000001</c:v>
                </c:pt>
                <c:pt idx="1497">
                  <c:v>19.488</c:v>
                </c:pt>
                <c:pt idx="1498">
                  <c:v>18.989000000000001</c:v>
                </c:pt>
                <c:pt idx="1499">
                  <c:v>18.488</c:v>
                </c:pt>
                <c:pt idx="1500">
                  <c:v>18.068000000000001</c:v>
                </c:pt>
                <c:pt idx="1501">
                  <c:v>17.893000000000001</c:v>
                </c:pt>
                <c:pt idx="1502">
                  <c:v>17.873000000000001</c:v>
                </c:pt>
                <c:pt idx="1503">
                  <c:v>17.739999999999998</c:v>
                </c:pt>
                <c:pt idx="1504">
                  <c:v>17.704000000000001</c:v>
                </c:pt>
                <c:pt idx="1505">
                  <c:v>18.055</c:v>
                </c:pt>
                <c:pt idx="1506">
                  <c:v>18.683</c:v>
                </c:pt>
                <c:pt idx="1507">
                  <c:v>18.763999999999999</c:v>
                </c:pt>
                <c:pt idx="1508">
                  <c:v>18.466000000000001</c:v>
                </c:pt>
                <c:pt idx="1509">
                  <c:v>18.199000000000002</c:v>
                </c:pt>
                <c:pt idx="1510">
                  <c:v>17.478000000000002</c:v>
                </c:pt>
                <c:pt idx="1511">
                  <c:v>16.802</c:v>
                </c:pt>
                <c:pt idx="1512">
                  <c:v>16.088000000000001</c:v>
                </c:pt>
                <c:pt idx="1513">
                  <c:v>15.853</c:v>
                </c:pt>
                <c:pt idx="1514">
                  <c:v>15.746</c:v>
                </c:pt>
                <c:pt idx="1515">
                  <c:v>15.759</c:v>
                </c:pt>
                <c:pt idx="1516">
                  <c:v>15.946</c:v>
                </c:pt>
                <c:pt idx="1517">
                  <c:v>16.506</c:v>
                </c:pt>
                <c:pt idx="1518">
                  <c:v>18.064</c:v>
                </c:pt>
                <c:pt idx="1519">
                  <c:v>19.797999999999998</c:v>
                </c:pt>
                <c:pt idx="1520">
                  <c:v>19.891999999999999</c:v>
                </c:pt>
                <c:pt idx="1521">
                  <c:v>19.55</c:v>
                </c:pt>
                <c:pt idx="1522">
                  <c:v>18.975999999999999</c:v>
                </c:pt>
                <c:pt idx="1523">
                  <c:v>18.638999999999999</c:v>
                </c:pt>
                <c:pt idx="1524">
                  <c:v>18.388000000000002</c:v>
                </c:pt>
                <c:pt idx="1525">
                  <c:v>18.353999999999999</c:v>
                </c:pt>
                <c:pt idx="1526">
                  <c:v>18.54</c:v>
                </c:pt>
                <c:pt idx="1527">
                  <c:v>18.562000000000001</c:v>
                </c:pt>
                <c:pt idx="1528">
                  <c:v>18.547000000000001</c:v>
                </c:pt>
                <c:pt idx="1529">
                  <c:v>18.526</c:v>
                </c:pt>
                <c:pt idx="1530">
                  <c:v>18.754000000000001</c:v>
                </c:pt>
                <c:pt idx="1531">
                  <c:v>18.696000000000002</c:v>
                </c:pt>
                <c:pt idx="1532">
                  <c:v>18.224</c:v>
                </c:pt>
                <c:pt idx="1533">
                  <c:v>17.797000000000001</c:v>
                </c:pt>
                <c:pt idx="1534">
                  <c:v>17.233000000000001</c:v>
                </c:pt>
                <c:pt idx="1535">
                  <c:v>16.154</c:v>
                </c:pt>
                <c:pt idx="1536">
                  <c:v>15.398</c:v>
                </c:pt>
                <c:pt idx="1537">
                  <c:v>15.005000000000001</c:v>
                </c:pt>
                <c:pt idx="1538">
                  <c:v>14.932</c:v>
                </c:pt>
                <c:pt idx="1539">
                  <c:v>14.930999999999999</c:v>
                </c:pt>
                <c:pt idx="1540">
                  <c:v>15.048</c:v>
                </c:pt>
                <c:pt idx="1541">
                  <c:v>15.507</c:v>
                </c:pt>
                <c:pt idx="1542">
                  <c:v>16.823</c:v>
                </c:pt>
                <c:pt idx="1543">
                  <c:v>18.538</c:v>
                </c:pt>
                <c:pt idx="1544">
                  <c:v>18.873999999999999</c:v>
                </c:pt>
                <c:pt idx="1545">
                  <c:v>18.718</c:v>
                </c:pt>
                <c:pt idx="1546">
                  <c:v>18.151</c:v>
                </c:pt>
                <c:pt idx="1547">
                  <c:v>17.893000000000001</c:v>
                </c:pt>
                <c:pt idx="1548">
                  <c:v>17.655999999999999</c:v>
                </c:pt>
                <c:pt idx="1549">
                  <c:v>17.399999999999999</c:v>
                </c:pt>
                <c:pt idx="1550">
                  <c:v>16.986999999999998</c:v>
                </c:pt>
                <c:pt idx="1551">
                  <c:v>16.939</c:v>
                </c:pt>
                <c:pt idx="1552">
                  <c:v>16.728000000000002</c:v>
                </c:pt>
                <c:pt idx="1553">
                  <c:v>17.061</c:v>
                </c:pt>
                <c:pt idx="1554">
                  <c:v>17.64</c:v>
                </c:pt>
                <c:pt idx="1555">
                  <c:v>17.474</c:v>
                </c:pt>
                <c:pt idx="1556">
                  <c:v>16.873000000000001</c:v>
                </c:pt>
                <c:pt idx="1557">
                  <c:v>16.3</c:v>
                </c:pt>
                <c:pt idx="1558">
                  <c:v>15.698</c:v>
                </c:pt>
                <c:pt idx="1559">
                  <c:v>15.355</c:v>
                </c:pt>
                <c:pt idx="1560">
                  <c:v>15.048999999999999</c:v>
                </c:pt>
                <c:pt idx="1561">
                  <c:v>14.494</c:v>
                </c:pt>
                <c:pt idx="1562">
                  <c:v>14.254</c:v>
                </c:pt>
                <c:pt idx="1563">
                  <c:v>14.218</c:v>
                </c:pt>
                <c:pt idx="1564">
                  <c:v>14.135999999999999</c:v>
                </c:pt>
                <c:pt idx="1565">
                  <c:v>14.17</c:v>
                </c:pt>
                <c:pt idx="1566">
                  <c:v>14.574</c:v>
                </c:pt>
                <c:pt idx="1567">
                  <c:v>14.932</c:v>
                </c:pt>
                <c:pt idx="1568">
                  <c:v>15.682</c:v>
                </c:pt>
                <c:pt idx="1569">
                  <c:v>16.504000000000001</c:v>
                </c:pt>
                <c:pt idx="1570">
                  <c:v>16.867000000000001</c:v>
                </c:pt>
                <c:pt idx="1571">
                  <c:v>16.805</c:v>
                </c:pt>
                <c:pt idx="1572">
                  <c:v>16.559000000000001</c:v>
                </c:pt>
                <c:pt idx="1573">
                  <c:v>16.382000000000001</c:v>
                </c:pt>
                <c:pt idx="1574">
                  <c:v>16.003</c:v>
                </c:pt>
                <c:pt idx="1575">
                  <c:v>15.7</c:v>
                </c:pt>
                <c:pt idx="1576">
                  <c:v>15.792999999999999</c:v>
                </c:pt>
                <c:pt idx="1577">
                  <c:v>16.114999999999998</c:v>
                </c:pt>
                <c:pt idx="1578">
                  <c:v>16.614000000000001</c:v>
                </c:pt>
                <c:pt idx="1579">
                  <c:v>16.516999999999999</c:v>
                </c:pt>
                <c:pt idx="1580">
                  <c:v>15.964</c:v>
                </c:pt>
                <c:pt idx="1581">
                  <c:v>15.632</c:v>
                </c:pt>
                <c:pt idx="1582">
                  <c:v>15.34</c:v>
                </c:pt>
                <c:pt idx="1583">
                  <c:v>14.803000000000001</c:v>
                </c:pt>
                <c:pt idx="1584">
                  <c:v>14.382</c:v>
                </c:pt>
                <c:pt idx="1585">
                  <c:v>14.113</c:v>
                </c:pt>
                <c:pt idx="1586">
                  <c:v>13.824999999999999</c:v>
                </c:pt>
                <c:pt idx="1587">
                  <c:v>13.704000000000001</c:v>
                </c:pt>
                <c:pt idx="1588">
                  <c:v>13.61</c:v>
                </c:pt>
                <c:pt idx="1589">
                  <c:v>13.637</c:v>
                </c:pt>
                <c:pt idx="1590">
                  <c:v>13.834</c:v>
                </c:pt>
                <c:pt idx="1591">
                  <c:v>13.988</c:v>
                </c:pt>
                <c:pt idx="1592">
                  <c:v>14.525</c:v>
                </c:pt>
                <c:pt idx="1593">
                  <c:v>15.08</c:v>
                </c:pt>
                <c:pt idx="1594">
                  <c:v>15.401999999999999</c:v>
                </c:pt>
                <c:pt idx="1595">
                  <c:v>15.457000000000001</c:v>
                </c:pt>
                <c:pt idx="1596">
                  <c:v>15.375999999999999</c:v>
                </c:pt>
                <c:pt idx="1597">
                  <c:v>15.349</c:v>
                </c:pt>
                <c:pt idx="1598">
                  <c:v>15.413</c:v>
                </c:pt>
                <c:pt idx="1599">
                  <c:v>15.388</c:v>
                </c:pt>
                <c:pt idx="1600">
                  <c:v>15.433999999999999</c:v>
                </c:pt>
                <c:pt idx="1601">
                  <c:v>15.694000000000001</c:v>
                </c:pt>
                <c:pt idx="1602">
                  <c:v>16.364999999999998</c:v>
                </c:pt>
                <c:pt idx="1603">
                  <c:v>16.524999999999999</c:v>
                </c:pt>
                <c:pt idx="1604">
                  <c:v>16.387</c:v>
                </c:pt>
                <c:pt idx="1605">
                  <c:v>16.055</c:v>
                </c:pt>
                <c:pt idx="1606">
                  <c:v>15.55</c:v>
                </c:pt>
                <c:pt idx="1607">
                  <c:v>15.016</c:v>
                </c:pt>
                <c:pt idx="1608">
                  <c:v>14.672000000000001</c:v>
                </c:pt>
                <c:pt idx="1609">
                  <c:v>14.555999999999999</c:v>
                </c:pt>
                <c:pt idx="1610">
                  <c:v>14.497</c:v>
                </c:pt>
                <c:pt idx="1611">
                  <c:v>14.608000000000001</c:v>
                </c:pt>
                <c:pt idx="1612">
                  <c:v>14.835000000000001</c:v>
                </c:pt>
                <c:pt idx="1613">
                  <c:v>15.496</c:v>
                </c:pt>
                <c:pt idx="1614">
                  <c:v>17.119</c:v>
                </c:pt>
                <c:pt idx="1615">
                  <c:v>18.664000000000001</c:v>
                </c:pt>
                <c:pt idx="1616">
                  <c:v>18.835000000000001</c:v>
                </c:pt>
                <c:pt idx="1617">
                  <c:v>18.347000000000001</c:v>
                </c:pt>
                <c:pt idx="1618">
                  <c:v>17.988</c:v>
                </c:pt>
                <c:pt idx="1619">
                  <c:v>17.317</c:v>
                </c:pt>
                <c:pt idx="1620">
                  <c:v>17.128</c:v>
                </c:pt>
                <c:pt idx="1621">
                  <c:v>17.056000000000001</c:v>
                </c:pt>
                <c:pt idx="1622">
                  <c:v>17.012</c:v>
                </c:pt>
                <c:pt idx="1623">
                  <c:v>16.846</c:v>
                </c:pt>
                <c:pt idx="1624">
                  <c:v>17.137</c:v>
                </c:pt>
                <c:pt idx="1625">
                  <c:v>17.581</c:v>
                </c:pt>
                <c:pt idx="1626">
                  <c:v>17.841999999999999</c:v>
                </c:pt>
                <c:pt idx="1627">
                  <c:v>17.890999999999998</c:v>
                </c:pt>
                <c:pt idx="1628">
                  <c:v>17.632999999999999</c:v>
                </c:pt>
                <c:pt idx="1629">
                  <c:v>17.143000000000001</c:v>
                </c:pt>
                <c:pt idx="1630">
                  <c:v>16.437000000000001</c:v>
                </c:pt>
                <c:pt idx="1631">
                  <c:v>15.749000000000001</c:v>
                </c:pt>
                <c:pt idx="1632">
                  <c:v>15.223000000000001</c:v>
                </c:pt>
                <c:pt idx="1633">
                  <c:v>14.849</c:v>
                </c:pt>
                <c:pt idx="1634">
                  <c:v>14.669</c:v>
                </c:pt>
                <c:pt idx="1635">
                  <c:v>14.69</c:v>
                </c:pt>
                <c:pt idx="1636">
                  <c:v>14.867000000000001</c:v>
                </c:pt>
                <c:pt idx="1637">
                  <c:v>15.218</c:v>
                </c:pt>
                <c:pt idx="1638">
                  <c:v>16.651</c:v>
                </c:pt>
                <c:pt idx="1639">
                  <c:v>18.053999999999998</c:v>
                </c:pt>
                <c:pt idx="1640">
                  <c:v>18.37</c:v>
                </c:pt>
                <c:pt idx="1641">
                  <c:v>18.257000000000001</c:v>
                </c:pt>
                <c:pt idx="1642">
                  <c:v>17.898</c:v>
                </c:pt>
                <c:pt idx="1643">
                  <c:v>17.355</c:v>
                </c:pt>
                <c:pt idx="1644">
                  <c:v>17.201000000000001</c:v>
                </c:pt>
                <c:pt idx="1645">
                  <c:v>17.105</c:v>
                </c:pt>
                <c:pt idx="1646">
                  <c:v>16.952000000000002</c:v>
                </c:pt>
                <c:pt idx="1647">
                  <c:v>16.896000000000001</c:v>
                </c:pt>
                <c:pt idx="1648">
                  <c:v>17.004999999999999</c:v>
                </c:pt>
                <c:pt idx="1649">
                  <c:v>17.11</c:v>
                </c:pt>
                <c:pt idx="1650">
                  <c:v>17.53</c:v>
                </c:pt>
                <c:pt idx="1651">
                  <c:v>17.66</c:v>
                </c:pt>
                <c:pt idx="1652">
                  <c:v>17.338999999999999</c:v>
                </c:pt>
                <c:pt idx="1653">
                  <c:v>16.87</c:v>
                </c:pt>
                <c:pt idx="1654">
                  <c:v>16.283000000000001</c:v>
                </c:pt>
                <c:pt idx="1655">
                  <c:v>15.425000000000001</c:v>
                </c:pt>
                <c:pt idx="1656">
                  <c:v>14.663</c:v>
                </c:pt>
                <c:pt idx="1657">
                  <c:v>14.368</c:v>
                </c:pt>
                <c:pt idx="1658">
                  <c:v>14.35</c:v>
                </c:pt>
                <c:pt idx="1659">
                  <c:v>14.454000000000001</c:v>
                </c:pt>
                <c:pt idx="1660">
                  <c:v>14.846</c:v>
                </c:pt>
                <c:pt idx="1661">
                  <c:v>15.247</c:v>
                </c:pt>
                <c:pt idx="1662">
                  <c:v>16.896999999999998</c:v>
                </c:pt>
                <c:pt idx="1663">
                  <c:v>18.477</c:v>
                </c:pt>
                <c:pt idx="1664">
                  <c:v>18.648</c:v>
                </c:pt>
                <c:pt idx="1665">
                  <c:v>18.027999999999999</c:v>
                </c:pt>
                <c:pt idx="1666">
                  <c:v>17.54</c:v>
                </c:pt>
                <c:pt idx="1667">
                  <c:v>17.135999999999999</c:v>
                </c:pt>
                <c:pt idx="1668">
                  <c:v>17.010000000000002</c:v>
                </c:pt>
                <c:pt idx="1669">
                  <c:v>16.535</c:v>
                </c:pt>
                <c:pt idx="1670">
                  <c:v>16.242999999999999</c:v>
                </c:pt>
                <c:pt idx="1671">
                  <c:v>16.234999999999999</c:v>
                </c:pt>
                <c:pt idx="1672">
                  <c:v>16.242000000000001</c:v>
                </c:pt>
                <c:pt idx="1673">
                  <c:v>16.474</c:v>
                </c:pt>
                <c:pt idx="1674">
                  <c:v>17.050999999999998</c:v>
                </c:pt>
                <c:pt idx="1675">
                  <c:v>17.568999999999999</c:v>
                </c:pt>
                <c:pt idx="1676">
                  <c:v>17.491</c:v>
                </c:pt>
                <c:pt idx="1677">
                  <c:v>17.163</c:v>
                </c:pt>
                <c:pt idx="1678">
                  <c:v>16.507000000000001</c:v>
                </c:pt>
                <c:pt idx="1679">
                  <c:v>15.808999999999999</c:v>
                </c:pt>
                <c:pt idx="1680">
                  <c:v>15.253</c:v>
                </c:pt>
                <c:pt idx="1681">
                  <c:v>15.000999999999999</c:v>
                </c:pt>
                <c:pt idx="1682">
                  <c:v>14.808</c:v>
                </c:pt>
                <c:pt idx="1683">
                  <c:v>14.938000000000001</c:v>
                </c:pt>
                <c:pt idx="1684">
                  <c:v>15.162000000000001</c:v>
                </c:pt>
                <c:pt idx="1685">
                  <c:v>15.57</c:v>
                </c:pt>
                <c:pt idx="1686">
                  <c:v>16.995999999999999</c:v>
                </c:pt>
                <c:pt idx="1687">
                  <c:v>18.265000000000001</c:v>
                </c:pt>
                <c:pt idx="1688">
                  <c:v>18.489999999999998</c:v>
                </c:pt>
                <c:pt idx="1689">
                  <c:v>18.010999999999999</c:v>
                </c:pt>
                <c:pt idx="1690">
                  <c:v>17.718</c:v>
                </c:pt>
                <c:pt idx="1691">
                  <c:v>17.295999999999999</c:v>
                </c:pt>
                <c:pt idx="1692">
                  <c:v>17.071000000000002</c:v>
                </c:pt>
                <c:pt idx="1693">
                  <c:v>16.79</c:v>
                </c:pt>
                <c:pt idx="1694">
                  <c:v>16.643999999999998</c:v>
                </c:pt>
                <c:pt idx="1695">
                  <c:v>16.55</c:v>
                </c:pt>
                <c:pt idx="1696">
                  <c:v>16.635000000000002</c:v>
                </c:pt>
                <c:pt idx="1697">
                  <c:v>16.736999999999998</c:v>
                </c:pt>
                <c:pt idx="1698">
                  <c:v>17.175000000000001</c:v>
                </c:pt>
                <c:pt idx="1699">
                  <c:v>17.603999999999999</c:v>
                </c:pt>
                <c:pt idx="1700">
                  <c:v>17.431999999999999</c:v>
                </c:pt>
                <c:pt idx="1701">
                  <c:v>17.045000000000002</c:v>
                </c:pt>
                <c:pt idx="1702">
                  <c:v>16.53</c:v>
                </c:pt>
                <c:pt idx="1703">
                  <c:v>15.818</c:v>
                </c:pt>
                <c:pt idx="1704">
                  <c:v>15.055999999999999</c:v>
                </c:pt>
                <c:pt idx="1705">
                  <c:v>14.821</c:v>
                </c:pt>
                <c:pt idx="1706">
                  <c:v>14.77</c:v>
                </c:pt>
                <c:pt idx="1707">
                  <c:v>14.847</c:v>
                </c:pt>
                <c:pt idx="1708">
                  <c:v>15.134</c:v>
                </c:pt>
                <c:pt idx="1709">
                  <c:v>15.579000000000001</c:v>
                </c:pt>
                <c:pt idx="1710">
                  <c:v>16.934999999999999</c:v>
                </c:pt>
                <c:pt idx="1711">
                  <c:v>18.405000000000001</c:v>
                </c:pt>
                <c:pt idx="1712">
                  <c:v>18.646000000000001</c:v>
                </c:pt>
                <c:pt idx="1713">
                  <c:v>18.140999999999998</c:v>
                </c:pt>
                <c:pt idx="1714">
                  <c:v>17.777999999999999</c:v>
                </c:pt>
                <c:pt idx="1715">
                  <c:v>17.221</c:v>
                </c:pt>
                <c:pt idx="1716">
                  <c:v>16.634</c:v>
                </c:pt>
                <c:pt idx="1717">
                  <c:v>16.259</c:v>
                </c:pt>
                <c:pt idx="1718">
                  <c:v>16.149000000000001</c:v>
                </c:pt>
                <c:pt idx="1719">
                  <c:v>15.904</c:v>
                </c:pt>
                <c:pt idx="1720">
                  <c:v>15.712</c:v>
                </c:pt>
                <c:pt idx="1721">
                  <c:v>16.030999999999999</c:v>
                </c:pt>
                <c:pt idx="1722">
                  <c:v>16.753</c:v>
                </c:pt>
                <c:pt idx="1723">
                  <c:v>17.254000000000001</c:v>
                </c:pt>
                <c:pt idx="1724">
                  <c:v>16.864000000000001</c:v>
                </c:pt>
                <c:pt idx="1725">
                  <c:v>16.539000000000001</c:v>
                </c:pt>
                <c:pt idx="1726">
                  <c:v>16.164999999999999</c:v>
                </c:pt>
                <c:pt idx="1727">
                  <c:v>15.785</c:v>
                </c:pt>
                <c:pt idx="1728">
                  <c:v>15.41</c:v>
                </c:pt>
                <c:pt idx="1729">
                  <c:v>15.103</c:v>
                </c:pt>
                <c:pt idx="1730">
                  <c:v>14.939</c:v>
                </c:pt>
                <c:pt idx="1731">
                  <c:v>14.926</c:v>
                </c:pt>
                <c:pt idx="1732">
                  <c:v>15.052</c:v>
                </c:pt>
                <c:pt idx="1733">
                  <c:v>15.372</c:v>
                </c:pt>
                <c:pt idx="1734">
                  <c:v>15.705</c:v>
                </c:pt>
                <c:pt idx="1735">
                  <c:v>16.106000000000002</c:v>
                </c:pt>
                <c:pt idx="1736">
                  <c:v>16.605</c:v>
                </c:pt>
                <c:pt idx="1737">
                  <c:v>16.850000000000001</c:v>
                </c:pt>
                <c:pt idx="1738">
                  <c:v>16.681999999999999</c:v>
                </c:pt>
                <c:pt idx="1739">
                  <c:v>16.233000000000001</c:v>
                </c:pt>
                <c:pt idx="1740">
                  <c:v>15.826000000000001</c:v>
                </c:pt>
                <c:pt idx="1741">
                  <c:v>15.446999999999999</c:v>
                </c:pt>
                <c:pt idx="1742">
                  <c:v>15.225</c:v>
                </c:pt>
                <c:pt idx="1743">
                  <c:v>14.991</c:v>
                </c:pt>
                <c:pt idx="1744">
                  <c:v>15.041</c:v>
                </c:pt>
                <c:pt idx="1745">
                  <c:v>15.507999999999999</c:v>
                </c:pt>
                <c:pt idx="1746">
                  <c:v>16.347999999999999</c:v>
                </c:pt>
                <c:pt idx="1747">
                  <c:v>16.701000000000001</c:v>
                </c:pt>
                <c:pt idx="1748">
                  <c:v>16.302</c:v>
                </c:pt>
                <c:pt idx="1749">
                  <c:v>15.965</c:v>
                </c:pt>
                <c:pt idx="1750">
                  <c:v>15.651999999999999</c:v>
                </c:pt>
                <c:pt idx="1751">
                  <c:v>15.382</c:v>
                </c:pt>
                <c:pt idx="1752">
                  <c:v>15.023999999999999</c:v>
                </c:pt>
                <c:pt idx="1753">
                  <c:v>14.861000000000001</c:v>
                </c:pt>
                <c:pt idx="1754">
                  <c:v>14.737</c:v>
                </c:pt>
                <c:pt idx="1755">
                  <c:v>14.776999999999999</c:v>
                </c:pt>
                <c:pt idx="1756">
                  <c:v>14.872999999999999</c:v>
                </c:pt>
                <c:pt idx="1757">
                  <c:v>15.084</c:v>
                </c:pt>
                <c:pt idx="1758">
                  <c:v>15.223000000000001</c:v>
                </c:pt>
                <c:pt idx="1759">
                  <c:v>15.414</c:v>
                </c:pt>
                <c:pt idx="1760">
                  <c:v>15.81</c:v>
                </c:pt>
                <c:pt idx="1761">
                  <c:v>16.113</c:v>
                </c:pt>
                <c:pt idx="1762">
                  <c:v>16.048999999999999</c:v>
                </c:pt>
                <c:pt idx="1763">
                  <c:v>15.625999999999999</c:v>
                </c:pt>
                <c:pt idx="1764">
                  <c:v>15.331</c:v>
                </c:pt>
                <c:pt idx="1765">
                  <c:v>15.215999999999999</c:v>
                </c:pt>
                <c:pt idx="1766">
                  <c:v>15.004</c:v>
                </c:pt>
                <c:pt idx="1767">
                  <c:v>15.143000000000001</c:v>
                </c:pt>
                <c:pt idx="1768">
                  <c:v>15.227</c:v>
                </c:pt>
                <c:pt idx="1769">
                  <c:v>15.459</c:v>
                </c:pt>
                <c:pt idx="1770">
                  <c:v>16.126000000000001</c:v>
                </c:pt>
                <c:pt idx="1771">
                  <c:v>16.605</c:v>
                </c:pt>
                <c:pt idx="1772">
                  <c:v>16.466000000000001</c:v>
                </c:pt>
                <c:pt idx="1773">
                  <c:v>16.228000000000002</c:v>
                </c:pt>
                <c:pt idx="1774">
                  <c:v>15.744</c:v>
                </c:pt>
                <c:pt idx="1775">
                  <c:v>15.097</c:v>
                </c:pt>
                <c:pt idx="1776">
                  <c:v>14.618</c:v>
                </c:pt>
                <c:pt idx="1777">
                  <c:v>14.372</c:v>
                </c:pt>
                <c:pt idx="1778">
                  <c:v>14.138999999999999</c:v>
                </c:pt>
                <c:pt idx="1779">
                  <c:v>14.196</c:v>
                </c:pt>
                <c:pt idx="1780">
                  <c:v>14.372999999999999</c:v>
                </c:pt>
                <c:pt idx="1781">
                  <c:v>14.955</c:v>
                </c:pt>
                <c:pt idx="1782">
                  <c:v>16.303000000000001</c:v>
                </c:pt>
                <c:pt idx="1783">
                  <c:v>17.975999999999999</c:v>
                </c:pt>
                <c:pt idx="1784">
                  <c:v>18.372</c:v>
                </c:pt>
                <c:pt idx="1785">
                  <c:v>18.102</c:v>
                </c:pt>
                <c:pt idx="1786">
                  <c:v>17.968</c:v>
                </c:pt>
                <c:pt idx="1787">
                  <c:v>17.568000000000001</c:v>
                </c:pt>
                <c:pt idx="1788">
                  <c:v>17.274000000000001</c:v>
                </c:pt>
                <c:pt idx="1789">
                  <c:v>17.207000000000001</c:v>
                </c:pt>
                <c:pt idx="1790">
                  <c:v>17.277000000000001</c:v>
                </c:pt>
                <c:pt idx="1791">
                  <c:v>17.149000000000001</c:v>
                </c:pt>
                <c:pt idx="1792">
                  <c:v>17.091999999999999</c:v>
                </c:pt>
                <c:pt idx="1793">
                  <c:v>17.033999999999999</c:v>
                </c:pt>
                <c:pt idx="1794">
                  <c:v>17.344999999999999</c:v>
                </c:pt>
                <c:pt idx="1795">
                  <c:v>17.510999999999999</c:v>
                </c:pt>
                <c:pt idx="1796">
                  <c:v>17.260999999999999</c:v>
                </c:pt>
                <c:pt idx="1797">
                  <c:v>16.844000000000001</c:v>
                </c:pt>
                <c:pt idx="1798">
                  <c:v>16.099</c:v>
                </c:pt>
                <c:pt idx="1799">
                  <c:v>15.193</c:v>
                </c:pt>
                <c:pt idx="1800">
                  <c:v>14.536</c:v>
                </c:pt>
                <c:pt idx="1801">
                  <c:v>14.3</c:v>
                </c:pt>
                <c:pt idx="1802">
                  <c:v>14.321999999999999</c:v>
                </c:pt>
                <c:pt idx="1803">
                  <c:v>14.339</c:v>
                </c:pt>
                <c:pt idx="1804">
                  <c:v>14.512</c:v>
                </c:pt>
                <c:pt idx="1805">
                  <c:v>14.973000000000001</c:v>
                </c:pt>
                <c:pt idx="1806">
                  <c:v>16.308</c:v>
                </c:pt>
                <c:pt idx="1807">
                  <c:v>17.706</c:v>
                </c:pt>
                <c:pt idx="1808">
                  <c:v>17.925999999999998</c:v>
                </c:pt>
                <c:pt idx="1809">
                  <c:v>17.593</c:v>
                </c:pt>
                <c:pt idx="1810">
                  <c:v>17.382000000000001</c:v>
                </c:pt>
                <c:pt idx="1811">
                  <c:v>17.122</c:v>
                </c:pt>
                <c:pt idx="1812">
                  <c:v>16.826000000000001</c:v>
                </c:pt>
                <c:pt idx="1813">
                  <c:v>16.698</c:v>
                </c:pt>
                <c:pt idx="1814">
                  <c:v>16.602</c:v>
                </c:pt>
                <c:pt idx="1815">
                  <c:v>16.667999999999999</c:v>
                </c:pt>
                <c:pt idx="1816">
                  <c:v>16.648</c:v>
                </c:pt>
                <c:pt idx="1817">
                  <c:v>16.704000000000001</c:v>
                </c:pt>
                <c:pt idx="1818">
                  <c:v>16.937999999999999</c:v>
                </c:pt>
                <c:pt idx="1819">
                  <c:v>17.213999999999999</c:v>
                </c:pt>
                <c:pt idx="1820">
                  <c:v>16.971</c:v>
                </c:pt>
                <c:pt idx="1821">
                  <c:v>16.684999999999999</c:v>
                </c:pt>
                <c:pt idx="1822">
                  <c:v>15.885</c:v>
                </c:pt>
                <c:pt idx="1823">
                  <c:v>15.045</c:v>
                </c:pt>
                <c:pt idx="1824">
                  <c:v>14.475</c:v>
                </c:pt>
                <c:pt idx="1825">
                  <c:v>14.273999999999999</c:v>
                </c:pt>
                <c:pt idx="1826">
                  <c:v>14.238</c:v>
                </c:pt>
                <c:pt idx="1827">
                  <c:v>14.285</c:v>
                </c:pt>
                <c:pt idx="1828">
                  <c:v>14.429</c:v>
                </c:pt>
                <c:pt idx="1829">
                  <c:v>15.03</c:v>
                </c:pt>
                <c:pt idx="1830">
                  <c:v>16.248000000000001</c:v>
                </c:pt>
                <c:pt idx="1831">
                  <c:v>17.782</c:v>
                </c:pt>
                <c:pt idx="1832">
                  <c:v>18.116</c:v>
                </c:pt>
                <c:pt idx="1833">
                  <c:v>17.757999999999999</c:v>
                </c:pt>
                <c:pt idx="1834">
                  <c:v>17.661999999999999</c:v>
                </c:pt>
                <c:pt idx="1835">
                  <c:v>17.065999999999999</c:v>
                </c:pt>
                <c:pt idx="1836">
                  <c:v>16.856999999999999</c:v>
                </c:pt>
                <c:pt idx="1837">
                  <c:v>16.667000000000002</c:v>
                </c:pt>
                <c:pt idx="1838">
                  <c:v>16.812000000000001</c:v>
                </c:pt>
                <c:pt idx="1839">
                  <c:v>16.861000000000001</c:v>
                </c:pt>
                <c:pt idx="1840">
                  <c:v>16.922999999999998</c:v>
                </c:pt>
                <c:pt idx="1841">
                  <c:v>16.789000000000001</c:v>
                </c:pt>
                <c:pt idx="1842">
                  <c:v>17.077999999999999</c:v>
                </c:pt>
                <c:pt idx="1843">
                  <c:v>17.225000000000001</c:v>
                </c:pt>
                <c:pt idx="1844">
                  <c:v>16.852</c:v>
                </c:pt>
                <c:pt idx="1845">
                  <c:v>16.548999999999999</c:v>
                </c:pt>
                <c:pt idx="1846">
                  <c:v>16.029</c:v>
                </c:pt>
                <c:pt idx="1847">
                  <c:v>15.308999999999999</c:v>
                </c:pt>
                <c:pt idx="1848">
                  <c:v>14.634</c:v>
                </c:pt>
                <c:pt idx="1849">
                  <c:v>14.379</c:v>
                </c:pt>
                <c:pt idx="1850">
                  <c:v>14.334</c:v>
                </c:pt>
                <c:pt idx="1851">
                  <c:v>14.446</c:v>
                </c:pt>
                <c:pt idx="1852">
                  <c:v>14.62</c:v>
                </c:pt>
                <c:pt idx="1853">
                  <c:v>15.157999999999999</c:v>
                </c:pt>
                <c:pt idx="1854">
                  <c:v>16.425000000000001</c:v>
                </c:pt>
                <c:pt idx="1855">
                  <c:v>17.965</c:v>
                </c:pt>
                <c:pt idx="1856">
                  <c:v>18.308</c:v>
                </c:pt>
                <c:pt idx="1857">
                  <c:v>18.196999999999999</c:v>
                </c:pt>
                <c:pt idx="1858">
                  <c:v>18.111000000000001</c:v>
                </c:pt>
                <c:pt idx="1859">
                  <c:v>18.067</c:v>
                </c:pt>
                <c:pt idx="1860">
                  <c:v>17.937999999999999</c:v>
                </c:pt>
                <c:pt idx="1861">
                  <c:v>17.821000000000002</c:v>
                </c:pt>
                <c:pt idx="1862">
                  <c:v>17.545999999999999</c:v>
                </c:pt>
                <c:pt idx="1863">
                  <c:v>17.302</c:v>
                </c:pt>
                <c:pt idx="1864">
                  <c:v>17.393000000000001</c:v>
                </c:pt>
                <c:pt idx="1865">
                  <c:v>17.521999999999998</c:v>
                </c:pt>
                <c:pt idx="1866">
                  <c:v>17.763999999999999</c:v>
                </c:pt>
                <c:pt idx="1867">
                  <c:v>17.884</c:v>
                </c:pt>
                <c:pt idx="1868">
                  <c:v>17.544</c:v>
                </c:pt>
                <c:pt idx="1869">
                  <c:v>17.091999999999999</c:v>
                </c:pt>
                <c:pt idx="1870">
                  <c:v>16.456</c:v>
                </c:pt>
                <c:pt idx="1871">
                  <c:v>15.641</c:v>
                </c:pt>
                <c:pt idx="1872">
                  <c:v>15.004</c:v>
                </c:pt>
                <c:pt idx="1873">
                  <c:v>14.666</c:v>
                </c:pt>
                <c:pt idx="1874">
                  <c:v>14.532999999999999</c:v>
                </c:pt>
                <c:pt idx="1875">
                  <c:v>14.606</c:v>
                </c:pt>
                <c:pt idx="1876">
                  <c:v>14.935</c:v>
                </c:pt>
                <c:pt idx="1877">
                  <c:v>15.349</c:v>
                </c:pt>
                <c:pt idx="1878">
                  <c:v>16.54</c:v>
                </c:pt>
                <c:pt idx="1879">
                  <c:v>18.116</c:v>
                </c:pt>
                <c:pt idx="1880">
                  <c:v>18.47</c:v>
                </c:pt>
                <c:pt idx="1881">
                  <c:v>18.329999999999998</c:v>
                </c:pt>
                <c:pt idx="1882">
                  <c:v>18.155999999999999</c:v>
                </c:pt>
                <c:pt idx="1883">
                  <c:v>18.027000000000001</c:v>
                </c:pt>
                <c:pt idx="1884">
                  <c:v>17.584</c:v>
                </c:pt>
                <c:pt idx="1885">
                  <c:v>17.484999999999999</c:v>
                </c:pt>
                <c:pt idx="1886">
                  <c:v>17.431000000000001</c:v>
                </c:pt>
                <c:pt idx="1887">
                  <c:v>17.404</c:v>
                </c:pt>
                <c:pt idx="1888">
                  <c:v>17.077000000000002</c:v>
                </c:pt>
                <c:pt idx="1889">
                  <c:v>17.265000000000001</c:v>
                </c:pt>
                <c:pt idx="1890">
                  <c:v>17.506</c:v>
                </c:pt>
                <c:pt idx="1891">
                  <c:v>17.611000000000001</c:v>
                </c:pt>
                <c:pt idx="1892">
                  <c:v>17.254000000000001</c:v>
                </c:pt>
                <c:pt idx="1893">
                  <c:v>16.821000000000002</c:v>
                </c:pt>
                <c:pt idx="1894">
                  <c:v>16.274000000000001</c:v>
                </c:pt>
                <c:pt idx="1895">
                  <c:v>15.837</c:v>
                </c:pt>
                <c:pt idx="1896">
                  <c:v>15.292999999999999</c:v>
                </c:pt>
                <c:pt idx="1897">
                  <c:v>15.04</c:v>
                </c:pt>
                <c:pt idx="1898">
                  <c:v>14.936999999999999</c:v>
                </c:pt>
                <c:pt idx="1899">
                  <c:v>14.961</c:v>
                </c:pt>
                <c:pt idx="1900">
                  <c:v>15.087</c:v>
                </c:pt>
                <c:pt idx="1901">
                  <c:v>15.316000000000001</c:v>
                </c:pt>
                <c:pt idx="1902">
                  <c:v>15.568</c:v>
                </c:pt>
                <c:pt idx="1903">
                  <c:v>16.044</c:v>
                </c:pt>
                <c:pt idx="1904">
                  <c:v>16.686</c:v>
                </c:pt>
                <c:pt idx="1905">
                  <c:v>17.097000000000001</c:v>
                </c:pt>
                <c:pt idx="1906">
                  <c:v>17.120999999999999</c:v>
                </c:pt>
                <c:pt idx="1907">
                  <c:v>16.815999999999999</c:v>
                </c:pt>
                <c:pt idx="1908">
                  <c:v>16.352</c:v>
                </c:pt>
                <c:pt idx="1909">
                  <c:v>16.126999999999999</c:v>
                </c:pt>
                <c:pt idx="1910">
                  <c:v>15.946999999999999</c:v>
                </c:pt>
                <c:pt idx="1911">
                  <c:v>15.869</c:v>
                </c:pt>
                <c:pt idx="1912">
                  <c:v>15.923999999999999</c:v>
                </c:pt>
                <c:pt idx="1913">
                  <c:v>16.314</c:v>
                </c:pt>
                <c:pt idx="1914">
                  <c:v>17</c:v>
                </c:pt>
                <c:pt idx="1915">
                  <c:v>17.48</c:v>
                </c:pt>
                <c:pt idx="1916">
                  <c:v>17.062000000000001</c:v>
                </c:pt>
                <c:pt idx="1917">
                  <c:v>16.742000000000001</c:v>
                </c:pt>
                <c:pt idx="1918">
                  <c:v>16.218</c:v>
                </c:pt>
                <c:pt idx="1919">
                  <c:v>15.744999999999999</c:v>
                </c:pt>
                <c:pt idx="1920">
                  <c:v>15.5</c:v>
                </c:pt>
                <c:pt idx="1921">
                  <c:v>15.22</c:v>
                </c:pt>
                <c:pt idx="1922">
                  <c:v>15.037000000000001</c:v>
                </c:pt>
                <c:pt idx="1923">
                  <c:v>15.058999999999999</c:v>
                </c:pt>
                <c:pt idx="1924">
                  <c:v>15.073</c:v>
                </c:pt>
                <c:pt idx="1925">
                  <c:v>15.15</c:v>
                </c:pt>
                <c:pt idx="1926">
                  <c:v>15.226000000000001</c:v>
                </c:pt>
                <c:pt idx="1927">
                  <c:v>15.456</c:v>
                </c:pt>
                <c:pt idx="1928">
                  <c:v>16.193999999999999</c:v>
                </c:pt>
                <c:pt idx="1929">
                  <c:v>16.786000000000001</c:v>
                </c:pt>
                <c:pt idx="1930">
                  <c:v>17.099</c:v>
                </c:pt>
                <c:pt idx="1931">
                  <c:v>17.431000000000001</c:v>
                </c:pt>
                <c:pt idx="1932">
                  <c:v>17.341999999999999</c:v>
                </c:pt>
                <c:pt idx="1933">
                  <c:v>17.248000000000001</c:v>
                </c:pt>
                <c:pt idx="1934">
                  <c:v>17.100999999999999</c:v>
                </c:pt>
                <c:pt idx="1935">
                  <c:v>17.07</c:v>
                </c:pt>
                <c:pt idx="1936">
                  <c:v>17.137</c:v>
                </c:pt>
                <c:pt idx="1937">
                  <c:v>17.309999999999999</c:v>
                </c:pt>
                <c:pt idx="1938">
                  <c:v>17.678000000000001</c:v>
                </c:pt>
                <c:pt idx="1939">
                  <c:v>17.988</c:v>
                </c:pt>
                <c:pt idx="1940">
                  <c:v>17.623999999999999</c:v>
                </c:pt>
                <c:pt idx="1941">
                  <c:v>17.266999999999999</c:v>
                </c:pt>
                <c:pt idx="1942">
                  <c:v>16.652000000000001</c:v>
                </c:pt>
                <c:pt idx="1943">
                  <c:v>15.958</c:v>
                </c:pt>
                <c:pt idx="1944">
                  <c:v>15.324999999999999</c:v>
                </c:pt>
                <c:pt idx="1945">
                  <c:v>14.948</c:v>
                </c:pt>
                <c:pt idx="1946">
                  <c:v>14.753</c:v>
                </c:pt>
                <c:pt idx="1947">
                  <c:v>14.784000000000001</c:v>
                </c:pt>
                <c:pt idx="1948">
                  <c:v>14.959</c:v>
                </c:pt>
                <c:pt idx="1949">
                  <c:v>15.323</c:v>
                </c:pt>
                <c:pt idx="1950">
                  <c:v>16.376999999999999</c:v>
                </c:pt>
                <c:pt idx="1951">
                  <c:v>18.07</c:v>
                </c:pt>
                <c:pt idx="1952">
                  <c:v>18.457999999999998</c:v>
                </c:pt>
                <c:pt idx="1953">
                  <c:v>18.457999999999998</c:v>
                </c:pt>
                <c:pt idx="1954">
                  <c:v>17.957999999999998</c:v>
                </c:pt>
                <c:pt idx="1955">
                  <c:v>17.538</c:v>
                </c:pt>
                <c:pt idx="1956">
                  <c:v>17.593</c:v>
                </c:pt>
                <c:pt idx="1957">
                  <c:v>17.468</c:v>
                </c:pt>
                <c:pt idx="1958">
                  <c:v>17.082000000000001</c:v>
                </c:pt>
                <c:pt idx="1959">
                  <c:v>16.745999999999999</c:v>
                </c:pt>
                <c:pt idx="1960">
                  <c:v>16.709</c:v>
                </c:pt>
                <c:pt idx="1961">
                  <c:v>16.741</c:v>
                </c:pt>
                <c:pt idx="1962">
                  <c:v>17.015999999999998</c:v>
                </c:pt>
                <c:pt idx="1963">
                  <c:v>17.358000000000001</c:v>
                </c:pt>
                <c:pt idx="1964">
                  <c:v>17.367000000000001</c:v>
                </c:pt>
                <c:pt idx="1965">
                  <c:v>16.936</c:v>
                </c:pt>
                <c:pt idx="1966">
                  <c:v>16.402000000000001</c:v>
                </c:pt>
                <c:pt idx="1967">
                  <c:v>15.693</c:v>
                </c:pt>
                <c:pt idx="1968">
                  <c:v>15.074999999999999</c:v>
                </c:pt>
                <c:pt idx="1969">
                  <c:v>14.659000000000001</c:v>
                </c:pt>
                <c:pt idx="1970">
                  <c:v>14.627000000000001</c:v>
                </c:pt>
                <c:pt idx="1971">
                  <c:v>14.837999999999999</c:v>
                </c:pt>
                <c:pt idx="1972">
                  <c:v>15.021000000000001</c:v>
                </c:pt>
                <c:pt idx="1973">
                  <c:v>15.641999999999999</c:v>
                </c:pt>
                <c:pt idx="1974">
                  <c:v>17.010000000000002</c:v>
                </c:pt>
                <c:pt idx="1975">
                  <c:v>18.495999999999999</c:v>
                </c:pt>
                <c:pt idx="1976">
                  <c:v>18.518999999999998</c:v>
                </c:pt>
                <c:pt idx="1977">
                  <c:v>17.913</c:v>
                </c:pt>
                <c:pt idx="1978">
                  <c:v>17.507000000000001</c:v>
                </c:pt>
                <c:pt idx="1979">
                  <c:v>17.074999999999999</c:v>
                </c:pt>
                <c:pt idx="1980">
                  <c:v>16.741</c:v>
                </c:pt>
                <c:pt idx="1981">
                  <c:v>16.526</c:v>
                </c:pt>
                <c:pt idx="1982">
                  <c:v>16.324999999999999</c:v>
                </c:pt>
                <c:pt idx="1983">
                  <c:v>16.312999999999999</c:v>
                </c:pt>
                <c:pt idx="1984">
                  <c:v>16.436</c:v>
                </c:pt>
                <c:pt idx="1985">
                  <c:v>16.465</c:v>
                </c:pt>
                <c:pt idx="1986">
                  <c:v>16.78</c:v>
                </c:pt>
                <c:pt idx="1987">
                  <c:v>17.181000000000001</c:v>
                </c:pt>
                <c:pt idx="1988">
                  <c:v>17.094999999999999</c:v>
                </c:pt>
                <c:pt idx="1989">
                  <c:v>16.771000000000001</c:v>
                </c:pt>
                <c:pt idx="1990">
                  <c:v>16.202000000000002</c:v>
                </c:pt>
                <c:pt idx="1991">
                  <c:v>15.551</c:v>
                </c:pt>
                <c:pt idx="1992">
                  <c:v>14.939</c:v>
                </c:pt>
                <c:pt idx="1993">
                  <c:v>14.54</c:v>
                </c:pt>
                <c:pt idx="1994">
                  <c:v>14.519</c:v>
                </c:pt>
                <c:pt idx="1995">
                  <c:v>14.569000000000001</c:v>
                </c:pt>
                <c:pt idx="1996">
                  <c:v>14.875999999999999</c:v>
                </c:pt>
                <c:pt idx="1997">
                  <c:v>15.366</c:v>
                </c:pt>
                <c:pt idx="1998">
                  <c:v>16.780999999999999</c:v>
                </c:pt>
                <c:pt idx="1999">
                  <c:v>18.437999999999999</c:v>
                </c:pt>
                <c:pt idx="2000">
                  <c:v>18.776</c:v>
                </c:pt>
                <c:pt idx="2001">
                  <c:v>18.481000000000002</c:v>
                </c:pt>
                <c:pt idx="2002">
                  <c:v>18.338999999999999</c:v>
                </c:pt>
                <c:pt idx="2003">
                  <c:v>18.05</c:v>
                </c:pt>
                <c:pt idx="2004">
                  <c:v>17.948</c:v>
                </c:pt>
                <c:pt idx="2005">
                  <c:v>17.891999999999999</c:v>
                </c:pt>
                <c:pt idx="2006">
                  <c:v>17.603000000000002</c:v>
                </c:pt>
                <c:pt idx="2007">
                  <c:v>17.484000000000002</c:v>
                </c:pt>
                <c:pt idx="2008">
                  <c:v>17.484000000000002</c:v>
                </c:pt>
                <c:pt idx="2009">
                  <c:v>17.484999999999999</c:v>
                </c:pt>
                <c:pt idx="2010">
                  <c:v>17.841999999999999</c:v>
                </c:pt>
                <c:pt idx="2011">
                  <c:v>18.221</c:v>
                </c:pt>
                <c:pt idx="2012">
                  <c:v>18.013999999999999</c:v>
                </c:pt>
                <c:pt idx="2013">
                  <c:v>17.623000000000001</c:v>
                </c:pt>
                <c:pt idx="2014">
                  <c:v>17.103999999999999</c:v>
                </c:pt>
                <c:pt idx="2015">
                  <c:v>16.39</c:v>
                </c:pt>
                <c:pt idx="2016">
                  <c:v>15.884</c:v>
                </c:pt>
                <c:pt idx="2017">
                  <c:v>15.618</c:v>
                </c:pt>
                <c:pt idx="2018">
                  <c:v>15.545999999999999</c:v>
                </c:pt>
                <c:pt idx="2019">
                  <c:v>15.727</c:v>
                </c:pt>
                <c:pt idx="2020">
                  <c:v>15.859</c:v>
                </c:pt>
                <c:pt idx="2021">
                  <c:v>16.530999999999999</c:v>
                </c:pt>
                <c:pt idx="2022">
                  <c:v>17.821000000000002</c:v>
                </c:pt>
                <c:pt idx="2023">
                  <c:v>19.262</c:v>
                </c:pt>
                <c:pt idx="2024">
                  <c:v>19.626999999999999</c:v>
                </c:pt>
                <c:pt idx="2025">
                  <c:v>19.513999999999999</c:v>
                </c:pt>
                <c:pt idx="2026">
                  <c:v>19.504999999999999</c:v>
                </c:pt>
                <c:pt idx="2027">
                  <c:v>19.234000000000002</c:v>
                </c:pt>
                <c:pt idx="2028">
                  <c:v>19.056999999999999</c:v>
                </c:pt>
                <c:pt idx="2029">
                  <c:v>19.044</c:v>
                </c:pt>
                <c:pt idx="2030">
                  <c:v>18.802</c:v>
                </c:pt>
                <c:pt idx="2031">
                  <c:v>18.792999999999999</c:v>
                </c:pt>
                <c:pt idx="2032">
                  <c:v>18.716000000000001</c:v>
                </c:pt>
                <c:pt idx="2033">
                  <c:v>18.702000000000002</c:v>
                </c:pt>
                <c:pt idx="2034">
                  <c:v>18.823</c:v>
                </c:pt>
                <c:pt idx="2035">
                  <c:v>18.959</c:v>
                </c:pt>
                <c:pt idx="2036">
                  <c:v>18.699000000000002</c:v>
                </c:pt>
                <c:pt idx="2037">
                  <c:v>18.248000000000001</c:v>
                </c:pt>
                <c:pt idx="2038">
                  <c:v>17.603000000000002</c:v>
                </c:pt>
                <c:pt idx="2039">
                  <c:v>16.754000000000001</c:v>
                </c:pt>
                <c:pt idx="2040">
                  <c:v>16.074000000000002</c:v>
                </c:pt>
                <c:pt idx="2041">
                  <c:v>15.715</c:v>
                </c:pt>
                <c:pt idx="2042">
                  <c:v>15.585000000000001</c:v>
                </c:pt>
                <c:pt idx="2043">
                  <c:v>15.597</c:v>
                </c:pt>
                <c:pt idx="2044">
                  <c:v>15.8</c:v>
                </c:pt>
                <c:pt idx="2045">
                  <c:v>16.207000000000001</c:v>
                </c:pt>
                <c:pt idx="2046">
                  <c:v>17.292000000000002</c:v>
                </c:pt>
                <c:pt idx="2047">
                  <c:v>18.972000000000001</c:v>
                </c:pt>
                <c:pt idx="2048">
                  <c:v>19.22</c:v>
                </c:pt>
                <c:pt idx="2049">
                  <c:v>19.015000000000001</c:v>
                </c:pt>
                <c:pt idx="2050">
                  <c:v>18.742000000000001</c:v>
                </c:pt>
                <c:pt idx="2051">
                  <c:v>18.463999999999999</c:v>
                </c:pt>
                <c:pt idx="2052">
                  <c:v>17.992000000000001</c:v>
                </c:pt>
                <c:pt idx="2053">
                  <c:v>17.725999999999999</c:v>
                </c:pt>
                <c:pt idx="2054">
                  <c:v>17.518999999999998</c:v>
                </c:pt>
                <c:pt idx="2055">
                  <c:v>17.259</c:v>
                </c:pt>
                <c:pt idx="2056">
                  <c:v>17.193000000000001</c:v>
                </c:pt>
                <c:pt idx="2057">
                  <c:v>17.120999999999999</c:v>
                </c:pt>
                <c:pt idx="2058">
                  <c:v>17.582999999999998</c:v>
                </c:pt>
                <c:pt idx="2059">
                  <c:v>17.905999999999999</c:v>
                </c:pt>
                <c:pt idx="2060">
                  <c:v>17.631</c:v>
                </c:pt>
                <c:pt idx="2061">
                  <c:v>17.172000000000001</c:v>
                </c:pt>
                <c:pt idx="2062">
                  <c:v>16.533999999999999</c:v>
                </c:pt>
                <c:pt idx="2063">
                  <c:v>15.929</c:v>
                </c:pt>
                <c:pt idx="2064">
                  <c:v>15.571999999999999</c:v>
                </c:pt>
                <c:pt idx="2065">
                  <c:v>15.364000000000001</c:v>
                </c:pt>
                <c:pt idx="2066">
                  <c:v>15.276999999999999</c:v>
                </c:pt>
                <c:pt idx="2067">
                  <c:v>15.256</c:v>
                </c:pt>
                <c:pt idx="2068">
                  <c:v>15.301</c:v>
                </c:pt>
                <c:pt idx="2069">
                  <c:v>15.337</c:v>
                </c:pt>
                <c:pt idx="2070">
                  <c:v>15.471</c:v>
                </c:pt>
                <c:pt idx="2071">
                  <c:v>16.006</c:v>
                </c:pt>
                <c:pt idx="2072">
                  <c:v>16.452999999999999</c:v>
                </c:pt>
                <c:pt idx="2073">
                  <c:v>16.745000000000001</c:v>
                </c:pt>
                <c:pt idx="2074">
                  <c:v>16.739999999999998</c:v>
                </c:pt>
                <c:pt idx="2075">
                  <c:v>16.289000000000001</c:v>
                </c:pt>
                <c:pt idx="2076">
                  <c:v>16.079999999999998</c:v>
                </c:pt>
                <c:pt idx="2077">
                  <c:v>15.834</c:v>
                </c:pt>
                <c:pt idx="2078">
                  <c:v>15.805</c:v>
                </c:pt>
                <c:pt idx="2079">
                  <c:v>15.874000000000001</c:v>
                </c:pt>
                <c:pt idx="2080">
                  <c:v>16.053999999999998</c:v>
                </c:pt>
                <c:pt idx="2081">
                  <c:v>16.419</c:v>
                </c:pt>
                <c:pt idx="2082">
                  <c:v>16.611000000000001</c:v>
                </c:pt>
                <c:pt idx="2083">
                  <c:v>16.896999999999998</c:v>
                </c:pt>
                <c:pt idx="2084">
                  <c:v>16.635999999999999</c:v>
                </c:pt>
                <c:pt idx="2085">
                  <c:v>16.177</c:v>
                </c:pt>
                <c:pt idx="2086">
                  <c:v>15.760999999999999</c:v>
                </c:pt>
                <c:pt idx="2087">
                  <c:v>15.313000000000001</c:v>
                </c:pt>
                <c:pt idx="2088">
                  <c:v>14.73</c:v>
                </c:pt>
                <c:pt idx="2089">
                  <c:v>14.52</c:v>
                </c:pt>
                <c:pt idx="2091">
                  <c:v>14.484999999999999</c:v>
                </c:pt>
                <c:pt idx="2092">
                  <c:v>14.458</c:v>
                </c:pt>
                <c:pt idx="2093">
                  <c:v>14.5</c:v>
                </c:pt>
                <c:pt idx="2094">
                  <c:v>14.632999999999999</c:v>
                </c:pt>
                <c:pt idx="2095">
                  <c:v>14.475</c:v>
                </c:pt>
                <c:pt idx="2096">
                  <c:v>15.028</c:v>
                </c:pt>
                <c:pt idx="2097">
                  <c:v>15.611000000000001</c:v>
                </c:pt>
                <c:pt idx="2098">
                  <c:v>16.085999999999999</c:v>
                </c:pt>
                <c:pt idx="2099">
                  <c:v>16.099</c:v>
                </c:pt>
                <c:pt idx="2100">
                  <c:v>15.99</c:v>
                </c:pt>
                <c:pt idx="2101">
                  <c:v>15.680999999999999</c:v>
                </c:pt>
                <c:pt idx="2102">
                  <c:v>15.545999999999999</c:v>
                </c:pt>
                <c:pt idx="2103">
                  <c:v>15.362</c:v>
                </c:pt>
                <c:pt idx="2104">
                  <c:v>15.273</c:v>
                </c:pt>
                <c:pt idx="2105">
                  <c:v>15.316000000000001</c:v>
                </c:pt>
                <c:pt idx="2106">
                  <c:v>15.436999999999999</c:v>
                </c:pt>
                <c:pt idx="2107">
                  <c:v>15.706</c:v>
                </c:pt>
                <c:pt idx="2108">
                  <c:v>16.140999999999998</c:v>
                </c:pt>
                <c:pt idx="2109">
                  <c:v>15.932</c:v>
                </c:pt>
                <c:pt idx="2110">
                  <c:v>15.606</c:v>
                </c:pt>
                <c:pt idx="2111">
                  <c:v>15.146000000000001</c:v>
                </c:pt>
                <c:pt idx="2112">
                  <c:v>14.585000000000001</c:v>
                </c:pt>
                <c:pt idx="2113">
                  <c:v>14.409000000000001</c:v>
                </c:pt>
                <c:pt idx="2114">
                  <c:v>14.266999999999999</c:v>
                </c:pt>
                <c:pt idx="2115">
                  <c:v>14.257</c:v>
                </c:pt>
                <c:pt idx="2116">
                  <c:v>14.483000000000001</c:v>
                </c:pt>
                <c:pt idx="2117">
                  <c:v>14.775</c:v>
                </c:pt>
                <c:pt idx="2118">
                  <c:v>15.852</c:v>
                </c:pt>
                <c:pt idx="2119">
                  <c:v>16.882999999999999</c:v>
                </c:pt>
                <c:pt idx="2120">
                  <c:v>17.606999999999999</c:v>
                </c:pt>
                <c:pt idx="2121">
                  <c:v>17.593</c:v>
                </c:pt>
                <c:pt idx="2122">
                  <c:v>17.390999999999998</c:v>
                </c:pt>
                <c:pt idx="2123">
                  <c:v>17.27</c:v>
                </c:pt>
                <c:pt idx="2124">
                  <c:v>17.03</c:v>
                </c:pt>
                <c:pt idx="2125">
                  <c:v>16.797999999999998</c:v>
                </c:pt>
                <c:pt idx="2126">
                  <c:v>16.532</c:v>
                </c:pt>
                <c:pt idx="2127">
                  <c:v>16.350999999999999</c:v>
                </c:pt>
                <c:pt idx="2128">
                  <c:v>16.356000000000002</c:v>
                </c:pt>
                <c:pt idx="2129">
                  <c:v>16.065999999999999</c:v>
                </c:pt>
                <c:pt idx="2130">
                  <c:v>16.004999999999999</c:v>
                </c:pt>
                <c:pt idx="2131">
                  <c:v>16.225000000000001</c:v>
                </c:pt>
                <c:pt idx="2132">
                  <c:v>16.635000000000002</c:v>
                </c:pt>
                <c:pt idx="2133">
                  <c:v>16.637</c:v>
                </c:pt>
                <c:pt idx="2134">
                  <c:v>16.172000000000001</c:v>
                </c:pt>
                <c:pt idx="2135">
                  <c:v>15.54</c:v>
                </c:pt>
                <c:pt idx="2136">
                  <c:v>15.074</c:v>
                </c:pt>
                <c:pt idx="2137">
                  <c:v>14.912000000000001</c:v>
                </c:pt>
                <c:pt idx="2138">
                  <c:v>14.855</c:v>
                </c:pt>
                <c:pt idx="2139">
                  <c:v>14.868</c:v>
                </c:pt>
                <c:pt idx="2140">
                  <c:v>15.048999999999999</c:v>
                </c:pt>
                <c:pt idx="2141">
                  <c:v>15.477</c:v>
                </c:pt>
                <c:pt idx="2142">
                  <c:v>16.363</c:v>
                </c:pt>
                <c:pt idx="2143">
                  <c:v>17.356999999999999</c:v>
                </c:pt>
                <c:pt idx="2144">
                  <c:v>17.920999999999999</c:v>
                </c:pt>
                <c:pt idx="2145">
                  <c:v>17.916</c:v>
                </c:pt>
                <c:pt idx="2146">
                  <c:v>17.701000000000001</c:v>
                </c:pt>
                <c:pt idx="2147">
                  <c:v>17.399000000000001</c:v>
                </c:pt>
                <c:pt idx="2148">
                  <c:v>17.044</c:v>
                </c:pt>
                <c:pt idx="2149">
                  <c:v>16.748000000000001</c:v>
                </c:pt>
                <c:pt idx="2150">
                  <c:v>16.510999999999999</c:v>
                </c:pt>
                <c:pt idx="2151">
                  <c:v>16.481999999999999</c:v>
                </c:pt>
                <c:pt idx="2152">
                  <c:v>16.321000000000002</c:v>
                </c:pt>
                <c:pt idx="2153">
                  <c:v>16.271999999999998</c:v>
                </c:pt>
                <c:pt idx="2154">
                  <c:v>16.279</c:v>
                </c:pt>
                <c:pt idx="2155">
                  <c:v>16.472999999999999</c:v>
                </c:pt>
                <c:pt idx="2156">
                  <c:v>17.013000000000002</c:v>
                </c:pt>
                <c:pt idx="2157">
                  <c:v>16.844000000000001</c:v>
                </c:pt>
                <c:pt idx="2158">
                  <c:v>16.329000000000001</c:v>
                </c:pt>
                <c:pt idx="2159">
                  <c:v>15.824999999999999</c:v>
                </c:pt>
                <c:pt idx="2160">
                  <c:v>15.335000000000001</c:v>
                </c:pt>
                <c:pt idx="2161">
                  <c:v>15.013999999999999</c:v>
                </c:pt>
                <c:pt idx="2162">
                  <c:v>14.833</c:v>
                </c:pt>
                <c:pt idx="2163">
                  <c:v>14.827999999999999</c:v>
                </c:pt>
                <c:pt idx="2164">
                  <c:v>14.869</c:v>
                </c:pt>
                <c:pt idx="2165">
                  <c:v>15.305999999999999</c:v>
                </c:pt>
                <c:pt idx="2166">
                  <c:v>16.074000000000002</c:v>
                </c:pt>
                <c:pt idx="2167">
                  <c:v>16.824999999999999</c:v>
                </c:pt>
                <c:pt idx="2168">
                  <c:v>17.396000000000001</c:v>
                </c:pt>
                <c:pt idx="2169">
                  <c:v>17.355</c:v>
                </c:pt>
                <c:pt idx="2170">
                  <c:v>17.285</c:v>
                </c:pt>
                <c:pt idx="2171">
                  <c:v>16.948</c:v>
                </c:pt>
                <c:pt idx="2172">
                  <c:v>16.361000000000001</c:v>
                </c:pt>
                <c:pt idx="2173">
                  <c:v>15.987</c:v>
                </c:pt>
                <c:pt idx="2174">
                  <c:v>15.699</c:v>
                </c:pt>
                <c:pt idx="2175">
                  <c:v>15.557</c:v>
                </c:pt>
                <c:pt idx="2176">
                  <c:v>15.611000000000001</c:v>
                </c:pt>
                <c:pt idx="2177">
                  <c:v>15.577</c:v>
                </c:pt>
                <c:pt idx="2178">
                  <c:v>15.456</c:v>
                </c:pt>
                <c:pt idx="2179">
                  <c:v>15.584</c:v>
                </c:pt>
                <c:pt idx="2180">
                  <c:v>15.811</c:v>
                </c:pt>
                <c:pt idx="2181">
                  <c:v>15.565</c:v>
                </c:pt>
                <c:pt idx="2182">
                  <c:v>15.23</c:v>
                </c:pt>
                <c:pt idx="2183">
                  <c:v>14.617000000000001</c:v>
                </c:pt>
                <c:pt idx="2184">
                  <c:v>14.199</c:v>
                </c:pt>
                <c:pt idx="2185">
                  <c:v>13.840999999999999</c:v>
                </c:pt>
                <c:pt idx="2186">
                  <c:v>13.794</c:v>
                </c:pt>
                <c:pt idx="2187">
                  <c:v>13.846</c:v>
                </c:pt>
                <c:pt idx="2188">
                  <c:v>14.089</c:v>
                </c:pt>
                <c:pt idx="2189">
                  <c:v>14.414999999999999</c:v>
                </c:pt>
                <c:pt idx="2190">
                  <c:v>14.772</c:v>
                </c:pt>
                <c:pt idx="2191">
                  <c:v>15.074999999999999</c:v>
                </c:pt>
                <c:pt idx="2192">
                  <c:v>15.507999999999999</c:v>
                </c:pt>
                <c:pt idx="2193">
                  <c:v>15.625999999999999</c:v>
                </c:pt>
                <c:pt idx="2194">
                  <c:v>15.538</c:v>
                </c:pt>
                <c:pt idx="2195">
                  <c:v>15.192</c:v>
                </c:pt>
                <c:pt idx="2196">
                  <c:v>14.951000000000001</c:v>
                </c:pt>
                <c:pt idx="2197">
                  <c:v>14.847</c:v>
                </c:pt>
                <c:pt idx="2198">
                  <c:v>14.602</c:v>
                </c:pt>
                <c:pt idx="2199">
                  <c:v>14.725</c:v>
                </c:pt>
                <c:pt idx="2200">
                  <c:v>14.741</c:v>
                </c:pt>
                <c:pt idx="2201">
                  <c:v>14.678000000000001</c:v>
                </c:pt>
                <c:pt idx="2202">
                  <c:v>14.737</c:v>
                </c:pt>
                <c:pt idx="2203">
                  <c:v>14.9</c:v>
                </c:pt>
                <c:pt idx="2204">
                  <c:v>15.430999999999999</c:v>
                </c:pt>
                <c:pt idx="2205">
                  <c:v>15.481999999999999</c:v>
                </c:pt>
                <c:pt idx="2206">
                  <c:v>14.916</c:v>
                </c:pt>
                <c:pt idx="2207">
                  <c:v>14.497999999999999</c:v>
                </c:pt>
                <c:pt idx="2208">
                  <c:v>14.343</c:v>
                </c:pt>
                <c:pt idx="2209">
                  <c:v>14.17</c:v>
                </c:pt>
                <c:pt idx="2210">
                  <c:v>14.015000000000001</c:v>
                </c:pt>
                <c:pt idx="2211">
                  <c:v>14.010999999999999</c:v>
                </c:pt>
                <c:pt idx="2212">
                  <c:v>14.103</c:v>
                </c:pt>
                <c:pt idx="2213">
                  <c:v>14.321999999999999</c:v>
                </c:pt>
                <c:pt idx="2214">
                  <c:v>14.71</c:v>
                </c:pt>
                <c:pt idx="2215">
                  <c:v>15.074</c:v>
                </c:pt>
                <c:pt idx="2216">
                  <c:v>15.4</c:v>
                </c:pt>
                <c:pt idx="2217">
                  <c:v>15.47</c:v>
                </c:pt>
                <c:pt idx="2218">
                  <c:v>15.366</c:v>
                </c:pt>
                <c:pt idx="2219">
                  <c:v>15.145</c:v>
                </c:pt>
                <c:pt idx="2220">
                  <c:v>14.909000000000001</c:v>
                </c:pt>
                <c:pt idx="2221">
                  <c:v>14.701000000000001</c:v>
                </c:pt>
                <c:pt idx="2222">
                  <c:v>14.52</c:v>
                </c:pt>
                <c:pt idx="2223">
                  <c:v>14.423</c:v>
                </c:pt>
                <c:pt idx="2224">
                  <c:v>14.388</c:v>
                </c:pt>
                <c:pt idx="2225">
                  <c:v>14.43</c:v>
                </c:pt>
                <c:pt idx="2226">
                  <c:v>14.496</c:v>
                </c:pt>
                <c:pt idx="2227">
                  <c:v>14.829000000000001</c:v>
                </c:pt>
                <c:pt idx="2228">
                  <c:v>15.282</c:v>
                </c:pt>
                <c:pt idx="2229">
                  <c:v>15.286</c:v>
                </c:pt>
                <c:pt idx="2230">
                  <c:v>15.021000000000001</c:v>
                </c:pt>
                <c:pt idx="2231">
                  <c:v>14.673</c:v>
                </c:pt>
                <c:pt idx="2232">
                  <c:v>14.347</c:v>
                </c:pt>
                <c:pt idx="2233">
                  <c:v>14.15</c:v>
                </c:pt>
                <c:pt idx="2234">
                  <c:v>14.077</c:v>
                </c:pt>
                <c:pt idx="2235">
                  <c:v>14.086</c:v>
                </c:pt>
                <c:pt idx="2236">
                  <c:v>14.212999999999999</c:v>
                </c:pt>
                <c:pt idx="2237">
                  <c:v>14.489000000000001</c:v>
                </c:pt>
                <c:pt idx="2238">
                  <c:v>14.715999999999999</c:v>
                </c:pt>
                <c:pt idx="2239">
                  <c:v>14.959</c:v>
                </c:pt>
                <c:pt idx="2240">
                  <c:v>15.401999999999999</c:v>
                </c:pt>
                <c:pt idx="2241">
                  <c:v>15.686</c:v>
                </c:pt>
                <c:pt idx="2242">
                  <c:v>15.564</c:v>
                </c:pt>
                <c:pt idx="2243">
                  <c:v>15.192</c:v>
                </c:pt>
                <c:pt idx="2244">
                  <c:v>14.744999999999999</c:v>
                </c:pt>
                <c:pt idx="2245">
                  <c:v>14.494</c:v>
                </c:pt>
                <c:pt idx="2246">
                  <c:v>14.272</c:v>
                </c:pt>
                <c:pt idx="2247">
                  <c:v>14.162000000000001</c:v>
                </c:pt>
                <c:pt idx="2248">
                  <c:v>14.036</c:v>
                </c:pt>
                <c:pt idx="2249">
                  <c:v>14.207000000000001</c:v>
                </c:pt>
                <c:pt idx="2250">
                  <c:v>14.333</c:v>
                </c:pt>
                <c:pt idx="2251">
                  <c:v>14.55</c:v>
                </c:pt>
                <c:pt idx="2252">
                  <c:v>14.997</c:v>
                </c:pt>
                <c:pt idx="2253">
                  <c:v>15.186</c:v>
                </c:pt>
                <c:pt idx="2254">
                  <c:v>14.904</c:v>
                </c:pt>
                <c:pt idx="2255">
                  <c:v>14.737</c:v>
                </c:pt>
                <c:pt idx="2256">
                  <c:v>14.391</c:v>
                </c:pt>
                <c:pt idx="2257">
                  <c:v>14.224</c:v>
                </c:pt>
                <c:pt idx="2258">
                  <c:v>14.14</c:v>
                </c:pt>
                <c:pt idx="2259">
                  <c:v>14.074999999999999</c:v>
                </c:pt>
                <c:pt idx="2260">
                  <c:v>14.201000000000001</c:v>
                </c:pt>
                <c:pt idx="2261">
                  <c:v>14.356</c:v>
                </c:pt>
                <c:pt idx="2262">
                  <c:v>14.422000000000001</c:v>
                </c:pt>
                <c:pt idx="2263">
                  <c:v>14.576000000000001</c:v>
                </c:pt>
                <c:pt idx="2264">
                  <c:v>14.97</c:v>
                </c:pt>
                <c:pt idx="2265">
                  <c:v>15.099</c:v>
                </c:pt>
                <c:pt idx="2266">
                  <c:v>15.265000000000001</c:v>
                </c:pt>
                <c:pt idx="2267">
                  <c:v>15.157</c:v>
                </c:pt>
                <c:pt idx="2268">
                  <c:v>14.894</c:v>
                </c:pt>
                <c:pt idx="2269">
                  <c:v>14.803000000000001</c:v>
                </c:pt>
                <c:pt idx="2270">
                  <c:v>14.638</c:v>
                </c:pt>
                <c:pt idx="2271">
                  <c:v>14.551</c:v>
                </c:pt>
                <c:pt idx="2272">
                  <c:v>14.709</c:v>
                </c:pt>
                <c:pt idx="2273">
                  <c:v>14.935</c:v>
                </c:pt>
                <c:pt idx="2274">
                  <c:v>15.119</c:v>
                </c:pt>
                <c:pt idx="2275">
                  <c:v>15.24</c:v>
                </c:pt>
                <c:pt idx="2276">
                  <c:v>15.56</c:v>
                </c:pt>
                <c:pt idx="2277">
                  <c:v>15.538</c:v>
                </c:pt>
                <c:pt idx="2278">
                  <c:v>15.124000000000001</c:v>
                </c:pt>
                <c:pt idx="2279">
                  <c:v>14.784000000000001</c:v>
                </c:pt>
                <c:pt idx="2280">
                  <c:v>14.298</c:v>
                </c:pt>
                <c:pt idx="2281">
                  <c:v>13.92</c:v>
                </c:pt>
                <c:pt idx="2282">
                  <c:v>13.725</c:v>
                </c:pt>
                <c:pt idx="2283">
                  <c:v>13.673999999999999</c:v>
                </c:pt>
                <c:pt idx="2284">
                  <c:v>13.856</c:v>
                </c:pt>
                <c:pt idx="2285">
                  <c:v>13.994</c:v>
                </c:pt>
                <c:pt idx="2286">
                  <c:v>14.257</c:v>
                </c:pt>
                <c:pt idx="2287">
                  <c:v>14.686999999999999</c:v>
                </c:pt>
                <c:pt idx="2288">
                  <c:v>15.12</c:v>
                </c:pt>
                <c:pt idx="2289">
                  <c:v>15.53</c:v>
                </c:pt>
                <c:pt idx="2290">
                  <c:v>15.772</c:v>
                </c:pt>
                <c:pt idx="2291">
                  <c:v>15.81</c:v>
                </c:pt>
                <c:pt idx="2292">
                  <c:v>15.497</c:v>
                </c:pt>
                <c:pt idx="2293">
                  <c:v>15.182</c:v>
                </c:pt>
                <c:pt idx="2294">
                  <c:v>15.105</c:v>
                </c:pt>
                <c:pt idx="2295">
                  <c:v>14.935</c:v>
                </c:pt>
                <c:pt idx="2296">
                  <c:v>14.83</c:v>
                </c:pt>
                <c:pt idx="2297">
                  <c:v>14.879</c:v>
                </c:pt>
                <c:pt idx="2298">
                  <c:v>15.066000000000001</c:v>
                </c:pt>
                <c:pt idx="2299">
                  <c:v>15.228999999999999</c:v>
                </c:pt>
                <c:pt idx="2300">
                  <c:v>15.542999999999999</c:v>
                </c:pt>
                <c:pt idx="2301">
                  <c:v>15.459</c:v>
                </c:pt>
                <c:pt idx="2302">
                  <c:v>14.968</c:v>
                </c:pt>
                <c:pt idx="2303">
                  <c:v>14.31</c:v>
                </c:pt>
                <c:pt idx="2304">
                  <c:v>13.77</c:v>
                </c:pt>
                <c:pt idx="2305">
                  <c:v>13.523</c:v>
                </c:pt>
                <c:pt idx="2306">
                  <c:v>13.324999999999999</c:v>
                </c:pt>
                <c:pt idx="2307">
                  <c:v>13.172000000000001</c:v>
                </c:pt>
                <c:pt idx="2308">
                  <c:v>13.286</c:v>
                </c:pt>
                <c:pt idx="2309">
                  <c:v>13.647</c:v>
                </c:pt>
                <c:pt idx="2310">
                  <c:v>14.842000000000001</c:v>
                </c:pt>
                <c:pt idx="2311">
                  <c:v>16.422000000000001</c:v>
                </c:pt>
                <c:pt idx="2312">
                  <c:v>16.96</c:v>
                </c:pt>
                <c:pt idx="2313">
                  <c:v>16.873000000000001</c:v>
                </c:pt>
                <c:pt idx="2314">
                  <c:v>16.516999999999999</c:v>
                </c:pt>
                <c:pt idx="2315">
                  <c:v>16.062999999999999</c:v>
                </c:pt>
                <c:pt idx="2316">
                  <c:v>15.763</c:v>
                </c:pt>
                <c:pt idx="2317">
                  <c:v>15.661</c:v>
                </c:pt>
                <c:pt idx="2318">
                  <c:v>15.622</c:v>
                </c:pt>
                <c:pt idx="2319">
                  <c:v>15.420999999999999</c:v>
                </c:pt>
                <c:pt idx="2320">
                  <c:v>15.236000000000001</c:v>
                </c:pt>
                <c:pt idx="2321">
                  <c:v>15.329000000000001</c:v>
                </c:pt>
                <c:pt idx="2322">
                  <c:v>15.259</c:v>
                </c:pt>
                <c:pt idx="2323">
                  <c:v>15.308999999999999</c:v>
                </c:pt>
                <c:pt idx="2324">
                  <c:v>15.545999999999999</c:v>
                </c:pt>
                <c:pt idx="2325">
                  <c:v>15.378</c:v>
                </c:pt>
                <c:pt idx="2326">
                  <c:v>14.769</c:v>
                </c:pt>
                <c:pt idx="2327">
                  <c:v>14.135</c:v>
                </c:pt>
                <c:pt idx="2328">
                  <c:v>13.602</c:v>
                </c:pt>
                <c:pt idx="2329">
                  <c:v>13.205</c:v>
                </c:pt>
                <c:pt idx="2330">
                  <c:v>13.079000000000001</c:v>
                </c:pt>
                <c:pt idx="2331">
                  <c:v>13.125999999999999</c:v>
                </c:pt>
                <c:pt idx="2332">
                  <c:v>13.319000000000001</c:v>
                </c:pt>
                <c:pt idx="2333">
                  <c:v>13.7</c:v>
                </c:pt>
                <c:pt idx="2334">
                  <c:v>14.959</c:v>
                </c:pt>
                <c:pt idx="2335">
                  <c:v>16.670999999999999</c:v>
                </c:pt>
                <c:pt idx="2336">
                  <c:v>16.937000000000001</c:v>
                </c:pt>
                <c:pt idx="2337">
                  <c:v>16.855</c:v>
                </c:pt>
                <c:pt idx="2338">
                  <c:v>16.591999999999999</c:v>
                </c:pt>
                <c:pt idx="2339">
                  <c:v>16.341999999999999</c:v>
                </c:pt>
                <c:pt idx="2340">
                  <c:v>16.242000000000001</c:v>
                </c:pt>
                <c:pt idx="2341">
                  <c:v>16.062999999999999</c:v>
                </c:pt>
                <c:pt idx="2342">
                  <c:v>15.877000000000001</c:v>
                </c:pt>
                <c:pt idx="2343">
                  <c:v>15.538</c:v>
                </c:pt>
                <c:pt idx="2344">
                  <c:v>15.532999999999999</c:v>
                </c:pt>
                <c:pt idx="2345">
                  <c:v>15.02</c:v>
                </c:pt>
                <c:pt idx="2346">
                  <c:v>14.951000000000001</c:v>
                </c:pt>
                <c:pt idx="2347">
                  <c:v>15.202999999999999</c:v>
                </c:pt>
                <c:pt idx="2348">
                  <c:v>15.536</c:v>
                </c:pt>
                <c:pt idx="2349">
                  <c:v>15.465</c:v>
                </c:pt>
                <c:pt idx="2350">
                  <c:v>15.066000000000001</c:v>
                </c:pt>
                <c:pt idx="2351">
                  <c:v>14.489000000000001</c:v>
                </c:pt>
                <c:pt idx="2352">
                  <c:v>14.005000000000001</c:v>
                </c:pt>
                <c:pt idx="2353">
                  <c:v>13.661</c:v>
                </c:pt>
                <c:pt idx="2354">
                  <c:v>13.567</c:v>
                </c:pt>
                <c:pt idx="2355">
                  <c:v>13.625999999999999</c:v>
                </c:pt>
                <c:pt idx="2356">
                  <c:v>13.814</c:v>
                </c:pt>
                <c:pt idx="2357">
                  <c:v>14.271000000000001</c:v>
                </c:pt>
                <c:pt idx="2358">
                  <c:v>15.475</c:v>
                </c:pt>
                <c:pt idx="2359">
                  <c:v>16.934000000000001</c:v>
                </c:pt>
                <c:pt idx="2360">
                  <c:v>17.212</c:v>
                </c:pt>
                <c:pt idx="2361">
                  <c:v>16.984000000000002</c:v>
                </c:pt>
                <c:pt idx="2362">
                  <c:v>16.78</c:v>
                </c:pt>
                <c:pt idx="2363">
                  <c:v>16.579999999999998</c:v>
                </c:pt>
                <c:pt idx="2364">
                  <c:v>16.369</c:v>
                </c:pt>
                <c:pt idx="2365">
                  <c:v>16.056999999999999</c:v>
                </c:pt>
                <c:pt idx="2366">
                  <c:v>15.997</c:v>
                </c:pt>
                <c:pt idx="2367">
                  <c:v>15.670999999999999</c:v>
                </c:pt>
                <c:pt idx="2368">
                  <c:v>15.497999999999999</c:v>
                </c:pt>
                <c:pt idx="2369">
                  <c:v>15.484999999999999</c:v>
                </c:pt>
                <c:pt idx="2370">
                  <c:v>15.423</c:v>
                </c:pt>
                <c:pt idx="2371">
                  <c:v>15.486000000000001</c:v>
                </c:pt>
                <c:pt idx="2372">
                  <c:v>15.7</c:v>
                </c:pt>
                <c:pt idx="2373">
                  <c:v>15.840999999999999</c:v>
                </c:pt>
                <c:pt idx="2374">
                  <c:v>15.048</c:v>
                </c:pt>
                <c:pt idx="2375">
                  <c:v>14.218</c:v>
                </c:pt>
                <c:pt idx="2376">
                  <c:v>13.638999999999999</c:v>
                </c:pt>
                <c:pt idx="2377">
                  <c:v>13.467000000000001</c:v>
                </c:pt>
                <c:pt idx="2378">
                  <c:v>13.335000000000001</c:v>
                </c:pt>
                <c:pt idx="2379">
                  <c:v>13.218999999999999</c:v>
                </c:pt>
                <c:pt idx="2380">
                  <c:v>13.496</c:v>
                </c:pt>
                <c:pt idx="2381">
                  <c:v>13.962999999999999</c:v>
                </c:pt>
                <c:pt idx="2382">
                  <c:v>14.942</c:v>
                </c:pt>
                <c:pt idx="2383">
                  <c:v>16.189</c:v>
                </c:pt>
                <c:pt idx="2384">
                  <c:v>16.544</c:v>
                </c:pt>
                <c:pt idx="2385">
                  <c:v>16.248000000000001</c:v>
                </c:pt>
                <c:pt idx="2386">
                  <c:v>16.224</c:v>
                </c:pt>
                <c:pt idx="2387">
                  <c:v>15.936999999999999</c:v>
                </c:pt>
                <c:pt idx="2388">
                  <c:v>15.454000000000001</c:v>
                </c:pt>
                <c:pt idx="2389">
                  <c:v>15.180999999999999</c:v>
                </c:pt>
                <c:pt idx="2390">
                  <c:v>15.007999999999999</c:v>
                </c:pt>
                <c:pt idx="2391">
                  <c:v>14.542</c:v>
                </c:pt>
                <c:pt idx="2392">
                  <c:v>14.444000000000001</c:v>
                </c:pt>
                <c:pt idx="2393">
                  <c:v>14.590999999999999</c:v>
                </c:pt>
                <c:pt idx="2394">
                  <c:v>14.612</c:v>
                </c:pt>
                <c:pt idx="2395">
                  <c:v>14.614000000000001</c:v>
                </c:pt>
                <c:pt idx="2396">
                  <c:v>14.602</c:v>
                </c:pt>
                <c:pt idx="2397">
                  <c:v>14.592000000000001</c:v>
                </c:pt>
                <c:pt idx="2398">
                  <c:v>14.067</c:v>
                </c:pt>
                <c:pt idx="2399">
                  <c:v>13.635999999999999</c:v>
                </c:pt>
                <c:pt idx="2400">
                  <c:v>13.276</c:v>
                </c:pt>
                <c:pt idx="2401">
                  <c:v>12.861000000000001</c:v>
                </c:pt>
                <c:pt idx="2402">
                  <c:v>12.756</c:v>
                </c:pt>
                <c:pt idx="2403">
                  <c:v>12.693</c:v>
                </c:pt>
                <c:pt idx="2404">
                  <c:v>12.808</c:v>
                </c:pt>
                <c:pt idx="2405">
                  <c:v>12.887</c:v>
                </c:pt>
                <c:pt idx="2406">
                  <c:v>13.117000000000001</c:v>
                </c:pt>
                <c:pt idx="2407">
                  <c:v>13.53</c:v>
                </c:pt>
                <c:pt idx="2408">
                  <c:v>14.164</c:v>
                </c:pt>
                <c:pt idx="2409">
                  <c:v>14.832000000000001</c:v>
                </c:pt>
                <c:pt idx="2410">
                  <c:v>15.117000000000001</c:v>
                </c:pt>
                <c:pt idx="2411">
                  <c:v>14.961</c:v>
                </c:pt>
                <c:pt idx="2412">
                  <c:v>14.73</c:v>
                </c:pt>
                <c:pt idx="2413">
                  <c:v>14.462999999999999</c:v>
                </c:pt>
                <c:pt idx="2414">
                  <c:v>14.365</c:v>
                </c:pt>
                <c:pt idx="2415">
                  <c:v>14.214</c:v>
                </c:pt>
                <c:pt idx="2416">
                  <c:v>14.208</c:v>
                </c:pt>
                <c:pt idx="2417">
                  <c:v>14.382</c:v>
                </c:pt>
                <c:pt idx="2418">
                  <c:v>14.41</c:v>
                </c:pt>
                <c:pt idx="2419">
                  <c:v>14.481</c:v>
                </c:pt>
                <c:pt idx="2420">
                  <c:v>14.44</c:v>
                </c:pt>
                <c:pt idx="2421">
                  <c:v>14.411</c:v>
                </c:pt>
                <c:pt idx="2422">
                  <c:v>14.042999999999999</c:v>
                </c:pt>
                <c:pt idx="2423">
                  <c:v>13.465999999999999</c:v>
                </c:pt>
                <c:pt idx="2424">
                  <c:v>13.09</c:v>
                </c:pt>
                <c:pt idx="2425">
                  <c:v>12.853</c:v>
                </c:pt>
                <c:pt idx="2426">
                  <c:v>12.742000000000001</c:v>
                </c:pt>
                <c:pt idx="2427">
                  <c:v>12.609</c:v>
                </c:pt>
                <c:pt idx="2428">
                  <c:v>12.708</c:v>
                </c:pt>
                <c:pt idx="2429">
                  <c:v>12.882</c:v>
                </c:pt>
                <c:pt idx="2430">
                  <c:v>12.849</c:v>
                </c:pt>
                <c:pt idx="2431">
                  <c:v>13.036</c:v>
                </c:pt>
                <c:pt idx="2432">
                  <c:v>13.391</c:v>
                </c:pt>
                <c:pt idx="2433">
                  <c:v>13.932</c:v>
                </c:pt>
                <c:pt idx="2434">
                  <c:v>14.26</c:v>
                </c:pt>
                <c:pt idx="2435">
                  <c:v>14.115</c:v>
                </c:pt>
                <c:pt idx="2436">
                  <c:v>14.01</c:v>
                </c:pt>
                <c:pt idx="2437">
                  <c:v>13.853999999999999</c:v>
                </c:pt>
                <c:pt idx="2438">
                  <c:v>13.94</c:v>
                </c:pt>
                <c:pt idx="2439">
                  <c:v>13.928000000000001</c:v>
                </c:pt>
                <c:pt idx="2440">
                  <c:v>13.948</c:v>
                </c:pt>
                <c:pt idx="2441">
                  <c:v>13.927</c:v>
                </c:pt>
                <c:pt idx="2442">
                  <c:v>14.157999999999999</c:v>
                </c:pt>
                <c:pt idx="2443">
                  <c:v>14.327</c:v>
                </c:pt>
                <c:pt idx="2444">
                  <c:v>14.760999999999999</c:v>
                </c:pt>
                <c:pt idx="2445">
                  <c:v>14.997999999999999</c:v>
                </c:pt>
                <c:pt idx="2446">
                  <c:v>14.704000000000001</c:v>
                </c:pt>
                <c:pt idx="2447">
                  <c:v>14.218999999999999</c:v>
                </c:pt>
                <c:pt idx="2448">
                  <c:v>13.606</c:v>
                </c:pt>
                <c:pt idx="2449">
                  <c:v>13.458</c:v>
                </c:pt>
                <c:pt idx="2450">
                  <c:v>13.302</c:v>
                </c:pt>
                <c:pt idx="2451">
                  <c:v>13.321</c:v>
                </c:pt>
                <c:pt idx="2452">
                  <c:v>13.409000000000001</c:v>
                </c:pt>
                <c:pt idx="2453">
                  <c:v>13.784000000000001</c:v>
                </c:pt>
                <c:pt idx="2454">
                  <c:v>15.183999999999999</c:v>
                </c:pt>
                <c:pt idx="2455">
                  <c:v>16.648</c:v>
                </c:pt>
                <c:pt idx="2456">
                  <c:v>16.913</c:v>
                </c:pt>
                <c:pt idx="2457">
                  <c:v>16.641999999999999</c:v>
                </c:pt>
                <c:pt idx="2458">
                  <c:v>16.367999999999999</c:v>
                </c:pt>
                <c:pt idx="2459">
                  <c:v>16.088999999999999</c:v>
                </c:pt>
                <c:pt idx="2460">
                  <c:v>16.033999999999999</c:v>
                </c:pt>
                <c:pt idx="2461">
                  <c:v>15.797000000000001</c:v>
                </c:pt>
                <c:pt idx="2462">
                  <c:v>15.866</c:v>
                </c:pt>
                <c:pt idx="2463">
                  <c:v>15.52</c:v>
                </c:pt>
                <c:pt idx="2464">
                  <c:v>15.385</c:v>
                </c:pt>
                <c:pt idx="2465">
                  <c:v>15.04</c:v>
                </c:pt>
                <c:pt idx="2466">
                  <c:v>15.013999999999999</c:v>
                </c:pt>
                <c:pt idx="2467">
                  <c:v>15.23</c:v>
                </c:pt>
                <c:pt idx="2468">
                  <c:v>15.507</c:v>
                </c:pt>
                <c:pt idx="2469">
                  <c:v>15.802</c:v>
                </c:pt>
                <c:pt idx="2470">
                  <c:v>15.332000000000001</c:v>
                </c:pt>
                <c:pt idx="2471">
                  <c:v>14.56</c:v>
                </c:pt>
                <c:pt idx="2472">
                  <c:v>13.835000000000001</c:v>
                </c:pt>
                <c:pt idx="2473">
                  <c:v>13.503</c:v>
                </c:pt>
                <c:pt idx="2474">
                  <c:v>13.448</c:v>
                </c:pt>
                <c:pt idx="2475">
                  <c:v>13.568</c:v>
                </c:pt>
                <c:pt idx="2476">
                  <c:v>13.811999999999999</c:v>
                </c:pt>
                <c:pt idx="2477">
                  <c:v>14.316000000000001</c:v>
                </c:pt>
                <c:pt idx="2478">
                  <c:v>15.618</c:v>
                </c:pt>
                <c:pt idx="2479">
                  <c:v>17.021000000000001</c:v>
                </c:pt>
                <c:pt idx="2480">
                  <c:v>17.341999999999999</c:v>
                </c:pt>
                <c:pt idx="2481">
                  <c:v>17.353999999999999</c:v>
                </c:pt>
                <c:pt idx="2482">
                  <c:v>17.291</c:v>
                </c:pt>
                <c:pt idx="2483">
                  <c:v>16.946999999999999</c:v>
                </c:pt>
                <c:pt idx="2484">
                  <c:v>16.707000000000001</c:v>
                </c:pt>
                <c:pt idx="2485">
                  <c:v>16.460999999999999</c:v>
                </c:pt>
                <c:pt idx="2486">
                  <c:v>16.448</c:v>
                </c:pt>
                <c:pt idx="2487">
                  <c:v>16.222999999999999</c:v>
                </c:pt>
                <c:pt idx="2488">
                  <c:v>15.834</c:v>
                </c:pt>
                <c:pt idx="2489">
                  <c:v>15.597</c:v>
                </c:pt>
                <c:pt idx="2490">
                  <c:v>15.387</c:v>
                </c:pt>
                <c:pt idx="2491">
                  <c:v>15.292</c:v>
                </c:pt>
                <c:pt idx="2492">
                  <c:v>15.548999999999999</c:v>
                </c:pt>
                <c:pt idx="2493">
                  <c:v>15.692</c:v>
                </c:pt>
                <c:pt idx="2494">
                  <c:v>15.009</c:v>
                </c:pt>
                <c:pt idx="2495">
                  <c:v>14.315</c:v>
                </c:pt>
                <c:pt idx="2496">
                  <c:v>13.612</c:v>
                </c:pt>
                <c:pt idx="2497">
                  <c:v>13.295</c:v>
                </c:pt>
                <c:pt idx="2498">
                  <c:v>13.215999999999999</c:v>
                </c:pt>
                <c:pt idx="2499">
                  <c:v>13.176</c:v>
                </c:pt>
                <c:pt idx="2500">
                  <c:v>13.497</c:v>
                </c:pt>
                <c:pt idx="2501">
                  <c:v>13.811</c:v>
                </c:pt>
                <c:pt idx="2502">
                  <c:v>15.084</c:v>
                </c:pt>
                <c:pt idx="2503">
                  <c:v>16.527999999999999</c:v>
                </c:pt>
                <c:pt idx="2504">
                  <c:v>16.795000000000002</c:v>
                </c:pt>
                <c:pt idx="2505">
                  <c:v>16.484000000000002</c:v>
                </c:pt>
                <c:pt idx="2506">
                  <c:v>16.486000000000001</c:v>
                </c:pt>
                <c:pt idx="2507">
                  <c:v>16.277999999999999</c:v>
                </c:pt>
                <c:pt idx="2508">
                  <c:v>15.976000000000001</c:v>
                </c:pt>
                <c:pt idx="2509">
                  <c:v>15.882999999999999</c:v>
                </c:pt>
                <c:pt idx="2510">
                  <c:v>15.635</c:v>
                </c:pt>
                <c:pt idx="2511">
                  <c:v>15.452</c:v>
                </c:pt>
                <c:pt idx="2512">
                  <c:v>15.394</c:v>
                </c:pt>
                <c:pt idx="2513">
                  <c:v>15.170999999999999</c:v>
                </c:pt>
                <c:pt idx="2514">
                  <c:v>15.18</c:v>
                </c:pt>
                <c:pt idx="2515">
                  <c:v>15.018000000000001</c:v>
                </c:pt>
                <c:pt idx="2516">
                  <c:v>15.25</c:v>
                </c:pt>
                <c:pt idx="2517">
                  <c:v>15.369</c:v>
                </c:pt>
                <c:pt idx="2518">
                  <c:v>14.933</c:v>
                </c:pt>
                <c:pt idx="2519">
                  <c:v>14.180999999999999</c:v>
                </c:pt>
                <c:pt idx="2520">
                  <c:v>13.612</c:v>
                </c:pt>
                <c:pt idx="2521">
                  <c:v>13.287000000000001</c:v>
                </c:pt>
                <c:pt idx="2522">
                  <c:v>13.21</c:v>
                </c:pt>
                <c:pt idx="2523">
                  <c:v>13.191000000000001</c:v>
                </c:pt>
                <c:pt idx="2524">
                  <c:v>13.285</c:v>
                </c:pt>
                <c:pt idx="2525">
                  <c:v>13.728</c:v>
                </c:pt>
                <c:pt idx="2526">
                  <c:v>15.11</c:v>
                </c:pt>
                <c:pt idx="2527">
                  <c:v>16.376000000000001</c:v>
                </c:pt>
                <c:pt idx="2528">
                  <c:v>16.672999999999998</c:v>
                </c:pt>
                <c:pt idx="2529">
                  <c:v>16.370999999999999</c:v>
                </c:pt>
                <c:pt idx="2530">
                  <c:v>16.341000000000001</c:v>
                </c:pt>
                <c:pt idx="2531">
                  <c:v>15.872</c:v>
                </c:pt>
                <c:pt idx="2532">
                  <c:v>15.680999999999999</c:v>
                </c:pt>
                <c:pt idx="2533">
                  <c:v>15.481999999999999</c:v>
                </c:pt>
                <c:pt idx="2534">
                  <c:v>15.4</c:v>
                </c:pt>
                <c:pt idx="2535">
                  <c:v>15.305999999999999</c:v>
                </c:pt>
                <c:pt idx="2536">
                  <c:v>15.243</c:v>
                </c:pt>
                <c:pt idx="2537">
                  <c:v>15.164999999999999</c:v>
                </c:pt>
                <c:pt idx="2538">
                  <c:v>15.061</c:v>
                </c:pt>
                <c:pt idx="2539">
                  <c:v>15.023999999999999</c:v>
                </c:pt>
                <c:pt idx="2540">
                  <c:v>15.321999999999999</c:v>
                </c:pt>
                <c:pt idx="2541">
                  <c:v>15.587999999999999</c:v>
                </c:pt>
                <c:pt idx="2542">
                  <c:v>15.06</c:v>
                </c:pt>
                <c:pt idx="2543">
                  <c:v>14.332000000000001</c:v>
                </c:pt>
                <c:pt idx="2544">
                  <c:v>13.709</c:v>
                </c:pt>
                <c:pt idx="2545">
                  <c:v>13.388</c:v>
                </c:pt>
                <c:pt idx="2546">
                  <c:v>13.297000000000001</c:v>
                </c:pt>
                <c:pt idx="2547">
                  <c:v>13.323</c:v>
                </c:pt>
                <c:pt idx="2548">
                  <c:v>13.542999999999999</c:v>
                </c:pt>
                <c:pt idx="2549">
                  <c:v>13.927</c:v>
                </c:pt>
                <c:pt idx="2550">
                  <c:v>15.170999999999999</c:v>
                </c:pt>
                <c:pt idx="2551">
                  <c:v>16.957000000000001</c:v>
                </c:pt>
                <c:pt idx="2552">
                  <c:v>17.145</c:v>
                </c:pt>
                <c:pt idx="2553">
                  <c:v>16.800999999999998</c:v>
                </c:pt>
                <c:pt idx="2554">
                  <c:v>16.245999999999999</c:v>
                </c:pt>
                <c:pt idx="2555">
                  <c:v>15.949</c:v>
                </c:pt>
                <c:pt idx="2556">
                  <c:v>15.664999999999999</c:v>
                </c:pt>
                <c:pt idx="2557">
                  <c:v>15.247999999999999</c:v>
                </c:pt>
                <c:pt idx="2558">
                  <c:v>14.978999999999999</c:v>
                </c:pt>
                <c:pt idx="2559">
                  <c:v>14.759</c:v>
                </c:pt>
                <c:pt idx="2560">
                  <c:v>14.525</c:v>
                </c:pt>
                <c:pt idx="2561">
                  <c:v>14.502000000000001</c:v>
                </c:pt>
                <c:pt idx="2562">
                  <c:v>14.475</c:v>
                </c:pt>
                <c:pt idx="2563">
                  <c:v>14.523</c:v>
                </c:pt>
                <c:pt idx="2564">
                  <c:v>14.547000000000001</c:v>
                </c:pt>
                <c:pt idx="2565">
                  <c:v>14.615</c:v>
                </c:pt>
                <c:pt idx="2566">
                  <c:v>14.26</c:v>
                </c:pt>
                <c:pt idx="2567">
                  <c:v>13.866</c:v>
                </c:pt>
                <c:pt idx="2568">
                  <c:v>13.468</c:v>
                </c:pt>
                <c:pt idx="2569">
                  <c:v>13.07</c:v>
                </c:pt>
                <c:pt idx="2570">
                  <c:v>12.94</c:v>
                </c:pt>
                <c:pt idx="2571">
                  <c:v>12.978</c:v>
                </c:pt>
                <c:pt idx="2572">
                  <c:v>13.096</c:v>
                </c:pt>
                <c:pt idx="2573">
                  <c:v>13.256</c:v>
                </c:pt>
                <c:pt idx="2574">
                  <c:v>13.436</c:v>
                </c:pt>
                <c:pt idx="2575">
                  <c:v>13.760999999999999</c:v>
                </c:pt>
                <c:pt idx="2576">
                  <c:v>14.199</c:v>
                </c:pt>
                <c:pt idx="2577">
                  <c:v>14.615</c:v>
                </c:pt>
                <c:pt idx="2578">
                  <c:v>14.769</c:v>
                </c:pt>
                <c:pt idx="2579">
                  <c:v>14.47</c:v>
                </c:pt>
                <c:pt idx="2580">
                  <c:v>14.113</c:v>
                </c:pt>
                <c:pt idx="2581">
                  <c:v>13.865</c:v>
                </c:pt>
                <c:pt idx="2582">
                  <c:v>13.664999999999999</c:v>
                </c:pt>
                <c:pt idx="2583">
                  <c:v>13.646000000000001</c:v>
                </c:pt>
                <c:pt idx="2584">
                  <c:v>13.631</c:v>
                </c:pt>
                <c:pt idx="2585">
                  <c:v>13.839</c:v>
                </c:pt>
                <c:pt idx="2586">
                  <c:v>13.978</c:v>
                </c:pt>
                <c:pt idx="2587">
                  <c:v>13.954000000000001</c:v>
                </c:pt>
                <c:pt idx="2588">
                  <c:v>13.865</c:v>
                </c:pt>
                <c:pt idx="2589">
                  <c:v>14.016</c:v>
                </c:pt>
                <c:pt idx="2590">
                  <c:v>13.747999999999999</c:v>
                </c:pt>
                <c:pt idx="2591">
                  <c:v>13.452999999999999</c:v>
                </c:pt>
                <c:pt idx="2592">
                  <c:v>12.993</c:v>
                </c:pt>
                <c:pt idx="2593">
                  <c:v>12.685</c:v>
                </c:pt>
                <c:pt idx="2594">
                  <c:v>12.583</c:v>
                </c:pt>
                <c:pt idx="2595">
                  <c:v>12.532999999999999</c:v>
                </c:pt>
                <c:pt idx="2596">
                  <c:v>12.521000000000001</c:v>
                </c:pt>
                <c:pt idx="2597">
                  <c:v>12.585000000000001</c:v>
                </c:pt>
                <c:pt idx="2598">
                  <c:v>12.585000000000001</c:v>
                </c:pt>
                <c:pt idx="2599">
                  <c:v>12.959</c:v>
                </c:pt>
                <c:pt idx="2600">
                  <c:v>13.446</c:v>
                </c:pt>
                <c:pt idx="2601">
                  <c:v>13.548999999999999</c:v>
                </c:pt>
                <c:pt idx="2602">
                  <c:v>13.769</c:v>
                </c:pt>
                <c:pt idx="2603">
                  <c:v>13.643000000000001</c:v>
                </c:pt>
                <c:pt idx="2604">
                  <c:v>13.468999999999999</c:v>
                </c:pt>
                <c:pt idx="2605">
                  <c:v>13.23</c:v>
                </c:pt>
                <c:pt idx="2606">
                  <c:v>13.135999999999999</c:v>
                </c:pt>
                <c:pt idx="2607">
                  <c:v>13.048</c:v>
                </c:pt>
                <c:pt idx="2608">
                  <c:v>12.898999999999999</c:v>
                </c:pt>
                <c:pt idx="2609">
                  <c:v>12.818</c:v>
                </c:pt>
                <c:pt idx="2610">
                  <c:v>12.952999999999999</c:v>
                </c:pt>
                <c:pt idx="2611">
                  <c:v>13.025</c:v>
                </c:pt>
                <c:pt idx="2612">
                  <c:v>13.098000000000001</c:v>
                </c:pt>
                <c:pt idx="2613">
                  <c:v>13.426</c:v>
                </c:pt>
                <c:pt idx="2614">
                  <c:v>13.262</c:v>
                </c:pt>
                <c:pt idx="2615">
                  <c:v>12.728</c:v>
                </c:pt>
                <c:pt idx="2616">
                  <c:v>12.260999999999999</c:v>
                </c:pt>
                <c:pt idx="2617">
                  <c:v>12.029</c:v>
                </c:pt>
                <c:pt idx="2618">
                  <c:v>11.981</c:v>
                </c:pt>
                <c:pt idx="2619">
                  <c:v>12.061</c:v>
                </c:pt>
                <c:pt idx="2620">
                  <c:v>12.257999999999999</c:v>
                </c:pt>
                <c:pt idx="2621">
                  <c:v>12.689</c:v>
                </c:pt>
                <c:pt idx="2622">
                  <c:v>13.750999999999999</c:v>
                </c:pt>
                <c:pt idx="2623">
                  <c:v>15.316000000000001</c:v>
                </c:pt>
                <c:pt idx="2624">
                  <c:v>15.509</c:v>
                </c:pt>
                <c:pt idx="2625">
                  <c:v>15.135999999999999</c:v>
                </c:pt>
                <c:pt idx="2626">
                  <c:v>14.904999999999999</c:v>
                </c:pt>
                <c:pt idx="2627">
                  <c:v>14.632999999999999</c:v>
                </c:pt>
                <c:pt idx="2628">
                  <c:v>14.435</c:v>
                </c:pt>
                <c:pt idx="2629">
                  <c:v>14.119</c:v>
                </c:pt>
                <c:pt idx="2630">
                  <c:v>14.038</c:v>
                </c:pt>
                <c:pt idx="2631">
                  <c:v>13.933999999999999</c:v>
                </c:pt>
                <c:pt idx="2632">
                  <c:v>13.696</c:v>
                </c:pt>
                <c:pt idx="2633">
                  <c:v>13.616</c:v>
                </c:pt>
                <c:pt idx="2634">
                  <c:v>13.441000000000001</c:v>
                </c:pt>
                <c:pt idx="2635">
                  <c:v>13.465999999999999</c:v>
                </c:pt>
                <c:pt idx="2636">
                  <c:v>13.531000000000001</c:v>
                </c:pt>
                <c:pt idx="2637">
                  <c:v>13.808</c:v>
                </c:pt>
                <c:pt idx="2638">
                  <c:v>13.4</c:v>
                </c:pt>
                <c:pt idx="2639">
                  <c:v>12.605</c:v>
                </c:pt>
                <c:pt idx="2640">
                  <c:v>12.042</c:v>
                </c:pt>
                <c:pt idx="2641">
                  <c:v>11.749000000000001</c:v>
                </c:pt>
                <c:pt idx="2642">
                  <c:v>11.643000000000001</c:v>
                </c:pt>
                <c:pt idx="2643">
                  <c:v>11.736000000000001</c:v>
                </c:pt>
                <c:pt idx="2644">
                  <c:v>11.936999999999999</c:v>
                </c:pt>
                <c:pt idx="2645">
                  <c:v>12.265000000000001</c:v>
                </c:pt>
                <c:pt idx="2646">
                  <c:v>13.693</c:v>
                </c:pt>
                <c:pt idx="2647">
                  <c:v>15.031000000000001</c:v>
                </c:pt>
                <c:pt idx="2648">
                  <c:v>15.244</c:v>
                </c:pt>
                <c:pt idx="2649">
                  <c:v>15.021000000000001</c:v>
                </c:pt>
                <c:pt idx="2650">
                  <c:v>15.026</c:v>
                </c:pt>
                <c:pt idx="2651">
                  <c:v>14.723000000000001</c:v>
                </c:pt>
                <c:pt idx="2652">
                  <c:v>14.541</c:v>
                </c:pt>
                <c:pt idx="2653">
                  <c:v>14.259</c:v>
                </c:pt>
                <c:pt idx="2654">
                  <c:v>14.099</c:v>
                </c:pt>
                <c:pt idx="2655">
                  <c:v>14.048</c:v>
                </c:pt>
                <c:pt idx="2656">
                  <c:v>13.853999999999999</c:v>
                </c:pt>
                <c:pt idx="2657">
                  <c:v>13.571999999999999</c:v>
                </c:pt>
                <c:pt idx="2658">
                  <c:v>13.585000000000001</c:v>
                </c:pt>
                <c:pt idx="2659">
                  <c:v>13.579000000000001</c:v>
                </c:pt>
                <c:pt idx="2660">
                  <c:v>13.694000000000001</c:v>
                </c:pt>
                <c:pt idx="2661">
                  <c:v>13.997</c:v>
                </c:pt>
                <c:pt idx="2662">
                  <c:v>13.635</c:v>
                </c:pt>
                <c:pt idx="2663">
                  <c:v>12.933</c:v>
                </c:pt>
                <c:pt idx="2664">
                  <c:v>12.308999999999999</c:v>
                </c:pt>
                <c:pt idx="2665">
                  <c:v>12.023999999999999</c:v>
                </c:pt>
                <c:pt idx="2666">
                  <c:v>11.951000000000001</c:v>
                </c:pt>
                <c:pt idx="2667">
                  <c:v>11.952</c:v>
                </c:pt>
                <c:pt idx="2668">
                  <c:v>11.936999999999999</c:v>
                </c:pt>
                <c:pt idx="2669">
                  <c:v>12.403</c:v>
                </c:pt>
                <c:pt idx="2670">
                  <c:v>13.52</c:v>
                </c:pt>
                <c:pt idx="2671">
                  <c:v>15.064</c:v>
                </c:pt>
                <c:pt idx="2672">
                  <c:v>15.099</c:v>
                </c:pt>
                <c:pt idx="2673">
                  <c:v>14.914</c:v>
                </c:pt>
                <c:pt idx="2674">
                  <c:v>14.755000000000001</c:v>
                </c:pt>
                <c:pt idx="2675">
                  <c:v>14.404</c:v>
                </c:pt>
                <c:pt idx="2676">
                  <c:v>14.109</c:v>
                </c:pt>
                <c:pt idx="2677">
                  <c:v>14.154</c:v>
                </c:pt>
                <c:pt idx="2678">
                  <c:v>14.276999999999999</c:v>
                </c:pt>
                <c:pt idx="2679">
                  <c:v>14.253</c:v>
                </c:pt>
                <c:pt idx="2680">
                  <c:v>14.249000000000001</c:v>
                </c:pt>
                <c:pt idx="2681">
                  <c:v>14.086</c:v>
                </c:pt>
                <c:pt idx="2682">
                  <c:v>13.9</c:v>
                </c:pt>
                <c:pt idx="2683">
                  <c:v>13.702999999999999</c:v>
                </c:pt>
                <c:pt idx="2684">
                  <c:v>13.872</c:v>
                </c:pt>
                <c:pt idx="2685">
                  <c:v>14.042</c:v>
                </c:pt>
                <c:pt idx="2686">
                  <c:v>13.669</c:v>
                </c:pt>
                <c:pt idx="2687">
                  <c:v>12.867000000000001</c:v>
                </c:pt>
                <c:pt idx="2688">
                  <c:v>12.227</c:v>
                </c:pt>
                <c:pt idx="2689">
                  <c:v>11.897</c:v>
                </c:pt>
                <c:pt idx="2690">
                  <c:v>11.747999999999999</c:v>
                </c:pt>
                <c:pt idx="2691">
                  <c:v>11.757</c:v>
                </c:pt>
                <c:pt idx="2692">
                  <c:v>11.840999999999999</c:v>
                </c:pt>
                <c:pt idx="2693">
                  <c:v>12.209</c:v>
                </c:pt>
                <c:pt idx="2694">
                  <c:v>13.339</c:v>
                </c:pt>
                <c:pt idx="2695">
                  <c:v>14.724</c:v>
                </c:pt>
                <c:pt idx="2696">
                  <c:v>14.955</c:v>
                </c:pt>
                <c:pt idx="2697">
                  <c:v>14.848000000000001</c:v>
                </c:pt>
                <c:pt idx="2698">
                  <c:v>14.771000000000001</c:v>
                </c:pt>
                <c:pt idx="2699">
                  <c:v>14.564</c:v>
                </c:pt>
                <c:pt idx="2700">
                  <c:v>14.443</c:v>
                </c:pt>
                <c:pt idx="2701">
                  <c:v>14.157999999999999</c:v>
                </c:pt>
                <c:pt idx="2702">
                  <c:v>14.228999999999999</c:v>
                </c:pt>
                <c:pt idx="2703">
                  <c:v>14.17</c:v>
                </c:pt>
                <c:pt idx="2704">
                  <c:v>14.204000000000001</c:v>
                </c:pt>
                <c:pt idx="2705">
                  <c:v>14.132</c:v>
                </c:pt>
                <c:pt idx="2706">
                  <c:v>13.964</c:v>
                </c:pt>
                <c:pt idx="2707">
                  <c:v>13.98</c:v>
                </c:pt>
                <c:pt idx="2708">
                  <c:v>14.173</c:v>
                </c:pt>
                <c:pt idx="2709">
                  <c:v>14.409000000000001</c:v>
                </c:pt>
                <c:pt idx="2710">
                  <c:v>13.946</c:v>
                </c:pt>
                <c:pt idx="2711">
                  <c:v>13.223000000000001</c:v>
                </c:pt>
                <c:pt idx="2712">
                  <c:v>12.643000000000001</c:v>
                </c:pt>
                <c:pt idx="2713">
                  <c:v>12.459</c:v>
                </c:pt>
                <c:pt idx="2714">
                  <c:v>12.371</c:v>
                </c:pt>
                <c:pt idx="2715">
                  <c:v>12.478999999999999</c:v>
                </c:pt>
                <c:pt idx="2716">
                  <c:v>12.67</c:v>
                </c:pt>
                <c:pt idx="2717">
                  <c:v>12.945</c:v>
                </c:pt>
                <c:pt idx="2718">
                  <c:v>14.077</c:v>
                </c:pt>
                <c:pt idx="2719">
                  <c:v>15.54</c:v>
                </c:pt>
                <c:pt idx="2720">
                  <c:v>15.862</c:v>
                </c:pt>
                <c:pt idx="2721">
                  <c:v>15.863</c:v>
                </c:pt>
                <c:pt idx="2722">
                  <c:v>15.766</c:v>
                </c:pt>
                <c:pt idx="2723">
                  <c:v>15.481</c:v>
                </c:pt>
                <c:pt idx="2724">
                  <c:v>15.093</c:v>
                </c:pt>
                <c:pt idx="2725">
                  <c:v>14.911</c:v>
                </c:pt>
                <c:pt idx="2726">
                  <c:v>14.791</c:v>
                </c:pt>
                <c:pt idx="2727">
                  <c:v>14.621</c:v>
                </c:pt>
                <c:pt idx="2728">
                  <c:v>14.606999999999999</c:v>
                </c:pt>
                <c:pt idx="2729">
                  <c:v>14.558999999999999</c:v>
                </c:pt>
                <c:pt idx="2730">
                  <c:v>14.614000000000001</c:v>
                </c:pt>
                <c:pt idx="2731">
                  <c:v>14.596</c:v>
                </c:pt>
                <c:pt idx="2732">
                  <c:v>14.396000000000001</c:v>
                </c:pt>
                <c:pt idx="2733">
                  <c:v>14.324</c:v>
                </c:pt>
                <c:pt idx="2734">
                  <c:v>13.943</c:v>
                </c:pt>
                <c:pt idx="2735">
                  <c:v>13.435</c:v>
                </c:pt>
                <c:pt idx="2736">
                  <c:v>13.016999999999999</c:v>
                </c:pt>
                <c:pt idx="2737">
                  <c:v>12.692</c:v>
                </c:pt>
                <c:pt idx="2738">
                  <c:v>12.419</c:v>
                </c:pt>
                <c:pt idx="2739">
                  <c:v>12.364000000000001</c:v>
                </c:pt>
                <c:pt idx="2740">
                  <c:v>12.385999999999999</c:v>
                </c:pt>
                <c:pt idx="2741">
                  <c:v>12.372999999999999</c:v>
                </c:pt>
                <c:pt idx="2742">
                  <c:v>12.545999999999999</c:v>
                </c:pt>
                <c:pt idx="2743">
                  <c:v>13.028</c:v>
                </c:pt>
                <c:pt idx="2744">
                  <c:v>13.853</c:v>
                </c:pt>
                <c:pt idx="2745">
                  <c:v>14.541</c:v>
                </c:pt>
                <c:pt idx="2746">
                  <c:v>14.842000000000001</c:v>
                </c:pt>
                <c:pt idx="2747">
                  <c:v>14.739000000000001</c:v>
                </c:pt>
                <c:pt idx="2748">
                  <c:v>14.577</c:v>
                </c:pt>
                <c:pt idx="2749">
                  <c:v>14.462</c:v>
                </c:pt>
                <c:pt idx="2750">
                  <c:v>14.265000000000001</c:v>
                </c:pt>
                <c:pt idx="2751">
                  <c:v>14.298</c:v>
                </c:pt>
                <c:pt idx="2752">
                  <c:v>14.243</c:v>
                </c:pt>
                <c:pt idx="2753">
                  <c:v>14.387</c:v>
                </c:pt>
                <c:pt idx="2754">
                  <c:v>14.462</c:v>
                </c:pt>
                <c:pt idx="2755">
                  <c:v>14.276999999999999</c:v>
                </c:pt>
                <c:pt idx="2756">
                  <c:v>14.154</c:v>
                </c:pt>
                <c:pt idx="2757">
                  <c:v>14.055999999999999</c:v>
                </c:pt>
                <c:pt idx="2758">
                  <c:v>13.635</c:v>
                </c:pt>
                <c:pt idx="2759">
                  <c:v>13.153</c:v>
                </c:pt>
                <c:pt idx="2760">
                  <c:v>12.794</c:v>
                </c:pt>
                <c:pt idx="2761">
                  <c:v>12.603999999999999</c:v>
                </c:pt>
                <c:pt idx="2762">
                  <c:v>12.601000000000001</c:v>
                </c:pt>
                <c:pt idx="2763">
                  <c:v>12.603999999999999</c:v>
                </c:pt>
                <c:pt idx="2764">
                  <c:v>12.634</c:v>
                </c:pt>
                <c:pt idx="2765">
                  <c:v>12.64</c:v>
                </c:pt>
                <c:pt idx="2766">
                  <c:v>12.696999999999999</c:v>
                </c:pt>
                <c:pt idx="2767">
                  <c:v>12.887</c:v>
                </c:pt>
                <c:pt idx="2768">
                  <c:v>13.32</c:v>
                </c:pt>
                <c:pt idx="2769">
                  <c:v>13.662000000000001</c:v>
                </c:pt>
                <c:pt idx="2770">
                  <c:v>13.795999999999999</c:v>
                </c:pt>
                <c:pt idx="2771">
                  <c:v>13.835000000000001</c:v>
                </c:pt>
                <c:pt idx="2772">
                  <c:v>13.603</c:v>
                </c:pt>
                <c:pt idx="2773">
                  <c:v>13.618</c:v>
                </c:pt>
                <c:pt idx="2774">
                  <c:v>13.494999999999999</c:v>
                </c:pt>
                <c:pt idx="2775">
                  <c:v>13.395</c:v>
                </c:pt>
                <c:pt idx="2776">
                  <c:v>13.361000000000001</c:v>
                </c:pt>
                <c:pt idx="2777">
                  <c:v>13.404999999999999</c:v>
                </c:pt>
                <c:pt idx="2778">
                  <c:v>13.426</c:v>
                </c:pt>
                <c:pt idx="2779">
                  <c:v>13.582000000000001</c:v>
                </c:pt>
                <c:pt idx="2780">
                  <c:v>13.821999999999999</c:v>
                </c:pt>
                <c:pt idx="2781">
                  <c:v>14.156000000000001</c:v>
                </c:pt>
                <c:pt idx="2782">
                  <c:v>14.14</c:v>
                </c:pt>
                <c:pt idx="2783">
                  <c:v>13.624000000000001</c:v>
                </c:pt>
                <c:pt idx="2784">
                  <c:v>13.29</c:v>
                </c:pt>
                <c:pt idx="2785">
                  <c:v>12.872</c:v>
                </c:pt>
                <c:pt idx="2786">
                  <c:v>12.856</c:v>
                </c:pt>
                <c:pt idx="2787">
                  <c:v>13.029</c:v>
                </c:pt>
                <c:pt idx="2788">
                  <c:v>13.28</c:v>
                </c:pt>
                <c:pt idx="2789">
                  <c:v>13.641999999999999</c:v>
                </c:pt>
                <c:pt idx="2790">
                  <c:v>14.962999999999999</c:v>
                </c:pt>
                <c:pt idx="2791">
                  <c:v>16.372</c:v>
                </c:pt>
                <c:pt idx="2792">
                  <c:v>16.468</c:v>
                </c:pt>
                <c:pt idx="2793">
                  <c:v>16.042000000000002</c:v>
                </c:pt>
                <c:pt idx="2794">
                  <c:v>15.813000000000001</c:v>
                </c:pt>
                <c:pt idx="2795">
                  <c:v>15.503</c:v>
                </c:pt>
                <c:pt idx="2796">
                  <c:v>15.38</c:v>
                </c:pt>
                <c:pt idx="2797">
                  <c:v>15.236000000000001</c:v>
                </c:pt>
                <c:pt idx="2798">
                  <c:v>15.047000000000001</c:v>
                </c:pt>
                <c:pt idx="2799">
                  <c:v>14.911</c:v>
                </c:pt>
                <c:pt idx="2800">
                  <c:v>14.898999999999999</c:v>
                </c:pt>
                <c:pt idx="2801">
                  <c:v>14.832000000000001</c:v>
                </c:pt>
                <c:pt idx="2802">
                  <c:v>14.707000000000001</c:v>
                </c:pt>
                <c:pt idx="2803">
                  <c:v>14.705</c:v>
                </c:pt>
                <c:pt idx="2804">
                  <c:v>14.926</c:v>
                </c:pt>
                <c:pt idx="2805">
                  <c:v>15.129</c:v>
                </c:pt>
                <c:pt idx="2806">
                  <c:v>14.771000000000001</c:v>
                </c:pt>
                <c:pt idx="2807">
                  <c:v>13.94</c:v>
                </c:pt>
                <c:pt idx="2808">
                  <c:v>13.298</c:v>
                </c:pt>
                <c:pt idx="2809">
                  <c:v>13.266999999999999</c:v>
                </c:pt>
                <c:pt idx="2810">
                  <c:v>13.175000000000001</c:v>
                </c:pt>
                <c:pt idx="2811">
                  <c:v>13.311</c:v>
                </c:pt>
                <c:pt idx="2812">
                  <c:v>13.51</c:v>
                </c:pt>
                <c:pt idx="2813">
                  <c:v>13.853</c:v>
                </c:pt>
                <c:pt idx="2814">
                  <c:v>15.064</c:v>
                </c:pt>
                <c:pt idx="2815">
                  <c:v>16.484000000000002</c:v>
                </c:pt>
                <c:pt idx="2816">
                  <c:v>16.552</c:v>
                </c:pt>
                <c:pt idx="2817">
                  <c:v>16.056000000000001</c:v>
                </c:pt>
                <c:pt idx="2818">
                  <c:v>15.78</c:v>
                </c:pt>
                <c:pt idx="2819">
                  <c:v>15.349</c:v>
                </c:pt>
                <c:pt idx="2820">
                  <c:v>15.157</c:v>
                </c:pt>
                <c:pt idx="2821">
                  <c:v>14.789</c:v>
                </c:pt>
                <c:pt idx="2822">
                  <c:v>14.9</c:v>
                </c:pt>
                <c:pt idx="2823">
                  <c:v>14.771000000000001</c:v>
                </c:pt>
                <c:pt idx="2824">
                  <c:v>14.715999999999999</c:v>
                </c:pt>
                <c:pt idx="2825">
                  <c:v>14.585000000000001</c:v>
                </c:pt>
                <c:pt idx="2826">
                  <c:v>14.451000000000001</c:v>
                </c:pt>
                <c:pt idx="2827">
                  <c:v>14.515000000000001</c:v>
                </c:pt>
                <c:pt idx="2828">
                  <c:v>14.667999999999999</c:v>
                </c:pt>
                <c:pt idx="2829">
                  <c:v>14.835000000000001</c:v>
                </c:pt>
                <c:pt idx="2830">
                  <c:v>14.667999999999999</c:v>
                </c:pt>
                <c:pt idx="2831">
                  <c:v>13.914</c:v>
                </c:pt>
                <c:pt idx="2832">
                  <c:v>12.95</c:v>
                </c:pt>
                <c:pt idx="2833">
                  <c:v>12.641</c:v>
                </c:pt>
                <c:pt idx="2834">
                  <c:v>12.821999999999999</c:v>
                </c:pt>
                <c:pt idx="2835">
                  <c:v>12.938000000000001</c:v>
                </c:pt>
                <c:pt idx="2836">
                  <c:v>13.223000000000001</c:v>
                </c:pt>
                <c:pt idx="2837">
                  <c:v>13.557</c:v>
                </c:pt>
                <c:pt idx="2838">
                  <c:v>14.787000000000001</c:v>
                </c:pt>
                <c:pt idx="2839">
                  <c:v>16.323</c:v>
                </c:pt>
                <c:pt idx="2840">
                  <c:v>16.510999999999999</c:v>
                </c:pt>
                <c:pt idx="2841">
                  <c:v>16.122</c:v>
                </c:pt>
                <c:pt idx="2842">
                  <c:v>15.811999999999999</c:v>
                </c:pt>
                <c:pt idx="2843">
                  <c:v>15.445</c:v>
                </c:pt>
                <c:pt idx="2844">
                  <c:v>15.364000000000001</c:v>
                </c:pt>
                <c:pt idx="2845">
                  <c:v>15.202</c:v>
                </c:pt>
                <c:pt idx="2846">
                  <c:v>15.292999999999999</c:v>
                </c:pt>
                <c:pt idx="2847">
                  <c:v>15.221</c:v>
                </c:pt>
                <c:pt idx="2848">
                  <c:v>14.912000000000001</c:v>
                </c:pt>
                <c:pt idx="2849">
                  <c:v>14.714</c:v>
                </c:pt>
                <c:pt idx="2850">
                  <c:v>14.635999999999999</c:v>
                </c:pt>
                <c:pt idx="2851">
                  <c:v>14.61</c:v>
                </c:pt>
                <c:pt idx="2852">
                  <c:v>14.646000000000001</c:v>
                </c:pt>
                <c:pt idx="2853">
                  <c:v>14.813000000000001</c:v>
                </c:pt>
                <c:pt idx="2854">
                  <c:v>14.592000000000001</c:v>
                </c:pt>
                <c:pt idx="2855">
                  <c:v>13.96</c:v>
                </c:pt>
                <c:pt idx="2856">
                  <c:v>13.301</c:v>
                </c:pt>
                <c:pt idx="2857">
                  <c:v>13.053000000000001</c:v>
                </c:pt>
                <c:pt idx="2858">
                  <c:v>12.946</c:v>
                </c:pt>
                <c:pt idx="2859">
                  <c:v>12.991</c:v>
                </c:pt>
                <c:pt idx="2860">
                  <c:v>13.148</c:v>
                </c:pt>
                <c:pt idx="2861">
                  <c:v>13.483000000000001</c:v>
                </c:pt>
                <c:pt idx="2862">
                  <c:v>14.821999999999999</c:v>
                </c:pt>
                <c:pt idx="2863">
                  <c:v>16.305</c:v>
                </c:pt>
                <c:pt idx="2864">
                  <c:v>16.690000000000001</c:v>
                </c:pt>
                <c:pt idx="2865">
                  <c:v>16.5</c:v>
                </c:pt>
                <c:pt idx="2866">
                  <c:v>16.277000000000001</c:v>
                </c:pt>
                <c:pt idx="2867">
                  <c:v>16.117000000000001</c:v>
                </c:pt>
                <c:pt idx="2868">
                  <c:v>15.765000000000001</c:v>
                </c:pt>
                <c:pt idx="2869">
                  <c:v>15.361000000000001</c:v>
                </c:pt>
                <c:pt idx="2870">
                  <c:v>15.23</c:v>
                </c:pt>
                <c:pt idx="2871">
                  <c:v>14.994999999999999</c:v>
                </c:pt>
                <c:pt idx="2872">
                  <c:v>14.944000000000001</c:v>
                </c:pt>
                <c:pt idx="2873">
                  <c:v>14.78</c:v>
                </c:pt>
                <c:pt idx="2874">
                  <c:v>14.581</c:v>
                </c:pt>
                <c:pt idx="2875">
                  <c:v>14.564</c:v>
                </c:pt>
                <c:pt idx="2876">
                  <c:v>14.506</c:v>
                </c:pt>
                <c:pt idx="2877">
                  <c:v>14.532999999999999</c:v>
                </c:pt>
                <c:pt idx="2878">
                  <c:v>14.327</c:v>
                </c:pt>
                <c:pt idx="2879">
                  <c:v>13.683999999999999</c:v>
                </c:pt>
                <c:pt idx="2880">
                  <c:v>13.183</c:v>
                </c:pt>
                <c:pt idx="2881">
                  <c:v>12.863</c:v>
                </c:pt>
                <c:pt idx="2882">
                  <c:v>12.675000000000001</c:v>
                </c:pt>
                <c:pt idx="2883">
                  <c:v>12.775</c:v>
                </c:pt>
                <c:pt idx="2884">
                  <c:v>12.779</c:v>
                </c:pt>
                <c:pt idx="2885">
                  <c:v>12.888999999999999</c:v>
                </c:pt>
                <c:pt idx="2886">
                  <c:v>13.17</c:v>
                </c:pt>
                <c:pt idx="2887">
                  <c:v>13.601000000000001</c:v>
                </c:pt>
                <c:pt idx="2888">
                  <c:v>14.02</c:v>
                </c:pt>
                <c:pt idx="2889">
                  <c:v>14.367000000000001</c:v>
                </c:pt>
                <c:pt idx="2890">
                  <c:v>14.558</c:v>
                </c:pt>
                <c:pt idx="2891">
                  <c:v>14.476000000000001</c:v>
                </c:pt>
                <c:pt idx="2892">
                  <c:v>14.369</c:v>
                </c:pt>
                <c:pt idx="2893">
                  <c:v>13.968999999999999</c:v>
                </c:pt>
                <c:pt idx="2894">
                  <c:v>13.875</c:v>
                </c:pt>
                <c:pt idx="2895">
                  <c:v>13.762</c:v>
                </c:pt>
                <c:pt idx="2896">
                  <c:v>13.695</c:v>
                </c:pt>
                <c:pt idx="2897">
                  <c:v>13.701000000000001</c:v>
                </c:pt>
                <c:pt idx="2898">
                  <c:v>13.699</c:v>
                </c:pt>
                <c:pt idx="2899">
                  <c:v>13.711</c:v>
                </c:pt>
                <c:pt idx="2900">
                  <c:v>13.584</c:v>
                </c:pt>
                <c:pt idx="2901">
                  <c:v>13.769</c:v>
                </c:pt>
                <c:pt idx="2902">
                  <c:v>13.752000000000001</c:v>
                </c:pt>
                <c:pt idx="2903">
                  <c:v>13.361000000000001</c:v>
                </c:pt>
                <c:pt idx="2904">
                  <c:v>13.064</c:v>
                </c:pt>
                <c:pt idx="2905">
                  <c:v>12.798</c:v>
                </c:pt>
                <c:pt idx="2906">
                  <c:v>12.731999999999999</c:v>
                </c:pt>
                <c:pt idx="2907">
                  <c:v>12.815</c:v>
                </c:pt>
                <c:pt idx="2908">
                  <c:v>12.930999999999999</c:v>
                </c:pt>
                <c:pt idx="2909">
                  <c:v>12.913</c:v>
                </c:pt>
                <c:pt idx="2910">
                  <c:v>13.103</c:v>
                </c:pt>
                <c:pt idx="2911">
                  <c:v>13.534000000000001</c:v>
                </c:pt>
                <c:pt idx="2912">
                  <c:v>13.896000000000001</c:v>
                </c:pt>
                <c:pt idx="2913">
                  <c:v>14.170999999999999</c:v>
                </c:pt>
                <c:pt idx="2914">
                  <c:v>14.351000000000001</c:v>
                </c:pt>
                <c:pt idx="2915">
                  <c:v>14.222</c:v>
                </c:pt>
                <c:pt idx="2916">
                  <c:v>14.01</c:v>
                </c:pt>
                <c:pt idx="2917">
                  <c:v>13.689</c:v>
                </c:pt>
                <c:pt idx="2918">
                  <c:v>13.539</c:v>
                </c:pt>
                <c:pt idx="2919">
                  <c:v>13.571</c:v>
                </c:pt>
                <c:pt idx="2920">
                  <c:v>13.48</c:v>
                </c:pt>
                <c:pt idx="2921">
                  <c:v>13.564</c:v>
                </c:pt>
                <c:pt idx="2922">
                  <c:v>13.673999999999999</c:v>
                </c:pt>
                <c:pt idx="2923">
                  <c:v>13.611000000000001</c:v>
                </c:pt>
                <c:pt idx="2924">
                  <c:v>13.534000000000001</c:v>
                </c:pt>
                <c:pt idx="2925">
                  <c:v>13.622999999999999</c:v>
                </c:pt>
                <c:pt idx="2926">
                  <c:v>13.663</c:v>
                </c:pt>
                <c:pt idx="2927">
                  <c:v>13.369</c:v>
                </c:pt>
                <c:pt idx="2928">
                  <c:v>12.938000000000001</c:v>
                </c:pt>
                <c:pt idx="2929">
                  <c:v>12.836</c:v>
                </c:pt>
                <c:pt idx="2930">
                  <c:v>12.727</c:v>
                </c:pt>
                <c:pt idx="2931">
                  <c:v>12.785</c:v>
                </c:pt>
                <c:pt idx="2932">
                  <c:v>12.83</c:v>
                </c:pt>
                <c:pt idx="2933">
                  <c:v>12.714</c:v>
                </c:pt>
                <c:pt idx="2934">
                  <c:v>12.709</c:v>
                </c:pt>
                <c:pt idx="2935">
                  <c:v>13.019</c:v>
                </c:pt>
                <c:pt idx="2936">
                  <c:v>13.436</c:v>
                </c:pt>
                <c:pt idx="2937">
                  <c:v>13.646000000000001</c:v>
                </c:pt>
                <c:pt idx="2938">
                  <c:v>14.071</c:v>
                </c:pt>
                <c:pt idx="2939">
                  <c:v>13.866</c:v>
                </c:pt>
                <c:pt idx="2940">
                  <c:v>13.632</c:v>
                </c:pt>
                <c:pt idx="2941">
                  <c:v>13.379</c:v>
                </c:pt>
                <c:pt idx="2942">
                  <c:v>13.266999999999999</c:v>
                </c:pt>
                <c:pt idx="2943">
                  <c:v>13.2</c:v>
                </c:pt>
                <c:pt idx="2944">
                  <c:v>13.128</c:v>
                </c:pt>
                <c:pt idx="2945">
                  <c:v>13.137</c:v>
                </c:pt>
                <c:pt idx="2946">
                  <c:v>13.204000000000001</c:v>
                </c:pt>
                <c:pt idx="2947">
                  <c:v>13.36</c:v>
                </c:pt>
                <c:pt idx="2948">
                  <c:v>13.507</c:v>
                </c:pt>
                <c:pt idx="2949">
                  <c:v>13.677</c:v>
                </c:pt>
                <c:pt idx="2950">
                  <c:v>13.635999999999999</c:v>
                </c:pt>
                <c:pt idx="2951">
                  <c:v>13.157999999999999</c:v>
                </c:pt>
                <c:pt idx="2952">
                  <c:v>12.79</c:v>
                </c:pt>
                <c:pt idx="2953">
                  <c:v>12.532</c:v>
                </c:pt>
                <c:pt idx="2954">
                  <c:v>12.420999999999999</c:v>
                </c:pt>
                <c:pt idx="2955">
                  <c:v>12.255000000000001</c:v>
                </c:pt>
                <c:pt idx="2956">
                  <c:v>12.445</c:v>
                </c:pt>
                <c:pt idx="2957">
                  <c:v>12.693</c:v>
                </c:pt>
                <c:pt idx="2958">
                  <c:v>14.092000000000001</c:v>
                </c:pt>
                <c:pt idx="2959">
                  <c:v>15.396000000000001</c:v>
                </c:pt>
                <c:pt idx="2960">
                  <c:v>16.053999999999998</c:v>
                </c:pt>
                <c:pt idx="2961">
                  <c:v>16.018000000000001</c:v>
                </c:pt>
                <c:pt idx="2962">
                  <c:v>15.885999999999999</c:v>
                </c:pt>
                <c:pt idx="2963">
                  <c:v>15.944000000000001</c:v>
                </c:pt>
                <c:pt idx="2964">
                  <c:v>15.621</c:v>
                </c:pt>
                <c:pt idx="2965">
                  <c:v>15.53</c:v>
                </c:pt>
                <c:pt idx="2966">
                  <c:v>15.53</c:v>
                </c:pt>
                <c:pt idx="2967">
                  <c:v>15.46</c:v>
                </c:pt>
                <c:pt idx="2968">
                  <c:v>15.265000000000001</c:v>
                </c:pt>
                <c:pt idx="2969">
                  <c:v>15.166</c:v>
                </c:pt>
                <c:pt idx="2970">
                  <c:v>14.968999999999999</c:v>
                </c:pt>
                <c:pt idx="2971">
                  <c:v>15.009</c:v>
                </c:pt>
                <c:pt idx="2972">
                  <c:v>14.935</c:v>
                </c:pt>
                <c:pt idx="2973">
                  <c:v>14.946999999999999</c:v>
                </c:pt>
                <c:pt idx="2974">
                  <c:v>14.387</c:v>
                </c:pt>
                <c:pt idx="2975">
                  <c:v>13.555999999999999</c:v>
                </c:pt>
                <c:pt idx="2976">
                  <c:v>12.993</c:v>
                </c:pt>
                <c:pt idx="2977">
                  <c:v>12.551</c:v>
                </c:pt>
                <c:pt idx="2978">
                  <c:v>12.372999999999999</c:v>
                </c:pt>
                <c:pt idx="2979">
                  <c:v>12.407</c:v>
                </c:pt>
                <c:pt idx="2980">
                  <c:v>12.425000000000001</c:v>
                </c:pt>
                <c:pt idx="2981">
                  <c:v>12.654</c:v>
                </c:pt>
                <c:pt idx="2982">
                  <c:v>14.019</c:v>
                </c:pt>
                <c:pt idx="2983">
                  <c:v>15.544</c:v>
                </c:pt>
                <c:pt idx="2984">
                  <c:v>15.877000000000001</c:v>
                </c:pt>
                <c:pt idx="2985">
                  <c:v>15.587999999999999</c:v>
                </c:pt>
                <c:pt idx="2986">
                  <c:v>15.366</c:v>
                </c:pt>
                <c:pt idx="2987">
                  <c:v>15.103</c:v>
                </c:pt>
                <c:pt idx="2988">
                  <c:v>15.022</c:v>
                </c:pt>
                <c:pt idx="2989">
                  <c:v>14.945</c:v>
                </c:pt>
                <c:pt idx="2990">
                  <c:v>14.827</c:v>
                </c:pt>
                <c:pt idx="2991">
                  <c:v>14.689</c:v>
                </c:pt>
                <c:pt idx="2992">
                  <c:v>14.69</c:v>
                </c:pt>
                <c:pt idx="2993">
                  <c:v>14.662000000000001</c:v>
                </c:pt>
                <c:pt idx="2994">
                  <c:v>14.641</c:v>
                </c:pt>
                <c:pt idx="2995">
                  <c:v>14.477</c:v>
                </c:pt>
                <c:pt idx="2996">
                  <c:v>14.374000000000001</c:v>
                </c:pt>
                <c:pt idx="2997">
                  <c:v>14.026999999999999</c:v>
                </c:pt>
                <c:pt idx="2998">
                  <c:v>13.366</c:v>
                </c:pt>
                <c:pt idx="2999">
                  <c:v>12.657</c:v>
                </c:pt>
                <c:pt idx="3000">
                  <c:v>12.194000000000001</c:v>
                </c:pt>
                <c:pt idx="3001">
                  <c:v>11.821999999999999</c:v>
                </c:pt>
                <c:pt idx="3002">
                  <c:v>11.683999999999999</c:v>
                </c:pt>
                <c:pt idx="3003">
                  <c:v>11.528</c:v>
                </c:pt>
                <c:pt idx="3004">
                  <c:v>11.691000000000001</c:v>
                </c:pt>
                <c:pt idx="3005">
                  <c:v>11.882999999999999</c:v>
                </c:pt>
                <c:pt idx="3006">
                  <c:v>13.035</c:v>
                </c:pt>
                <c:pt idx="3007">
                  <c:v>14.491</c:v>
                </c:pt>
                <c:pt idx="3008">
                  <c:v>14.523999999999999</c:v>
                </c:pt>
                <c:pt idx="3009">
                  <c:v>14.558</c:v>
                </c:pt>
                <c:pt idx="3010">
                  <c:v>14.526</c:v>
                </c:pt>
                <c:pt idx="3011">
                  <c:v>14.169</c:v>
                </c:pt>
                <c:pt idx="3012">
                  <c:v>13.932</c:v>
                </c:pt>
                <c:pt idx="3013">
                  <c:v>13.936999999999999</c:v>
                </c:pt>
                <c:pt idx="3014">
                  <c:v>14.023999999999999</c:v>
                </c:pt>
                <c:pt idx="3015">
                  <c:v>13.808999999999999</c:v>
                </c:pt>
                <c:pt idx="3016">
                  <c:v>13.787000000000001</c:v>
                </c:pt>
                <c:pt idx="3017">
                  <c:v>13.738</c:v>
                </c:pt>
                <c:pt idx="3018">
                  <c:v>13.772</c:v>
                </c:pt>
                <c:pt idx="3019">
                  <c:v>13.747999999999999</c:v>
                </c:pt>
                <c:pt idx="3020">
                  <c:v>13.693</c:v>
                </c:pt>
                <c:pt idx="3021">
                  <c:v>13.853999999999999</c:v>
                </c:pt>
                <c:pt idx="3022">
                  <c:v>13.443</c:v>
                </c:pt>
                <c:pt idx="3023">
                  <c:v>12.565</c:v>
                </c:pt>
                <c:pt idx="3024">
                  <c:v>12.114000000000001</c:v>
                </c:pt>
                <c:pt idx="3025">
                  <c:v>11.765000000000001</c:v>
                </c:pt>
                <c:pt idx="3026">
                  <c:v>11.606999999999999</c:v>
                </c:pt>
                <c:pt idx="3027">
                  <c:v>11.654999999999999</c:v>
                </c:pt>
                <c:pt idx="3028">
                  <c:v>11.904</c:v>
                </c:pt>
                <c:pt idx="3029">
                  <c:v>12.244999999999999</c:v>
                </c:pt>
                <c:pt idx="3030">
                  <c:v>13.493</c:v>
                </c:pt>
                <c:pt idx="3031">
                  <c:v>14.728999999999999</c:v>
                </c:pt>
                <c:pt idx="3032">
                  <c:v>15.036</c:v>
                </c:pt>
                <c:pt idx="3033">
                  <c:v>15.223000000000001</c:v>
                </c:pt>
                <c:pt idx="3034">
                  <c:v>15.098000000000001</c:v>
                </c:pt>
                <c:pt idx="3035">
                  <c:v>14.739000000000001</c:v>
                </c:pt>
                <c:pt idx="3036">
                  <c:v>14.805</c:v>
                </c:pt>
                <c:pt idx="3037">
                  <c:v>14.52</c:v>
                </c:pt>
                <c:pt idx="3038">
                  <c:v>14.419</c:v>
                </c:pt>
                <c:pt idx="3039">
                  <c:v>14.442</c:v>
                </c:pt>
                <c:pt idx="3040">
                  <c:v>14.377000000000001</c:v>
                </c:pt>
                <c:pt idx="3041">
                  <c:v>14.324999999999999</c:v>
                </c:pt>
                <c:pt idx="3042">
                  <c:v>14.226000000000001</c:v>
                </c:pt>
                <c:pt idx="3043">
                  <c:v>14.127000000000001</c:v>
                </c:pt>
                <c:pt idx="3044">
                  <c:v>13.948</c:v>
                </c:pt>
                <c:pt idx="3045">
                  <c:v>13.986000000000001</c:v>
                </c:pt>
                <c:pt idx="3046">
                  <c:v>13.763</c:v>
                </c:pt>
                <c:pt idx="3047">
                  <c:v>13.077999999999999</c:v>
                </c:pt>
                <c:pt idx="3048">
                  <c:v>12.698</c:v>
                </c:pt>
                <c:pt idx="3049">
                  <c:v>12.417</c:v>
                </c:pt>
                <c:pt idx="3050">
                  <c:v>12.284000000000001</c:v>
                </c:pt>
                <c:pt idx="3051">
                  <c:v>12.38</c:v>
                </c:pt>
                <c:pt idx="3052">
                  <c:v>12.523</c:v>
                </c:pt>
                <c:pt idx="3053">
                  <c:v>12.742000000000001</c:v>
                </c:pt>
                <c:pt idx="3054">
                  <c:v>13.85</c:v>
                </c:pt>
                <c:pt idx="3055">
                  <c:v>15.135999999999999</c:v>
                </c:pt>
                <c:pt idx="3056">
                  <c:v>15.474</c:v>
                </c:pt>
                <c:pt idx="3057">
                  <c:v>15.166</c:v>
                </c:pt>
                <c:pt idx="3058">
                  <c:v>14.949</c:v>
                </c:pt>
                <c:pt idx="3059">
                  <c:v>14.808999999999999</c:v>
                </c:pt>
                <c:pt idx="3060">
                  <c:v>14.563000000000001</c:v>
                </c:pt>
                <c:pt idx="3061">
                  <c:v>14.327999999999999</c:v>
                </c:pt>
                <c:pt idx="3062">
                  <c:v>14.228999999999999</c:v>
                </c:pt>
                <c:pt idx="3063">
                  <c:v>13.952</c:v>
                </c:pt>
                <c:pt idx="3064">
                  <c:v>13.757</c:v>
                </c:pt>
                <c:pt idx="3065">
                  <c:v>13.829000000000001</c:v>
                </c:pt>
                <c:pt idx="3066">
                  <c:v>13.776</c:v>
                </c:pt>
                <c:pt idx="3067">
                  <c:v>13.775</c:v>
                </c:pt>
                <c:pt idx="3068">
                  <c:v>13.643000000000001</c:v>
                </c:pt>
                <c:pt idx="3069">
                  <c:v>13.615</c:v>
                </c:pt>
                <c:pt idx="3070">
                  <c:v>13.67</c:v>
                </c:pt>
                <c:pt idx="3071">
                  <c:v>13.298</c:v>
                </c:pt>
                <c:pt idx="3072">
                  <c:v>13.101000000000001</c:v>
                </c:pt>
                <c:pt idx="3073">
                  <c:v>12.773</c:v>
                </c:pt>
                <c:pt idx="3074">
                  <c:v>12.605</c:v>
                </c:pt>
                <c:pt idx="3075">
                  <c:v>12.58</c:v>
                </c:pt>
                <c:pt idx="3076">
                  <c:v>12.676</c:v>
                </c:pt>
                <c:pt idx="3077">
                  <c:v>12.605</c:v>
                </c:pt>
                <c:pt idx="3078">
                  <c:v>12.862</c:v>
                </c:pt>
                <c:pt idx="3079">
                  <c:v>13.038</c:v>
                </c:pt>
                <c:pt idx="3080">
                  <c:v>13.444000000000001</c:v>
                </c:pt>
                <c:pt idx="3081">
                  <c:v>13.916</c:v>
                </c:pt>
                <c:pt idx="3082">
                  <c:v>14.192</c:v>
                </c:pt>
                <c:pt idx="3083">
                  <c:v>14.036</c:v>
                </c:pt>
                <c:pt idx="3084">
                  <c:v>13.929</c:v>
                </c:pt>
                <c:pt idx="3085">
                  <c:v>13.657999999999999</c:v>
                </c:pt>
                <c:pt idx="3086">
                  <c:v>13.515000000000001</c:v>
                </c:pt>
                <c:pt idx="3087">
                  <c:v>13.510999999999999</c:v>
                </c:pt>
                <c:pt idx="3088">
                  <c:v>13.587</c:v>
                </c:pt>
                <c:pt idx="3089">
                  <c:v>13.811</c:v>
                </c:pt>
                <c:pt idx="3090">
                  <c:v>13.954000000000001</c:v>
                </c:pt>
                <c:pt idx="3091">
                  <c:v>14.064</c:v>
                </c:pt>
                <c:pt idx="3092">
                  <c:v>13.989000000000001</c:v>
                </c:pt>
                <c:pt idx="3093">
                  <c:v>13.84</c:v>
                </c:pt>
                <c:pt idx="3094">
                  <c:v>13.648</c:v>
                </c:pt>
                <c:pt idx="3095">
                  <c:v>13.385</c:v>
                </c:pt>
                <c:pt idx="3096">
                  <c:v>12.96</c:v>
                </c:pt>
                <c:pt idx="3097">
                  <c:v>12.759</c:v>
                </c:pt>
                <c:pt idx="3098">
                  <c:v>12.634</c:v>
                </c:pt>
                <c:pt idx="3099">
                  <c:v>12.583</c:v>
                </c:pt>
                <c:pt idx="3100">
                  <c:v>12.507</c:v>
                </c:pt>
                <c:pt idx="3101">
                  <c:v>12.385</c:v>
                </c:pt>
                <c:pt idx="3102">
                  <c:v>12.592000000000001</c:v>
                </c:pt>
                <c:pt idx="3103">
                  <c:v>12.865</c:v>
                </c:pt>
                <c:pt idx="3104">
                  <c:v>13.170999999999999</c:v>
                </c:pt>
                <c:pt idx="3105">
                  <c:v>13.404</c:v>
                </c:pt>
                <c:pt idx="3106">
                  <c:v>13.641</c:v>
                </c:pt>
                <c:pt idx="3107">
                  <c:v>13.598000000000001</c:v>
                </c:pt>
                <c:pt idx="3108">
                  <c:v>13.468999999999999</c:v>
                </c:pt>
                <c:pt idx="3109">
                  <c:v>13.337</c:v>
                </c:pt>
                <c:pt idx="3110">
                  <c:v>13.14</c:v>
                </c:pt>
                <c:pt idx="3111">
                  <c:v>12.991</c:v>
                </c:pt>
                <c:pt idx="3112">
                  <c:v>12.946999999999999</c:v>
                </c:pt>
                <c:pt idx="3113">
                  <c:v>12.945</c:v>
                </c:pt>
                <c:pt idx="3114">
                  <c:v>12.983000000000001</c:v>
                </c:pt>
                <c:pt idx="3115">
                  <c:v>13.191000000000001</c:v>
                </c:pt>
                <c:pt idx="3116">
                  <c:v>13.387</c:v>
                </c:pt>
                <c:pt idx="3117">
                  <c:v>13.43</c:v>
                </c:pt>
                <c:pt idx="3118">
                  <c:v>13.45</c:v>
                </c:pt>
                <c:pt idx="3119">
                  <c:v>12.856999999999999</c:v>
                </c:pt>
                <c:pt idx="3120">
                  <c:v>12.368</c:v>
                </c:pt>
                <c:pt idx="3121">
                  <c:v>12.063000000000001</c:v>
                </c:pt>
                <c:pt idx="3122">
                  <c:v>12.018000000000001</c:v>
                </c:pt>
                <c:pt idx="3123">
                  <c:v>12.146000000000001</c:v>
                </c:pt>
                <c:pt idx="3124">
                  <c:v>12.188000000000001</c:v>
                </c:pt>
                <c:pt idx="3125">
                  <c:v>12.363</c:v>
                </c:pt>
                <c:pt idx="3126">
                  <c:v>13.635999999999999</c:v>
                </c:pt>
                <c:pt idx="3127">
                  <c:v>15.177</c:v>
                </c:pt>
                <c:pt idx="3128">
                  <c:v>15.473000000000001</c:v>
                </c:pt>
                <c:pt idx="3129">
                  <c:v>15.276</c:v>
                </c:pt>
                <c:pt idx="3130">
                  <c:v>15.343</c:v>
                </c:pt>
                <c:pt idx="3131">
                  <c:v>15.217000000000001</c:v>
                </c:pt>
                <c:pt idx="3132">
                  <c:v>15.087</c:v>
                </c:pt>
                <c:pt idx="3133">
                  <c:v>15.010999999999999</c:v>
                </c:pt>
                <c:pt idx="3134">
                  <c:v>15.023</c:v>
                </c:pt>
                <c:pt idx="3135">
                  <c:v>14.973000000000001</c:v>
                </c:pt>
                <c:pt idx="3136">
                  <c:v>14.91</c:v>
                </c:pt>
                <c:pt idx="3137">
                  <c:v>14.791</c:v>
                </c:pt>
                <c:pt idx="3138">
                  <c:v>14.651999999999999</c:v>
                </c:pt>
                <c:pt idx="3139">
                  <c:v>14.648999999999999</c:v>
                </c:pt>
                <c:pt idx="3140">
                  <c:v>14.513</c:v>
                </c:pt>
                <c:pt idx="3141">
                  <c:v>14.26</c:v>
                </c:pt>
                <c:pt idx="3142">
                  <c:v>13.744</c:v>
                </c:pt>
                <c:pt idx="3143">
                  <c:v>13.066000000000001</c:v>
                </c:pt>
                <c:pt idx="3144">
                  <c:v>12.271000000000001</c:v>
                </c:pt>
                <c:pt idx="3145">
                  <c:v>12.204000000000001</c:v>
                </c:pt>
                <c:pt idx="3146">
                  <c:v>12.092000000000001</c:v>
                </c:pt>
                <c:pt idx="3147">
                  <c:v>12.018000000000001</c:v>
                </c:pt>
                <c:pt idx="3148">
                  <c:v>12.010999999999999</c:v>
                </c:pt>
                <c:pt idx="3149">
                  <c:v>12.250999999999999</c:v>
                </c:pt>
                <c:pt idx="3150">
                  <c:v>13.361000000000001</c:v>
                </c:pt>
                <c:pt idx="3151">
                  <c:v>14.736000000000001</c:v>
                </c:pt>
                <c:pt idx="3152">
                  <c:v>15.223000000000001</c:v>
                </c:pt>
                <c:pt idx="3153">
                  <c:v>15.173999999999999</c:v>
                </c:pt>
                <c:pt idx="3154">
                  <c:v>15.000999999999999</c:v>
                </c:pt>
                <c:pt idx="3155">
                  <c:v>14.835000000000001</c:v>
                </c:pt>
                <c:pt idx="3156">
                  <c:v>14.648999999999999</c:v>
                </c:pt>
                <c:pt idx="3157">
                  <c:v>14.531000000000001</c:v>
                </c:pt>
                <c:pt idx="3158">
                  <c:v>14.53</c:v>
                </c:pt>
                <c:pt idx="3159">
                  <c:v>14.472</c:v>
                </c:pt>
                <c:pt idx="3160">
                  <c:v>14.516999999999999</c:v>
                </c:pt>
                <c:pt idx="3161">
                  <c:v>14.391</c:v>
                </c:pt>
                <c:pt idx="3162">
                  <c:v>14.257</c:v>
                </c:pt>
                <c:pt idx="3163">
                  <c:v>14.298</c:v>
                </c:pt>
                <c:pt idx="3164">
                  <c:v>14.192</c:v>
                </c:pt>
                <c:pt idx="3165">
                  <c:v>14.117000000000001</c:v>
                </c:pt>
                <c:pt idx="3166">
                  <c:v>13.897</c:v>
                </c:pt>
                <c:pt idx="3167">
                  <c:v>13.337999999999999</c:v>
                </c:pt>
                <c:pt idx="3168">
                  <c:v>12.771000000000001</c:v>
                </c:pt>
                <c:pt idx="3169">
                  <c:v>12.34</c:v>
                </c:pt>
                <c:pt idx="3170">
                  <c:v>12.238</c:v>
                </c:pt>
                <c:pt idx="3171">
                  <c:v>12.234999999999999</c:v>
                </c:pt>
                <c:pt idx="3172">
                  <c:v>12.307</c:v>
                </c:pt>
                <c:pt idx="3173">
                  <c:v>12.513999999999999</c:v>
                </c:pt>
                <c:pt idx="3174">
                  <c:v>13.69</c:v>
                </c:pt>
                <c:pt idx="3175">
                  <c:v>15.052</c:v>
                </c:pt>
                <c:pt idx="3176">
                  <c:v>15.416</c:v>
                </c:pt>
                <c:pt idx="3177">
                  <c:v>14.994</c:v>
                </c:pt>
                <c:pt idx="3178">
                  <c:v>14.885</c:v>
                </c:pt>
                <c:pt idx="3179">
                  <c:v>14.694000000000001</c:v>
                </c:pt>
                <c:pt idx="3180">
                  <c:v>14.532</c:v>
                </c:pt>
                <c:pt idx="3181">
                  <c:v>14.343999999999999</c:v>
                </c:pt>
                <c:pt idx="3182">
                  <c:v>14.166</c:v>
                </c:pt>
                <c:pt idx="3183">
                  <c:v>13.978</c:v>
                </c:pt>
                <c:pt idx="3184">
                  <c:v>13.785</c:v>
                </c:pt>
                <c:pt idx="3185">
                  <c:v>13.631</c:v>
                </c:pt>
                <c:pt idx="3186">
                  <c:v>13.6</c:v>
                </c:pt>
                <c:pt idx="3187">
                  <c:v>13.587999999999999</c:v>
                </c:pt>
                <c:pt idx="3188">
                  <c:v>13.42</c:v>
                </c:pt>
                <c:pt idx="3189">
                  <c:v>13.345000000000001</c:v>
                </c:pt>
                <c:pt idx="3190">
                  <c:v>13.262</c:v>
                </c:pt>
                <c:pt idx="3191">
                  <c:v>12.968999999999999</c:v>
                </c:pt>
                <c:pt idx="3192">
                  <c:v>12.526999999999999</c:v>
                </c:pt>
                <c:pt idx="3193">
                  <c:v>12.175000000000001</c:v>
                </c:pt>
                <c:pt idx="3194">
                  <c:v>12.074</c:v>
                </c:pt>
                <c:pt idx="3195">
                  <c:v>12.175000000000001</c:v>
                </c:pt>
                <c:pt idx="3196">
                  <c:v>12.08</c:v>
                </c:pt>
                <c:pt idx="3197">
                  <c:v>12.146000000000001</c:v>
                </c:pt>
                <c:pt idx="3198">
                  <c:v>12.41</c:v>
                </c:pt>
                <c:pt idx="3199">
                  <c:v>12.81</c:v>
                </c:pt>
                <c:pt idx="3200">
                  <c:v>13.273999999999999</c:v>
                </c:pt>
                <c:pt idx="3201">
                  <c:v>13.727</c:v>
                </c:pt>
                <c:pt idx="3202">
                  <c:v>13.867000000000001</c:v>
                </c:pt>
                <c:pt idx="3203">
                  <c:v>13.792</c:v>
                </c:pt>
                <c:pt idx="3204">
                  <c:v>13.554</c:v>
                </c:pt>
                <c:pt idx="3205">
                  <c:v>13.535</c:v>
                </c:pt>
                <c:pt idx="3206">
                  <c:v>13.353999999999999</c:v>
                </c:pt>
                <c:pt idx="3207">
                  <c:v>13.247999999999999</c:v>
                </c:pt>
                <c:pt idx="3208">
                  <c:v>13.147</c:v>
                </c:pt>
                <c:pt idx="3209">
                  <c:v>13.061</c:v>
                </c:pt>
                <c:pt idx="3210">
                  <c:v>13.244</c:v>
                </c:pt>
                <c:pt idx="3211">
                  <c:v>13.242000000000001</c:v>
                </c:pt>
                <c:pt idx="3212">
                  <c:v>13.263999999999999</c:v>
                </c:pt>
                <c:pt idx="3213">
                  <c:v>13.387</c:v>
                </c:pt>
                <c:pt idx="3214">
                  <c:v>13.487</c:v>
                </c:pt>
                <c:pt idx="3215">
                  <c:v>13.188000000000001</c:v>
                </c:pt>
                <c:pt idx="3216">
                  <c:v>12.651999999999999</c:v>
                </c:pt>
                <c:pt idx="3217">
                  <c:v>12.372999999999999</c:v>
                </c:pt>
                <c:pt idx="3218">
                  <c:v>12.378</c:v>
                </c:pt>
                <c:pt idx="3219">
                  <c:v>12.375999999999999</c:v>
                </c:pt>
                <c:pt idx="3220">
                  <c:v>12.406000000000001</c:v>
                </c:pt>
                <c:pt idx="3221">
                  <c:v>12.628</c:v>
                </c:pt>
                <c:pt idx="3222">
                  <c:v>13.375999999999999</c:v>
                </c:pt>
                <c:pt idx="3223">
                  <c:v>14.33</c:v>
                </c:pt>
                <c:pt idx="3224">
                  <c:v>14.891999999999999</c:v>
                </c:pt>
                <c:pt idx="3225">
                  <c:v>15.065</c:v>
                </c:pt>
                <c:pt idx="3226">
                  <c:v>15.103999999999999</c:v>
                </c:pt>
                <c:pt idx="3227">
                  <c:v>14.678000000000001</c:v>
                </c:pt>
                <c:pt idx="3228">
                  <c:v>14.257</c:v>
                </c:pt>
                <c:pt idx="3229">
                  <c:v>14.08</c:v>
                </c:pt>
                <c:pt idx="3230">
                  <c:v>13.98</c:v>
                </c:pt>
                <c:pt idx="3231">
                  <c:v>13.804</c:v>
                </c:pt>
                <c:pt idx="3232">
                  <c:v>13.577</c:v>
                </c:pt>
                <c:pt idx="3233">
                  <c:v>13.523999999999999</c:v>
                </c:pt>
                <c:pt idx="3234">
                  <c:v>13.519</c:v>
                </c:pt>
                <c:pt idx="3235">
                  <c:v>13.532</c:v>
                </c:pt>
                <c:pt idx="3236">
                  <c:v>13.382</c:v>
                </c:pt>
                <c:pt idx="3237">
                  <c:v>13.317</c:v>
                </c:pt>
                <c:pt idx="3238">
                  <c:v>13.252000000000001</c:v>
                </c:pt>
                <c:pt idx="3239">
                  <c:v>12.895</c:v>
                </c:pt>
                <c:pt idx="3240">
                  <c:v>12.442</c:v>
                </c:pt>
                <c:pt idx="3241">
                  <c:v>12.17</c:v>
                </c:pt>
                <c:pt idx="3242">
                  <c:v>12.016999999999999</c:v>
                </c:pt>
                <c:pt idx="3243">
                  <c:v>11.877000000000001</c:v>
                </c:pt>
                <c:pt idx="3244">
                  <c:v>11.821999999999999</c:v>
                </c:pt>
                <c:pt idx="3245">
                  <c:v>11.701000000000001</c:v>
                </c:pt>
                <c:pt idx="3246">
                  <c:v>11.85</c:v>
                </c:pt>
                <c:pt idx="3247">
                  <c:v>12.298999999999999</c:v>
                </c:pt>
                <c:pt idx="3248">
                  <c:v>12.901</c:v>
                </c:pt>
                <c:pt idx="3249">
                  <c:v>13.585000000000001</c:v>
                </c:pt>
                <c:pt idx="3250">
                  <c:v>13.997999999999999</c:v>
                </c:pt>
                <c:pt idx="3251">
                  <c:v>14.002000000000001</c:v>
                </c:pt>
                <c:pt idx="3252">
                  <c:v>13.882999999999999</c:v>
                </c:pt>
                <c:pt idx="3253">
                  <c:v>13.69</c:v>
                </c:pt>
                <c:pt idx="3254">
                  <c:v>13.518000000000001</c:v>
                </c:pt>
                <c:pt idx="3255">
                  <c:v>13.468999999999999</c:v>
                </c:pt>
                <c:pt idx="3256">
                  <c:v>13.457000000000001</c:v>
                </c:pt>
                <c:pt idx="3257">
                  <c:v>13.473000000000001</c:v>
                </c:pt>
                <c:pt idx="3258">
                  <c:v>13.539</c:v>
                </c:pt>
                <c:pt idx="3259">
                  <c:v>13.612</c:v>
                </c:pt>
                <c:pt idx="3260">
                  <c:v>13.489000000000001</c:v>
                </c:pt>
                <c:pt idx="3261">
                  <c:v>13.494999999999999</c:v>
                </c:pt>
                <c:pt idx="3262">
                  <c:v>13.393000000000001</c:v>
                </c:pt>
                <c:pt idx="3263">
                  <c:v>13.037000000000001</c:v>
                </c:pt>
                <c:pt idx="3264">
                  <c:v>12.522</c:v>
                </c:pt>
                <c:pt idx="3265">
                  <c:v>12.222</c:v>
                </c:pt>
                <c:pt idx="3266">
                  <c:v>12.071999999999999</c:v>
                </c:pt>
                <c:pt idx="3267">
                  <c:v>12.007</c:v>
                </c:pt>
                <c:pt idx="3268">
                  <c:v>11.926</c:v>
                </c:pt>
                <c:pt idx="3269">
                  <c:v>11.811999999999999</c:v>
                </c:pt>
                <c:pt idx="3270">
                  <c:v>12.083</c:v>
                </c:pt>
                <c:pt idx="3271">
                  <c:v>12.73</c:v>
                </c:pt>
                <c:pt idx="3272">
                  <c:v>13.544</c:v>
                </c:pt>
                <c:pt idx="3273">
                  <c:v>13.701000000000001</c:v>
                </c:pt>
                <c:pt idx="3274">
                  <c:v>13.565</c:v>
                </c:pt>
                <c:pt idx="3275">
                  <c:v>13.21</c:v>
                </c:pt>
                <c:pt idx="3276">
                  <c:v>12.952999999999999</c:v>
                </c:pt>
                <c:pt idx="3277">
                  <c:v>12.805</c:v>
                </c:pt>
                <c:pt idx="3278">
                  <c:v>12.616</c:v>
                </c:pt>
                <c:pt idx="3279">
                  <c:v>12.525</c:v>
                </c:pt>
                <c:pt idx="3280">
                  <c:v>12.497</c:v>
                </c:pt>
                <c:pt idx="3281">
                  <c:v>12.544</c:v>
                </c:pt>
                <c:pt idx="3282">
                  <c:v>12.606</c:v>
                </c:pt>
                <c:pt idx="3283">
                  <c:v>12.952999999999999</c:v>
                </c:pt>
                <c:pt idx="3284">
                  <c:v>12.794</c:v>
                </c:pt>
                <c:pt idx="3285">
                  <c:v>12.913</c:v>
                </c:pt>
                <c:pt idx="3286">
                  <c:v>12.923999999999999</c:v>
                </c:pt>
                <c:pt idx="3287">
                  <c:v>12.664</c:v>
                </c:pt>
                <c:pt idx="3288">
                  <c:v>12.279</c:v>
                </c:pt>
                <c:pt idx="3289">
                  <c:v>12.041</c:v>
                </c:pt>
                <c:pt idx="3290">
                  <c:v>12.000999999999999</c:v>
                </c:pt>
                <c:pt idx="3291">
                  <c:v>12.095000000000001</c:v>
                </c:pt>
                <c:pt idx="3292">
                  <c:v>12.176</c:v>
                </c:pt>
                <c:pt idx="3293">
                  <c:v>12.576000000000001</c:v>
                </c:pt>
                <c:pt idx="3294">
                  <c:v>13.988</c:v>
                </c:pt>
                <c:pt idx="3295">
                  <c:v>15.335000000000001</c:v>
                </c:pt>
                <c:pt idx="3296">
                  <c:v>15.436</c:v>
                </c:pt>
                <c:pt idx="3297">
                  <c:v>15.178000000000001</c:v>
                </c:pt>
                <c:pt idx="3298">
                  <c:v>14.89</c:v>
                </c:pt>
                <c:pt idx="3299">
                  <c:v>14.707000000000001</c:v>
                </c:pt>
                <c:pt idx="3300">
                  <c:v>14.484999999999999</c:v>
                </c:pt>
                <c:pt idx="3301">
                  <c:v>14.294</c:v>
                </c:pt>
                <c:pt idx="3302">
                  <c:v>14.276999999999999</c:v>
                </c:pt>
                <c:pt idx="3303">
                  <c:v>14.082000000000001</c:v>
                </c:pt>
                <c:pt idx="3304">
                  <c:v>13.896000000000001</c:v>
                </c:pt>
                <c:pt idx="3305">
                  <c:v>13.818</c:v>
                </c:pt>
                <c:pt idx="3306">
                  <c:v>13.878</c:v>
                </c:pt>
                <c:pt idx="3307">
                  <c:v>13.839</c:v>
                </c:pt>
                <c:pt idx="3308">
                  <c:v>13.843999999999999</c:v>
                </c:pt>
                <c:pt idx="3309">
                  <c:v>13.782999999999999</c:v>
                </c:pt>
                <c:pt idx="3310">
                  <c:v>13.55</c:v>
                </c:pt>
                <c:pt idx="3311">
                  <c:v>12.858000000000001</c:v>
                </c:pt>
                <c:pt idx="3312">
                  <c:v>12.23</c:v>
                </c:pt>
                <c:pt idx="3313">
                  <c:v>11.898</c:v>
                </c:pt>
                <c:pt idx="3314">
                  <c:v>11.711</c:v>
                </c:pt>
                <c:pt idx="3315">
                  <c:v>11.772</c:v>
                </c:pt>
                <c:pt idx="3316">
                  <c:v>11.797000000000001</c:v>
                </c:pt>
                <c:pt idx="3317">
                  <c:v>12.269</c:v>
                </c:pt>
                <c:pt idx="3318">
                  <c:v>13.554</c:v>
                </c:pt>
                <c:pt idx="3319">
                  <c:v>15.007999999999999</c:v>
                </c:pt>
                <c:pt idx="3320">
                  <c:v>15.2</c:v>
                </c:pt>
                <c:pt idx="3321">
                  <c:v>15.182</c:v>
                </c:pt>
                <c:pt idx="3322">
                  <c:v>15.086</c:v>
                </c:pt>
                <c:pt idx="3323">
                  <c:v>14.818</c:v>
                </c:pt>
                <c:pt idx="3324">
                  <c:v>14.773</c:v>
                </c:pt>
                <c:pt idx="3325">
                  <c:v>14.57</c:v>
                </c:pt>
                <c:pt idx="3326">
                  <c:v>14.307</c:v>
                </c:pt>
                <c:pt idx="3327">
                  <c:v>14.12</c:v>
                </c:pt>
                <c:pt idx="3328">
                  <c:v>14.021000000000001</c:v>
                </c:pt>
                <c:pt idx="3329">
                  <c:v>14.066000000000001</c:v>
                </c:pt>
                <c:pt idx="3330">
                  <c:v>14.073</c:v>
                </c:pt>
                <c:pt idx="3331">
                  <c:v>14.013</c:v>
                </c:pt>
                <c:pt idx="3332">
                  <c:v>13.989000000000001</c:v>
                </c:pt>
                <c:pt idx="3333">
                  <c:v>13.936999999999999</c:v>
                </c:pt>
                <c:pt idx="3334">
                  <c:v>13.805</c:v>
                </c:pt>
                <c:pt idx="3335">
                  <c:v>13.016</c:v>
                </c:pt>
                <c:pt idx="3336">
                  <c:v>12.382</c:v>
                </c:pt>
                <c:pt idx="3337">
                  <c:v>12.093</c:v>
                </c:pt>
                <c:pt idx="3338">
                  <c:v>11.945</c:v>
                </c:pt>
                <c:pt idx="3339">
                  <c:v>11.917</c:v>
                </c:pt>
                <c:pt idx="3340">
                  <c:v>11.904999999999999</c:v>
                </c:pt>
                <c:pt idx="3341">
                  <c:v>12.247</c:v>
                </c:pt>
                <c:pt idx="3342">
                  <c:v>13.554</c:v>
                </c:pt>
                <c:pt idx="3343">
                  <c:v>14.784000000000001</c:v>
                </c:pt>
                <c:pt idx="3344">
                  <c:v>15.06</c:v>
                </c:pt>
                <c:pt idx="3345">
                  <c:v>14.762</c:v>
                </c:pt>
                <c:pt idx="3346">
                  <c:v>14.522</c:v>
                </c:pt>
                <c:pt idx="3347">
                  <c:v>14.444000000000001</c:v>
                </c:pt>
                <c:pt idx="3348">
                  <c:v>14.371</c:v>
                </c:pt>
                <c:pt idx="3349">
                  <c:v>14.266999999999999</c:v>
                </c:pt>
                <c:pt idx="3350">
                  <c:v>14.112</c:v>
                </c:pt>
                <c:pt idx="3351">
                  <c:v>13.878</c:v>
                </c:pt>
                <c:pt idx="3352">
                  <c:v>13.797000000000001</c:v>
                </c:pt>
                <c:pt idx="3353">
                  <c:v>13.722</c:v>
                </c:pt>
                <c:pt idx="3354">
                  <c:v>13.553000000000001</c:v>
                </c:pt>
                <c:pt idx="3355">
                  <c:v>13.467000000000001</c:v>
                </c:pt>
                <c:pt idx="3356">
                  <c:v>13.429</c:v>
                </c:pt>
                <c:pt idx="3357">
                  <c:v>13.571999999999999</c:v>
                </c:pt>
                <c:pt idx="3358">
                  <c:v>13.523999999999999</c:v>
                </c:pt>
                <c:pt idx="3359">
                  <c:v>12.986000000000001</c:v>
                </c:pt>
                <c:pt idx="3360">
                  <c:v>12.112</c:v>
                </c:pt>
                <c:pt idx="3361">
                  <c:v>11.898999999999999</c:v>
                </c:pt>
                <c:pt idx="3362">
                  <c:v>11.843999999999999</c:v>
                </c:pt>
                <c:pt idx="3363">
                  <c:v>11.885</c:v>
                </c:pt>
                <c:pt idx="3364">
                  <c:v>11.901999999999999</c:v>
                </c:pt>
                <c:pt idx="3365">
                  <c:v>12.175000000000001</c:v>
                </c:pt>
                <c:pt idx="3366">
                  <c:v>13.378</c:v>
                </c:pt>
                <c:pt idx="3367">
                  <c:v>14.781000000000001</c:v>
                </c:pt>
                <c:pt idx="3368">
                  <c:v>15.032</c:v>
                </c:pt>
                <c:pt idx="3369">
                  <c:v>14.741</c:v>
                </c:pt>
                <c:pt idx="3370">
                  <c:v>14.608000000000001</c:v>
                </c:pt>
                <c:pt idx="3371">
                  <c:v>14.494</c:v>
                </c:pt>
                <c:pt idx="3372">
                  <c:v>14.365</c:v>
                </c:pt>
                <c:pt idx="3373">
                  <c:v>14.090999999999999</c:v>
                </c:pt>
                <c:pt idx="3374">
                  <c:v>14.256</c:v>
                </c:pt>
                <c:pt idx="3375">
                  <c:v>13.994</c:v>
                </c:pt>
                <c:pt idx="3376">
                  <c:v>13.851000000000001</c:v>
                </c:pt>
                <c:pt idx="3377">
                  <c:v>13.803000000000001</c:v>
                </c:pt>
                <c:pt idx="3378">
                  <c:v>13.682</c:v>
                </c:pt>
                <c:pt idx="3379">
                  <c:v>13.739000000000001</c:v>
                </c:pt>
                <c:pt idx="3380">
                  <c:v>13.606</c:v>
                </c:pt>
                <c:pt idx="3381">
                  <c:v>13.545999999999999</c:v>
                </c:pt>
                <c:pt idx="3382">
                  <c:v>13.281000000000001</c:v>
                </c:pt>
                <c:pt idx="3383">
                  <c:v>12.742000000000001</c:v>
                </c:pt>
                <c:pt idx="3384">
                  <c:v>12.211</c:v>
                </c:pt>
                <c:pt idx="3385">
                  <c:v>11.669</c:v>
                </c:pt>
                <c:pt idx="3386">
                  <c:v>11.475</c:v>
                </c:pt>
                <c:pt idx="3387">
                  <c:v>11.459</c:v>
                </c:pt>
                <c:pt idx="3388">
                  <c:v>11.441000000000001</c:v>
                </c:pt>
                <c:pt idx="3389">
                  <c:v>11.718</c:v>
                </c:pt>
                <c:pt idx="3390">
                  <c:v>12.704000000000001</c:v>
                </c:pt>
                <c:pt idx="3391">
                  <c:v>14.221</c:v>
                </c:pt>
                <c:pt idx="3392">
                  <c:v>14.853999999999999</c:v>
                </c:pt>
                <c:pt idx="3393">
                  <c:v>14.784000000000001</c:v>
                </c:pt>
                <c:pt idx="3394">
                  <c:v>14.69</c:v>
                </c:pt>
                <c:pt idx="3395">
                  <c:v>14.638999999999999</c:v>
                </c:pt>
                <c:pt idx="3396">
                  <c:v>14.365</c:v>
                </c:pt>
                <c:pt idx="3397">
                  <c:v>14.208</c:v>
                </c:pt>
                <c:pt idx="3398">
                  <c:v>14.31</c:v>
                </c:pt>
                <c:pt idx="3399">
                  <c:v>13.896000000000001</c:v>
                </c:pt>
                <c:pt idx="3400">
                  <c:v>14.015000000000001</c:v>
                </c:pt>
                <c:pt idx="3401">
                  <c:v>14.066000000000001</c:v>
                </c:pt>
                <c:pt idx="3402">
                  <c:v>13.962999999999999</c:v>
                </c:pt>
                <c:pt idx="3403">
                  <c:v>13.755000000000001</c:v>
                </c:pt>
                <c:pt idx="3404">
                  <c:v>13.382999999999999</c:v>
                </c:pt>
                <c:pt idx="3405">
                  <c:v>13.212999999999999</c:v>
                </c:pt>
                <c:pt idx="3406">
                  <c:v>13.093999999999999</c:v>
                </c:pt>
                <c:pt idx="3407">
                  <c:v>12.706</c:v>
                </c:pt>
                <c:pt idx="3408">
                  <c:v>12.394</c:v>
                </c:pt>
                <c:pt idx="3409">
                  <c:v>11.895</c:v>
                </c:pt>
                <c:pt idx="3410">
                  <c:v>11.926</c:v>
                </c:pt>
                <c:pt idx="3411">
                  <c:v>11.829000000000001</c:v>
                </c:pt>
                <c:pt idx="3412">
                  <c:v>11.5</c:v>
                </c:pt>
                <c:pt idx="3413">
                  <c:v>11.407999999999999</c:v>
                </c:pt>
                <c:pt idx="3414">
                  <c:v>11.637</c:v>
                </c:pt>
                <c:pt idx="3415">
                  <c:v>11.925000000000001</c:v>
                </c:pt>
                <c:pt idx="3416">
                  <c:v>12.412000000000001</c:v>
                </c:pt>
                <c:pt idx="3417">
                  <c:v>12.821</c:v>
                </c:pt>
                <c:pt idx="3418">
                  <c:v>13.228999999999999</c:v>
                </c:pt>
                <c:pt idx="3419">
                  <c:v>13.006</c:v>
                </c:pt>
                <c:pt idx="3420">
                  <c:v>13.015000000000001</c:v>
                </c:pt>
                <c:pt idx="3421">
                  <c:v>12.73</c:v>
                </c:pt>
                <c:pt idx="3422">
                  <c:v>12.58</c:v>
                </c:pt>
                <c:pt idx="3423">
                  <c:v>12.41</c:v>
                </c:pt>
                <c:pt idx="3424">
                  <c:v>12.321</c:v>
                </c:pt>
                <c:pt idx="3425">
                  <c:v>12.305</c:v>
                </c:pt>
                <c:pt idx="3426">
                  <c:v>12.477</c:v>
                </c:pt>
                <c:pt idx="3427">
                  <c:v>12.521000000000001</c:v>
                </c:pt>
                <c:pt idx="3428">
                  <c:v>12.436999999999999</c:v>
                </c:pt>
                <c:pt idx="3429">
                  <c:v>12.332000000000001</c:v>
                </c:pt>
                <c:pt idx="3430">
                  <c:v>12.4</c:v>
                </c:pt>
                <c:pt idx="3431">
                  <c:v>12.355</c:v>
                </c:pt>
                <c:pt idx="3432">
                  <c:v>12.15</c:v>
                </c:pt>
                <c:pt idx="3433">
                  <c:v>11.975</c:v>
                </c:pt>
                <c:pt idx="3434">
                  <c:v>11.782999999999999</c:v>
                </c:pt>
                <c:pt idx="3435">
                  <c:v>11.553000000000001</c:v>
                </c:pt>
                <c:pt idx="3436">
                  <c:v>11.573</c:v>
                </c:pt>
                <c:pt idx="3437">
                  <c:v>11.507</c:v>
                </c:pt>
                <c:pt idx="3438">
                  <c:v>11.47</c:v>
                </c:pt>
                <c:pt idx="3439">
                  <c:v>11.523999999999999</c:v>
                </c:pt>
                <c:pt idx="3440">
                  <c:v>11.964</c:v>
                </c:pt>
                <c:pt idx="3441">
                  <c:v>12.465</c:v>
                </c:pt>
                <c:pt idx="3442">
                  <c:v>12.805999999999999</c:v>
                </c:pt>
                <c:pt idx="3443">
                  <c:v>12.913</c:v>
                </c:pt>
                <c:pt idx="3444">
                  <c:v>12.848000000000001</c:v>
                </c:pt>
                <c:pt idx="3445">
                  <c:v>12.728999999999999</c:v>
                </c:pt>
                <c:pt idx="3446">
                  <c:v>12.794</c:v>
                </c:pt>
                <c:pt idx="3447">
                  <c:v>12.879</c:v>
                </c:pt>
                <c:pt idx="3448">
                  <c:v>12.901</c:v>
                </c:pt>
                <c:pt idx="3449">
                  <c:v>13.087</c:v>
                </c:pt>
                <c:pt idx="3450">
                  <c:v>13.095000000000001</c:v>
                </c:pt>
                <c:pt idx="3451">
                  <c:v>13.27</c:v>
                </c:pt>
                <c:pt idx="3452">
                  <c:v>13.052</c:v>
                </c:pt>
                <c:pt idx="3453">
                  <c:v>12.852</c:v>
                </c:pt>
                <c:pt idx="3454">
                  <c:v>12.708</c:v>
                </c:pt>
                <c:pt idx="3455">
                  <c:v>12.358000000000001</c:v>
                </c:pt>
                <c:pt idx="3456">
                  <c:v>11.832000000000001</c:v>
                </c:pt>
                <c:pt idx="3457">
                  <c:v>11.519</c:v>
                </c:pt>
                <c:pt idx="3458">
                  <c:v>11.403</c:v>
                </c:pt>
                <c:pt idx="3459">
                  <c:v>11.337</c:v>
                </c:pt>
                <c:pt idx="3460">
                  <c:v>11.244999999999999</c:v>
                </c:pt>
                <c:pt idx="3461">
                  <c:v>11.297000000000001</c:v>
                </c:pt>
                <c:pt idx="3462">
                  <c:v>11.746</c:v>
                </c:pt>
                <c:pt idx="3463">
                  <c:v>12.323</c:v>
                </c:pt>
                <c:pt idx="3464">
                  <c:v>12.77</c:v>
                </c:pt>
                <c:pt idx="3465">
                  <c:v>12.941000000000001</c:v>
                </c:pt>
                <c:pt idx="3466">
                  <c:v>13.178000000000001</c:v>
                </c:pt>
                <c:pt idx="3467">
                  <c:v>13.323</c:v>
                </c:pt>
                <c:pt idx="3468">
                  <c:v>13.186999999999999</c:v>
                </c:pt>
                <c:pt idx="3469">
                  <c:v>12.991</c:v>
                </c:pt>
                <c:pt idx="3470">
                  <c:v>12.944000000000001</c:v>
                </c:pt>
                <c:pt idx="3471">
                  <c:v>12.871</c:v>
                </c:pt>
                <c:pt idx="3472">
                  <c:v>12.754</c:v>
                </c:pt>
                <c:pt idx="3473">
                  <c:v>12.688000000000001</c:v>
                </c:pt>
                <c:pt idx="3474">
                  <c:v>12.746</c:v>
                </c:pt>
                <c:pt idx="3475">
                  <c:v>12.771000000000001</c:v>
                </c:pt>
                <c:pt idx="3476">
                  <c:v>12.787000000000001</c:v>
                </c:pt>
                <c:pt idx="3477">
                  <c:v>12.805999999999999</c:v>
                </c:pt>
                <c:pt idx="3478">
                  <c:v>12.724</c:v>
                </c:pt>
                <c:pt idx="3479">
                  <c:v>12.287000000000001</c:v>
                </c:pt>
                <c:pt idx="3480">
                  <c:v>11.773999999999999</c:v>
                </c:pt>
                <c:pt idx="3481">
                  <c:v>11.599</c:v>
                </c:pt>
                <c:pt idx="3482">
                  <c:v>11.519</c:v>
                </c:pt>
                <c:pt idx="3483">
                  <c:v>11.628</c:v>
                </c:pt>
                <c:pt idx="3484">
                  <c:v>11.561</c:v>
                </c:pt>
                <c:pt idx="3485">
                  <c:v>11.881</c:v>
                </c:pt>
                <c:pt idx="3486">
                  <c:v>13.164999999999999</c:v>
                </c:pt>
                <c:pt idx="3487">
                  <c:v>14.471</c:v>
                </c:pt>
                <c:pt idx="3488">
                  <c:v>14.898999999999999</c:v>
                </c:pt>
                <c:pt idx="3489">
                  <c:v>14.759</c:v>
                </c:pt>
                <c:pt idx="3490">
                  <c:v>14.677</c:v>
                </c:pt>
                <c:pt idx="3491">
                  <c:v>14.268000000000001</c:v>
                </c:pt>
                <c:pt idx="3492">
                  <c:v>14.146000000000001</c:v>
                </c:pt>
                <c:pt idx="3493">
                  <c:v>13.954000000000001</c:v>
                </c:pt>
                <c:pt idx="3494">
                  <c:v>14.026</c:v>
                </c:pt>
                <c:pt idx="3495">
                  <c:v>13.718999999999999</c:v>
                </c:pt>
                <c:pt idx="3496">
                  <c:v>13.635</c:v>
                </c:pt>
                <c:pt idx="3497">
                  <c:v>13.471</c:v>
                </c:pt>
                <c:pt idx="3498">
                  <c:v>13.377000000000001</c:v>
                </c:pt>
                <c:pt idx="3499">
                  <c:v>13.335000000000001</c:v>
                </c:pt>
                <c:pt idx="3500">
                  <c:v>13.323</c:v>
                </c:pt>
                <c:pt idx="3501">
                  <c:v>13.282999999999999</c:v>
                </c:pt>
                <c:pt idx="3502">
                  <c:v>13.052</c:v>
                </c:pt>
                <c:pt idx="3503">
                  <c:v>12.615</c:v>
                </c:pt>
                <c:pt idx="3504">
                  <c:v>11.988</c:v>
                </c:pt>
                <c:pt idx="3505">
                  <c:v>11.632</c:v>
                </c:pt>
                <c:pt idx="3506">
                  <c:v>11.516999999999999</c:v>
                </c:pt>
                <c:pt idx="3507">
                  <c:v>11.430999999999999</c:v>
                </c:pt>
                <c:pt idx="3508">
                  <c:v>11.487</c:v>
                </c:pt>
                <c:pt idx="3509">
                  <c:v>11.73</c:v>
                </c:pt>
                <c:pt idx="3510">
                  <c:v>12.988</c:v>
                </c:pt>
                <c:pt idx="3511">
                  <c:v>14.353999999999999</c:v>
                </c:pt>
                <c:pt idx="3512">
                  <c:v>14.445</c:v>
                </c:pt>
                <c:pt idx="3513">
                  <c:v>14.271000000000001</c:v>
                </c:pt>
                <c:pt idx="3514">
                  <c:v>14.132</c:v>
                </c:pt>
                <c:pt idx="3515">
                  <c:v>14.044</c:v>
                </c:pt>
                <c:pt idx="3516">
                  <c:v>13.856</c:v>
                </c:pt>
                <c:pt idx="3517">
                  <c:v>13.742000000000001</c:v>
                </c:pt>
                <c:pt idx="3518">
                  <c:v>13.698</c:v>
                </c:pt>
                <c:pt idx="3519">
                  <c:v>13.571999999999999</c:v>
                </c:pt>
                <c:pt idx="3520">
                  <c:v>13.329000000000001</c:v>
                </c:pt>
                <c:pt idx="3521">
                  <c:v>13.231</c:v>
                </c:pt>
                <c:pt idx="3522">
                  <c:v>13.212</c:v>
                </c:pt>
                <c:pt idx="3523">
                  <c:v>13.215</c:v>
                </c:pt>
                <c:pt idx="3524">
                  <c:v>13.159000000000001</c:v>
                </c:pt>
                <c:pt idx="3525">
                  <c:v>13.115</c:v>
                </c:pt>
                <c:pt idx="3526">
                  <c:v>12.957000000000001</c:v>
                </c:pt>
                <c:pt idx="3527">
                  <c:v>12.467000000000001</c:v>
                </c:pt>
                <c:pt idx="3528">
                  <c:v>12.015000000000001</c:v>
                </c:pt>
                <c:pt idx="3529">
                  <c:v>11.522</c:v>
                </c:pt>
                <c:pt idx="3530">
                  <c:v>11.401999999999999</c:v>
                </c:pt>
                <c:pt idx="3531">
                  <c:v>11.334</c:v>
                </c:pt>
                <c:pt idx="3532">
                  <c:v>11.260999999999999</c:v>
                </c:pt>
                <c:pt idx="3533">
                  <c:v>11.613</c:v>
                </c:pt>
                <c:pt idx="3534">
                  <c:v>12.795999999999999</c:v>
                </c:pt>
                <c:pt idx="3535">
                  <c:v>14.228999999999999</c:v>
                </c:pt>
                <c:pt idx="3536">
                  <c:v>14.582000000000001</c:v>
                </c:pt>
                <c:pt idx="3537">
                  <c:v>14.4</c:v>
                </c:pt>
                <c:pt idx="3538">
                  <c:v>14.523</c:v>
                </c:pt>
                <c:pt idx="3539">
                  <c:v>14.426</c:v>
                </c:pt>
                <c:pt idx="3540">
                  <c:v>14.201000000000001</c:v>
                </c:pt>
                <c:pt idx="3541">
                  <c:v>14.472</c:v>
                </c:pt>
                <c:pt idx="3542">
                  <c:v>14.375999999999999</c:v>
                </c:pt>
                <c:pt idx="3543">
                  <c:v>14.353999999999999</c:v>
                </c:pt>
                <c:pt idx="3544">
                  <c:v>14.332000000000001</c:v>
                </c:pt>
                <c:pt idx="3545">
                  <c:v>14.15</c:v>
                </c:pt>
                <c:pt idx="3546">
                  <c:v>14.028</c:v>
                </c:pt>
                <c:pt idx="3547">
                  <c:v>14.02</c:v>
                </c:pt>
                <c:pt idx="3548">
                  <c:v>14.044</c:v>
                </c:pt>
                <c:pt idx="3549">
                  <c:v>13.737</c:v>
                </c:pt>
                <c:pt idx="3550">
                  <c:v>13.428000000000001</c:v>
                </c:pt>
                <c:pt idx="3551">
                  <c:v>12.712</c:v>
                </c:pt>
                <c:pt idx="3552">
                  <c:v>12.157</c:v>
                </c:pt>
                <c:pt idx="3553">
                  <c:v>11.779</c:v>
                </c:pt>
                <c:pt idx="3554">
                  <c:v>11.638</c:v>
                </c:pt>
                <c:pt idx="3555">
                  <c:v>11.608000000000001</c:v>
                </c:pt>
                <c:pt idx="3556">
                  <c:v>11.573</c:v>
                </c:pt>
                <c:pt idx="3557">
                  <c:v>12.021000000000001</c:v>
                </c:pt>
                <c:pt idx="3558">
                  <c:v>13.153</c:v>
                </c:pt>
                <c:pt idx="3559">
                  <c:v>14.472</c:v>
                </c:pt>
                <c:pt idx="3560">
                  <c:v>14.785</c:v>
                </c:pt>
                <c:pt idx="3561">
                  <c:v>14.510999999999999</c:v>
                </c:pt>
                <c:pt idx="3562">
                  <c:v>14.426</c:v>
                </c:pt>
                <c:pt idx="3563">
                  <c:v>14.226000000000001</c:v>
                </c:pt>
                <c:pt idx="3564">
                  <c:v>14.032</c:v>
                </c:pt>
                <c:pt idx="3565">
                  <c:v>13.992000000000001</c:v>
                </c:pt>
                <c:pt idx="3566">
                  <c:v>13.956</c:v>
                </c:pt>
                <c:pt idx="3567">
                  <c:v>13.711</c:v>
                </c:pt>
                <c:pt idx="3568">
                  <c:v>13.666</c:v>
                </c:pt>
                <c:pt idx="3569">
                  <c:v>13.595000000000001</c:v>
                </c:pt>
                <c:pt idx="3570">
                  <c:v>13.436</c:v>
                </c:pt>
                <c:pt idx="3571">
                  <c:v>13.317</c:v>
                </c:pt>
                <c:pt idx="3572">
                  <c:v>13.113</c:v>
                </c:pt>
                <c:pt idx="3573">
                  <c:v>12.91</c:v>
                </c:pt>
                <c:pt idx="3574">
                  <c:v>12.77</c:v>
                </c:pt>
                <c:pt idx="3575">
                  <c:v>12.444000000000001</c:v>
                </c:pt>
                <c:pt idx="3576">
                  <c:v>12.069000000000001</c:v>
                </c:pt>
                <c:pt idx="3577">
                  <c:v>11.662000000000001</c:v>
                </c:pt>
                <c:pt idx="3578">
                  <c:v>11.478</c:v>
                </c:pt>
                <c:pt idx="3579">
                  <c:v>11.391999999999999</c:v>
                </c:pt>
                <c:pt idx="3580">
                  <c:v>11.323</c:v>
                </c:pt>
                <c:pt idx="3581">
                  <c:v>11.343</c:v>
                </c:pt>
                <c:pt idx="3582">
                  <c:v>11.61</c:v>
                </c:pt>
                <c:pt idx="3583">
                  <c:v>12.052</c:v>
                </c:pt>
                <c:pt idx="3584">
                  <c:v>12.683999999999999</c:v>
                </c:pt>
                <c:pt idx="3585">
                  <c:v>13.207000000000001</c:v>
                </c:pt>
                <c:pt idx="3586">
                  <c:v>13.577</c:v>
                </c:pt>
                <c:pt idx="3587">
                  <c:v>13.573</c:v>
                </c:pt>
                <c:pt idx="3588">
                  <c:v>13.446</c:v>
                </c:pt>
                <c:pt idx="3589">
                  <c:v>13.297000000000001</c:v>
                </c:pt>
                <c:pt idx="3590">
                  <c:v>13.169</c:v>
                </c:pt>
                <c:pt idx="3591">
                  <c:v>13.042999999999999</c:v>
                </c:pt>
                <c:pt idx="3592">
                  <c:v>13.065</c:v>
                </c:pt>
                <c:pt idx="3593">
                  <c:v>13.288</c:v>
                </c:pt>
                <c:pt idx="3594">
                  <c:v>13.157999999999999</c:v>
                </c:pt>
                <c:pt idx="3595">
                  <c:v>13.042999999999999</c:v>
                </c:pt>
                <c:pt idx="3596">
                  <c:v>12.817</c:v>
                </c:pt>
                <c:pt idx="3597">
                  <c:v>12.577</c:v>
                </c:pt>
                <c:pt idx="3598">
                  <c:v>12.46</c:v>
                </c:pt>
                <c:pt idx="3599">
                  <c:v>12.257</c:v>
                </c:pt>
                <c:pt idx="3600">
                  <c:v>12.250999999999999</c:v>
                </c:pt>
                <c:pt idx="3601">
                  <c:v>11.641999999999999</c:v>
                </c:pt>
                <c:pt idx="3602">
                  <c:v>11.467000000000001</c:v>
                </c:pt>
                <c:pt idx="3603">
                  <c:v>11.403</c:v>
                </c:pt>
                <c:pt idx="3604">
                  <c:v>11.335000000000001</c:v>
                </c:pt>
                <c:pt idx="3605">
                  <c:v>11.265000000000001</c:v>
                </c:pt>
                <c:pt idx="3606">
                  <c:v>11.401999999999999</c:v>
                </c:pt>
                <c:pt idx="3607">
                  <c:v>11.464</c:v>
                </c:pt>
                <c:pt idx="3608">
                  <c:v>11.901999999999999</c:v>
                </c:pt>
                <c:pt idx="3609">
                  <c:v>12.2</c:v>
                </c:pt>
                <c:pt idx="3610">
                  <c:v>12.497</c:v>
                </c:pt>
                <c:pt idx="3611">
                  <c:v>12.638999999999999</c:v>
                </c:pt>
                <c:pt idx="3612">
                  <c:v>12.569000000000001</c:v>
                </c:pt>
                <c:pt idx="3613">
                  <c:v>12.46</c:v>
                </c:pt>
                <c:pt idx="3614">
                  <c:v>12.331</c:v>
                </c:pt>
                <c:pt idx="3615">
                  <c:v>12.246</c:v>
                </c:pt>
                <c:pt idx="3616">
                  <c:v>12.159000000000001</c:v>
                </c:pt>
                <c:pt idx="3617">
                  <c:v>12.224</c:v>
                </c:pt>
                <c:pt idx="3618">
                  <c:v>12.377000000000001</c:v>
                </c:pt>
                <c:pt idx="3619">
                  <c:v>12.484</c:v>
                </c:pt>
                <c:pt idx="3620">
                  <c:v>12.547000000000001</c:v>
                </c:pt>
                <c:pt idx="3621">
                  <c:v>12.51</c:v>
                </c:pt>
                <c:pt idx="3622">
                  <c:v>12.352</c:v>
                </c:pt>
                <c:pt idx="3623">
                  <c:v>11.941000000000001</c:v>
                </c:pt>
                <c:pt idx="3624">
                  <c:v>11.528</c:v>
                </c:pt>
                <c:pt idx="3625">
                  <c:v>11.336</c:v>
                </c:pt>
                <c:pt idx="3626">
                  <c:v>11.15</c:v>
                </c:pt>
                <c:pt idx="3627">
                  <c:v>11.135999999999999</c:v>
                </c:pt>
                <c:pt idx="3628">
                  <c:v>11.178000000000001</c:v>
                </c:pt>
                <c:pt idx="3629">
                  <c:v>11.356</c:v>
                </c:pt>
                <c:pt idx="3630">
                  <c:v>12.702</c:v>
                </c:pt>
                <c:pt idx="3631">
                  <c:v>14.129</c:v>
                </c:pt>
                <c:pt idx="3632">
                  <c:v>14.326000000000001</c:v>
                </c:pt>
                <c:pt idx="3633">
                  <c:v>14.284000000000001</c:v>
                </c:pt>
                <c:pt idx="3634">
                  <c:v>14.375999999999999</c:v>
                </c:pt>
                <c:pt idx="3635">
                  <c:v>14.266</c:v>
                </c:pt>
                <c:pt idx="3636">
                  <c:v>14.188000000000001</c:v>
                </c:pt>
                <c:pt idx="3637">
                  <c:v>14.02</c:v>
                </c:pt>
                <c:pt idx="3638">
                  <c:v>14.097</c:v>
                </c:pt>
                <c:pt idx="3639">
                  <c:v>14.051</c:v>
                </c:pt>
                <c:pt idx="3640">
                  <c:v>13.823</c:v>
                </c:pt>
                <c:pt idx="3641">
                  <c:v>13.63</c:v>
                </c:pt>
                <c:pt idx="3642">
                  <c:v>13.46</c:v>
                </c:pt>
                <c:pt idx="3643">
                  <c:v>13.423999999999999</c:v>
                </c:pt>
                <c:pt idx="3644">
                  <c:v>13.593</c:v>
                </c:pt>
                <c:pt idx="3645">
                  <c:v>13.412000000000001</c:v>
                </c:pt>
                <c:pt idx="3646">
                  <c:v>13.212999999999999</c:v>
                </c:pt>
                <c:pt idx="3647">
                  <c:v>12.747999999999999</c:v>
                </c:pt>
                <c:pt idx="3648">
                  <c:v>12.108000000000001</c:v>
                </c:pt>
                <c:pt idx="3649">
                  <c:v>11.801</c:v>
                </c:pt>
                <c:pt idx="3650">
                  <c:v>11.673</c:v>
                </c:pt>
                <c:pt idx="3651">
                  <c:v>11.586</c:v>
                </c:pt>
                <c:pt idx="3652">
                  <c:v>11.603999999999999</c:v>
                </c:pt>
                <c:pt idx="3653">
                  <c:v>11.865</c:v>
                </c:pt>
                <c:pt idx="3654">
                  <c:v>13.196</c:v>
                </c:pt>
                <c:pt idx="3655">
                  <c:v>14.709</c:v>
                </c:pt>
                <c:pt idx="3656">
                  <c:v>15.231999999999999</c:v>
                </c:pt>
                <c:pt idx="3657">
                  <c:v>15.227</c:v>
                </c:pt>
                <c:pt idx="3658">
                  <c:v>14.94</c:v>
                </c:pt>
                <c:pt idx="3659">
                  <c:v>14.676</c:v>
                </c:pt>
                <c:pt idx="3660">
                  <c:v>14.519</c:v>
                </c:pt>
                <c:pt idx="3661">
                  <c:v>14.646000000000001</c:v>
                </c:pt>
                <c:pt idx="3662">
                  <c:v>14.659000000000001</c:v>
                </c:pt>
                <c:pt idx="3663">
                  <c:v>14.597</c:v>
                </c:pt>
                <c:pt idx="3664">
                  <c:v>14.471</c:v>
                </c:pt>
                <c:pt idx="3665">
                  <c:v>14.275</c:v>
                </c:pt>
                <c:pt idx="3666">
                  <c:v>14.132</c:v>
                </c:pt>
                <c:pt idx="3667">
                  <c:v>13.897</c:v>
                </c:pt>
                <c:pt idx="3668">
                  <c:v>13.837</c:v>
                </c:pt>
                <c:pt idx="3669">
                  <c:v>13.624000000000001</c:v>
                </c:pt>
                <c:pt idx="3670">
                  <c:v>13.323</c:v>
                </c:pt>
                <c:pt idx="3671">
                  <c:v>13.167</c:v>
                </c:pt>
                <c:pt idx="3672">
                  <c:v>12.417999999999999</c:v>
                </c:pt>
                <c:pt idx="3673">
                  <c:v>11.974</c:v>
                </c:pt>
                <c:pt idx="3674">
                  <c:v>11.702999999999999</c:v>
                </c:pt>
                <c:pt idx="3675">
                  <c:v>11.6</c:v>
                </c:pt>
                <c:pt idx="3676">
                  <c:v>11.598000000000001</c:v>
                </c:pt>
                <c:pt idx="3677">
                  <c:v>11.888999999999999</c:v>
                </c:pt>
                <c:pt idx="3678">
                  <c:v>12.922000000000001</c:v>
                </c:pt>
                <c:pt idx="3679">
                  <c:v>14.272</c:v>
                </c:pt>
                <c:pt idx="3680">
                  <c:v>14.587999999999999</c:v>
                </c:pt>
                <c:pt idx="3681">
                  <c:v>14.51</c:v>
                </c:pt>
                <c:pt idx="3682">
                  <c:v>14.391</c:v>
                </c:pt>
                <c:pt idx="3683">
                  <c:v>14.326000000000001</c:v>
                </c:pt>
                <c:pt idx="3684">
                  <c:v>14.199</c:v>
                </c:pt>
                <c:pt idx="3685">
                  <c:v>13.971</c:v>
                </c:pt>
                <c:pt idx="3686">
                  <c:v>13.898</c:v>
                </c:pt>
                <c:pt idx="3687">
                  <c:v>13.757</c:v>
                </c:pt>
                <c:pt idx="3688">
                  <c:v>13.760999999999999</c:v>
                </c:pt>
                <c:pt idx="3689">
                  <c:v>13.472</c:v>
                </c:pt>
                <c:pt idx="3690">
                  <c:v>13.281000000000001</c:v>
                </c:pt>
                <c:pt idx="3691">
                  <c:v>13.266999999999999</c:v>
                </c:pt>
                <c:pt idx="3692">
                  <c:v>13.138999999999999</c:v>
                </c:pt>
                <c:pt idx="3693">
                  <c:v>13.196</c:v>
                </c:pt>
                <c:pt idx="3694">
                  <c:v>12.99</c:v>
                </c:pt>
                <c:pt idx="3695">
                  <c:v>12.534000000000001</c:v>
                </c:pt>
                <c:pt idx="3696">
                  <c:v>12.032999999999999</c:v>
                </c:pt>
                <c:pt idx="3697">
                  <c:v>11.715999999999999</c:v>
                </c:pt>
                <c:pt idx="3698">
                  <c:v>11.609</c:v>
                </c:pt>
                <c:pt idx="3699">
                  <c:v>11.616</c:v>
                </c:pt>
                <c:pt idx="3700">
                  <c:v>11.62</c:v>
                </c:pt>
                <c:pt idx="3701">
                  <c:v>11.912000000000001</c:v>
                </c:pt>
                <c:pt idx="3702">
                  <c:v>13.007999999999999</c:v>
                </c:pt>
                <c:pt idx="3703">
                  <c:v>14.275</c:v>
                </c:pt>
                <c:pt idx="3704">
                  <c:v>14.554</c:v>
                </c:pt>
                <c:pt idx="3705">
                  <c:v>14.468999999999999</c:v>
                </c:pt>
                <c:pt idx="3706">
                  <c:v>14.348000000000001</c:v>
                </c:pt>
                <c:pt idx="3707">
                  <c:v>14.189</c:v>
                </c:pt>
                <c:pt idx="3708">
                  <c:v>14.045999999999999</c:v>
                </c:pt>
                <c:pt idx="3709">
                  <c:v>14.041</c:v>
                </c:pt>
                <c:pt idx="3710">
                  <c:v>14.028</c:v>
                </c:pt>
                <c:pt idx="3711">
                  <c:v>13.914999999999999</c:v>
                </c:pt>
                <c:pt idx="3712">
                  <c:v>13.798999999999999</c:v>
                </c:pt>
                <c:pt idx="3713">
                  <c:v>13.579000000000001</c:v>
                </c:pt>
                <c:pt idx="3714">
                  <c:v>13.459</c:v>
                </c:pt>
                <c:pt idx="3715">
                  <c:v>13.442</c:v>
                </c:pt>
                <c:pt idx="3716">
                  <c:v>13.343999999999999</c:v>
                </c:pt>
                <c:pt idx="3717">
                  <c:v>13.218999999999999</c:v>
                </c:pt>
                <c:pt idx="3718">
                  <c:v>12.891</c:v>
                </c:pt>
                <c:pt idx="3719">
                  <c:v>12.612</c:v>
                </c:pt>
                <c:pt idx="3720">
                  <c:v>11.951000000000001</c:v>
                </c:pt>
                <c:pt idx="3721">
                  <c:v>11.593</c:v>
                </c:pt>
                <c:pt idx="3722">
                  <c:v>11.422000000000001</c:v>
                </c:pt>
                <c:pt idx="3723">
                  <c:v>11.429</c:v>
                </c:pt>
                <c:pt idx="3724">
                  <c:v>11.355</c:v>
                </c:pt>
                <c:pt idx="3725">
                  <c:v>11.613</c:v>
                </c:pt>
                <c:pt idx="3726">
                  <c:v>12.91</c:v>
                </c:pt>
                <c:pt idx="3727">
                  <c:v>14.238</c:v>
                </c:pt>
                <c:pt idx="3728">
                  <c:v>14.596</c:v>
                </c:pt>
                <c:pt idx="3729">
                  <c:v>14.46</c:v>
                </c:pt>
                <c:pt idx="3730">
                  <c:v>14.276</c:v>
                </c:pt>
                <c:pt idx="3731">
                  <c:v>14.06</c:v>
                </c:pt>
                <c:pt idx="3732">
                  <c:v>13.92</c:v>
                </c:pt>
                <c:pt idx="3733">
                  <c:v>13.72</c:v>
                </c:pt>
                <c:pt idx="3734">
                  <c:v>13.587999999999999</c:v>
                </c:pt>
                <c:pt idx="3735">
                  <c:v>13.308</c:v>
                </c:pt>
                <c:pt idx="3736">
                  <c:v>13.125</c:v>
                </c:pt>
                <c:pt idx="3737">
                  <c:v>12.972</c:v>
                </c:pt>
                <c:pt idx="3738">
                  <c:v>12.853999999999999</c:v>
                </c:pt>
                <c:pt idx="3739">
                  <c:v>12.731</c:v>
                </c:pt>
                <c:pt idx="3740">
                  <c:v>12.564</c:v>
                </c:pt>
                <c:pt idx="3741">
                  <c:v>12.278</c:v>
                </c:pt>
                <c:pt idx="3742">
                  <c:v>12.257</c:v>
                </c:pt>
                <c:pt idx="3743">
                  <c:v>11.936999999999999</c:v>
                </c:pt>
                <c:pt idx="3744">
                  <c:v>11.382</c:v>
                </c:pt>
                <c:pt idx="3745">
                  <c:v>11.163</c:v>
                </c:pt>
                <c:pt idx="3746">
                  <c:v>11.05</c:v>
                </c:pt>
                <c:pt idx="3747">
                  <c:v>10.858000000000001</c:v>
                </c:pt>
                <c:pt idx="3748">
                  <c:v>10.734999999999999</c:v>
                </c:pt>
                <c:pt idx="3749">
                  <c:v>10.792999999999999</c:v>
                </c:pt>
                <c:pt idx="3750">
                  <c:v>11.069000000000001</c:v>
                </c:pt>
                <c:pt idx="3751">
                  <c:v>11.427</c:v>
                </c:pt>
                <c:pt idx="3752">
                  <c:v>12.151</c:v>
                </c:pt>
                <c:pt idx="3753">
                  <c:v>12.629</c:v>
                </c:pt>
                <c:pt idx="3754">
                  <c:v>13.002000000000001</c:v>
                </c:pt>
                <c:pt idx="3755">
                  <c:v>13.045</c:v>
                </c:pt>
                <c:pt idx="3756">
                  <c:v>12.637</c:v>
                </c:pt>
                <c:pt idx="3757">
                  <c:v>12.452999999999999</c:v>
                </c:pt>
                <c:pt idx="3758">
                  <c:v>12.29</c:v>
                </c:pt>
                <c:pt idx="3759">
                  <c:v>12.105</c:v>
                </c:pt>
                <c:pt idx="3760">
                  <c:v>12.2</c:v>
                </c:pt>
                <c:pt idx="3761">
                  <c:v>12.218999999999999</c:v>
                </c:pt>
                <c:pt idx="3762">
                  <c:v>12.288</c:v>
                </c:pt>
                <c:pt idx="3763">
                  <c:v>12.223000000000001</c:v>
                </c:pt>
                <c:pt idx="3764">
                  <c:v>12.085000000000001</c:v>
                </c:pt>
                <c:pt idx="3765">
                  <c:v>11.916</c:v>
                </c:pt>
                <c:pt idx="3766">
                  <c:v>11.85</c:v>
                </c:pt>
                <c:pt idx="3767">
                  <c:v>11.72</c:v>
                </c:pt>
                <c:pt idx="3768">
                  <c:v>11.218</c:v>
                </c:pt>
                <c:pt idx="3769">
                  <c:v>10.835000000000001</c:v>
                </c:pt>
                <c:pt idx="3770">
                  <c:v>10.782999999999999</c:v>
                </c:pt>
                <c:pt idx="3771">
                  <c:v>10.657</c:v>
                </c:pt>
                <c:pt idx="3772">
                  <c:v>10.372</c:v>
                </c:pt>
                <c:pt idx="3773">
                  <c:v>10.365</c:v>
                </c:pt>
                <c:pt idx="3774">
                  <c:v>10.54</c:v>
                </c:pt>
                <c:pt idx="3775">
                  <c:v>10.782</c:v>
                </c:pt>
                <c:pt idx="3776">
                  <c:v>11.227</c:v>
                </c:pt>
                <c:pt idx="3777">
                  <c:v>11.632</c:v>
                </c:pt>
                <c:pt idx="3778">
                  <c:v>12.125</c:v>
                </c:pt>
                <c:pt idx="3779">
                  <c:v>12.145</c:v>
                </c:pt>
                <c:pt idx="3780">
                  <c:v>12.09</c:v>
                </c:pt>
                <c:pt idx="3781">
                  <c:v>12.037000000000001</c:v>
                </c:pt>
                <c:pt idx="3782">
                  <c:v>12.018000000000001</c:v>
                </c:pt>
                <c:pt idx="3783">
                  <c:v>12.016999999999999</c:v>
                </c:pt>
                <c:pt idx="3784">
                  <c:v>12.002000000000001</c:v>
                </c:pt>
                <c:pt idx="3785">
                  <c:v>11.942</c:v>
                </c:pt>
                <c:pt idx="3786">
                  <c:v>12.09</c:v>
                </c:pt>
                <c:pt idx="3787">
                  <c:v>12.207000000000001</c:v>
                </c:pt>
                <c:pt idx="3788">
                  <c:v>12.265000000000001</c:v>
                </c:pt>
                <c:pt idx="3789">
                  <c:v>12.175000000000001</c:v>
                </c:pt>
                <c:pt idx="3790">
                  <c:v>12.138</c:v>
                </c:pt>
                <c:pt idx="3791">
                  <c:v>11.868</c:v>
                </c:pt>
                <c:pt idx="3792">
                  <c:v>11.423999999999999</c:v>
                </c:pt>
                <c:pt idx="3793">
                  <c:v>11.116</c:v>
                </c:pt>
                <c:pt idx="3794">
                  <c:v>10.996</c:v>
                </c:pt>
                <c:pt idx="3795">
                  <c:v>10.967000000000001</c:v>
                </c:pt>
                <c:pt idx="3796">
                  <c:v>10.913</c:v>
                </c:pt>
                <c:pt idx="3797">
                  <c:v>11.414</c:v>
                </c:pt>
                <c:pt idx="3798">
                  <c:v>12.84</c:v>
                </c:pt>
                <c:pt idx="3799">
                  <c:v>13.978</c:v>
                </c:pt>
                <c:pt idx="3800">
                  <c:v>14.374000000000001</c:v>
                </c:pt>
                <c:pt idx="3801">
                  <c:v>14.148</c:v>
                </c:pt>
                <c:pt idx="3802">
                  <c:v>14.09</c:v>
                </c:pt>
                <c:pt idx="3803">
                  <c:v>13.976000000000001</c:v>
                </c:pt>
                <c:pt idx="3804">
                  <c:v>13.81</c:v>
                </c:pt>
                <c:pt idx="3805">
                  <c:v>13.784000000000001</c:v>
                </c:pt>
                <c:pt idx="3806">
                  <c:v>13.717000000000001</c:v>
                </c:pt>
                <c:pt idx="3807">
                  <c:v>13.523999999999999</c:v>
                </c:pt>
                <c:pt idx="3808">
                  <c:v>13.355</c:v>
                </c:pt>
                <c:pt idx="3809">
                  <c:v>13.31</c:v>
                </c:pt>
                <c:pt idx="3810">
                  <c:v>13.073</c:v>
                </c:pt>
                <c:pt idx="3811">
                  <c:v>13.002000000000001</c:v>
                </c:pt>
                <c:pt idx="3812">
                  <c:v>12.893000000000001</c:v>
                </c:pt>
                <c:pt idx="3813">
                  <c:v>12.787000000000001</c:v>
                </c:pt>
                <c:pt idx="3814">
                  <c:v>12.68</c:v>
                </c:pt>
                <c:pt idx="3815">
                  <c:v>12.212999999999999</c:v>
                </c:pt>
                <c:pt idx="3816">
                  <c:v>11.555</c:v>
                </c:pt>
                <c:pt idx="3817">
                  <c:v>11.294</c:v>
                </c:pt>
                <c:pt idx="3818">
                  <c:v>11.106999999999999</c:v>
                </c:pt>
                <c:pt idx="3819">
                  <c:v>11.097</c:v>
                </c:pt>
                <c:pt idx="3820">
                  <c:v>11.093</c:v>
                </c:pt>
                <c:pt idx="3821">
                  <c:v>11.632</c:v>
                </c:pt>
                <c:pt idx="3822">
                  <c:v>12.734999999999999</c:v>
                </c:pt>
                <c:pt idx="3823">
                  <c:v>13.898</c:v>
                </c:pt>
                <c:pt idx="3824">
                  <c:v>14.125999999999999</c:v>
                </c:pt>
                <c:pt idx="3825">
                  <c:v>13.983000000000001</c:v>
                </c:pt>
                <c:pt idx="3826">
                  <c:v>13.968999999999999</c:v>
                </c:pt>
                <c:pt idx="3827">
                  <c:v>13.843</c:v>
                </c:pt>
                <c:pt idx="3828">
                  <c:v>13.814</c:v>
                </c:pt>
                <c:pt idx="3829">
                  <c:v>13.84</c:v>
                </c:pt>
                <c:pt idx="3830">
                  <c:v>13.833</c:v>
                </c:pt>
                <c:pt idx="3831">
                  <c:v>13.676</c:v>
                </c:pt>
                <c:pt idx="3832">
                  <c:v>13.532</c:v>
                </c:pt>
                <c:pt idx="3833">
                  <c:v>13.3</c:v>
                </c:pt>
                <c:pt idx="3834">
                  <c:v>13.084</c:v>
                </c:pt>
                <c:pt idx="3835">
                  <c:v>13.057</c:v>
                </c:pt>
                <c:pt idx="3836">
                  <c:v>13.013</c:v>
                </c:pt>
                <c:pt idx="3837">
                  <c:v>12.85</c:v>
                </c:pt>
                <c:pt idx="3838">
                  <c:v>12.669</c:v>
                </c:pt>
                <c:pt idx="3839">
                  <c:v>12.087999999999999</c:v>
                </c:pt>
                <c:pt idx="3840">
                  <c:v>11.657</c:v>
                </c:pt>
                <c:pt idx="3841">
                  <c:v>11.212</c:v>
                </c:pt>
                <c:pt idx="3842">
                  <c:v>10.968</c:v>
                </c:pt>
                <c:pt idx="3843">
                  <c:v>10.882</c:v>
                </c:pt>
                <c:pt idx="3844">
                  <c:v>10.733000000000001</c:v>
                </c:pt>
                <c:pt idx="3845">
                  <c:v>11.02</c:v>
                </c:pt>
                <c:pt idx="3846">
                  <c:v>12.194000000000001</c:v>
                </c:pt>
                <c:pt idx="3847">
                  <c:v>13.601000000000001</c:v>
                </c:pt>
                <c:pt idx="3848">
                  <c:v>14.114000000000001</c:v>
                </c:pt>
                <c:pt idx="3849">
                  <c:v>14.026999999999999</c:v>
                </c:pt>
                <c:pt idx="3850">
                  <c:v>13.805999999999999</c:v>
                </c:pt>
                <c:pt idx="3851">
                  <c:v>13.842000000000001</c:v>
                </c:pt>
                <c:pt idx="3852">
                  <c:v>13.782</c:v>
                </c:pt>
                <c:pt idx="3853">
                  <c:v>13.779</c:v>
                </c:pt>
                <c:pt idx="3854">
                  <c:v>13.68</c:v>
                </c:pt>
                <c:pt idx="3855">
                  <c:v>13.515000000000001</c:v>
                </c:pt>
                <c:pt idx="3856">
                  <c:v>13.272</c:v>
                </c:pt>
                <c:pt idx="3857">
                  <c:v>13.1</c:v>
                </c:pt>
                <c:pt idx="3858">
                  <c:v>12.923</c:v>
                </c:pt>
                <c:pt idx="3859">
                  <c:v>12.843</c:v>
                </c:pt>
                <c:pt idx="3860">
                  <c:v>12.840999999999999</c:v>
                </c:pt>
                <c:pt idx="3861">
                  <c:v>12.627000000000001</c:v>
                </c:pt>
                <c:pt idx="3862">
                  <c:v>12.34</c:v>
                </c:pt>
                <c:pt idx="3863">
                  <c:v>11.907</c:v>
                </c:pt>
                <c:pt idx="3864">
                  <c:v>11.239000000000001</c:v>
                </c:pt>
                <c:pt idx="3865">
                  <c:v>10.997999999999999</c:v>
                </c:pt>
                <c:pt idx="3866">
                  <c:v>10.846</c:v>
                </c:pt>
                <c:pt idx="3867">
                  <c:v>10.815</c:v>
                </c:pt>
                <c:pt idx="3868">
                  <c:v>10.616</c:v>
                </c:pt>
                <c:pt idx="3869">
                  <c:v>10.91</c:v>
                </c:pt>
                <c:pt idx="3870">
                  <c:v>11.938000000000001</c:v>
                </c:pt>
                <c:pt idx="3871">
                  <c:v>13.253</c:v>
                </c:pt>
                <c:pt idx="3872">
                  <c:v>13.574</c:v>
                </c:pt>
                <c:pt idx="3873">
                  <c:v>13.486000000000001</c:v>
                </c:pt>
                <c:pt idx="3874">
                  <c:v>13.448</c:v>
                </c:pt>
                <c:pt idx="3875">
                  <c:v>13.441000000000001</c:v>
                </c:pt>
                <c:pt idx="3876">
                  <c:v>13.31</c:v>
                </c:pt>
                <c:pt idx="3877">
                  <c:v>13.305</c:v>
                </c:pt>
                <c:pt idx="3878">
                  <c:v>13.319000000000001</c:v>
                </c:pt>
                <c:pt idx="3879">
                  <c:v>13.244999999999999</c:v>
                </c:pt>
                <c:pt idx="3880">
                  <c:v>13.07</c:v>
                </c:pt>
                <c:pt idx="3881">
                  <c:v>12.819000000000001</c:v>
                </c:pt>
                <c:pt idx="3882">
                  <c:v>12.724</c:v>
                </c:pt>
                <c:pt idx="3883">
                  <c:v>12.669</c:v>
                </c:pt>
                <c:pt idx="3884">
                  <c:v>12.507999999999999</c:v>
                </c:pt>
                <c:pt idx="3885">
                  <c:v>12.558999999999999</c:v>
                </c:pt>
                <c:pt idx="3886">
                  <c:v>12.161</c:v>
                </c:pt>
                <c:pt idx="3887">
                  <c:v>11.835000000000001</c:v>
                </c:pt>
                <c:pt idx="3888">
                  <c:v>11.375999999999999</c:v>
                </c:pt>
                <c:pt idx="3889">
                  <c:v>10.994999999999999</c:v>
                </c:pt>
                <c:pt idx="3890">
                  <c:v>10.837</c:v>
                </c:pt>
                <c:pt idx="3891">
                  <c:v>10.728999999999999</c:v>
                </c:pt>
                <c:pt idx="3892">
                  <c:v>10.65</c:v>
                </c:pt>
                <c:pt idx="3893">
                  <c:v>10.923999999999999</c:v>
                </c:pt>
                <c:pt idx="3894">
                  <c:v>12.148</c:v>
                </c:pt>
                <c:pt idx="3895">
                  <c:v>13.430999999999999</c:v>
                </c:pt>
                <c:pt idx="3896">
                  <c:v>14.089</c:v>
                </c:pt>
                <c:pt idx="3897">
                  <c:v>13.95</c:v>
                </c:pt>
                <c:pt idx="3898">
                  <c:v>13.929</c:v>
                </c:pt>
                <c:pt idx="3899">
                  <c:v>13.766999999999999</c:v>
                </c:pt>
                <c:pt idx="3900">
                  <c:v>13.425000000000001</c:v>
                </c:pt>
                <c:pt idx="3901">
                  <c:v>13.38</c:v>
                </c:pt>
                <c:pt idx="3902">
                  <c:v>13.205</c:v>
                </c:pt>
                <c:pt idx="3903">
                  <c:v>13.095000000000001</c:v>
                </c:pt>
                <c:pt idx="3904">
                  <c:v>12.747999999999999</c:v>
                </c:pt>
                <c:pt idx="3905">
                  <c:v>12.677</c:v>
                </c:pt>
                <c:pt idx="3906">
                  <c:v>12.561999999999999</c:v>
                </c:pt>
                <c:pt idx="3907">
                  <c:v>12.457000000000001</c:v>
                </c:pt>
                <c:pt idx="3908">
                  <c:v>12.211</c:v>
                </c:pt>
                <c:pt idx="3909">
                  <c:v>11.936999999999999</c:v>
                </c:pt>
                <c:pt idx="3910">
                  <c:v>11.775</c:v>
                </c:pt>
                <c:pt idx="3911">
                  <c:v>11.553000000000001</c:v>
                </c:pt>
                <c:pt idx="3912">
                  <c:v>11.236000000000001</c:v>
                </c:pt>
                <c:pt idx="3913">
                  <c:v>11.082000000000001</c:v>
                </c:pt>
                <c:pt idx="3914">
                  <c:v>10.788</c:v>
                </c:pt>
                <c:pt idx="3915">
                  <c:v>10.61</c:v>
                </c:pt>
                <c:pt idx="3916">
                  <c:v>10.372</c:v>
                </c:pt>
                <c:pt idx="3917">
                  <c:v>10.457000000000001</c:v>
                </c:pt>
                <c:pt idx="3918">
                  <c:v>10.67</c:v>
                </c:pt>
                <c:pt idx="3919">
                  <c:v>11.048</c:v>
                </c:pt>
                <c:pt idx="3920">
                  <c:v>11.797000000000001</c:v>
                </c:pt>
                <c:pt idx="3921">
                  <c:v>12.332000000000001</c:v>
                </c:pt>
                <c:pt idx="3922">
                  <c:v>12.569000000000001</c:v>
                </c:pt>
                <c:pt idx="3923">
                  <c:v>12.579000000000001</c:v>
                </c:pt>
                <c:pt idx="3924">
                  <c:v>12.455</c:v>
                </c:pt>
                <c:pt idx="3925">
                  <c:v>12.231999999999999</c:v>
                </c:pt>
                <c:pt idx="3926">
                  <c:v>12.108000000000001</c:v>
                </c:pt>
                <c:pt idx="3927">
                  <c:v>12.032</c:v>
                </c:pt>
                <c:pt idx="3928">
                  <c:v>12.023999999999999</c:v>
                </c:pt>
                <c:pt idx="3929">
                  <c:v>12.215999999999999</c:v>
                </c:pt>
                <c:pt idx="3930">
                  <c:v>12.335000000000001</c:v>
                </c:pt>
                <c:pt idx="3931">
                  <c:v>12.162000000000001</c:v>
                </c:pt>
                <c:pt idx="3932">
                  <c:v>11.952999999999999</c:v>
                </c:pt>
                <c:pt idx="3933">
                  <c:v>11.752000000000001</c:v>
                </c:pt>
                <c:pt idx="3934">
                  <c:v>11.595000000000001</c:v>
                </c:pt>
                <c:pt idx="3935">
                  <c:v>11.49</c:v>
                </c:pt>
                <c:pt idx="3936">
                  <c:v>11.077</c:v>
                </c:pt>
                <c:pt idx="3937">
                  <c:v>10.863</c:v>
                </c:pt>
                <c:pt idx="3938">
                  <c:v>10.646000000000001</c:v>
                </c:pt>
                <c:pt idx="3939">
                  <c:v>10.507</c:v>
                </c:pt>
                <c:pt idx="3940">
                  <c:v>10.358000000000001</c:v>
                </c:pt>
                <c:pt idx="3941">
                  <c:v>10.343</c:v>
                </c:pt>
                <c:pt idx="3942">
                  <c:v>10.538</c:v>
                </c:pt>
                <c:pt idx="3943">
                  <c:v>10.73</c:v>
                </c:pt>
                <c:pt idx="3944">
                  <c:v>11.163</c:v>
                </c:pt>
                <c:pt idx="3945">
                  <c:v>11.654</c:v>
                </c:pt>
                <c:pt idx="3946">
                  <c:v>12.076000000000001</c:v>
                </c:pt>
                <c:pt idx="3947">
                  <c:v>12.154</c:v>
                </c:pt>
                <c:pt idx="3948">
                  <c:v>12.108000000000001</c:v>
                </c:pt>
                <c:pt idx="3949">
                  <c:v>12.015000000000001</c:v>
                </c:pt>
                <c:pt idx="3950">
                  <c:v>11.843999999999999</c:v>
                </c:pt>
                <c:pt idx="3951">
                  <c:v>11.891999999999999</c:v>
                </c:pt>
                <c:pt idx="3952">
                  <c:v>11.938000000000001</c:v>
                </c:pt>
                <c:pt idx="3953">
                  <c:v>12.081</c:v>
                </c:pt>
                <c:pt idx="3954">
                  <c:v>12.23</c:v>
                </c:pt>
                <c:pt idx="3955">
                  <c:v>12.266</c:v>
                </c:pt>
                <c:pt idx="3956">
                  <c:v>12.311</c:v>
                </c:pt>
                <c:pt idx="3957">
                  <c:v>12.268000000000001</c:v>
                </c:pt>
                <c:pt idx="3958">
                  <c:v>12.099</c:v>
                </c:pt>
                <c:pt idx="3959">
                  <c:v>11.798</c:v>
                </c:pt>
                <c:pt idx="3960">
                  <c:v>11.452</c:v>
                </c:pt>
                <c:pt idx="3961">
                  <c:v>11.189</c:v>
                </c:pt>
                <c:pt idx="3962">
                  <c:v>11.042</c:v>
                </c:pt>
                <c:pt idx="3963">
                  <c:v>10.98</c:v>
                </c:pt>
                <c:pt idx="3964">
                  <c:v>11.055999999999999</c:v>
                </c:pt>
                <c:pt idx="3965">
                  <c:v>11.452</c:v>
                </c:pt>
                <c:pt idx="3966">
                  <c:v>12.606</c:v>
                </c:pt>
                <c:pt idx="3967">
                  <c:v>14.055</c:v>
                </c:pt>
                <c:pt idx="3968">
                  <c:v>14.461</c:v>
                </c:pt>
                <c:pt idx="3969">
                  <c:v>14.297000000000001</c:v>
                </c:pt>
                <c:pt idx="3970">
                  <c:v>14.225</c:v>
                </c:pt>
                <c:pt idx="3971">
                  <c:v>14.1</c:v>
                </c:pt>
                <c:pt idx="3972">
                  <c:v>14.025</c:v>
                </c:pt>
                <c:pt idx="3973">
                  <c:v>13.9</c:v>
                </c:pt>
                <c:pt idx="3974">
                  <c:v>13.795999999999999</c:v>
                </c:pt>
                <c:pt idx="3975">
                  <c:v>13.784000000000001</c:v>
                </c:pt>
                <c:pt idx="3976">
                  <c:v>13.574999999999999</c:v>
                </c:pt>
                <c:pt idx="3977">
                  <c:v>13.266999999999999</c:v>
                </c:pt>
                <c:pt idx="3978">
                  <c:v>13.035</c:v>
                </c:pt>
                <c:pt idx="3979">
                  <c:v>13.032</c:v>
                </c:pt>
                <c:pt idx="3980">
                  <c:v>12.868</c:v>
                </c:pt>
                <c:pt idx="3981">
                  <c:v>12.852</c:v>
                </c:pt>
                <c:pt idx="3982">
                  <c:v>12.603999999999999</c:v>
                </c:pt>
                <c:pt idx="3983">
                  <c:v>12.289</c:v>
                </c:pt>
                <c:pt idx="3984">
                  <c:v>11.776999999999999</c:v>
                </c:pt>
                <c:pt idx="3985">
                  <c:v>11.305</c:v>
                </c:pt>
                <c:pt idx="3986">
                  <c:v>11.13</c:v>
                </c:pt>
                <c:pt idx="3987">
                  <c:v>11.032</c:v>
                </c:pt>
                <c:pt idx="3988">
                  <c:v>11.087</c:v>
                </c:pt>
                <c:pt idx="3989">
                  <c:v>11.395</c:v>
                </c:pt>
                <c:pt idx="3990">
                  <c:v>12.476000000000001</c:v>
                </c:pt>
                <c:pt idx="3991">
                  <c:v>13.88</c:v>
                </c:pt>
                <c:pt idx="3992">
                  <c:v>14.204000000000001</c:v>
                </c:pt>
                <c:pt idx="3993">
                  <c:v>13.988</c:v>
                </c:pt>
                <c:pt idx="3994">
                  <c:v>13.911</c:v>
                </c:pt>
                <c:pt idx="3995">
                  <c:v>13.689</c:v>
                </c:pt>
                <c:pt idx="3996">
                  <c:v>13.961</c:v>
                </c:pt>
                <c:pt idx="3997">
                  <c:v>13.743</c:v>
                </c:pt>
                <c:pt idx="3998">
                  <c:v>13.728999999999999</c:v>
                </c:pt>
                <c:pt idx="3999">
                  <c:v>13.484</c:v>
                </c:pt>
                <c:pt idx="4000">
                  <c:v>13.27</c:v>
                </c:pt>
                <c:pt idx="4001">
                  <c:v>13.238</c:v>
                </c:pt>
                <c:pt idx="4002">
                  <c:v>12.994999999999999</c:v>
                </c:pt>
                <c:pt idx="4003">
                  <c:v>12.865</c:v>
                </c:pt>
                <c:pt idx="4004">
                  <c:v>12.836</c:v>
                </c:pt>
                <c:pt idx="4005">
                  <c:v>12.725</c:v>
                </c:pt>
                <c:pt idx="4006">
                  <c:v>12.534000000000001</c:v>
                </c:pt>
                <c:pt idx="4007">
                  <c:v>12.189</c:v>
                </c:pt>
                <c:pt idx="4008">
                  <c:v>11.558999999999999</c:v>
                </c:pt>
                <c:pt idx="4009">
                  <c:v>11.314</c:v>
                </c:pt>
                <c:pt idx="4010">
                  <c:v>11.186</c:v>
                </c:pt>
                <c:pt idx="4011">
                  <c:v>11.192</c:v>
                </c:pt>
                <c:pt idx="4012">
                  <c:v>11.189</c:v>
                </c:pt>
                <c:pt idx="4013">
                  <c:v>11.332000000000001</c:v>
                </c:pt>
                <c:pt idx="4014">
                  <c:v>12.438000000000001</c:v>
                </c:pt>
                <c:pt idx="4015">
                  <c:v>13.699</c:v>
                </c:pt>
                <c:pt idx="4016">
                  <c:v>14.301</c:v>
                </c:pt>
                <c:pt idx="4017">
                  <c:v>14.244</c:v>
                </c:pt>
                <c:pt idx="4018">
                  <c:v>14.339</c:v>
                </c:pt>
                <c:pt idx="4019">
                  <c:v>14.326000000000001</c:v>
                </c:pt>
                <c:pt idx="4020">
                  <c:v>14.343999999999999</c:v>
                </c:pt>
                <c:pt idx="4021">
                  <c:v>14.384</c:v>
                </c:pt>
                <c:pt idx="4022">
                  <c:v>14.362</c:v>
                </c:pt>
                <c:pt idx="4023">
                  <c:v>14.241</c:v>
                </c:pt>
                <c:pt idx="4024">
                  <c:v>14.241</c:v>
                </c:pt>
                <c:pt idx="4025">
                  <c:v>13.968</c:v>
                </c:pt>
                <c:pt idx="4026">
                  <c:v>13.627000000000001</c:v>
                </c:pt>
                <c:pt idx="4027">
                  <c:v>13.304</c:v>
                </c:pt>
                <c:pt idx="4028">
                  <c:v>13.17</c:v>
                </c:pt>
                <c:pt idx="4029">
                  <c:v>13.028</c:v>
                </c:pt>
                <c:pt idx="4030">
                  <c:v>12.784000000000001</c:v>
                </c:pt>
                <c:pt idx="4031">
                  <c:v>12.409000000000001</c:v>
                </c:pt>
                <c:pt idx="4032">
                  <c:v>11.757</c:v>
                </c:pt>
                <c:pt idx="4033">
                  <c:v>11.446</c:v>
                </c:pt>
                <c:pt idx="4034">
                  <c:v>11.226000000000001</c:v>
                </c:pt>
                <c:pt idx="4035">
                  <c:v>11.167</c:v>
                </c:pt>
                <c:pt idx="4036">
                  <c:v>11.11</c:v>
                </c:pt>
                <c:pt idx="4037">
                  <c:v>11.247</c:v>
                </c:pt>
                <c:pt idx="4038">
                  <c:v>12.483000000000001</c:v>
                </c:pt>
                <c:pt idx="4039">
                  <c:v>13.723000000000001</c:v>
                </c:pt>
                <c:pt idx="4040">
                  <c:v>14.198</c:v>
                </c:pt>
                <c:pt idx="4041">
                  <c:v>14.055</c:v>
                </c:pt>
                <c:pt idx="4042">
                  <c:v>14.058</c:v>
                </c:pt>
                <c:pt idx="4043">
                  <c:v>13.91</c:v>
                </c:pt>
                <c:pt idx="4044">
                  <c:v>13.88</c:v>
                </c:pt>
                <c:pt idx="4045">
                  <c:v>13.664999999999999</c:v>
                </c:pt>
                <c:pt idx="4046">
                  <c:v>13.728</c:v>
                </c:pt>
                <c:pt idx="4047">
                  <c:v>13.502000000000001</c:v>
                </c:pt>
                <c:pt idx="4048">
                  <c:v>13.348000000000001</c:v>
                </c:pt>
                <c:pt idx="4049">
                  <c:v>13.332000000000001</c:v>
                </c:pt>
                <c:pt idx="4050">
                  <c:v>13.051</c:v>
                </c:pt>
                <c:pt idx="4051">
                  <c:v>12.852</c:v>
                </c:pt>
                <c:pt idx="4052">
                  <c:v>12.74</c:v>
                </c:pt>
                <c:pt idx="4053">
                  <c:v>12.72</c:v>
                </c:pt>
                <c:pt idx="4054">
                  <c:v>12.497</c:v>
                </c:pt>
                <c:pt idx="4055">
                  <c:v>12.051</c:v>
                </c:pt>
                <c:pt idx="4056">
                  <c:v>11.554</c:v>
                </c:pt>
                <c:pt idx="4057">
                  <c:v>11.23</c:v>
                </c:pt>
                <c:pt idx="4058">
                  <c:v>10.961</c:v>
                </c:pt>
                <c:pt idx="4059">
                  <c:v>10.863</c:v>
                </c:pt>
                <c:pt idx="4060">
                  <c:v>10.840999999999999</c:v>
                </c:pt>
                <c:pt idx="4061">
                  <c:v>11.129</c:v>
                </c:pt>
                <c:pt idx="4062">
                  <c:v>12.243</c:v>
                </c:pt>
                <c:pt idx="4063">
                  <c:v>13.677</c:v>
                </c:pt>
                <c:pt idx="4064">
                  <c:v>14.03</c:v>
                </c:pt>
                <c:pt idx="4065">
                  <c:v>13.795</c:v>
                </c:pt>
                <c:pt idx="4066">
                  <c:v>13.846</c:v>
                </c:pt>
                <c:pt idx="4067">
                  <c:v>13.728</c:v>
                </c:pt>
                <c:pt idx="4068">
                  <c:v>13.523</c:v>
                </c:pt>
                <c:pt idx="4069">
                  <c:v>13.260999999999999</c:v>
                </c:pt>
                <c:pt idx="4070">
                  <c:v>13.209</c:v>
                </c:pt>
                <c:pt idx="4071">
                  <c:v>12.888999999999999</c:v>
                </c:pt>
                <c:pt idx="4072">
                  <c:v>12.776</c:v>
                </c:pt>
                <c:pt idx="4073">
                  <c:v>12.657999999999999</c:v>
                </c:pt>
                <c:pt idx="4074">
                  <c:v>12.48</c:v>
                </c:pt>
                <c:pt idx="4075">
                  <c:v>12.37</c:v>
                </c:pt>
                <c:pt idx="4076">
                  <c:v>12.162000000000001</c:v>
                </c:pt>
                <c:pt idx="4077">
                  <c:v>12.037000000000001</c:v>
                </c:pt>
                <c:pt idx="4078">
                  <c:v>11.843</c:v>
                </c:pt>
                <c:pt idx="4079">
                  <c:v>11.662000000000001</c:v>
                </c:pt>
                <c:pt idx="4080">
                  <c:v>11.241</c:v>
                </c:pt>
                <c:pt idx="4081">
                  <c:v>10.994999999999999</c:v>
                </c:pt>
                <c:pt idx="4082">
                  <c:v>10.798</c:v>
                </c:pt>
                <c:pt idx="4083">
                  <c:v>10.590999999999999</c:v>
                </c:pt>
                <c:pt idx="4084">
                  <c:v>10.420999999999999</c:v>
                </c:pt>
                <c:pt idx="4085">
                  <c:v>10.468</c:v>
                </c:pt>
                <c:pt idx="4086">
                  <c:v>10.662000000000001</c:v>
                </c:pt>
                <c:pt idx="4087">
                  <c:v>10.997999999999999</c:v>
                </c:pt>
                <c:pt idx="4088">
                  <c:v>11.731999999999999</c:v>
                </c:pt>
                <c:pt idx="4089">
                  <c:v>12.342000000000001</c:v>
                </c:pt>
                <c:pt idx="4090">
                  <c:v>12.625</c:v>
                </c:pt>
                <c:pt idx="4091">
                  <c:v>12.651</c:v>
                </c:pt>
                <c:pt idx="4092">
                  <c:v>12.420999999999999</c:v>
                </c:pt>
                <c:pt idx="4093">
                  <c:v>12.215</c:v>
                </c:pt>
                <c:pt idx="4094">
                  <c:v>12.023</c:v>
                </c:pt>
                <c:pt idx="4095">
                  <c:v>11.868</c:v>
                </c:pt>
                <c:pt idx="4096">
                  <c:v>11.768000000000001</c:v>
                </c:pt>
                <c:pt idx="4097">
                  <c:v>11.862</c:v>
                </c:pt>
                <c:pt idx="4098">
                  <c:v>11.86</c:v>
                </c:pt>
                <c:pt idx="4099">
                  <c:v>11.795999999999999</c:v>
                </c:pt>
                <c:pt idx="4100">
                  <c:v>11.699</c:v>
                </c:pt>
                <c:pt idx="4101">
                  <c:v>11.507</c:v>
                </c:pt>
                <c:pt idx="4102">
                  <c:v>11.407</c:v>
                </c:pt>
                <c:pt idx="4103">
                  <c:v>11.324999999999999</c:v>
                </c:pt>
                <c:pt idx="4104">
                  <c:v>11.003</c:v>
                </c:pt>
                <c:pt idx="4105">
                  <c:v>10.792999999999999</c:v>
                </c:pt>
                <c:pt idx="4106">
                  <c:v>10.659000000000001</c:v>
                </c:pt>
                <c:pt idx="4107">
                  <c:v>10.526999999999999</c:v>
                </c:pt>
                <c:pt idx="4108">
                  <c:v>10.378</c:v>
                </c:pt>
                <c:pt idx="4109">
                  <c:v>10.324</c:v>
                </c:pt>
                <c:pt idx="4110">
                  <c:v>10.47</c:v>
                </c:pt>
                <c:pt idx="4111">
                  <c:v>10.657</c:v>
                </c:pt>
                <c:pt idx="4112">
                  <c:v>11.05</c:v>
                </c:pt>
                <c:pt idx="4113">
                  <c:v>11.499000000000001</c:v>
                </c:pt>
                <c:pt idx="4114">
                  <c:v>11.788</c:v>
                </c:pt>
                <c:pt idx="4115">
                  <c:v>11.879</c:v>
                </c:pt>
                <c:pt idx="4116">
                  <c:v>11.798</c:v>
                </c:pt>
                <c:pt idx="4117">
                  <c:v>11.731999999999999</c:v>
                </c:pt>
                <c:pt idx="4118">
                  <c:v>11.612</c:v>
                </c:pt>
                <c:pt idx="4119">
                  <c:v>11.564</c:v>
                </c:pt>
                <c:pt idx="4120">
                  <c:v>11.587</c:v>
                </c:pt>
                <c:pt idx="4121">
                  <c:v>11.596</c:v>
                </c:pt>
                <c:pt idx="4122">
                  <c:v>11.682</c:v>
                </c:pt>
                <c:pt idx="4123">
                  <c:v>11.805999999999999</c:v>
                </c:pt>
                <c:pt idx="4124">
                  <c:v>11.849</c:v>
                </c:pt>
                <c:pt idx="4125">
                  <c:v>11.845000000000001</c:v>
                </c:pt>
                <c:pt idx="4126">
                  <c:v>11.689</c:v>
                </c:pt>
                <c:pt idx="4127">
                  <c:v>11.352</c:v>
                </c:pt>
                <c:pt idx="4128">
                  <c:v>10.863</c:v>
                </c:pt>
                <c:pt idx="4129">
                  <c:v>10.577999999999999</c:v>
                </c:pt>
                <c:pt idx="4130">
                  <c:v>10.518000000000001</c:v>
                </c:pt>
                <c:pt idx="4131">
                  <c:v>10.404999999999999</c:v>
                </c:pt>
                <c:pt idx="4132">
                  <c:v>10.359</c:v>
                </c:pt>
                <c:pt idx="4133">
                  <c:v>10.59</c:v>
                </c:pt>
                <c:pt idx="4134">
                  <c:v>11.897</c:v>
                </c:pt>
                <c:pt idx="4135">
                  <c:v>12.93</c:v>
                </c:pt>
                <c:pt idx="4136">
                  <c:v>13.420999999999999</c:v>
                </c:pt>
                <c:pt idx="4137">
                  <c:v>13.444000000000001</c:v>
                </c:pt>
                <c:pt idx="4138">
                  <c:v>13.311</c:v>
                </c:pt>
                <c:pt idx="4139">
                  <c:v>13.346</c:v>
                </c:pt>
                <c:pt idx="4140">
                  <c:v>13.218</c:v>
                </c:pt>
                <c:pt idx="4141">
                  <c:v>13.144</c:v>
                </c:pt>
                <c:pt idx="4142">
                  <c:v>13.071</c:v>
                </c:pt>
                <c:pt idx="4143">
                  <c:v>12.997999999999999</c:v>
                </c:pt>
                <c:pt idx="4144">
                  <c:v>12.984</c:v>
                </c:pt>
                <c:pt idx="4145">
                  <c:v>12.807</c:v>
                </c:pt>
                <c:pt idx="4146">
                  <c:v>12.593</c:v>
                </c:pt>
                <c:pt idx="4147">
                  <c:v>12.515000000000001</c:v>
                </c:pt>
                <c:pt idx="4148">
                  <c:v>12.497</c:v>
                </c:pt>
                <c:pt idx="4149">
                  <c:v>12.417999999999999</c:v>
                </c:pt>
                <c:pt idx="4150">
                  <c:v>12.185</c:v>
                </c:pt>
                <c:pt idx="4151">
                  <c:v>11.856999999999999</c:v>
                </c:pt>
                <c:pt idx="4152">
                  <c:v>11.28</c:v>
                </c:pt>
                <c:pt idx="4153">
                  <c:v>10.917999999999999</c:v>
                </c:pt>
                <c:pt idx="4154">
                  <c:v>10.715</c:v>
                </c:pt>
                <c:pt idx="4155">
                  <c:v>10.651</c:v>
                </c:pt>
                <c:pt idx="4156">
                  <c:v>10.597</c:v>
                </c:pt>
                <c:pt idx="4157">
                  <c:v>10.741</c:v>
                </c:pt>
                <c:pt idx="4158">
                  <c:v>11.544</c:v>
                </c:pt>
                <c:pt idx="4159">
                  <c:v>12.731</c:v>
                </c:pt>
                <c:pt idx="4160">
                  <c:v>13.176</c:v>
                </c:pt>
                <c:pt idx="4161">
                  <c:v>13.288</c:v>
                </c:pt>
                <c:pt idx="4162">
                  <c:v>13.228999999999999</c:v>
                </c:pt>
                <c:pt idx="4163">
                  <c:v>13.135999999999999</c:v>
                </c:pt>
                <c:pt idx="4164">
                  <c:v>13.023999999999999</c:v>
                </c:pt>
                <c:pt idx="4165">
                  <c:v>13.255000000000001</c:v>
                </c:pt>
                <c:pt idx="4166">
                  <c:v>13.141999999999999</c:v>
                </c:pt>
                <c:pt idx="4167">
                  <c:v>12.875</c:v>
                </c:pt>
                <c:pt idx="4168">
                  <c:v>12.667999999999999</c:v>
                </c:pt>
                <c:pt idx="4169">
                  <c:v>12.436</c:v>
                </c:pt>
                <c:pt idx="4170">
                  <c:v>12.35</c:v>
                </c:pt>
                <c:pt idx="4171">
                  <c:v>12.426</c:v>
                </c:pt>
                <c:pt idx="4172">
                  <c:v>12.26</c:v>
                </c:pt>
                <c:pt idx="4173">
                  <c:v>12.112</c:v>
                </c:pt>
                <c:pt idx="4174">
                  <c:v>11.978999999999999</c:v>
                </c:pt>
                <c:pt idx="4175">
                  <c:v>11.561999999999999</c:v>
                </c:pt>
                <c:pt idx="4176">
                  <c:v>11.02</c:v>
                </c:pt>
                <c:pt idx="4177">
                  <c:v>10.68</c:v>
                </c:pt>
                <c:pt idx="4178">
                  <c:v>10.532</c:v>
                </c:pt>
                <c:pt idx="4179">
                  <c:v>10.423999999999999</c:v>
                </c:pt>
                <c:pt idx="4180">
                  <c:v>10.34</c:v>
                </c:pt>
                <c:pt idx="4181">
                  <c:v>10.468999999999999</c:v>
                </c:pt>
                <c:pt idx="4182">
                  <c:v>11.536</c:v>
                </c:pt>
                <c:pt idx="4183">
                  <c:v>12.743</c:v>
                </c:pt>
                <c:pt idx="4184">
                  <c:v>13.188000000000001</c:v>
                </c:pt>
                <c:pt idx="4185">
                  <c:v>13.318</c:v>
                </c:pt>
                <c:pt idx="4186">
                  <c:v>13.411</c:v>
                </c:pt>
                <c:pt idx="4187">
                  <c:v>13.305999999999999</c:v>
                </c:pt>
                <c:pt idx="4188">
                  <c:v>13.356</c:v>
                </c:pt>
                <c:pt idx="4189">
                  <c:v>13.192</c:v>
                </c:pt>
                <c:pt idx="4190">
                  <c:v>13.212</c:v>
                </c:pt>
                <c:pt idx="4191">
                  <c:v>13.022</c:v>
                </c:pt>
                <c:pt idx="4192">
                  <c:v>12.936</c:v>
                </c:pt>
                <c:pt idx="4193">
                  <c:v>12.734</c:v>
                </c:pt>
                <c:pt idx="4194">
                  <c:v>12.641999999999999</c:v>
                </c:pt>
                <c:pt idx="4195">
                  <c:v>12.657</c:v>
                </c:pt>
                <c:pt idx="4196">
                  <c:v>12.548</c:v>
                </c:pt>
                <c:pt idx="4197">
                  <c:v>12.37</c:v>
                </c:pt>
                <c:pt idx="4198">
                  <c:v>12.148999999999999</c:v>
                </c:pt>
                <c:pt idx="4199">
                  <c:v>11.843</c:v>
                </c:pt>
                <c:pt idx="4200">
                  <c:v>11.202</c:v>
                </c:pt>
                <c:pt idx="4201">
                  <c:v>10.87</c:v>
                </c:pt>
                <c:pt idx="4202">
                  <c:v>10.66</c:v>
                </c:pt>
                <c:pt idx="4203">
                  <c:v>10.635999999999999</c:v>
                </c:pt>
                <c:pt idx="4204">
                  <c:v>10.606</c:v>
                </c:pt>
                <c:pt idx="4205">
                  <c:v>10.571</c:v>
                </c:pt>
                <c:pt idx="4206">
                  <c:v>12.098000000000001</c:v>
                </c:pt>
                <c:pt idx="4207">
                  <c:v>13.297000000000001</c:v>
                </c:pt>
                <c:pt idx="4208">
                  <c:v>13.459</c:v>
                </c:pt>
                <c:pt idx="4209">
                  <c:v>13.542999999999999</c:v>
                </c:pt>
                <c:pt idx="4210">
                  <c:v>13.53</c:v>
                </c:pt>
                <c:pt idx="4211">
                  <c:v>13.597</c:v>
                </c:pt>
                <c:pt idx="4212">
                  <c:v>13.638999999999999</c:v>
                </c:pt>
                <c:pt idx="4213">
                  <c:v>13.644</c:v>
                </c:pt>
                <c:pt idx="4214">
                  <c:v>13.458</c:v>
                </c:pt>
                <c:pt idx="4215">
                  <c:v>13.345000000000001</c:v>
                </c:pt>
                <c:pt idx="4216">
                  <c:v>13.286</c:v>
                </c:pt>
                <c:pt idx="4217">
                  <c:v>13.157999999999999</c:v>
                </c:pt>
                <c:pt idx="4218">
                  <c:v>13.167999999999999</c:v>
                </c:pt>
                <c:pt idx="4219">
                  <c:v>12.977</c:v>
                </c:pt>
                <c:pt idx="4220">
                  <c:v>12.843</c:v>
                </c:pt>
                <c:pt idx="4221">
                  <c:v>12.756</c:v>
                </c:pt>
                <c:pt idx="4222">
                  <c:v>12.464</c:v>
                </c:pt>
                <c:pt idx="4223">
                  <c:v>12.208</c:v>
                </c:pt>
                <c:pt idx="4224">
                  <c:v>11.736000000000001</c:v>
                </c:pt>
                <c:pt idx="4225">
                  <c:v>11.442</c:v>
                </c:pt>
                <c:pt idx="4226">
                  <c:v>11.262</c:v>
                </c:pt>
                <c:pt idx="4227">
                  <c:v>11.096</c:v>
                </c:pt>
                <c:pt idx="4228">
                  <c:v>10.986000000000001</c:v>
                </c:pt>
                <c:pt idx="4229">
                  <c:v>11.077</c:v>
                </c:pt>
                <c:pt idx="4230">
                  <c:v>12.057</c:v>
                </c:pt>
                <c:pt idx="4231">
                  <c:v>13.154</c:v>
                </c:pt>
                <c:pt idx="4232">
                  <c:v>13.61</c:v>
                </c:pt>
                <c:pt idx="4233">
                  <c:v>13.539</c:v>
                </c:pt>
                <c:pt idx="4234">
                  <c:v>13.688000000000001</c:v>
                </c:pt>
                <c:pt idx="4235">
                  <c:v>13.678000000000001</c:v>
                </c:pt>
                <c:pt idx="4236">
                  <c:v>13.398999999999999</c:v>
                </c:pt>
                <c:pt idx="4237">
                  <c:v>13.157999999999999</c:v>
                </c:pt>
                <c:pt idx="4238">
                  <c:v>13.082000000000001</c:v>
                </c:pt>
                <c:pt idx="4239">
                  <c:v>12.863</c:v>
                </c:pt>
                <c:pt idx="4240">
                  <c:v>12.696</c:v>
                </c:pt>
                <c:pt idx="4241">
                  <c:v>12.571</c:v>
                </c:pt>
                <c:pt idx="4242">
                  <c:v>12.542</c:v>
                </c:pt>
                <c:pt idx="4243">
                  <c:v>12.324</c:v>
                </c:pt>
                <c:pt idx="4244">
                  <c:v>12.22</c:v>
                </c:pt>
                <c:pt idx="4245">
                  <c:v>11.939</c:v>
                </c:pt>
                <c:pt idx="4246">
                  <c:v>11.747999999999999</c:v>
                </c:pt>
                <c:pt idx="4247">
                  <c:v>11.412000000000001</c:v>
                </c:pt>
                <c:pt idx="4248">
                  <c:v>11.327</c:v>
                </c:pt>
                <c:pt idx="4249">
                  <c:v>10.85</c:v>
                </c:pt>
                <c:pt idx="4250">
                  <c:v>10.579000000000001</c:v>
                </c:pt>
                <c:pt idx="4251">
                  <c:v>10.34</c:v>
                </c:pt>
                <c:pt idx="4252">
                  <c:v>10.228</c:v>
                </c:pt>
                <c:pt idx="4253">
                  <c:v>10.331</c:v>
                </c:pt>
                <c:pt idx="4254">
                  <c:v>10.458</c:v>
                </c:pt>
                <c:pt idx="4255">
                  <c:v>10.772</c:v>
                </c:pt>
                <c:pt idx="4256">
                  <c:v>11.281000000000001</c:v>
                </c:pt>
                <c:pt idx="4257">
                  <c:v>11.843999999999999</c:v>
                </c:pt>
                <c:pt idx="4258">
                  <c:v>12.141</c:v>
                </c:pt>
                <c:pt idx="4259">
                  <c:v>12.143000000000001</c:v>
                </c:pt>
                <c:pt idx="4260">
                  <c:v>12.066000000000001</c:v>
                </c:pt>
                <c:pt idx="4261">
                  <c:v>11.901999999999999</c:v>
                </c:pt>
                <c:pt idx="4262">
                  <c:v>11.765000000000001</c:v>
                </c:pt>
                <c:pt idx="4263">
                  <c:v>11.548999999999999</c:v>
                </c:pt>
                <c:pt idx="4264">
                  <c:v>11.496</c:v>
                </c:pt>
                <c:pt idx="4265">
                  <c:v>11.625</c:v>
                </c:pt>
                <c:pt idx="4266">
                  <c:v>11.641</c:v>
                </c:pt>
                <c:pt idx="4267">
                  <c:v>11.515000000000001</c:v>
                </c:pt>
                <c:pt idx="4268">
                  <c:v>11.342000000000001</c:v>
                </c:pt>
                <c:pt idx="4269">
                  <c:v>11.19</c:v>
                </c:pt>
                <c:pt idx="4270">
                  <c:v>11.039</c:v>
                </c:pt>
                <c:pt idx="4271">
                  <c:v>10.943</c:v>
                </c:pt>
                <c:pt idx="4272">
                  <c:v>10.664</c:v>
                </c:pt>
                <c:pt idx="4273">
                  <c:v>10.407</c:v>
                </c:pt>
                <c:pt idx="4274">
                  <c:v>10.295</c:v>
                </c:pt>
                <c:pt idx="4275">
                  <c:v>10.192</c:v>
                </c:pt>
                <c:pt idx="4276">
                  <c:v>10.052</c:v>
                </c:pt>
                <c:pt idx="4277">
                  <c:v>10.039</c:v>
                </c:pt>
                <c:pt idx="4278">
                  <c:v>10.176</c:v>
                </c:pt>
                <c:pt idx="4279">
                  <c:v>10.342000000000001</c:v>
                </c:pt>
                <c:pt idx="4280">
                  <c:v>10.731999999999999</c:v>
                </c:pt>
                <c:pt idx="4281">
                  <c:v>11.2</c:v>
                </c:pt>
                <c:pt idx="4282">
                  <c:v>11.587999999999999</c:v>
                </c:pt>
                <c:pt idx="4283">
                  <c:v>11.686</c:v>
                </c:pt>
                <c:pt idx="4284">
                  <c:v>11.64</c:v>
                </c:pt>
                <c:pt idx="4285">
                  <c:v>11.53</c:v>
                </c:pt>
                <c:pt idx="4286">
                  <c:v>11.432</c:v>
                </c:pt>
                <c:pt idx="4287">
                  <c:v>11.532</c:v>
                </c:pt>
                <c:pt idx="4288">
                  <c:v>11.595000000000001</c:v>
                </c:pt>
                <c:pt idx="4289">
                  <c:v>11.656000000000001</c:v>
                </c:pt>
                <c:pt idx="4290">
                  <c:v>11.757</c:v>
                </c:pt>
                <c:pt idx="4291">
                  <c:v>11.843</c:v>
                </c:pt>
                <c:pt idx="4292">
                  <c:v>11.888999999999999</c:v>
                </c:pt>
                <c:pt idx="4293">
                  <c:v>11.798999999999999</c:v>
                </c:pt>
                <c:pt idx="4294">
                  <c:v>11.638999999999999</c:v>
                </c:pt>
                <c:pt idx="4295">
                  <c:v>11.243</c:v>
                </c:pt>
                <c:pt idx="4296">
                  <c:v>10.914</c:v>
                </c:pt>
                <c:pt idx="4297">
                  <c:v>10.526999999999999</c:v>
                </c:pt>
                <c:pt idx="4298">
                  <c:v>10.222</c:v>
                </c:pt>
                <c:pt idx="4299">
                  <c:v>10.221</c:v>
                </c:pt>
                <c:pt idx="4300">
                  <c:v>10.18</c:v>
                </c:pt>
                <c:pt idx="4301">
                  <c:v>10.474</c:v>
                </c:pt>
                <c:pt idx="4302">
                  <c:v>11.340999999999999</c:v>
                </c:pt>
                <c:pt idx="4303">
                  <c:v>12.601000000000001</c:v>
                </c:pt>
                <c:pt idx="4304">
                  <c:v>13.176</c:v>
                </c:pt>
                <c:pt idx="4305">
                  <c:v>13.352</c:v>
                </c:pt>
                <c:pt idx="4306">
                  <c:v>13.451000000000001</c:v>
                </c:pt>
                <c:pt idx="4307">
                  <c:v>13.43</c:v>
                </c:pt>
                <c:pt idx="4308">
                  <c:v>13.218</c:v>
                </c:pt>
                <c:pt idx="4309">
                  <c:v>13.192</c:v>
                </c:pt>
                <c:pt idx="4310">
                  <c:v>13.054</c:v>
                </c:pt>
                <c:pt idx="4311">
                  <c:v>12.909000000000001</c:v>
                </c:pt>
                <c:pt idx="4312">
                  <c:v>12.788</c:v>
                </c:pt>
                <c:pt idx="4313">
                  <c:v>12.63</c:v>
                </c:pt>
                <c:pt idx="4314">
                  <c:v>12.502000000000001</c:v>
                </c:pt>
                <c:pt idx="4315">
                  <c:v>12.458</c:v>
                </c:pt>
                <c:pt idx="4316">
                  <c:v>12.333</c:v>
                </c:pt>
                <c:pt idx="4317">
                  <c:v>12.260999999999999</c:v>
                </c:pt>
                <c:pt idx="4318">
                  <c:v>12.029</c:v>
                </c:pt>
                <c:pt idx="4319">
                  <c:v>11.606999999999999</c:v>
                </c:pt>
                <c:pt idx="4320">
                  <c:v>11.067</c:v>
                </c:pt>
                <c:pt idx="4321">
                  <c:v>10.786</c:v>
                </c:pt>
                <c:pt idx="4322">
                  <c:v>10.606</c:v>
                </c:pt>
                <c:pt idx="4323">
                  <c:v>10.452999999999999</c:v>
                </c:pt>
                <c:pt idx="4324">
                  <c:v>10.351000000000001</c:v>
                </c:pt>
                <c:pt idx="4325">
                  <c:v>10.553000000000001</c:v>
                </c:pt>
                <c:pt idx="4326">
                  <c:v>11.442</c:v>
                </c:pt>
                <c:pt idx="4327">
                  <c:v>12.505000000000001</c:v>
                </c:pt>
                <c:pt idx="4328">
                  <c:v>13.021000000000001</c:v>
                </c:pt>
                <c:pt idx="4329">
                  <c:v>13.129</c:v>
                </c:pt>
                <c:pt idx="4330">
                  <c:v>13.242000000000001</c:v>
                </c:pt>
                <c:pt idx="4331">
                  <c:v>13.282999999999999</c:v>
                </c:pt>
                <c:pt idx="4332">
                  <c:v>13.178000000000001</c:v>
                </c:pt>
                <c:pt idx="4333">
                  <c:v>13.068</c:v>
                </c:pt>
                <c:pt idx="4334">
                  <c:v>13.032999999999999</c:v>
                </c:pt>
                <c:pt idx="4335">
                  <c:v>12.996</c:v>
                </c:pt>
                <c:pt idx="4336">
                  <c:v>12.923</c:v>
                </c:pt>
                <c:pt idx="4337">
                  <c:v>12.680999999999999</c:v>
                </c:pt>
                <c:pt idx="4338">
                  <c:v>12.564</c:v>
                </c:pt>
                <c:pt idx="4339">
                  <c:v>12.452999999999999</c:v>
                </c:pt>
                <c:pt idx="4340">
                  <c:v>12.407999999999999</c:v>
                </c:pt>
                <c:pt idx="4341">
                  <c:v>12.185</c:v>
                </c:pt>
                <c:pt idx="4342">
                  <c:v>11.89</c:v>
                </c:pt>
                <c:pt idx="4343">
                  <c:v>11.555999999999999</c:v>
                </c:pt>
                <c:pt idx="4344">
                  <c:v>11.09</c:v>
                </c:pt>
                <c:pt idx="4345">
                  <c:v>10.72</c:v>
                </c:pt>
                <c:pt idx="4346">
                  <c:v>10.518000000000001</c:v>
                </c:pt>
                <c:pt idx="4347">
                  <c:v>10.412000000000001</c:v>
                </c:pt>
                <c:pt idx="4348">
                  <c:v>10.321999999999999</c:v>
                </c:pt>
                <c:pt idx="4349">
                  <c:v>10.537000000000001</c:v>
                </c:pt>
                <c:pt idx="4350">
                  <c:v>11.275</c:v>
                </c:pt>
                <c:pt idx="4351">
                  <c:v>12.332000000000001</c:v>
                </c:pt>
                <c:pt idx="4352">
                  <c:v>12.864000000000001</c:v>
                </c:pt>
                <c:pt idx="4353">
                  <c:v>12.978999999999999</c:v>
                </c:pt>
                <c:pt idx="4354">
                  <c:v>13.128</c:v>
                </c:pt>
                <c:pt idx="4355">
                  <c:v>12.972</c:v>
                </c:pt>
                <c:pt idx="4356">
                  <c:v>12.962999999999999</c:v>
                </c:pt>
                <c:pt idx="4357">
                  <c:v>12.785</c:v>
                </c:pt>
                <c:pt idx="4358">
                  <c:v>12.840999999999999</c:v>
                </c:pt>
                <c:pt idx="4359">
                  <c:v>12.786</c:v>
                </c:pt>
                <c:pt idx="4360">
                  <c:v>12.843</c:v>
                </c:pt>
                <c:pt idx="4361">
                  <c:v>12.696999999999999</c:v>
                </c:pt>
                <c:pt idx="4362">
                  <c:v>12.391999999999999</c:v>
                </c:pt>
                <c:pt idx="4363">
                  <c:v>12.227</c:v>
                </c:pt>
                <c:pt idx="4364">
                  <c:v>12.103999999999999</c:v>
                </c:pt>
                <c:pt idx="4365">
                  <c:v>11.836</c:v>
                </c:pt>
                <c:pt idx="4366">
                  <c:v>11.688000000000001</c:v>
                </c:pt>
                <c:pt idx="4367">
                  <c:v>11.471</c:v>
                </c:pt>
                <c:pt idx="4368">
                  <c:v>10.983000000000001</c:v>
                </c:pt>
                <c:pt idx="4369">
                  <c:v>10.388999999999999</c:v>
                </c:pt>
                <c:pt idx="4370">
                  <c:v>10.199</c:v>
                </c:pt>
                <c:pt idx="4371">
                  <c:v>10.180999999999999</c:v>
                </c:pt>
                <c:pt idx="4372">
                  <c:v>10.065</c:v>
                </c:pt>
                <c:pt idx="4373">
                  <c:v>10.353999999999999</c:v>
                </c:pt>
                <c:pt idx="4374">
                  <c:v>11.162000000000001</c:v>
                </c:pt>
                <c:pt idx="4375">
                  <c:v>12.045</c:v>
                </c:pt>
                <c:pt idx="4376">
                  <c:v>12.63</c:v>
                </c:pt>
                <c:pt idx="4377">
                  <c:v>12.815</c:v>
                </c:pt>
                <c:pt idx="4378">
                  <c:v>12.928000000000001</c:v>
                </c:pt>
                <c:pt idx="4379">
                  <c:v>12.846</c:v>
                </c:pt>
                <c:pt idx="4380">
                  <c:v>12.916</c:v>
                </c:pt>
                <c:pt idx="4381">
                  <c:v>12.933</c:v>
                </c:pt>
                <c:pt idx="4382">
                  <c:v>12.707000000000001</c:v>
                </c:pt>
                <c:pt idx="4383">
                  <c:v>12.564</c:v>
                </c:pt>
                <c:pt idx="4384">
                  <c:v>12.439</c:v>
                </c:pt>
                <c:pt idx="4385">
                  <c:v>12.41</c:v>
                </c:pt>
                <c:pt idx="4386">
                  <c:v>12.321999999999999</c:v>
                </c:pt>
                <c:pt idx="4387">
                  <c:v>12.255000000000001</c:v>
                </c:pt>
                <c:pt idx="4388">
                  <c:v>12.045</c:v>
                </c:pt>
                <c:pt idx="4389">
                  <c:v>11.763</c:v>
                </c:pt>
                <c:pt idx="4390">
                  <c:v>11.528</c:v>
                </c:pt>
                <c:pt idx="4391">
                  <c:v>11.262</c:v>
                </c:pt>
                <c:pt idx="4392">
                  <c:v>10.702999999999999</c:v>
                </c:pt>
                <c:pt idx="4393">
                  <c:v>10.416</c:v>
                </c:pt>
                <c:pt idx="4394">
                  <c:v>10.220000000000001</c:v>
                </c:pt>
                <c:pt idx="4395">
                  <c:v>10.055999999999999</c:v>
                </c:pt>
                <c:pt idx="4396">
                  <c:v>9.8109999999999999</c:v>
                </c:pt>
                <c:pt idx="4397">
                  <c:v>10.092000000000001</c:v>
                </c:pt>
                <c:pt idx="4398">
                  <c:v>11.116</c:v>
                </c:pt>
                <c:pt idx="4399">
                  <c:v>12.194000000000001</c:v>
                </c:pt>
                <c:pt idx="4400">
                  <c:v>12.509</c:v>
                </c:pt>
                <c:pt idx="4401">
                  <c:v>12.603999999999999</c:v>
                </c:pt>
                <c:pt idx="4402">
                  <c:v>12.805999999999999</c:v>
                </c:pt>
                <c:pt idx="4403">
                  <c:v>12.888999999999999</c:v>
                </c:pt>
                <c:pt idx="4404">
                  <c:v>12.597</c:v>
                </c:pt>
                <c:pt idx="4405">
                  <c:v>12.666</c:v>
                </c:pt>
                <c:pt idx="4406">
                  <c:v>12.58</c:v>
                </c:pt>
                <c:pt idx="4407">
                  <c:v>12.394</c:v>
                </c:pt>
                <c:pt idx="4408">
                  <c:v>12.178000000000001</c:v>
                </c:pt>
                <c:pt idx="4409">
                  <c:v>12.051</c:v>
                </c:pt>
                <c:pt idx="4410">
                  <c:v>12.005000000000001</c:v>
                </c:pt>
                <c:pt idx="4411">
                  <c:v>11.958</c:v>
                </c:pt>
                <c:pt idx="4412">
                  <c:v>11.68</c:v>
                </c:pt>
                <c:pt idx="4413">
                  <c:v>11.525</c:v>
                </c:pt>
                <c:pt idx="4414">
                  <c:v>11.307</c:v>
                </c:pt>
                <c:pt idx="4415">
                  <c:v>11.01</c:v>
                </c:pt>
                <c:pt idx="4416">
                  <c:v>10.73</c:v>
                </c:pt>
                <c:pt idx="4417">
                  <c:v>10.348000000000001</c:v>
                </c:pt>
                <c:pt idx="4418">
                  <c:v>10.141</c:v>
                </c:pt>
                <c:pt idx="4419">
                  <c:v>10.005000000000001</c:v>
                </c:pt>
                <c:pt idx="4420">
                  <c:v>9.8360000000000003</c:v>
                </c:pt>
                <c:pt idx="4421">
                  <c:v>9.7430000000000003</c:v>
                </c:pt>
                <c:pt idx="4422">
                  <c:v>9.9410000000000007</c:v>
                </c:pt>
                <c:pt idx="4423">
                  <c:v>10.371</c:v>
                </c:pt>
                <c:pt idx="4424">
                  <c:v>10.785</c:v>
                </c:pt>
                <c:pt idx="4425">
                  <c:v>11.260999999999999</c:v>
                </c:pt>
                <c:pt idx="4426">
                  <c:v>11.648</c:v>
                </c:pt>
                <c:pt idx="4427">
                  <c:v>11.73</c:v>
                </c:pt>
                <c:pt idx="4428">
                  <c:v>11.603</c:v>
                </c:pt>
                <c:pt idx="4429">
                  <c:v>11.439</c:v>
                </c:pt>
                <c:pt idx="4430">
                  <c:v>11.37</c:v>
                </c:pt>
                <c:pt idx="4431">
                  <c:v>11.27</c:v>
                </c:pt>
                <c:pt idx="4432">
                  <c:v>11.324</c:v>
                </c:pt>
                <c:pt idx="4433">
                  <c:v>11.324</c:v>
                </c:pt>
                <c:pt idx="4434">
                  <c:v>11.29</c:v>
                </c:pt>
                <c:pt idx="4435">
                  <c:v>11.217000000000001</c:v>
                </c:pt>
                <c:pt idx="4436">
                  <c:v>11.057</c:v>
                </c:pt>
                <c:pt idx="4437">
                  <c:v>10.887</c:v>
                </c:pt>
                <c:pt idx="4438">
                  <c:v>10.792</c:v>
                </c:pt>
                <c:pt idx="4439">
                  <c:v>10.711</c:v>
                </c:pt>
                <c:pt idx="4440">
                  <c:v>10.366</c:v>
                </c:pt>
                <c:pt idx="4441">
                  <c:v>10.179</c:v>
                </c:pt>
                <c:pt idx="4442">
                  <c:v>10.172000000000001</c:v>
                </c:pt>
                <c:pt idx="4443">
                  <c:v>9.86</c:v>
                </c:pt>
                <c:pt idx="4444">
                  <c:v>9.7200000000000006</c:v>
                </c:pt>
                <c:pt idx="4445">
                  <c:v>9.6509999999999998</c:v>
                </c:pt>
                <c:pt idx="4446">
                  <c:v>9.7609999999999992</c:v>
                </c:pt>
                <c:pt idx="4447">
                  <c:v>9.99</c:v>
                </c:pt>
                <c:pt idx="4448">
                  <c:v>10.212999999999999</c:v>
                </c:pt>
                <c:pt idx="4449">
                  <c:v>10.656000000000001</c:v>
                </c:pt>
                <c:pt idx="4450">
                  <c:v>10.888</c:v>
                </c:pt>
                <c:pt idx="4451">
                  <c:v>11.007</c:v>
                </c:pt>
                <c:pt idx="4452">
                  <c:v>10.968999999999999</c:v>
                </c:pt>
                <c:pt idx="4453">
                  <c:v>10.973000000000001</c:v>
                </c:pt>
                <c:pt idx="4454">
                  <c:v>10.929</c:v>
                </c:pt>
                <c:pt idx="4455">
                  <c:v>10.836</c:v>
                </c:pt>
                <c:pt idx="4456">
                  <c:v>10.942</c:v>
                </c:pt>
                <c:pt idx="4457">
                  <c:v>10.984</c:v>
                </c:pt>
                <c:pt idx="4458">
                  <c:v>10.993</c:v>
                </c:pt>
                <c:pt idx="4459">
                  <c:v>11.016999999999999</c:v>
                </c:pt>
                <c:pt idx="4460">
                  <c:v>11.029</c:v>
                </c:pt>
                <c:pt idx="4461">
                  <c:v>11.02</c:v>
                </c:pt>
                <c:pt idx="4462">
                  <c:v>10.993</c:v>
                </c:pt>
                <c:pt idx="4463">
                  <c:v>10.866</c:v>
                </c:pt>
                <c:pt idx="4464">
                  <c:v>10.394</c:v>
                </c:pt>
                <c:pt idx="4465">
                  <c:v>10.002000000000001</c:v>
                </c:pt>
                <c:pt idx="4466">
                  <c:v>9.7989999999999995</c:v>
                </c:pt>
                <c:pt idx="4467">
                  <c:v>9.7089999999999996</c:v>
                </c:pt>
                <c:pt idx="4468">
                  <c:v>9.593</c:v>
                </c:pt>
                <c:pt idx="4469">
                  <c:v>9.734</c:v>
                </c:pt>
                <c:pt idx="4470">
                  <c:v>10.523</c:v>
                </c:pt>
                <c:pt idx="4471">
                  <c:v>11.484999999999999</c:v>
                </c:pt>
                <c:pt idx="4472">
                  <c:v>12.135</c:v>
                </c:pt>
                <c:pt idx="4473">
                  <c:v>12.269</c:v>
                </c:pt>
                <c:pt idx="4474">
                  <c:v>12.585000000000001</c:v>
                </c:pt>
                <c:pt idx="4475">
                  <c:v>12.534000000000001</c:v>
                </c:pt>
                <c:pt idx="4476">
                  <c:v>12.412000000000001</c:v>
                </c:pt>
                <c:pt idx="4477">
                  <c:v>12.375</c:v>
                </c:pt>
                <c:pt idx="4478">
                  <c:v>12.214</c:v>
                </c:pt>
                <c:pt idx="4479">
                  <c:v>12.244</c:v>
                </c:pt>
                <c:pt idx="4480">
                  <c:v>12.109</c:v>
                </c:pt>
                <c:pt idx="4481">
                  <c:v>12.053000000000001</c:v>
                </c:pt>
                <c:pt idx="4482">
                  <c:v>12.010999999999999</c:v>
                </c:pt>
                <c:pt idx="4483">
                  <c:v>11.952</c:v>
                </c:pt>
                <c:pt idx="4484">
                  <c:v>11.842000000000001</c:v>
                </c:pt>
                <c:pt idx="4485">
                  <c:v>11.667999999999999</c:v>
                </c:pt>
                <c:pt idx="4486">
                  <c:v>11.41</c:v>
                </c:pt>
                <c:pt idx="4487">
                  <c:v>11.009</c:v>
                </c:pt>
                <c:pt idx="4488">
                  <c:v>10.534000000000001</c:v>
                </c:pt>
                <c:pt idx="4489">
                  <c:v>10.420999999999999</c:v>
                </c:pt>
                <c:pt idx="4490">
                  <c:v>10.239000000000001</c:v>
                </c:pt>
                <c:pt idx="4491">
                  <c:v>10.157999999999999</c:v>
                </c:pt>
                <c:pt idx="4492">
                  <c:v>9.9250000000000007</c:v>
                </c:pt>
                <c:pt idx="4493">
                  <c:v>10.170999999999999</c:v>
                </c:pt>
                <c:pt idx="4494">
                  <c:v>10.811999999999999</c:v>
                </c:pt>
                <c:pt idx="4495">
                  <c:v>11.779</c:v>
                </c:pt>
                <c:pt idx="4496">
                  <c:v>12.355</c:v>
                </c:pt>
                <c:pt idx="4497">
                  <c:v>12.763</c:v>
                </c:pt>
                <c:pt idx="4498">
                  <c:v>12.823</c:v>
                </c:pt>
                <c:pt idx="4499">
                  <c:v>12.653</c:v>
                </c:pt>
                <c:pt idx="4500">
                  <c:v>12.589</c:v>
                </c:pt>
                <c:pt idx="4501">
                  <c:v>12.644</c:v>
                </c:pt>
                <c:pt idx="4502">
                  <c:v>12.696999999999999</c:v>
                </c:pt>
                <c:pt idx="4503">
                  <c:v>12.723000000000001</c:v>
                </c:pt>
                <c:pt idx="4504">
                  <c:v>12.597</c:v>
                </c:pt>
                <c:pt idx="4505">
                  <c:v>12.487</c:v>
                </c:pt>
                <c:pt idx="4506">
                  <c:v>12.369</c:v>
                </c:pt>
                <c:pt idx="4507">
                  <c:v>12.265000000000001</c:v>
                </c:pt>
                <c:pt idx="4508">
                  <c:v>12.193</c:v>
                </c:pt>
                <c:pt idx="4509">
                  <c:v>12.077999999999999</c:v>
                </c:pt>
                <c:pt idx="4510">
                  <c:v>11.842000000000001</c:v>
                </c:pt>
                <c:pt idx="4511">
                  <c:v>11.491</c:v>
                </c:pt>
                <c:pt idx="4512">
                  <c:v>11.026</c:v>
                </c:pt>
                <c:pt idx="4513">
                  <c:v>10.708</c:v>
                </c:pt>
                <c:pt idx="4514">
                  <c:v>10.500999999999999</c:v>
                </c:pt>
                <c:pt idx="4515">
                  <c:v>10.395</c:v>
                </c:pt>
                <c:pt idx="4516">
                  <c:v>10.307</c:v>
                </c:pt>
                <c:pt idx="4517">
                  <c:v>10.397</c:v>
                </c:pt>
                <c:pt idx="4518">
                  <c:v>11.032</c:v>
                </c:pt>
                <c:pt idx="4519">
                  <c:v>12.023999999999999</c:v>
                </c:pt>
                <c:pt idx="4520">
                  <c:v>12.58</c:v>
                </c:pt>
                <c:pt idx="4521">
                  <c:v>12.919</c:v>
                </c:pt>
                <c:pt idx="4522">
                  <c:v>12.891</c:v>
                </c:pt>
                <c:pt idx="4523">
                  <c:v>12.956</c:v>
                </c:pt>
                <c:pt idx="4524">
                  <c:v>12.821</c:v>
                </c:pt>
                <c:pt idx="4525">
                  <c:v>12.669</c:v>
                </c:pt>
                <c:pt idx="4526">
                  <c:v>12.59</c:v>
                </c:pt>
                <c:pt idx="4527">
                  <c:v>12.518000000000001</c:v>
                </c:pt>
                <c:pt idx="4528">
                  <c:v>12.363</c:v>
                </c:pt>
                <c:pt idx="4529">
                  <c:v>12.221</c:v>
                </c:pt>
                <c:pt idx="4530">
                  <c:v>12.228</c:v>
                </c:pt>
                <c:pt idx="4531">
                  <c:v>12.182</c:v>
                </c:pt>
                <c:pt idx="4532">
                  <c:v>11.898</c:v>
                </c:pt>
                <c:pt idx="4533">
                  <c:v>11.913</c:v>
                </c:pt>
                <c:pt idx="4534">
                  <c:v>11.8</c:v>
                </c:pt>
                <c:pt idx="4535">
                  <c:v>11.436999999999999</c:v>
                </c:pt>
                <c:pt idx="4536">
                  <c:v>10.907</c:v>
                </c:pt>
                <c:pt idx="4537">
                  <c:v>10.601000000000001</c:v>
                </c:pt>
                <c:pt idx="4538">
                  <c:v>10.362</c:v>
                </c:pt>
                <c:pt idx="4539">
                  <c:v>10.23</c:v>
                </c:pt>
                <c:pt idx="4540">
                  <c:v>10.121</c:v>
                </c:pt>
                <c:pt idx="4541">
                  <c:v>10.382999999999999</c:v>
                </c:pt>
                <c:pt idx="4542">
                  <c:v>11.045999999999999</c:v>
                </c:pt>
                <c:pt idx="4543">
                  <c:v>11.882999999999999</c:v>
                </c:pt>
                <c:pt idx="4544">
                  <c:v>12.206</c:v>
                </c:pt>
                <c:pt idx="4545">
                  <c:v>12.513</c:v>
                </c:pt>
                <c:pt idx="4546">
                  <c:v>12.824</c:v>
                </c:pt>
                <c:pt idx="4547">
                  <c:v>12.75</c:v>
                </c:pt>
                <c:pt idx="4548">
                  <c:v>12.731</c:v>
                </c:pt>
                <c:pt idx="4549">
                  <c:v>12.638999999999999</c:v>
                </c:pt>
                <c:pt idx="4550">
                  <c:v>12.67</c:v>
                </c:pt>
                <c:pt idx="4551">
                  <c:v>12.414</c:v>
                </c:pt>
                <c:pt idx="4552">
                  <c:v>12.298999999999999</c:v>
                </c:pt>
                <c:pt idx="4553">
                  <c:v>12.09</c:v>
                </c:pt>
                <c:pt idx="4554">
                  <c:v>12.048</c:v>
                </c:pt>
                <c:pt idx="4555">
                  <c:v>12.064</c:v>
                </c:pt>
                <c:pt idx="4556">
                  <c:v>11.957000000000001</c:v>
                </c:pt>
                <c:pt idx="4557">
                  <c:v>11.744999999999999</c:v>
                </c:pt>
                <c:pt idx="4558">
                  <c:v>11.534000000000001</c:v>
                </c:pt>
                <c:pt idx="4559">
                  <c:v>11.3</c:v>
                </c:pt>
                <c:pt idx="4560">
                  <c:v>10.785</c:v>
                </c:pt>
                <c:pt idx="4561">
                  <c:v>10.481</c:v>
                </c:pt>
                <c:pt idx="4562">
                  <c:v>10.363</c:v>
                </c:pt>
                <c:pt idx="4563">
                  <c:v>10.259</c:v>
                </c:pt>
                <c:pt idx="4564">
                  <c:v>10.154</c:v>
                </c:pt>
                <c:pt idx="4565">
                  <c:v>10.366</c:v>
                </c:pt>
                <c:pt idx="4566">
                  <c:v>11.161</c:v>
                </c:pt>
                <c:pt idx="4567">
                  <c:v>12.093</c:v>
                </c:pt>
                <c:pt idx="4568">
                  <c:v>12.443</c:v>
                </c:pt>
                <c:pt idx="4569">
                  <c:v>12.73</c:v>
                </c:pt>
                <c:pt idx="4570">
                  <c:v>12.881</c:v>
                </c:pt>
                <c:pt idx="4571">
                  <c:v>12.754</c:v>
                </c:pt>
                <c:pt idx="4572">
                  <c:v>12.583</c:v>
                </c:pt>
                <c:pt idx="4573">
                  <c:v>12.477</c:v>
                </c:pt>
                <c:pt idx="4574">
                  <c:v>12.28</c:v>
                </c:pt>
                <c:pt idx="4575">
                  <c:v>12.141</c:v>
                </c:pt>
                <c:pt idx="4576">
                  <c:v>11.907999999999999</c:v>
                </c:pt>
                <c:pt idx="4577">
                  <c:v>11.848000000000001</c:v>
                </c:pt>
                <c:pt idx="4578">
                  <c:v>11.833</c:v>
                </c:pt>
                <c:pt idx="4579">
                  <c:v>11.708</c:v>
                </c:pt>
                <c:pt idx="4580">
                  <c:v>11.628</c:v>
                </c:pt>
                <c:pt idx="4581">
                  <c:v>11.484</c:v>
                </c:pt>
                <c:pt idx="4582">
                  <c:v>11.462999999999999</c:v>
                </c:pt>
                <c:pt idx="4583">
                  <c:v>11.209</c:v>
                </c:pt>
                <c:pt idx="4584">
                  <c:v>10.654</c:v>
                </c:pt>
                <c:pt idx="4585">
                  <c:v>10.407999999999999</c:v>
                </c:pt>
                <c:pt idx="4586">
                  <c:v>10.189</c:v>
                </c:pt>
                <c:pt idx="4587">
                  <c:v>10.125</c:v>
                </c:pt>
                <c:pt idx="4588">
                  <c:v>10.029999999999999</c:v>
                </c:pt>
                <c:pt idx="4589">
                  <c:v>10.037000000000001</c:v>
                </c:pt>
                <c:pt idx="4590">
                  <c:v>10.225</c:v>
                </c:pt>
                <c:pt idx="4591">
                  <c:v>10.468</c:v>
                </c:pt>
                <c:pt idx="4592">
                  <c:v>10.898</c:v>
                </c:pt>
                <c:pt idx="4593">
                  <c:v>11.414999999999999</c:v>
                </c:pt>
                <c:pt idx="4594">
                  <c:v>11.685</c:v>
                </c:pt>
                <c:pt idx="4595">
                  <c:v>11.692</c:v>
                </c:pt>
                <c:pt idx="4596">
                  <c:v>11.555</c:v>
                </c:pt>
                <c:pt idx="4597">
                  <c:v>11.427</c:v>
                </c:pt>
                <c:pt idx="4598">
                  <c:v>11.369</c:v>
                </c:pt>
                <c:pt idx="4599">
                  <c:v>11.257999999999999</c:v>
                </c:pt>
                <c:pt idx="4600">
                  <c:v>11.265000000000001</c:v>
                </c:pt>
                <c:pt idx="4601">
                  <c:v>11.314</c:v>
                </c:pt>
                <c:pt idx="4602">
                  <c:v>11.308</c:v>
                </c:pt>
                <c:pt idx="4603">
                  <c:v>11.26</c:v>
                </c:pt>
                <c:pt idx="4604">
                  <c:v>11.16</c:v>
                </c:pt>
                <c:pt idx="4605">
                  <c:v>10.986000000000001</c:v>
                </c:pt>
                <c:pt idx="4606">
                  <c:v>10.849</c:v>
                </c:pt>
                <c:pt idx="4607">
                  <c:v>10.691000000000001</c:v>
                </c:pt>
                <c:pt idx="4608">
                  <c:v>10.465999999999999</c:v>
                </c:pt>
                <c:pt idx="4609">
                  <c:v>10.193</c:v>
                </c:pt>
                <c:pt idx="4610">
                  <c:v>10.064</c:v>
                </c:pt>
                <c:pt idx="4611">
                  <c:v>9.9269999999999996</c:v>
                </c:pt>
                <c:pt idx="4612">
                  <c:v>9.7430000000000003</c:v>
                </c:pt>
                <c:pt idx="4613">
                  <c:v>9.6999999999999993</c:v>
                </c:pt>
                <c:pt idx="4614">
                  <c:v>9.8160000000000007</c:v>
                </c:pt>
                <c:pt idx="4615">
                  <c:v>9.9760000000000009</c:v>
                </c:pt>
                <c:pt idx="4616">
                  <c:v>10.286</c:v>
                </c:pt>
                <c:pt idx="4617">
                  <c:v>10.686999999999999</c:v>
                </c:pt>
                <c:pt idx="4618">
                  <c:v>10.996</c:v>
                </c:pt>
                <c:pt idx="4619">
                  <c:v>11.111000000000001</c:v>
                </c:pt>
                <c:pt idx="4620">
                  <c:v>11.086</c:v>
                </c:pt>
                <c:pt idx="4621">
                  <c:v>10.984</c:v>
                </c:pt>
                <c:pt idx="4622">
                  <c:v>10.976000000000001</c:v>
                </c:pt>
                <c:pt idx="4623">
                  <c:v>10.958</c:v>
                </c:pt>
                <c:pt idx="4624">
                  <c:v>11.019</c:v>
                </c:pt>
                <c:pt idx="4625">
                  <c:v>11.031000000000001</c:v>
                </c:pt>
                <c:pt idx="4626">
                  <c:v>11.134</c:v>
                </c:pt>
                <c:pt idx="4627">
                  <c:v>11.109</c:v>
                </c:pt>
                <c:pt idx="4628">
                  <c:v>11.069000000000001</c:v>
                </c:pt>
                <c:pt idx="4629">
                  <c:v>10.981</c:v>
                </c:pt>
                <c:pt idx="4630">
                  <c:v>10.909000000000001</c:v>
                </c:pt>
                <c:pt idx="4631">
                  <c:v>10.771000000000001</c:v>
                </c:pt>
                <c:pt idx="4632">
                  <c:v>10.401</c:v>
                </c:pt>
                <c:pt idx="4633">
                  <c:v>10.08</c:v>
                </c:pt>
                <c:pt idx="4634">
                  <c:v>9.8689999999999998</c:v>
                </c:pt>
                <c:pt idx="4635">
                  <c:v>9.7910000000000004</c:v>
                </c:pt>
                <c:pt idx="4636">
                  <c:v>9.7149999999999999</c:v>
                </c:pt>
                <c:pt idx="4637">
                  <c:v>9.8710000000000004</c:v>
                </c:pt>
                <c:pt idx="4638">
                  <c:v>10.507999999999999</c:v>
                </c:pt>
                <c:pt idx="4639">
                  <c:v>11.419</c:v>
                </c:pt>
                <c:pt idx="4640">
                  <c:v>11.923</c:v>
                </c:pt>
                <c:pt idx="4641">
                  <c:v>12.598000000000001</c:v>
                </c:pt>
                <c:pt idx="4642">
                  <c:v>12.755000000000001</c:v>
                </c:pt>
                <c:pt idx="4643">
                  <c:v>12.426</c:v>
                </c:pt>
                <c:pt idx="4644">
                  <c:v>12.259</c:v>
                </c:pt>
                <c:pt idx="4645">
                  <c:v>12.291</c:v>
                </c:pt>
                <c:pt idx="4646">
                  <c:v>12.179</c:v>
                </c:pt>
                <c:pt idx="4647">
                  <c:v>12.164999999999999</c:v>
                </c:pt>
                <c:pt idx="4648">
                  <c:v>12.22</c:v>
                </c:pt>
                <c:pt idx="4649">
                  <c:v>12.022</c:v>
                </c:pt>
                <c:pt idx="4650">
                  <c:v>11.73</c:v>
                </c:pt>
                <c:pt idx="4651">
                  <c:v>11.657999999999999</c:v>
                </c:pt>
                <c:pt idx="4652">
                  <c:v>11.528</c:v>
                </c:pt>
                <c:pt idx="4653">
                  <c:v>11.416</c:v>
                </c:pt>
                <c:pt idx="4654">
                  <c:v>11.246</c:v>
                </c:pt>
                <c:pt idx="4655">
                  <c:v>10.938000000000001</c:v>
                </c:pt>
                <c:pt idx="4656">
                  <c:v>10.484999999999999</c:v>
                </c:pt>
                <c:pt idx="4657">
                  <c:v>10.157</c:v>
                </c:pt>
                <c:pt idx="4658">
                  <c:v>10.002000000000001</c:v>
                </c:pt>
                <c:pt idx="4659">
                  <c:v>9.9280000000000008</c:v>
                </c:pt>
                <c:pt idx="4660">
                  <c:v>9.9030000000000005</c:v>
                </c:pt>
                <c:pt idx="4661">
                  <c:v>10.083</c:v>
                </c:pt>
                <c:pt idx="4662">
                  <c:v>10.833</c:v>
                </c:pt>
                <c:pt idx="4663">
                  <c:v>11.414999999999999</c:v>
                </c:pt>
                <c:pt idx="4664">
                  <c:v>11.994999999999999</c:v>
                </c:pt>
                <c:pt idx="4665">
                  <c:v>12.401</c:v>
                </c:pt>
                <c:pt idx="4666">
                  <c:v>12.7</c:v>
                </c:pt>
                <c:pt idx="4667">
                  <c:v>12.637</c:v>
                </c:pt>
                <c:pt idx="4668">
                  <c:v>12.375999999999999</c:v>
                </c:pt>
                <c:pt idx="4669">
                  <c:v>12.365</c:v>
                </c:pt>
                <c:pt idx="4670">
                  <c:v>12.265000000000001</c:v>
                </c:pt>
                <c:pt idx="4671">
                  <c:v>12.125</c:v>
                </c:pt>
                <c:pt idx="4672">
                  <c:v>11.946</c:v>
                </c:pt>
                <c:pt idx="4673">
                  <c:v>11.836</c:v>
                </c:pt>
                <c:pt idx="4674">
                  <c:v>11.734</c:v>
                </c:pt>
                <c:pt idx="4675">
                  <c:v>11.696</c:v>
                </c:pt>
                <c:pt idx="4676">
                  <c:v>11.59</c:v>
                </c:pt>
                <c:pt idx="4677">
                  <c:v>11.379</c:v>
                </c:pt>
                <c:pt idx="4678">
                  <c:v>11.247999999999999</c:v>
                </c:pt>
                <c:pt idx="4679">
                  <c:v>10.935</c:v>
                </c:pt>
                <c:pt idx="4680">
                  <c:v>10.47</c:v>
                </c:pt>
                <c:pt idx="4681">
                  <c:v>10.118</c:v>
                </c:pt>
                <c:pt idx="4682">
                  <c:v>9.9350000000000005</c:v>
                </c:pt>
                <c:pt idx="4683">
                  <c:v>9.8379999999999992</c:v>
                </c:pt>
                <c:pt idx="4684">
                  <c:v>9.718</c:v>
                </c:pt>
                <c:pt idx="4685">
                  <c:v>9.827</c:v>
                </c:pt>
                <c:pt idx="4686">
                  <c:v>10.423</c:v>
                </c:pt>
                <c:pt idx="4687">
                  <c:v>11.294</c:v>
                </c:pt>
                <c:pt idx="4688">
                  <c:v>11.98</c:v>
                </c:pt>
                <c:pt idx="4689">
                  <c:v>12.061</c:v>
                </c:pt>
                <c:pt idx="4690">
                  <c:v>12.21</c:v>
                </c:pt>
                <c:pt idx="4691">
                  <c:v>12.189</c:v>
                </c:pt>
                <c:pt idx="4692">
                  <c:v>12.077999999999999</c:v>
                </c:pt>
                <c:pt idx="4693">
                  <c:v>12.016999999999999</c:v>
                </c:pt>
                <c:pt idx="4694">
                  <c:v>11.983000000000001</c:v>
                </c:pt>
                <c:pt idx="4695">
                  <c:v>11.901</c:v>
                </c:pt>
                <c:pt idx="4696">
                  <c:v>11.798999999999999</c:v>
                </c:pt>
                <c:pt idx="4697">
                  <c:v>11.61</c:v>
                </c:pt>
                <c:pt idx="4698">
                  <c:v>11.63</c:v>
                </c:pt>
                <c:pt idx="4699">
                  <c:v>11.561</c:v>
                </c:pt>
                <c:pt idx="4700">
                  <c:v>11.45</c:v>
                </c:pt>
                <c:pt idx="4701">
                  <c:v>11.34</c:v>
                </c:pt>
                <c:pt idx="4702">
                  <c:v>11.208</c:v>
                </c:pt>
                <c:pt idx="4703">
                  <c:v>10.992000000000001</c:v>
                </c:pt>
                <c:pt idx="4704">
                  <c:v>10.512</c:v>
                </c:pt>
                <c:pt idx="4705">
                  <c:v>10.226000000000001</c:v>
                </c:pt>
                <c:pt idx="4706">
                  <c:v>10.09</c:v>
                </c:pt>
                <c:pt idx="4707">
                  <c:v>10.016999999999999</c:v>
                </c:pt>
                <c:pt idx="4708">
                  <c:v>9.9169999999999998</c:v>
                </c:pt>
                <c:pt idx="4709">
                  <c:v>10.063000000000001</c:v>
                </c:pt>
                <c:pt idx="4710">
                  <c:v>10.667</c:v>
                </c:pt>
                <c:pt idx="4711">
                  <c:v>11.378</c:v>
                </c:pt>
                <c:pt idx="4712">
                  <c:v>11.96</c:v>
                </c:pt>
                <c:pt idx="4713">
                  <c:v>12.231</c:v>
                </c:pt>
                <c:pt idx="4714">
                  <c:v>12.499000000000001</c:v>
                </c:pt>
                <c:pt idx="4715">
                  <c:v>12.435</c:v>
                </c:pt>
                <c:pt idx="4716">
                  <c:v>12.324</c:v>
                </c:pt>
                <c:pt idx="4717">
                  <c:v>12.275</c:v>
                </c:pt>
                <c:pt idx="4718">
                  <c:v>12.224</c:v>
                </c:pt>
                <c:pt idx="4719">
                  <c:v>12.106</c:v>
                </c:pt>
                <c:pt idx="4720">
                  <c:v>12.023</c:v>
                </c:pt>
                <c:pt idx="4721">
                  <c:v>11.923999999999999</c:v>
                </c:pt>
                <c:pt idx="4722">
                  <c:v>11.791</c:v>
                </c:pt>
                <c:pt idx="4723">
                  <c:v>11.763</c:v>
                </c:pt>
                <c:pt idx="4724">
                  <c:v>11.722</c:v>
                </c:pt>
                <c:pt idx="4725">
                  <c:v>11.521000000000001</c:v>
                </c:pt>
                <c:pt idx="4726">
                  <c:v>11.478</c:v>
                </c:pt>
                <c:pt idx="4727">
                  <c:v>11.239000000000001</c:v>
                </c:pt>
                <c:pt idx="4728">
                  <c:v>10.885</c:v>
                </c:pt>
                <c:pt idx="4729">
                  <c:v>10.51</c:v>
                </c:pt>
                <c:pt idx="4730">
                  <c:v>10.316000000000001</c:v>
                </c:pt>
                <c:pt idx="4731">
                  <c:v>10.282999999999999</c:v>
                </c:pt>
                <c:pt idx="4732">
                  <c:v>10.222</c:v>
                </c:pt>
                <c:pt idx="4733">
                  <c:v>10.279</c:v>
                </c:pt>
                <c:pt idx="4734">
                  <c:v>10.747999999999999</c:v>
                </c:pt>
                <c:pt idx="4735">
                  <c:v>11.528</c:v>
                </c:pt>
                <c:pt idx="4736">
                  <c:v>11.911</c:v>
                </c:pt>
                <c:pt idx="4737">
                  <c:v>12.271000000000001</c:v>
                </c:pt>
                <c:pt idx="4738">
                  <c:v>12.388</c:v>
                </c:pt>
                <c:pt idx="4739">
                  <c:v>12.275</c:v>
                </c:pt>
                <c:pt idx="4740">
                  <c:v>12.186</c:v>
                </c:pt>
                <c:pt idx="4741">
                  <c:v>11.984</c:v>
                </c:pt>
                <c:pt idx="4742">
                  <c:v>11.786</c:v>
                </c:pt>
                <c:pt idx="4743">
                  <c:v>11.651</c:v>
                </c:pt>
                <c:pt idx="4744">
                  <c:v>11.558</c:v>
                </c:pt>
                <c:pt idx="4745">
                  <c:v>11.59</c:v>
                </c:pt>
                <c:pt idx="4746">
                  <c:v>11.61</c:v>
                </c:pt>
                <c:pt idx="4747">
                  <c:v>11.433</c:v>
                </c:pt>
                <c:pt idx="4748">
                  <c:v>11.273</c:v>
                </c:pt>
                <c:pt idx="4749">
                  <c:v>11.144</c:v>
                </c:pt>
                <c:pt idx="4750">
                  <c:v>11.009</c:v>
                </c:pt>
                <c:pt idx="4751">
                  <c:v>10.731</c:v>
                </c:pt>
                <c:pt idx="4752">
                  <c:v>10.303000000000001</c:v>
                </c:pt>
                <c:pt idx="4753">
                  <c:v>10.087999999999999</c:v>
                </c:pt>
                <c:pt idx="4754">
                  <c:v>9.968</c:v>
                </c:pt>
                <c:pt idx="4755">
                  <c:v>9.8729999999999993</c:v>
                </c:pt>
                <c:pt idx="4756">
                  <c:v>9.7609999999999992</c:v>
                </c:pt>
                <c:pt idx="4757">
                  <c:v>9.6959999999999997</c:v>
                </c:pt>
                <c:pt idx="4758">
                  <c:v>9.8049999999999997</c:v>
                </c:pt>
                <c:pt idx="4759">
                  <c:v>10.07</c:v>
                </c:pt>
                <c:pt idx="4760">
                  <c:v>10.510999999999999</c:v>
                </c:pt>
                <c:pt idx="4761">
                  <c:v>10.936999999999999</c:v>
                </c:pt>
                <c:pt idx="4762">
                  <c:v>11.194000000000001</c:v>
                </c:pt>
                <c:pt idx="4763">
                  <c:v>11.343999999999999</c:v>
                </c:pt>
                <c:pt idx="4764">
                  <c:v>11.32</c:v>
                </c:pt>
                <c:pt idx="4765">
                  <c:v>11.129</c:v>
                </c:pt>
                <c:pt idx="4766">
                  <c:v>11.163</c:v>
                </c:pt>
                <c:pt idx="4767">
                  <c:v>11.162000000000001</c:v>
                </c:pt>
                <c:pt idx="4768">
                  <c:v>11.108000000000001</c:v>
                </c:pt>
                <c:pt idx="4769">
                  <c:v>11.157</c:v>
                </c:pt>
                <c:pt idx="4770">
                  <c:v>11.241</c:v>
                </c:pt>
                <c:pt idx="4771">
                  <c:v>11.167999999999999</c:v>
                </c:pt>
                <c:pt idx="4772">
                  <c:v>11.032999999999999</c:v>
                </c:pt>
                <c:pt idx="4773">
                  <c:v>10.903</c:v>
                </c:pt>
                <c:pt idx="4774">
                  <c:v>10.827</c:v>
                </c:pt>
                <c:pt idx="4775">
                  <c:v>10.72</c:v>
                </c:pt>
                <c:pt idx="4776">
                  <c:v>10.398</c:v>
                </c:pt>
                <c:pt idx="4777">
                  <c:v>10.077</c:v>
                </c:pt>
                <c:pt idx="4778">
                  <c:v>9.9499999999999993</c:v>
                </c:pt>
                <c:pt idx="4779">
                  <c:v>9.8680000000000003</c:v>
                </c:pt>
                <c:pt idx="4780">
                  <c:v>9.7629999999999999</c:v>
                </c:pt>
                <c:pt idx="4781">
                  <c:v>9.657</c:v>
                </c:pt>
                <c:pt idx="4782">
                  <c:v>9.7620000000000005</c:v>
                </c:pt>
                <c:pt idx="4783">
                  <c:v>9.9789999999999992</c:v>
                </c:pt>
                <c:pt idx="4784">
                  <c:v>10.221</c:v>
                </c:pt>
                <c:pt idx="4785">
                  <c:v>10.680999999999999</c:v>
                </c:pt>
                <c:pt idx="4786">
                  <c:v>10.925000000000001</c:v>
                </c:pt>
                <c:pt idx="4787">
                  <c:v>11.039</c:v>
                </c:pt>
                <c:pt idx="4788">
                  <c:v>11.083</c:v>
                </c:pt>
                <c:pt idx="4789">
                  <c:v>11.105</c:v>
                </c:pt>
                <c:pt idx="4790">
                  <c:v>11.090999999999999</c:v>
                </c:pt>
                <c:pt idx="4791">
                  <c:v>11.141999999999999</c:v>
                </c:pt>
                <c:pt idx="4792">
                  <c:v>11.122</c:v>
                </c:pt>
                <c:pt idx="4793">
                  <c:v>11.145</c:v>
                </c:pt>
                <c:pt idx="4794">
                  <c:v>11.194000000000001</c:v>
                </c:pt>
                <c:pt idx="4795">
                  <c:v>11.16</c:v>
                </c:pt>
                <c:pt idx="4796">
                  <c:v>11.125</c:v>
                </c:pt>
                <c:pt idx="4797">
                  <c:v>11.07</c:v>
                </c:pt>
                <c:pt idx="4798">
                  <c:v>11.09</c:v>
                </c:pt>
                <c:pt idx="4799">
                  <c:v>10.843</c:v>
                </c:pt>
                <c:pt idx="4800">
                  <c:v>10.368</c:v>
                </c:pt>
                <c:pt idx="4801">
                  <c:v>10.092000000000001</c:v>
                </c:pt>
                <c:pt idx="4802">
                  <c:v>9.7210000000000001</c:v>
                </c:pt>
                <c:pt idx="4803">
                  <c:v>9.6690000000000005</c:v>
                </c:pt>
                <c:pt idx="4804">
                  <c:v>9.6280000000000001</c:v>
                </c:pt>
                <c:pt idx="4805">
                  <c:v>9.6140000000000008</c:v>
                </c:pt>
                <c:pt idx="4806">
                  <c:v>10.346</c:v>
                </c:pt>
                <c:pt idx="4807">
                  <c:v>11.273</c:v>
                </c:pt>
                <c:pt idx="4808">
                  <c:v>11.794</c:v>
                </c:pt>
                <c:pt idx="4809">
                  <c:v>12.116</c:v>
                </c:pt>
                <c:pt idx="4810">
                  <c:v>12.433</c:v>
                </c:pt>
                <c:pt idx="4811">
                  <c:v>12.276999999999999</c:v>
                </c:pt>
                <c:pt idx="4812">
                  <c:v>12.137</c:v>
                </c:pt>
                <c:pt idx="4813">
                  <c:v>11.968999999999999</c:v>
                </c:pt>
                <c:pt idx="4814">
                  <c:v>11.884</c:v>
                </c:pt>
                <c:pt idx="4815">
                  <c:v>12.083</c:v>
                </c:pt>
                <c:pt idx="4816">
                  <c:v>11.981999999999999</c:v>
                </c:pt>
                <c:pt idx="4817">
                  <c:v>11.798</c:v>
                </c:pt>
                <c:pt idx="4818">
                  <c:v>11.76</c:v>
                </c:pt>
                <c:pt idx="4819">
                  <c:v>11.664</c:v>
                </c:pt>
                <c:pt idx="4820">
                  <c:v>11.544</c:v>
                </c:pt>
                <c:pt idx="4821">
                  <c:v>11.367000000000001</c:v>
                </c:pt>
                <c:pt idx="4822">
                  <c:v>11.305</c:v>
                </c:pt>
                <c:pt idx="4823">
                  <c:v>11.141999999999999</c:v>
                </c:pt>
                <c:pt idx="4824">
                  <c:v>10.677</c:v>
                </c:pt>
                <c:pt idx="4825">
                  <c:v>10.352</c:v>
                </c:pt>
                <c:pt idx="4826">
                  <c:v>10.125</c:v>
                </c:pt>
                <c:pt idx="4827">
                  <c:v>9.9830000000000005</c:v>
                </c:pt>
                <c:pt idx="4828">
                  <c:v>9.8970000000000002</c:v>
                </c:pt>
                <c:pt idx="4829">
                  <c:v>9.9640000000000004</c:v>
                </c:pt>
                <c:pt idx="4830">
                  <c:v>10.505000000000001</c:v>
                </c:pt>
                <c:pt idx="4831">
                  <c:v>11.305999999999999</c:v>
                </c:pt>
                <c:pt idx="4832">
                  <c:v>11.722</c:v>
                </c:pt>
                <c:pt idx="4833">
                  <c:v>12.178000000000001</c:v>
                </c:pt>
                <c:pt idx="4834">
                  <c:v>12.445</c:v>
                </c:pt>
                <c:pt idx="4835">
                  <c:v>12.436999999999999</c:v>
                </c:pt>
                <c:pt idx="4836">
                  <c:v>12.452999999999999</c:v>
                </c:pt>
                <c:pt idx="4837">
                  <c:v>12.244999999999999</c:v>
                </c:pt>
                <c:pt idx="4838">
                  <c:v>12.244</c:v>
                </c:pt>
                <c:pt idx="4839">
                  <c:v>12.113</c:v>
                </c:pt>
                <c:pt idx="4840">
                  <c:v>11.961</c:v>
                </c:pt>
                <c:pt idx="4841">
                  <c:v>11.823</c:v>
                </c:pt>
                <c:pt idx="4842">
                  <c:v>11.677</c:v>
                </c:pt>
                <c:pt idx="4843">
                  <c:v>11.680999999999999</c:v>
                </c:pt>
                <c:pt idx="4844">
                  <c:v>11.644</c:v>
                </c:pt>
                <c:pt idx="4845">
                  <c:v>11.507999999999999</c:v>
                </c:pt>
                <c:pt idx="4846">
                  <c:v>11.407</c:v>
                </c:pt>
                <c:pt idx="4847">
                  <c:v>11.09</c:v>
                </c:pt>
                <c:pt idx="4848">
                  <c:v>10.497</c:v>
                </c:pt>
                <c:pt idx="4849">
                  <c:v>10.162000000000001</c:v>
                </c:pt>
                <c:pt idx="4850">
                  <c:v>10.023999999999999</c:v>
                </c:pt>
                <c:pt idx="4851">
                  <c:v>9.98</c:v>
                </c:pt>
                <c:pt idx="4852">
                  <c:v>9.9039999999999999</c:v>
                </c:pt>
                <c:pt idx="4853">
                  <c:v>9.91</c:v>
                </c:pt>
                <c:pt idx="4854">
                  <c:v>10.483000000000001</c:v>
                </c:pt>
                <c:pt idx="4855">
                  <c:v>11.391</c:v>
                </c:pt>
                <c:pt idx="4856">
                  <c:v>11.885</c:v>
                </c:pt>
                <c:pt idx="4857">
                  <c:v>12.127000000000001</c:v>
                </c:pt>
                <c:pt idx="4858">
                  <c:v>12.381</c:v>
                </c:pt>
                <c:pt idx="4859">
                  <c:v>12.212999999999999</c:v>
                </c:pt>
                <c:pt idx="4860">
                  <c:v>12.076000000000001</c:v>
                </c:pt>
                <c:pt idx="4861">
                  <c:v>12.055</c:v>
                </c:pt>
                <c:pt idx="4862">
                  <c:v>11.868</c:v>
                </c:pt>
                <c:pt idx="4863">
                  <c:v>11.871</c:v>
                </c:pt>
                <c:pt idx="4864">
                  <c:v>11.742000000000001</c:v>
                </c:pt>
                <c:pt idx="4865">
                  <c:v>11.61</c:v>
                </c:pt>
                <c:pt idx="4866">
                  <c:v>11.499000000000001</c:v>
                </c:pt>
                <c:pt idx="4867">
                  <c:v>11.467000000000001</c:v>
                </c:pt>
                <c:pt idx="4868">
                  <c:v>11.476000000000001</c:v>
                </c:pt>
                <c:pt idx="4869">
                  <c:v>11.436999999999999</c:v>
                </c:pt>
                <c:pt idx="4870">
                  <c:v>11.375</c:v>
                </c:pt>
                <c:pt idx="4871">
                  <c:v>11.2</c:v>
                </c:pt>
                <c:pt idx="4872">
                  <c:v>10.603</c:v>
                </c:pt>
                <c:pt idx="4873">
                  <c:v>10.234</c:v>
                </c:pt>
                <c:pt idx="4874">
                  <c:v>9.9969999999999999</c:v>
                </c:pt>
                <c:pt idx="4875">
                  <c:v>9.8810000000000002</c:v>
                </c:pt>
                <c:pt idx="4876">
                  <c:v>9.7959999999999994</c:v>
                </c:pt>
                <c:pt idx="4877">
                  <c:v>9.8759999999999994</c:v>
                </c:pt>
                <c:pt idx="4878">
                  <c:v>10.356999999999999</c:v>
                </c:pt>
                <c:pt idx="4879">
                  <c:v>11.061999999999999</c:v>
                </c:pt>
                <c:pt idx="4880">
                  <c:v>11.593</c:v>
                </c:pt>
                <c:pt idx="4881">
                  <c:v>12.015000000000001</c:v>
                </c:pt>
                <c:pt idx="4882">
                  <c:v>12.272</c:v>
                </c:pt>
                <c:pt idx="4883">
                  <c:v>12.313000000000001</c:v>
                </c:pt>
                <c:pt idx="4884">
                  <c:v>12.191000000000001</c:v>
                </c:pt>
                <c:pt idx="4885">
                  <c:v>12.112</c:v>
                </c:pt>
                <c:pt idx="4886">
                  <c:v>12.038</c:v>
                </c:pt>
                <c:pt idx="4887">
                  <c:v>11.948</c:v>
                </c:pt>
                <c:pt idx="4888">
                  <c:v>11.856</c:v>
                </c:pt>
                <c:pt idx="4889">
                  <c:v>11.765000000000001</c:v>
                </c:pt>
                <c:pt idx="4890">
                  <c:v>11.678000000000001</c:v>
                </c:pt>
                <c:pt idx="4891">
                  <c:v>11.654999999999999</c:v>
                </c:pt>
                <c:pt idx="4892">
                  <c:v>11.526999999999999</c:v>
                </c:pt>
                <c:pt idx="4893">
                  <c:v>11.448</c:v>
                </c:pt>
                <c:pt idx="4894">
                  <c:v>11.439</c:v>
                </c:pt>
                <c:pt idx="4895">
                  <c:v>11.154</c:v>
                </c:pt>
                <c:pt idx="4896">
                  <c:v>10.702</c:v>
                </c:pt>
                <c:pt idx="4897">
                  <c:v>10.43</c:v>
                </c:pt>
                <c:pt idx="4898">
                  <c:v>10.212</c:v>
                </c:pt>
                <c:pt idx="4899">
                  <c:v>10.125999999999999</c:v>
                </c:pt>
                <c:pt idx="4900">
                  <c:v>10.042999999999999</c:v>
                </c:pt>
                <c:pt idx="4901">
                  <c:v>10.154</c:v>
                </c:pt>
                <c:pt idx="4902">
                  <c:v>10.727</c:v>
                </c:pt>
                <c:pt idx="4903">
                  <c:v>11.375999999999999</c:v>
                </c:pt>
                <c:pt idx="4904">
                  <c:v>11.893000000000001</c:v>
                </c:pt>
                <c:pt idx="4905">
                  <c:v>12.217000000000001</c:v>
                </c:pt>
                <c:pt idx="4906">
                  <c:v>12.361000000000001</c:v>
                </c:pt>
                <c:pt idx="4907">
                  <c:v>12.327</c:v>
                </c:pt>
                <c:pt idx="4908">
                  <c:v>12.323</c:v>
                </c:pt>
                <c:pt idx="4909">
                  <c:v>12.208</c:v>
                </c:pt>
                <c:pt idx="4910">
                  <c:v>12.077999999999999</c:v>
                </c:pt>
                <c:pt idx="4911">
                  <c:v>11.9</c:v>
                </c:pt>
                <c:pt idx="4912">
                  <c:v>11.813000000000001</c:v>
                </c:pt>
                <c:pt idx="4913">
                  <c:v>11.781000000000001</c:v>
                </c:pt>
                <c:pt idx="4914">
                  <c:v>11.757</c:v>
                </c:pt>
                <c:pt idx="4915">
                  <c:v>11.714</c:v>
                </c:pt>
                <c:pt idx="4916">
                  <c:v>11.571999999999999</c:v>
                </c:pt>
                <c:pt idx="4917">
                  <c:v>11.327999999999999</c:v>
                </c:pt>
                <c:pt idx="4918">
                  <c:v>11.286</c:v>
                </c:pt>
                <c:pt idx="4919">
                  <c:v>11.068</c:v>
                </c:pt>
                <c:pt idx="4920">
                  <c:v>10.598000000000001</c:v>
                </c:pt>
                <c:pt idx="4921">
                  <c:v>10.321</c:v>
                </c:pt>
                <c:pt idx="4922">
                  <c:v>10.199</c:v>
                </c:pt>
                <c:pt idx="4923">
                  <c:v>10.138999999999999</c:v>
                </c:pt>
                <c:pt idx="4924">
                  <c:v>10.042</c:v>
                </c:pt>
                <c:pt idx="4925">
                  <c:v>9.9499999999999993</c:v>
                </c:pt>
                <c:pt idx="4926">
                  <c:v>10.07</c:v>
                </c:pt>
                <c:pt idx="4927">
                  <c:v>10.349</c:v>
                </c:pt>
                <c:pt idx="4928">
                  <c:v>10.753</c:v>
                </c:pt>
                <c:pt idx="4929">
                  <c:v>11.186999999999999</c:v>
                </c:pt>
                <c:pt idx="4930">
                  <c:v>11.574</c:v>
                </c:pt>
                <c:pt idx="4931">
                  <c:v>11.542999999999999</c:v>
                </c:pt>
                <c:pt idx="4932">
                  <c:v>11.51</c:v>
                </c:pt>
                <c:pt idx="4933">
                  <c:v>11.454000000000001</c:v>
                </c:pt>
                <c:pt idx="4934">
                  <c:v>11.368</c:v>
                </c:pt>
                <c:pt idx="4935">
                  <c:v>11.194000000000001</c:v>
                </c:pt>
                <c:pt idx="4936">
                  <c:v>11.428000000000001</c:v>
                </c:pt>
                <c:pt idx="4937">
                  <c:v>11.42</c:v>
                </c:pt>
                <c:pt idx="4938">
                  <c:v>11.545</c:v>
                </c:pt>
                <c:pt idx="4939">
                  <c:v>11.407999999999999</c:v>
                </c:pt>
                <c:pt idx="4940">
                  <c:v>11.340999999999999</c:v>
                </c:pt>
                <c:pt idx="4941">
                  <c:v>11.215999999999999</c:v>
                </c:pt>
                <c:pt idx="4942">
                  <c:v>11.082000000000001</c:v>
                </c:pt>
                <c:pt idx="4943">
                  <c:v>10.818</c:v>
                </c:pt>
                <c:pt idx="4944">
                  <c:v>10.548</c:v>
                </c:pt>
                <c:pt idx="4945">
                  <c:v>10.259</c:v>
                </c:pt>
                <c:pt idx="4946">
                  <c:v>10.135</c:v>
                </c:pt>
                <c:pt idx="4947">
                  <c:v>10.058</c:v>
                </c:pt>
                <c:pt idx="4948">
                  <c:v>9.9510000000000005</c:v>
                </c:pt>
                <c:pt idx="4949">
                  <c:v>9.7889999999999997</c:v>
                </c:pt>
                <c:pt idx="4950">
                  <c:v>9.9149999999999991</c:v>
                </c:pt>
                <c:pt idx="4951">
                  <c:v>10.156000000000001</c:v>
                </c:pt>
                <c:pt idx="4952">
                  <c:v>10.46</c:v>
                </c:pt>
                <c:pt idx="4953">
                  <c:v>10.852</c:v>
                </c:pt>
                <c:pt idx="4954">
                  <c:v>11.023999999999999</c:v>
                </c:pt>
                <c:pt idx="4955">
                  <c:v>11.122</c:v>
                </c:pt>
                <c:pt idx="4956">
                  <c:v>11.212999999999999</c:v>
                </c:pt>
                <c:pt idx="4957">
                  <c:v>11.121</c:v>
                </c:pt>
                <c:pt idx="4958">
                  <c:v>11.161</c:v>
                </c:pt>
                <c:pt idx="4959">
                  <c:v>11.183999999999999</c:v>
                </c:pt>
                <c:pt idx="4960">
                  <c:v>11.266</c:v>
                </c:pt>
                <c:pt idx="4961">
                  <c:v>11.308999999999999</c:v>
                </c:pt>
                <c:pt idx="4962">
                  <c:v>11.254</c:v>
                </c:pt>
                <c:pt idx="4963">
                  <c:v>11.467000000000001</c:v>
                </c:pt>
                <c:pt idx="4964">
                  <c:v>11.414999999999999</c:v>
                </c:pt>
                <c:pt idx="4965">
                  <c:v>11.382999999999999</c:v>
                </c:pt>
                <c:pt idx="4966">
                  <c:v>11.391</c:v>
                </c:pt>
                <c:pt idx="4967">
                  <c:v>11.048</c:v>
                </c:pt>
                <c:pt idx="4968">
                  <c:v>10.468999999999999</c:v>
                </c:pt>
                <c:pt idx="4969">
                  <c:v>10.239000000000001</c:v>
                </c:pt>
                <c:pt idx="4970">
                  <c:v>10.101000000000001</c:v>
                </c:pt>
                <c:pt idx="4971">
                  <c:v>10.045</c:v>
                </c:pt>
                <c:pt idx="4972">
                  <c:v>9.9779999999999998</c:v>
                </c:pt>
                <c:pt idx="4973">
                  <c:v>10.077</c:v>
                </c:pt>
                <c:pt idx="4974">
                  <c:v>10.728</c:v>
                </c:pt>
                <c:pt idx="4975">
                  <c:v>11.49</c:v>
                </c:pt>
                <c:pt idx="4976">
                  <c:v>12.11</c:v>
                </c:pt>
                <c:pt idx="4977">
                  <c:v>12.276</c:v>
                </c:pt>
                <c:pt idx="4978">
                  <c:v>12.404</c:v>
                </c:pt>
                <c:pt idx="4979">
                  <c:v>12.33</c:v>
                </c:pt>
                <c:pt idx="4980">
                  <c:v>12.180999999999999</c:v>
                </c:pt>
                <c:pt idx="4981">
                  <c:v>12.127000000000001</c:v>
                </c:pt>
                <c:pt idx="4982">
                  <c:v>12.022</c:v>
                </c:pt>
                <c:pt idx="4983">
                  <c:v>11.847</c:v>
                </c:pt>
                <c:pt idx="4984">
                  <c:v>11.673999999999999</c:v>
                </c:pt>
                <c:pt idx="4985">
                  <c:v>11.725</c:v>
                </c:pt>
                <c:pt idx="4986">
                  <c:v>11.757999999999999</c:v>
                </c:pt>
                <c:pt idx="4987">
                  <c:v>11.724</c:v>
                </c:pt>
                <c:pt idx="4988">
                  <c:v>11.638</c:v>
                </c:pt>
                <c:pt idx="4989">
                  <c:v>11.476000000000001</c:v>
                </c:pt>
                <c:pt idx="4990">
                  <c:v>11.423</c:v>
                </c:pt>
                <c:pt idx="4991">
                  <c:v>11.000999999999999</c:v>
                </c:pt>
                <c:pt idx="4992">
                  <c:v>10.635</c:v>
                </c:pt>
                <c:pt idx="4993">
                  <c:v>10.452</c:v>
                </c:pt>
                <c:pt idx="4994">
                  <c:v>10.242000000000001</c:v>
                </c:pt>
                <c:pt idx="4995">
                  <c:v>10.151</c:v>
                </c:pt>
                <c:pt idx="4996">
                  <c:v>10.069000000000001</c:v>
                </c:pt>
                <c:pt idx="4997">
                  <c:v>10.125999999999999</c:v>
                </c:pt>
                <c:pt idx="4998">
                  <c:v>10.773999999999999</c:v>
                </c:pt>
                <c:pt idx="4999">
                  <c:v>11.641999999999999</c:v>
                </c:pt>
                <c:pt idx="5000">
                  <c:v>12.254</c:v>
                </c:pt>
                <c:pt idx="5001">
                  <c:v>12.488</c:v>
                </c:pt>
                <c:pt idx="5002">
                  <c:v>12.78</c:v>
                </c:pt>
                <c:pt idx="5003">
                  <c:v>12.763999999999999</c:v>
                </c:pt>
                <c:pt idx="5004">
                  <c:v>12.609</c:v>
                </c:pt>
                <c:pt idx="5005">
                  <c:v>12.359</c:v>
                </c:pt>
                <c:pt idx="5006">
                  <c:v>12.14</c:v>
                </c:pt>
                <c:pt idx="5007">
                  <c:v>12.14</c:v>
                </c:pt>
                <c:pt idx="5008">
                  <c:v>12.07</c:v>
                </c:pt>
                <c:pt idx="5009">
                  <c:v>11.967000000000001</c:v>
                </c:pt>
                <c:pt idx="5010">
                  <c:v>11.856</c:v>
                </c:pt>
                <c:pt idx="5011">
                  <c:v>11.874000000000001</c:v>
                </c:pt>
                <c:pt idx="5012">
                  <c:v>11.763999999999999</c:v>
                </c:pt>
                <c:pt idx="5013">
                  <c:v>11.609</c:v>
                </c:pt>
                <c:pt idx="5014">
                  <c:v>11.494</c:v>
                </c:pt>
                <c:pt idx="5015">
                  <c:v>11.093</c:v>
                </c:pt>
                <c:pt idx="5016">
                  <c:v>10.472</c:v>
                </c:pt>
                <c:pt idx="5017">
                  <c:v>10.215999999999999</c:v>
                </c:pt>
                <c:pt idx="5018">
                  <c:v>10.115</c:v>
                </c:pt>
                <c:pt idx="5019">
                  <c:v>10.055999999999999</c:v>
                </c:pt>
                <c:pt idx="5020">
                  <c:v>10.013</c:v>
                </c:pt>
                <c:pt idx="5021">
                  <c:v>10.061999999999999</c:v>
                </c:pt>
                <c:pt idx="5022">
                  <c:v>10.574</c:v>
                </c:pt>
                <c:pt idx="5023">
                  <c:v>11.342000000000001</c:v>
                </c:pt>
                <c:pt idx="5024">
                  <c:v>11.856</c:v>
                </c:pt>
                <c:pt idx="5025">
                  <c:v>12.276</c:v>
                </c:pt>
                <c:pt idx="5026">
                  <c:v>12.609</c:v>
                </c:pt>
                <c:pt idx="5027">
                  <c:v>12.593</c:v>
                </c:pt>
                <c:pt idx="5028">
                  <c:v>12.452999999999999</c:v>
                </c:pt>
                <c:pt idx="5029">
                  <c:v>12.393000000000001</c:v>
                </c:pt>
                <c:pt idx="5030">
                  <c:v>12.191000000000001</c:v>
                </c:pt>
                <c:pt idx="5031">
                  <c:v>12.239000000000001</c:v>
                </c:pt>
                <c:pt idx="5032">
                  <c:v>12.135</c:v>
                </c:pt>
                <c:pt idx="5033">
                  <c:v>12.06</c:v>
                </c:pt>
                <c:pt idx="5034">
                  <c:v>12.048999999999999</c:v>
                </c:pt>
                <c:pt idx="5035">
                  <c:v>11.971</c:v>
                </c:pt>
                <c:pt idx="5036">
                  <c:v>11.882</c:v>
                </c:pt>
                <c:pt idx="5037">
                  <c:v>11.731999999999999</c:v>
                </c:pt>
                <c:pt idx="5038">
                  <c:v>11.542</c:v>
                </c:pt>
                <c:pt idx="5039">
                  <c:v>11.13</c:v>
                </c:pt>
                <c:pt idx="5040">
                  <c:v>10.632999999999999</c:v>
                </c:pt>
                <c:pt idx="5041">
                  <c:v>10.233000000000001</c:v>
                </c:pt>
                <c:pt idx="5042">
                  <c:v>10.087999999999999</c:v>
                </c:pt>
                <c:pt idx="5043">
                  <c:v>10.048</c:v>
                </c:pt>
                <c:pt idx="5044">
                  <c:v>10.048</c:v>
                </c:pt>
                <c:pt idx="5045">
                  <c:v>10.090999999999999</c:v>
                </c:pt>
                <c:pt idx="5046">
                  <c:v>10.670999999999999</c:v>
                </c:pt>
                <c:pt idx="5047">
                  <c:v>11.494</c:v>
                </c:pt>
                <c:pt idx="5048">
                  <c:v>11.952999999999999</c:v>
                </c:pt>
                <c:pt idx="5049">
                  <c:v>12.340999999999999</c:v>
                </c:pt>
                <c:pt idx="5050">
                  <c:v>12.507999999999999</c:v>
                </c:pt>
                <c:pt idx="5051">
                  <c:v>12.443</c:v>
                </c:pt>
                <c:pt idx="5052">
                  <c:v>12.349</c:v>
                </c:pt>
                <c:pt idx="5053">
                  <c:v>12.305</c:v>
                </c:pt>
                <c:pt idx="5054">
                  <c:v>12.214</c:v>
                </c:pt>
                <c:pt idx="5055">
                  <c:v>12.071999999999999</c:v>
                </c:pt>
                <c:pt idx="5056">
                  <c:v>11.913</c:v>
                </c:pt>
                <c:pt idx="5057">
                  <c:v>11.952999999999999</c:v>
                </c:pt>
                <c:pt idx="5058">
                  <c:v>11.821999999999999</c:v>
                </c:pt>
                <c:pt idx="5059">
                  <c:v>11.663</c:v>
                </c:pt>
                <c:pt idx="5060">
                  <c:v>11.57</c:v>
                </c:pt>
                <c:pt idx="5061">
                  <c:v>11.41</c:v>
                </c:pt>
                <c:pt idx="5062">
                  <c:v>11.298</c:v>
                </c:pt>
                <c:pt idx="5063">
                  <c:v>10.862</c:v>
                </c:pt>
                <c:pt idx="5064">
                  <c:v>10.459</c:v>
                </c:pt>
                <c:pt idx="5065">
                  <c:v>10.103</c:v>
                </c:pt>
                <c:pt idx="5066">
                  <c:v>9.8439999999999994</c:v>
                </c:pt>
                <c:pt idx="5067">
                  <c:v>9.8629999999999995</c:v>
                </c:pt>
                <c:pt idx="5068">
                  <c:v>9.8729999999999993</c:v>
                </c:pt>
                <c:pt idx="5069">
                  <c:v>10.007999999999999</c:v>
                </c:pt>
                <c:pt idx="5070">
                  <c:v>10.613</c:v>
                </c:pt>
                <c:pt idx="5071">
                  <c:v>11.484</c:v>
                </c:pt>
                <c:pt idx="5072">
                  <c:v>12.028</c:v>
                </c:pt>
                <c:pt idx="5073">
                  <c:v>12.372</c:v>
                </c:pt>
                <c:pt idx="5074">
                  <c:v>12.536</c:v>
                </c:pt>
                <c:pt idx="5075">
                  <c:v>12.542999999999999</c:v>
                </c:pt>
                <c:pt idx="5076">
                  <c:v>12.332000000000001</c:v>
                </c:pt>
                <c:pt idx="5077">
                  <c:v>12.286</c:v>
                </c:pt>
                <c:pt idx="5078">
                  <c:v>12.125999999999999</c:v>
                </c:pt>
                <c:pt idx="5079">
                  <c:v>12.009</c:v>
                </c:pt>
                <c:pt idx="5080">
                  <c:v>11.811</c:v>
                </c:pt>
                <c:pt idx="5081">
                  <c:v>11.698</c:v>
                </c:pt>
                <c:pt idx="5082">
                  <c:v>11.760999999999999</c:v>
                </c:pt>
                <c:pt idx="5083">
                  <c:v>11.654</c:v>
                </c:pt>
                <c:pt idx="5084">
                  <c:v>11.493</c:v>
                </c:pt>
                <c:pt idx="5085">
                  <c:v>11.536</c:v>
                </c:pt>
                <c:pt idx="5086">
                  <c:v>11.507</c:v>
                </c:pt>
                <c:pt idx="5087">
                  <c:v>11.260999999999999</c:v>
                </c:pt>
                <c:pt idx="5088">
                  <c:v>10.784000000000001</c:v>
                </c:pt>
                <c:pt idx="5089">
                  <c:v>10.49</c:v>
                </c:pt>
                <c:pt idx="5090">
                  <c:v>10.3</c:v>
                </c:pt>
                <c:pt idx="5091">
                  <c:v>10.164999999999999</c:v>
                </c:pt>
                <c:pt idx="5092">
                  <c:v>10.082000000000001</c:v>
                </c:pt>
                <c:pt idx="5093">
                  <c:v>10.083</c:v>
                </c:pt>
                <c:pt idx="5094">
                  <c:v>10.244999999999999</c:v>
                </c:pt>
                <c:pt idx="5095">
                  <c:v>10.5</c:v>
                </c:pt>
                <c:pt idx="5096">
                  <c:v>11.018000000000001</c:v>
                </c:pt>
                <c:pt idx="5097">
                  <c:v>11.555</c:v>
                </c:pt>
                <c:pt idx="5098">
                  <c:v>11.917</c:v>
                </c:pt>
                <c:pt idx="5099">
                  <c:v>11.840999999999999</c:v>
                </c:pt>
                <c:pt idx="5100">
                  <c:v>11.792</c:v>
                </c:pt>
                <c:pt idx="5101">
                  <c:v>11.715999999999999</c:v>
                </c:pt>
                <c:pt idx="5102">
                  <c:v>11.468999999999999</c:v>
                </c:pt>
                <c:pt idx="5103">
                  <c:v>11.425000000000001</c:v>
                </c:pt>
                <c:pt idx="5104">
                  <c:v>11.585000000000001</c:v>
                </c:pt>
                <c:pt idx="5105">
                  <c:v>11.484999999999999</c:v>
                </c:pt>
                <c:pt idx="5106">
                  <c:v>11.547000000000001</c:v>
                </c:pt>
                <c:pt idx="5107">
                  <c:v>11.557</c:v>
                </c:pt>
                <c:pt idx="5108">
                  <c:v>11.507</c:v>
                </c:pt>
                <c:pt idx="5109">
                  <c:v>11.401</c:v>
                </c:pt>
                <c:pt idx="5110">
                  <c:v>11.318</c:v>
                </c:pt>
                <c:pt idx="5111">
                  <c:v>11.034000000000001</c:v>
                </c:pt>
                <c:pt idx="5112">
                  <c:v>10.496</c:v>
                </c:pt>
                <c:pt idx="5113">
                  <c:v>10.308</c:v>
                </c:pt>
                <c:pt idx="5114">
                  <c:v>10.199999999999999</c:v>
                </c:pt>
                <c:pt idx="5115">
                  <c:v>10.164999999999999</c:v>
                </c:pt>
                <c:pt idx="5116">
                  <c:v>10.146000000000001</c:v>
                </c:pt>
                <c:pt idx="5117">
                  <c:v>10.005000000000001</c:v>
                </c:pt>
                <c:pt idx="5118">
                  <c:v>10.021000000000001</c:v>
                </c:pt>
                <c:pt idx="5119">
                  <c:v>10.218999999999999</c:v>
                </c:pt>
                <c:pt idx="5120">
                  <c:v>10.577999999999999</c:v>
                </c:pt>
                <c:pt idx="5121">
                  <c:v>10.972</c:v>
                </c:pt>
                <c:pt idx="5122">
                  <c:v>11.334</c:v>
                </c:pt>
                <c:pt idx="5123">
                  <c:v>11.459</c:v>
                </c:pt>
                <c:pt idx="5124">
                  <c:v>11.404999999999999</c:v>
                </c:pt>
                <c:pt idx="5125">
                  <c:v>11.407</c:v>
                </c:pt>
                <c:pt idx="5126">
                  <c:v>11.331</c:v>
                </c:pt>
                <c:pt idx="5127">
                  <c:v>11.308</c:v>
                </c:pt>
                <c:pt idx="5128">
                  <c:v>11.273</c:v>
                </c:pt>
                <c:pt idx="5129">
                  <c:v>11.314</c:v>
                </c:pt>
                <c:pt idx="5130">
                  <c:v>11.347</c:v>
                </c:pt>
                <c:pt idx="5131">
                  <c:v>11.363</c:v>
                </c:pt>
                <c:pt idx="5132">
                  <c:v>11.48</c:v>
                </c:pt>
                <c:pt idx="5133">
                  <c:v>11.564</c:v>
                </c:pt>
                <c:pt idx="5134">
                  <c:v>11.587</c:v>
                </c:pt>
                <c:pt idx="5135">
                  <c:v>11.189</c:v>
                </c:pt>
                <c:pt idx="5136">
                  <c:v>10.651999999999999</c:v>
                </c:pt>
                <c:pt idx="5137">
                  <c:v>10.345000000000001</c:v>
                </c:pt>
                <c:pt idx="5138">
                  <c:v>10.173</c:v>
                </c:pt>
                <c:pt idx="5139">
                  <c:v>10.215999999999999</c:v>
                </c:pt>
                <c:pt idx="5140">
                  <c:v>10.164</c:v>
                </c:pt>
                <c:pt idx="5141">
                  <c:v>10.308</c:v>
                </c:pt>
                <c:pt idx="5142">
                  <c:v>11.193</c:v>
                </c:pt>
                <c:pt idx="5143">
                  <c:v>12.241</c:v>
                </c:pt>
                <c:pt idx="5144">
                  <c:v>12.82</c:v>
                </c:pt>
                <c:pt idx="5145">
                  <c:v>13.241</c:v>
                </c:pt>
                <c:pt idx="5146">
                  <c:v>13.355</c:v>
                </c:pt>
                <c:pt idx="5147">
                  <c:v>13.125</c:v>
                </c:pt>
                <c:pt idx="5148">
                  <c:v>12.94</c:v>
                </c:pt>
                <c:pt idx="5149">
                  <c:v>12.941000000000001</c:v>
                </c:pt>
                <c:pt idx="5150">
                  <c:v>12.795999999999999</c:v>
                </c:pt>
                <c:pt idx="5151">
                  <c:v>12.545999999999999</c:v>
                </c:pt>
                <c:pt idx="5152">
                  <c:v>12.388999999999999</c:v>
                </c:pt>
                <c:pt idx="5153">
                  <c:v>12.228999999999999</c:v>
                </c:pt>
                <c:pt idx="5154">
                  <c:v>12.103999999999999</c:v>
                </c:pt>
                <c:pt idx="5155">
                  <c:v>12.04</c:v>
                </c:pt>
                <c:pt idx="5156">
                  <c:v>11.911</c:v>
                </c:pt>
                <c:pt idx="5157">
                  <c:v>11.818</c:v>
                </c:pt>
                <c:pt idx="5158">
                  <c:v>11.785</c:v>
                </c:pt>
                <c:pt idx="5159">
                  <c:v>11.36</c:v>
                </c:pt>
                <c:pt idx="5160">
                  <c:v>10.823</c:v>
                </c:pt>
                <c:pt idx="5161">
                  <c:v>10.481999999999999</c:v>
                </c:pt>
                <c:pt idx="5162">
                  <c:v>10.393000000000001</c:v>
                </c:pt>
                <c:pt idx="5163">
                  <c:v>10.352</c:v>
                </c:pt>
                <c:pt idx="5164">
                  <c:v>10.425000000000001</c:v>
                </c:pt>
                <c:pt idx="5165">
                  <c:v>10.468</c:v>
                </c:pt>
                <c:pt idx="5166">
                  <c:v>11.111000000000001</c:v>
                </c:pt>
                <c:pt idx="5167">
                  <c:v>12.119</c:v>
                </c:pt>
                <c:pt idx="5168">
                  <c:v>12.659000000000001</c:v>
                </c:pt>
                <c:pt idx="5169">
                  <c:v>12.824999999999999</c:v>
                </c:pt>
                <c:pt idx="5170">
                  <c:v>13.016</c:v>
                </c:pt>
                <c:pt idx="5171">
                  <c:v>13.106</c:v>
                </c:pt>
                <c:pt idx="5172">
                  <c:v>13.106999999999999</c:v>
                </c:pt>
                <c:pt idx="5173">
                  <c:v>12.972</c:v>
                </c:pt>
                <c:pt idx="5174">
                  <c:v>12.878</c:v>
                </c:pt>
                <c:pt idx="5175">
                  <c:v>12.821</c:v>
                </c:pt>
                <c:pt idx="5176">
                  <c:v>12.706</c:v>
                </c:pt>
                <c:pt idx="5177">
                  <c:v>12.621</c:v>
                </c:pt>
                <c:pt idx="5178">
                  <c:v>12.552</c:v>
                </c:pt>
                <c:pt idx="5179">
                  <c:v>12.446</c:v>
                </c:pt>
                <c:pt idx="5180">
                  <c:v>12.24</c:v>
                </c:pt>
                <c:pt idx="5181">
                  <c:v>12.047000000000001</c:v>
                </c:pt>
                <c:pt idx="5182">
                  <c:v>11.887</c:v>
                </c:pt>
                <c:pt idx="5183">
                  <c:v>11.314</c:v>
                </c:pt>
                <c:pt idx="5184">
                  <c:v>10.755000000000001</c:v>
                </c:pt>
                <c:pt idx="5185">
                  <c:v>10.356999999999999</c:v>
                </c:pt>
                <c:pt idx="5186">
                  <c:v>10.169</c:v>
                </c:pt>
                <c:pt idx="5187">
                  <c:v>10.128</c:v>
                </c:pt>
                <c:pt idx="5188">
                  <c:v>10.250999999999999</c:v>
                </c:pt>
                <c:pt idx="5189">
                  <c:v>10.311999999999999</c:v>
                </c:pt>
                <c:pt idx="5190">
                  <c:v>11.013999999999999</c:v>
                </c:pt>
                <c:pt idx="5191">
                  <c:v>12.048</c:v>
                </c:pt>
                <c:pt idx="5192">
                  <c:v>12.489000000000001</c:v>
                </c:pt>
                <c:pt idx="5193">
                  <c:v>12.657</c:v>
                </c:pt>
                <c:pt idx="5194">
                  <c:v>12.82</c:v>
                </c:pt>
                <c:pt idx="5195">
                  <c:v>12.750999999999999</c:v>
                </c:pt>
                <c:pt idx="5196">
                  <c:v>12.747</c:v>
                </c:pt>
                <c:pt idx="5197">
                  <c:v>12.661</c:v>
                </c:pt>
                <c:pt idx="5198">
                  <c:v>12.561</c:v>
                </c:pt>
                <c:pt idx="5199">
                  <c:v>12.563000000000001</c:v>
                </c:pt>
                <c:pt idx="5200">
                  <c:v>12.513</c:v>
                </c:pt>
                <c:pt idx="5201">
                  <c:v>12.355</c:v>
                </c:pt>
                <c:pt idx="5202">
                  <c:v>12.157999999999999</c:v>
                </c:pt>
                <c:pt idx="5203">
                  <c:v>12.12</c:v>
                </c:pt>
                <c:pt idx="5204">
                  <c:v>12.052</c:v>
                </c:pt>
                <c:pt idx="5205">
                  <c:v>11.959</c:v>
                </c:pt>
                <c:pt idx="5206">
                  <c:v>11.894</c:v>
                </c:pt>
                <c:pt idx="5207">
                  <c:v>11.195</c:v>
                </c:pt>
                <c:pt idx="5208">
                  <c:v>10.79</c:v>
                </c:pt>
                <c:pt idx="5209">
                  <c:v>10.492000000000001</c:v>
                </c:pt>
                <c:pt idx="5210">
                  <c:v>10.265000000000001</c:v>
                </c:pt>
                <c:pt idx="5211">
                  <c:v>10.157999999999999</c:v>
                </c:pt>
                <c:pt idx="5212">
                  <c:v>10.186</c:v>
                </c:pt>
                <c:pt idx="5213">
                  <c:v>10.321999999999999</c:v>
                </c:pt>
                <c:pt idx="5214">
                  <c:v>11.180999999999999</c:v>
                </c:pt>
                <c:pt idx="5215">
                  <c:v>12.340999999999999</c:v>
                </c:pt>
                <c:pt idx="5216">
                  <c:v>12.786</c:v>
                </c:pt>
                <c:pt idx="5217">
                  <c:v>12.962</c:v>
                </c:pt>
                <c:pt idx="5218">
                  <c:v>13.077999999999999</c:v>
                </c:pt>
                <c:pt idx="5219">
                  <c:v>13.013</c:v>
                </c:pt>
                <c:pt idx="5220">
                  <c:v>12.776999999999999</c:v>
                </c:pt>
                <c:pt idx="5221">
                  <c:v>12.887</c:v>
                </c:pt>
                <c:pt idx="5222">
                  <c:v>12.856</c:v>
                </c:pt>
                <c:pt idx="5223">
                  <c:v>12.702</c:v>
                </c:pt>
                <c:pt idx="5224">
                  <c:v>12.558999999999999</c:v>
                </c:pt>
                <c:pt idx="5225">
                  <c:v>12.472</c:v>
                </c:pt>
                <c:pt idx="5226">
                  <c:v>12.446</c:v>
                </c:pt>
                <c:pt idx="5227">
                  <c:v>12.398999999999999</c:v>
                </c:pt>
                <c:pt idx="5228">
                  <c:v>12.234</c:v>
                </c:pt>
                <c:pt idx="5229">
                  <c:v>12.048</c:v>
                </c:pt>
                <c:pt idx="5230">
                  <c:v>12.002000000000001</c:v>
                </c:pt>
                <c:pt idx="5231">
                  <c:v>11.305</c:v>
                </c:pt>
                <c:pt idx="5232">
                  <c:v>10.744999999999999</c:v>
                </c:pt>
                <c:pt idx="5233">
                  <c:v>10.459</c:v>
                </c:pt>
                <c:pt idx="5234">
                  <c:v>10.210000000000001</c:v>
                </c:pt>
                <c:pt idx="5235">
                  <c:v>10.093</c:v>
                </c:pt>
                <c:pt idx="5236">
                  <c:v>10.141999999999999</c:v>
                </c:pt>
                <c:pt idx="5237">
                  <c:v>10.298999999999999</c:v>
                </c:pt>
                <c:pt idx="5238">
                  <c:v>11.012</c:v>
                </c:pt>
                <c:pt idx="5239">
                  <c:v>12.016999999999999</c:v>
                </c:pt>
                <c:pt idx="5240">
                  <c:v>12.420999999999999</c:v>
                </c:pt>
                <c:pt idx="5241">
                  <c:v>12.544</c:v>
                </c:pt>
                <c:pt idx="5242">
                  <c:v>12.728</c:v>
                </c:pt>
                <c:pt idx="5243">
                  <c:v>12.69</c:v>
                </c:pt>
                <c:pt idx="5244">
                  <c:v>12.587999999999999</c:v>
                </c:pt>
                <c:pt idx="5245">
                  <c:v>12.37</c:v>
                </c:pt>
                <c:pt idx="5246">
                  <c:v>12.188000000000001</c:v>
                </c:pt>
                <c:pt idx="5247">
                  <c:v>12.007999999999999</c:v>
                </c:pt>
                <c:pt idx="5248">
                  <c:v>11.944000000000001</c:v>
                </c:pt>
                <c:pt idx="5249">
                  <c:v>11.843</c:v>
                </c:pt>
                <c:pt idx="5250">
                  <c:v>11.858000000000001</c:v>
                </c:pt>
                <c:pt idx="5251">
                  <c:v>11.848000000000001</c:v>
                </c:pt>
                <c:pt idx="5252">
                  <c:v>11.625</c:v>
                </c:pt>
                <c:pt idx="5253">
                  <c:v>11.452</c:v>
                </c:pt>
                <c:pt idx="5254">
                  <c:v>11.385999999999999</c:v>
                </c:pt>
                <c:pt idx="5255">
                  <c:v>11.000999999999999</c:v>
                </c:pt>
                <c:pt idx="5256">
                  <c:v>10.459</c:v>
                </c:pt>
                <c:pt idx="5257">
                  <c:v>10.146000000000001</c:v>
                </c:pt>
                <c:pt idx="5258">
                  <c:v>10.009</c:v>
                </c:pt>
                <c:pt idx="5259">
                  <c:v>9.8940000000000001</c:v>
                </c:pt>
                <c:pt idx="5260">
                  <c:v>9.8379999999999992</c:v>
                </c:pt>
                <c:pt idx="5261">
                  <c:v>9.7210000000000001</c:v>
                </c:pt>
                <c:pt idx="5262">
                  <c:v>9.9179999999999993</c:v>
                </c:pt>
                <c:pt idx="5263">
                  <c:v>10.255000000000001</c:v>
                </c:pt>
                <c:pt idx="5264">
                  <c:v>10.773</c:v>
                </c:pt>
                <c:pt idx="5265">
                  <c:v>11.34</c:v>
                </c:pt>
                <c:pt idx="5266">
                  <c:v>11.689</c:v>
                </c:pt>
                <c:pt idx="5267">
                  <c:v>11.678000000000001</c:v>
                </c:pt>
                <c:pt idx="5268">
                  <c:v>11.629</c:v>
                </c:pt>
                <c:pt idx="5269">
                  <c:v>11.493</c:v>
                </c:pt>
                <c:pt idx="5270">
                  <c:v>11.324999999999999</c:v>
                </c:pt>
                <c:pt idx="5271">
                  <c:v>11.161</c:v>
                </c:pt>
                <c:pt idx="5272">
                  <c:v>11.278</c:v>
                </c:pt>
                <c:pt idx="5273">
                  <c:v>11.327</c:v>
                </c:pt>
                <c:pt idx="5274">
                  <c:v>11.425000000000001</c:v>
                </c:pt>
                <c:pt idx="5275">
                  <c:v>11.441000000000001</c:v>
                </c:pt>
                <c:pt idx="5276">
                  <c:v>11.394</c:v>
                </c:pt>
                <c:pt idx="5277">
                  <c:v>11.409000000000001</c:v>
                </c:pt>
                <c:pt idx="5278">
                  <c:v>11.364000000000001</c:v>
                </c:pt>
                <c:pt idx="5279">
                  <c:v>11.045</c:v>
                </c:pt>
                <c:pt idx="5280">
                  <c:v>10.54</c:v>
                </c:pt>
                <c:pt idx="5281">
                  <c:v>10.278</c:v>
                </c:pt>
                <c:pt idx="5282">
                  <c:v>10.15</c:v>
                </c:pt>
                <c:pt idx="5283">
                  <c:v>10.170999999999999</c:v>
                </c:pt>
                <c:pt idx="5284">
                  <c:v>10.208</c:v>
                </c:pt>
                <c:pt idx="5285">
                  <c:v>10.145</c:v>
                </c:pt>
                <c:pt idx="5286">
                  <c:v>10.097</c:v>
                </c:pt>
                <c:pt idx="5287">
                  <c:v>10.276999999999999</c:v>
                </c:pt>
                <c:pt idx="5288">
                  <c:v>10.675000000000001</c:v>
                </c:pt>
                <c:pt idx="5289">
                  <c:v>11.11</c:v>
                </c:pt>
                <c:pt idx="5290">
                  <c:v>11.483000000000001</c:v>
                </c:pt>
                <c:pt idx="5291">
                  <c:v>11.6</c:v>
                </c:pt>
                <c:pt idx="5292">
                  <c:v>11.564</c:v>
                </c:pt>
                <c:pt idx="5293">
                  <c:v>11.475</c:v>
                </c:pt>
                <c:pt idx="5294">
                  <c:v>11.462</c:v>
                </c:pt>
                <c:pt idx="5295">
                  <c:v>11.499000000000001</c:v>
                </c:pt>
                <c:pt idx="5296">
                  <c:v>11.545</c:v>
                </c:pt>
                <c:pt idx="5297">
                  <c:v>11.616</c:v>
                </c:pt>
                <c:pt idx="5298">
                  <c:v>11.608000000000001</c:v>
                </c:pt>
                <c:pt idx="5299">
                  <c:v>11.683999999999999</c:v>
                </c:pt>
                <c:pt idx="5300">
                  <c:v>11.78</c:v>
                </c:pt>
                <c:pt idx="5301">
                  <c:v>11.807</c:v>
                </c:pt>
                <c:pt idx="5302">
                  <c:v>11.76</c:v>
                </c:pt>
                <c:pt idx="5303">
                  <c:v>11.244999999999999</c:v>
                </c:pt>
                <c:pt idx="5304">
                  <c:v>10.678000000000001</c:v>
                </c:pt>
                <c:pt idx="5305">
                  <c:v>10.384</c:v>
                </c:pt>
                <c:pt idx="5306">
                  <c:v>10.250999999999999</c:v>
                </c:pt>
                <c:pt idx="5307">
                  <c:v>10.26</c:v>
                </c:pt>
                <c:pt idx="5308">
                  <c:v>10.29</c:v>
                </c:pt>
                <c:pt idx="5309">
                  <c:v>10.407999999999999</c:v>
                </c:pt>
                <c:pt idx="5310">
                  <c:v>11.343</c:v>
                </c:pt>
                <c:pt idx="5311">
                  <c:v>12.317</c:v>
                </c:pt>
                <c:pt idx="5312">
                  <c:v>12.874000000000001</c:v>
                </c:pt>
                <c:pt idx="5313">
                  <c:v>12.989000000000001</c:v>
                </c:pt>
                <c:pt idx="5314">
                  <c:v>13.095000000000001</c:v>
                </c:pt>
                <c:pt idx="5315">
                  <c:v>13.055</c:v>
                </c:pt>
                <c:pt idx="5316">
                  <c:v>12.941000000000001</c:v>
                </c:pt>
                <c:pt idx="5317">
                  <c:v>13.010999999999999</c:v>
                </c:pt>
                <c:pt idx="5318">
                  <c:v>12.948</c:v>
                </c:pt>
                <c:pt idx="5319">
                  <c:v>12.845000000000001</c:v>
                </c:pt>
                <c:pt idx="5320">
                  <c:v>12.7</c:v>
                </c:pt>
                <c:pt idx="5321">
                  <c:v>12.493</c:v>
                </c:pt>
                <c:pt idx="5322">
                  <c:v>12.422000000000001</c:v>
                </c:pt>
                <c:pt idx="5323">
                  <c:v>12.340999999999999</c:v>
                </c:pt>
                <c:pt idx="5324">
                  <c:v>12.243</c:v>
                </c:pt>
                <c:pt idx="5325">
                  <c:v>12.192</c:v>
                </c:pt>
                <c:pt idx="5326">
                  <c:v>12.064</c:v>
                </c:pt>
                <c:pt idx="5327">
                  <c:v>11.457000000000001</c:v>
                </c:pt>
                <c:pt idx="5328">
                  <c:v>10.885</c:v>
                </c:pt>
                <c:pt idx="5329">
                  <c:v>10.48</c:v>
                </c:pt>
                <c:pt idx="5330">
                  <c:v>10.313000000000001</c:v>
                </c:pt>
                <c:pt idx="5331">
                  <c:v>10.266</c:v>
                </c:pt>
                <c:pt idx="5332">
                  <c:v>10.186</c:v>
                </c:pt>
                <c:pt idx="5333">
                  <c:v>10.337</c:v>
                </c:pt>
                <c:pt idx="5334">
                  <c:v>11.218999999999999</c:v>
                </c:pt>
                <c:pt idx="5335">
                  <c:v>12.406000000000001</c:v>
                </c:pt>
                <c:pt idx="5336">
                  <c:v>12.76</c:v>
                </c:pt>
                <c:pt idx="5337">
                  <c:v>13.01</c:v>
                </c:pt>
                <c:pt idx="5338">
                  <c:v>13.189</c:v>
                </c:pt>
                <c:pt idx="5339">
                  <c:v>13.047000000000001</c:v>
                </c:pt>
                <c:pt idx="5340">
                  <c:v>12.988</c:v>
                </c:pt>
                <c:pt idx="5341">
                  <c:v>12.848000000000001</c:v>
                </c:pt>
                <c:pt idx="5342">
                  <c:v>12.708</c:v>
                </c:pt>
                <c:pt idx="5343">
                  <c:v>12.645</c:v>
                </c:pt>
                <c:pt idx="5344">
                  <c:v>12.522</c:v>
                </c:pt>
                <c:pt idx="5345">
                  <c:v>12.212999999999999</c:v>
                </c:pt>
                <c:pt idx="5346">
                  <c:v>12.048</c:v>
                </c:pt>
                <c:pt idx="5347">
                  <c:v>12.122999999999999</c:v>
                </c:pt>
                <c:pt idx="5348">
                  <c:v>12.125</c:v>
                </c:pt>
                <c:pt idx="5349">
                  <c:v>12.093</c:v>
                </c:pt>
                <c:pt idx="5350">
                  <c:v>11.913</c:v>
                </c:pt>
                <c:pt idx="5351">
                  <c:v>11.365</c:v>
                </c:pt>
                <c:pt idx="5352">
                  <c:v>10.815</c:v>
                </c:pt>
                <c:pt idx="5353">
                  <c:v>10.486000000000001</c:v>
                </c:pt>
                <c:pt idx="5354">
                  <c:v>10.435</c:v>
                </c:pt>
                <c:pt idx="5355">
                  <c:v>10.391999999999999</c:v>
                </c:pt>
                <c:pt idx="5356">
                  <c:v>10.429</c:v>
                </c:pt>
                <c:pt idx="5357">
                  <c:v>10.515000000000001</c:v>
                </c:pt>
                <c:pt idx="5358">
                  <c:v>11.305</c:v>
                </c:pt>
                <c:pt idx="5359">
                  <c:v>12.305999999999999</c:v>
                </c:pt>
                <c:pt idx="5360">
                  <c:v>12.782999999999999</c:v>
                </c:pt>
                <c:pt idx="5361">
                  <c:v>13.237</c:v>
                </c:pt>
                <c:pt idx="5362">
                  <c:v>12.909000000000001</c:v>
                </c:pt>
                <c:pt idx="5363">
                  <c:v>12.965</c:v>
                </c:pt>
                <c:pt idx="5364">
                  <c:v>12.877000000000001</c:v>
                </c:pt>
                <c:pt idx="5365">
                  <c:v>12.771000000000001</c:v>
                </c:pt>
                <c:pt idx="5366">
                  <c:v>12.733000000000001</c:v>
                </c:pt>
                <c:pt idx="5367">
                  <c:v>12.807</c:v>
                </c:pt>
                <c:pt idx="5368">
                  <c:v>12.548999999999999</c:v>
                </c:pt>
                <c:pt idx="5369">
                  <c:v>12.397</c:v>
                </c:pt>
                <c:pt idx="5370">
                  <c:v>12.419</c:v>
                </c:pt>
                <c:pt idx="5371">
                  <c:v>12.435</c:v>
                </c:pt>
                <c:pt idx="5372">
                  <c:v>12.36</c:v>
                </c:pt>
                <c:pt idx="5373">
                  <c:v>12.396000000000001</c:v>
                </c:pt>
                <c:pt idx="5374">
                  <c:v>12.443</c:v>
                </c:pt>
                <c:pt idx="5375">
                  <c:v>11.731999999999999</c:v>
                </c:pt>
                <c:pt idx="5376">
                  <c:v>11.073</c:v>
                </c:pt>
                <c:pt idx="5377">
                  <c:v>10.73</c:v>
                </c:pt>
                <c:pt idx="5378">
                  <c:v>10.699</c:v>
                </c:pt>
                <c:pt idx="5379">
                  <c:v>10.696999999999999</c:v>
                </c:pt>
                <c:pt idx="5380">
                  <c:v>10.778</c:v>
                </c:pt>
                <c:pt idx="5381">
                  <c:v>10.907</c:v>
                </c:pt>
                <c:pt idx="5382">
                  <c:v>11.741</c:v>
                </c:pt>
                <c:pt idx="5383">
                  <c:v>12.898999999999999</c:v>
                </c:pt>
                <c:pt idx="5384">
                  <c:v>13.275</c:v>
                </c:pt>
                <c:pt idx="5385">
                  <c:v>13.244</c:v>
                </c:pt>
                <c:pt idx="5386">
                  <c:v>13.329000000000001</c:v>
                </c:pt>
                <c:pt idx="5387">
                  <c:v>13.416</c:v>
                </c:pt>
                <c:pt idx="5388">
                  <c:v>13.298</c:v>
                </c:pt>
                <c:pt idx="5389">
                  <c:v>13.191000000000001</c:v>
                </c:pt>
                <c:pt idx="5390">
                  <c:v>13.05</c:v>
                </c:pt>
                <c:pt idx="5391">
                  <c:v>12.885999999999999</c:v>
                </c:pt>
                <c:pt idx="5392">
                  <c:v>12.755000000000001</c:v>
                </c:pt>
                <c:pt idx="5393">
                  <c:v>12.651999999999999</c:v>
                </c:pt>
                <c:pt idx="5394">
                  <c:v>12.478999999999999</c:v>
                </c:pt>
                <c:pt idx="5395">
                  <c:v>12.442</c:v>
                </c:pt>
                <c:pt idx="5396">
                  <c:v>12.374000000000001</c:v>
                </c:pt>
                <c:pt idx="5397">
                  <c:v>12.449</c:v>
                </c:pt>
                <c:pt idx="5398">
                  <c:v>12.27</c:v>
                </c:pt>
                <c:pt idx="5399">
                  <c:v>11.723000000000001</c:v>
                </c:pt>
                <c:pt idx="5400">
                  <c:v>11.042999999999999</c:v>
                </c:pt>
                <c:pt idx="5401">
                  <c:v>10.603999999999999</c:v>
                </c:pt>
                <c:pt idx="5402">
                  <c:v>10.452</c:v>
                </c:pt>
                <c:pt idx="5403">
                  <c:v>10.468999999999999</c:v>
                </c:pt>
                <c:pt idx="5404">
                  <c:v>10.523999999999999</c:v>
                </c:pt>
                <c:pt idx="5405">
                  <c:v>10.579000000000001</c:v>
                </c:pt>
                <c:pt idx="5406">
                  <c:v>11.382999999999999</c:v>
                </c:pt>
                <c:pt idx="5407">
                  <c:v>12.558999999999999</c:v>
                </c:pt>
                <c:pt idx="5408">
                  <c:v>12.968999999999999</c:v>
                </c:pt>
                <c:pt idx="5409">
                  <c:v>13.102</c:v>
                </c:pt>
                <c:pt idx="5410">
                  <c:v>13.205</c:v>
                </c:pt>
                <c:pt idx="5411">
                  <c:v>13.117000000000001</c:v>
                </c:pt>
                <c:pt idx="5412">
                  <c:v>12.984</c:v>
                </c:pt>
                <c:pt idx="5413">
                  <c:v>12.688000000000001</c:v>
                </c:pt>
                <c:pt idx="5414">
                  <c:v>12.683999999999999</c:v>
                </c:pt>
                <c:pt idx="5415">
                  <c:v>12.345000000000001</c:v>
                </c:pt>
                <c:pt idx="5416">
                  <c:v>12.208</c:v>
                </c:pt>
                <c:pt idx="5417">
                  <c:v>12.058999999999999</c:v>
                </c:pt>
                <c:pt idx="5418">
                  <c:v>11.881</c:v>
                </c:pt>
                <c:pt idx="5419">
                  <c:v>11.835000000000001</c:v>
                </c:pt>
                <c:pt idx="5420">
                  <c:v>11.683999999999999</c:v>
                </c:pt>
                <c:pt idx="5421">
                  <c:v>11.673</c:v>
                </c:pt>
                <c:pt idx="5422">
                  <c:v>11.525</c:v>
                </c:pt>
                <c:pt idx="5423">
                  <c:v>11.195</c:v>
                </c:pt>
                <c:pt idx="5424">
                  <c:v>10.736000000000001</c:v>
                </c:pt>
                <c:pt idx="5425">
                  <c:v>10.311999999999999</c:v>
                </c:pt>
                <c:pt idx="5426">
                  <c:v>10.113</c:v>
                </c:pt>
                <c:pt idx="5427">
                  <c:v>10.028</c:v>
                </c:pt>
                <c:pt idx="5428">
                  <c:v>10.032999999999999</c:v>
                </c:pt>
                <c:pt idx="5429">
                  <c:v>10.007999999999999</c:v>
                </c:pt>
                <c:pt idx="5430">
                  <c:v>10.073</c:v>
                </c:pt>
                <c:pt idx="5431">
                  <c:v>10.474</c:v>
                </c:pt>
                <c:pt idx="5432">
                  <c:v>10.993</c:v>
                </c:pt>
                <c:pt idx="5433">
                  <c:v>11.749000000000001</c:v>
                </c:pt>
                <c:pt idx="5434">
                  <c:v>12.026</c:v>
                </c:pt>
                <c:pt idx="5435">
                  <c:v>12.015000000000001</c:v>
                </c:pt>
                <c:pt idx="5436">
                  <c:v>11.852</c:v>
                </c:pt>
                <c:pt idx="5437">
                  <c:v>11.704000000000001</c:v>
                </c:pt>
                <c:pt idx="5438">
                  <c:v>11.54</c:v>
                </c:pt>
                <c:pt idx="5439">
                  <c:v>11.442</c:v>
                </c:pt>
                <c:pt idx="5440">
                  <c:v>11.518000000000001</c:v>
                </c:pt>
                <c:pt idx="5441">
                  <c:v>11.593</c:v>
                </c:pt>
                <c:pt idx="5442">
                  <c:v>11.574999999999999</c:v>
                </c:pt>
                <c:pt idx="5443">
                  <c:v>11.459</c:v>
                </c:pt>
                <c:pt idx="5444">
                  <c:v>11.371</c:v>
                </c:pt>
                <c:pt idx="5445">
                  <c:v>11.301</c:v>
                </c:pt>
                <c:pt idx="5446">
                  <c:v>11.173</c:v>
                </c:pt>
                <c:pt idx="5447">
                  <c:v>10.888</c:v>
                </c:pt>
                <c:pt idx="5448">
                  <c:v>10.287000000000001</c:v>
                </c:pt>
                <c:pt idx="5449">
                  <c:v>10.081</c:v>
                </c:pt>
                <c:pt idx="5450">
                  <c:v>9.9160000000000004</c:v>
                </c:pt>
                <c:pt idx="5451">
                  <c:v>9.8010000000000002</c:v>
                </c:pt>
                <c:pt idx="5452">
                  <c:v>9.7479999999999993</c:v>
                </c:pt>
                <c:pt idx="5453">
                  <c:v>9.6720000000000006</c:v>
                </c:pt>
                <c:pt idx="5454">
                  <c:v>9.5960000000000001</c:v>
                </c:pt>
                <c:pt idx="5455">
                  <c:v>9.7609999999999992</c:v>
                </c:pt>
                <c:pt idx="5456">
                  <c:v>10.175000000000001</c:v>
                </c:pt>
                <c:pt idx="5457">
                  <c:v>10.54</c:v>
                </c:pt>
                <c:pt idx="5458">
                  <c:v>10.944000000000001</c:v>
                </c:pt>
                <c:pt idx="5459">
                  <c:v>11.112</c:v>
                </c:pt>
                <c:pt idx="5460">
                  <c:v>11.132</c:v>
                </c:pt>
                <c:pt idx="5461">
                  <c:v>11.117000000000001</c:v>
                </c:pt>
                <c:pt idx="5462">
                  <c:v>11.119</c:v>
                </c:pt>
                <c:pt idx="5463">
                  <c:v>11.164</c:v>
                </c:pt>
                <c:pt idx="5464">
                  <c:v>11.212999999999999</c:v>
                </c:pt>
                <c:pt idx="5465">
                  <c:v>11.254</c:v>
                </c:pt>
                <c:pt idx="5466">
                  <c:v>11.263</c:v>
                </c:pt>
                <c:pt idx="5467">
                  <c:v>11.385999999999999</c:v>
                </c:pt>
                <c:pt idx="5468">
                  <c:v>11.369</c:v>
                </c:pt>
                <c:pt idx="5469">
                  <c:v>11.494</c:v>
                </c:pt>
                <c:pt idx="5470">
                  <c:v>11.244</c:v>
                </c:pt>
                <c:pt idx="5471">
                  <c:v>10.664</c:v>
                </c:pt>
                <c:pt idx="5472">
                  <c:v>10.129</c:v>
                </c:pt>
                <c:pt idx="5473">
                  <c:v>9.8439999999999994</c:v>
                </c:pt>
                <c:pt idx="5474">
                  <c:v>9.6859999999999999</c:v>
                </c:pt>
                <c:pt idx="5475">
                  <c:v>9.6980000000000004</c:v>
                </c:pt>
                <c:pt idx="5476">
                  <c:v>9.734</c:v>
                </c:pt>
                <c:pt idx="5477">
                  <c:v>9.9540000000000006</c:v>
                </c:pt>
                <c:pt idx="5478">
                  <c:v>10.894</c:v>
                </c:pt>
                <c:pt idx="5479">
                  <c:v>12.191000000000001</c:v>
                </c:pt>
                <c:pt idx="5480">
                  <c:v>12.888</c:v>
                </c:pt>
                <c:pt idx="5481">
                  <c:v>12.875</c:v>
                </c:pt>
                <c:pt idx="5482">
                  <c:v>12.667999999999999</c:v>
                </c:pt>
                <c:pt idx="5483">
                  <c:v>12.563000000000001</c:v>
                </c:pt>
                <c:pt idx="5484">
                  <c:v>12.465999999999999</c:v>
                </c:pt>
                <c:pt idx="5485">
                  <c:v>12.45</c:v>
                </c:pt>
                <c:pt idx="5486">
                  <c:v>12.428000000000001</c:v>
                </c:pt>
                <c:pt idx="5487">
                  <c:v>12.31</c:v>
                </c:pt>
                <c:pt idx="5488">
                  <c:v>12.385</c:v>
                </c:pt>
                <c:pt idx="5489">
                  <c:v>12.202999999999999</c:v>
                </c:pt>
                <c:pt idx="5490">
                  <c:v>12.034000000000001</c:v>
                </c:pt>
                <c:pt idx="5491">
                  <c:v>11.949</c:v>
                </c:pt>
                <c:pt idx="5492">
                  <c:v>11.965</c:v>
                </c:pt>
                <c:pt idx="5493">
                  <c:v>12.051</c:v>
                </c:pt>
                <c:pt idx="5494">
                  <c:v>11.805999999999999</c:v>
                </c:pt>
                <c:pt idx="5495">
                  <c:v>11.103999999999999</c:v>
                </c:pt>
                <c:pt idx="5496">
                  <c:v>10.462</c:v>
                </c:pt>
                <c:pt idx="5497">
                  <c:v>10.135</c:v>
                </c:pt>
                <c:pt idx="5498">
                  <c:v>9.9160000000000004</c:v>
                </c:pt>
                <c:pt idx="5499">
                  <c:v>10.032</c:v>
                </c:pt>
                <c:pt idx="5500">
                  <c:v>10.182</c:v>
                </c:pt>
                <c:pt idx="5501">
                  <c:v>10.335000000000001</c:v>
                </c:pt>
                <c:pt idx="5502">
                  <c:v>11.125999999999999</c:v>
                </c:pt>
                <c:pt idx="5503">
                  <c:v>12.548</c:v>
                </c:pt>
                <c:pt idx="5504">
                  <c:v>12.772</c:v>
                </c:pt>
                <c:pt idx="5505">
                  <c:v>12.805</c:v>
                </c:pt>
                <c:pt idx="5506">
                  <c:v>12.813000000000001</c:v>
                </c:pt>
                <c:pt idx="5507">
                  <c:v>12.651</c:v>
                </c:pt>
                <c:pt idx="5508">
                  <c:v>12.670999999999999</c:v>
                </c:pt>
                <c:pt idx="5509">
                  <c:v>12.654999999999999</c:v>
                </c:pt>
                <c:pt idx="5510">
                  <c:v>12.554</c:v>
                </c:pt>
                <c:pt idx="5511">
                  <c:v>12.609</c:v>
                </c:pt>
                <c:pt idx="5512">
                  <c:v>12.554</c:v>
                </c:pt>
                <c:pt idx="5513">
                  <c:v>12.314</c:v>
                </c:pt>
                <c:pt idx="5514">
                  <c:v>12.195</c:v>
                </c:pt>
                <c:pt idx="5515">
                  <c:v>12.095000000000001</c:v>
                </c:pt>
                <c:pt idx="5516">
                  <c:v>11.993</c:v>
                </c:pt>
                <c:pt idx="5517">
                  <c:v>12.18</c:v>
                </c:pt>
                <c:pt idx="5518">
                  <c:v>11.932</c:v>
                </c:pt>
                <c:pt idx="5519">
                  <c:v>11.127000000000001</c:v>
                </c:pt>
                <c:pt idx="5520">
                  <c:v>10.679</c:v>
                </c:pt>
                <c:pt idx="5521">
                  <c:v>10.319000000000001</c:v>
                </c:pt>
                <c:pt idx="5522">
                  <c:v>10.218999999999999</c:v>
                </c:pt>
                <c:pt idx="5523">
                  <c:v>10.18</c:v>
                </c:pt>
                <c:pt idx="5524">
                  <c:v>10.276</c:v>
                </c:pt>
                <c:pt idx="5525">
                  <c:v>10.407999999999999</c:v>
                </c:pt>
                <c:pt idx="5526">
                  <c:v>11.36</c:v>
                </c:pt>
                <c:pt idx="5527">
                  <c:v>12.647</c:v>
                </c:pt>
                <c:pt idx="5528">
                  <c:v>12.804</c:v>
                </c:pt>
                <c:pt idx="5529">
                  <c:v>12.832000000000001</c:v>
                </c:pt>
                <c:pt idx="5530">
                  <c:v>12.727</c:v>
                </c:pt>
                <c:pt idx="5531">
                  <c:v>12.608000000000001</c:v>
                </c:pt>
                <c:pt idx="5532">
                  <c:v>12.571999999999999</c:v>
                </c:pt>
                <c:pt idx="5533">
                  <c:v>12.577999999999999</c:v>
                </c:pt>
                <c:pt idx="5534">
                  <c:v>12.548</c:v>
                </c:pt>
                <c:pt idx="5535">
                  <c:v>12.452999999999999</c:v>
                </c:pt>
                <c:pt idx="5536">
                  <c:v>12.353999999999999</c:v>
                </c:pt>
                <c:pt idx="5537">
                  <c:v>12.183999999999999</c:v>
                </c:pt>
                <c:pt idx="5538">
                  <c:v>12.146000000000001</c:v>
                </c:pt>
                <c:pt idx="5539">
                  <c:v>12.099</c:v>
                </c:pt>
                <c:pt idx="5540">
                  <c:v>12.061</c:v>
                </c:pt>
                <c:pt idx="5541">
                  <c:v>12.206</c:v>
                </c:pt>
                <c:pt idx="5542">
                  <c:v>11.875999999999999</c:v>
                </c:pt>
                <c:pt idx="5543">
                  <c:v>11.028</c:v>
                </c:pt>
                <c:pt idx="5544">
                  <c:v>10.476000000000001</c:v>
                </c:pt>
                <c:pt idx="5545">
                  <c:v>10.221</c:v>
                </c:pt>
                <c:pt idx="5546">
                  <c:v>10.131</c:v>
                </c:pt>
                <c:pt idx="5547">
                  <c:v>10.103999999999999</c:v>
                </c:pt>
                <c:pt idx="5548">
                  <c:v>10.163</c:v>
                </c:pt>
                <c:pt idx="5549">
                  <c:v>10.327999999999999</c:v>
                </c:pt>
                <c:pt idx="5550">
                  <c:v>11.247999999999999</c:v>
                </c:pt>
                <c:pt idx="5551">
                  <c:v>12.359</c:v>
                </c:pt>
                <c:pt idx="5552">
                  <c:v>12.561</c:v>
                </c:pt>
                <c:pt idx="5553">
                  <c:v>12.523999999999999</c:v>
                </c:pt>
                <c:pt idx="5554">
                  <c:v>12.744999999999999</c:v>
                </c:pt>
                <c:pt idx="5555">
                  <c:v>12.538</c:v>
                </c:pt>
                <c:pt idx="5556">
                  <c:v>12.536</c:v>
                </c:pt>
                <c:pt idx="5557">
                  <c:v>12.56</c:v>
                </c:pt>
                <c:pt idx="5558">
                  <c:v>12.558999999999999</c:v>
                </c:pt>
                <c:pt idx="5559">
                  <c:v>12.552</c:v>
                </c:pt>
                <c:pt idx="5560">
                  <c:v>12.403</c:v>
                </c:pt>
                <c:pt idx="5561">
                  <c:v>12.457000000000001</c:v>
                </c:pt>
                <c:pt idx="5562">
                  <c:v>12.228</c:v>
                </c:pt>
                <c:pt idx="5563">
                  <c:v>12.087</c:v>
                </c:pt>
                <c:pt idx="5564">
                  <c:v>12.016</c:v>
                </c:pt>
                <c:pt idx="5565">
                  <c:v>12.131</c:v>
                </c:pt>
                <c:pt idx="5566">
                  <c:v>11.781000000000001</c:v>
                </c:pt>
                <c:pt idx="5567">
                  <c:v>11.135999999999999</c:v>
                </c:pt>
                <c:pt idx="5568">
                  <c:v>10.554</c:v>
                </c:pt>
                <c:pt idx="5569">
                  <c:v>10.351000000000001</c:v>
                </c:pt>
                <c:pt idx="5570">
                  <c:v>10.16</c:v>
                </c:pt>
                <c:pt idx="5571">
                  <c:v>10.108000000000001</c:v>
                </c:pt>
                <c:pt idx="5572">
                  <c:v>10.183999999999999</c:v>
                </c:pt>
                <c:pt idx="5573">
                  <c:v>10.358000000000001</c:v>
                </c:pt>
                <c:pt idx="5574">
                  <c:v>11.138999999999999</c:v>
                </c:pt>
                <c:pt idx="5575">
                  <c:v>12.416</c:v>
                </c:pt>
                <c:pt idx="5576">
                  <c:v>12.824999999999999</c:v>
                </c:pt>
                <c:pt idx="5577">
                  <c:v>12.885999999999999</c:v>
                </c:pt>
                <c:pt idx="5578">
                  <c:v>12.861000000000001</c:v>
                </c:pt>
                <c:pt idx="5579">
                  <c:v>12.504</c:v>
                </c:pt>
                <c:pt idx="5580">
                  <c:v>12.488</c:v>
                </c:pt>
                <c:pt idx="5581">
                  <c:v>12.52</c:v>
                </c:pt>
                <c:pt idx="5582">
                  <c:v>12.430999999999999</c:v>
                </c:pt>
                <c:pt idx="5583">
                  <c:v>12.398999999999999</c:v>
                </c:pt>
                <c:pt idx="5584">
                  <c:v>12.231</c:v>
                </c:pt>
                <c:pt idx="5585">
                  <c:v>12.073</c:v>
                </c:pt>
                <c:pt idx="5586">
                  <c:v>11.977</c:v>
                </c:pt>
                <c:pt idx="5587">
                  <c:v>12.032999999999999</c:v>
                </c:pt>
                <c:pt idx="5588">
                  <c:v>11.747</c:v>
                </c:pt>
                <c:pt idx="5589">
                  <c:v>11.717000000000001</c:v>
                </c:pt>
                <c:pt idx="5590">
                  <c:v>11.348000000000001</c:v>
                </c:pt>
                <c:pt idx="5591">
                  <c:v>10.874000000000001</c:v>
                </c:pt>
                <c:pt idx="5592">
                  <c:v>10.465999999999999</c:v>
                </c:pt>
                <c:pt idx="5593">
                  <c:v>10.207000000000001</c:v>
                </c:pt>
                <c:pt idx="5594">
                  <c:v>10.099</c:v>
                </c:pt>
                <c:pt idx="5595">
                  <c:v>9.9930000000000003</c:v>
                </c:pt>
                <c:pt idx="5596">
                  <c:v>9.9190000000000005</c:v>
                </c:pt>
                <c:pt idx="5597">
                  <c:v>9.8439999999999994</c:v>
                </c:pt>
                <c:pt idx="5598">
                  <c:v>9.8670000000000009</c:v>
                </c:pt>
                <c:pt idx="5599">
                  <c:v>10.189</c:v>
                </c:pt>
                <c:pt idx="5600">
                  <c:v>10.864000000000001</c:v>
                </c:pt>
                <c:pt idx="5601">
                  <c:v>11.404999999999999</c:v>
                </c:pt>
                <c:pt idx="5602">
                  <c:v>11.682</c:v>
                </c:pt>
                <c:pt idx="5603">
                  <c:v>11.581</c:v>
                </c:pt>
                <c:pt idx="5604">
                  <c:v>11.308999999999999</c:v>
                </c:pt>
                <c:pt idx="5605">
                  <c:v>11.285</c:v>
                </c:pt>
                <c:pt idx="5606">
                  <c:v>11.137</c:v>
                </c:pt>
                <c:pt idx="5607">
                  <c:v>11.153</c:v>
                </c:pt>
                <c:pt idx="5608">
                  <c:v>11.145</c:v>
                </c:pt>
                <c:pt idx="5609">
                  <c:v>11.178000000000001</c:v>
                </c:pt>
                <c:pt idx="5610">
                  <c:v>11.077999999999999</c:v>
                </c:pt>
                <c:pt idx="5611">
                  <c:v>11.148</c:v>
                </c:pt>
                <c:pt idx="5612">
                  <c:v>11.036</c:v>
                </c:pt>
                <c:pt idx="5613">
                  <c:v>11.166</c:v>
                </c:pt>
                <c:pt idx="5614">
                  <c:v>10.951000000000001</c:v>
                </c:pt>
                <c:pt idx="5615">
                  <c:v>10.544</c:v>
                </c:pt>
                <c:pt idx="5616">
                  <c:v>10.286</c:v>
                </c:pt>
                <c:pt idx="5617">
                  <c:v>10.045999999999999</c:v>
                </c:pt>
                <c:pt idx="5618">
                  <c:v>9.7889999999999997</c:v>
                </c:pt>
                <c:pt idx="5619">
                  <c:v>9.6709999999999994</c:v>
                </c:pt>
                <c:pt idx="5620">
                  <c:v>9.6210000000000004</c:v>
                </c:pt>
                <c:pt idx="5621">
                  <c:v>9.5269999999999992</c:v>
                </c:pt>
                <c:pt idx="5622">
                  <c:v>9.5370000000000008</c:v>
                </c:pt>
                <c:pt idx="5623">
                  <c:v>9.7579999999999991</c:v>
                </c:pt>
                <c:pt idx="5624">
                  <c:v>10.159000000000001</c:v>
                </c:pt>
                <c:pt idx="5625">
                  <c:v>10.757999999999999</c:v>
                </c:pt>
                <c:pt idx="5626">
                  <c:v>10.904999999999999</c:v>
                </c:pt>
                <c:pt idx="5627">
                  <c:v>10.925000000000001</c:v>
                </c:pt>
                <c:pt idx="5628">
                  <c:v>10.853</c:v>
                </c:pt>
                <c:pt idx="5629">
                  <c:v>10.769</c:v>
                </c:pt>
                <c:pt idx="5630">
                  <c:v>10.654</c:v>
                </c:pt>
                <c:pt idx="5631">
                  <c:v>10.609</c:v>
                </c:pt>
                <c:pt idx="5632">
                  <c:v>10.788</c:v>
                </c:pt>
                <c:pt idx="5633">
                  <c:v>10.984999999999999</c:v>
                </c:pt>
                <c:pt idx="5634">
                  <c:v>11.180999999999999</c:v>
                </c:pt>
                <c:pt idx="5635">
                  <c:v>11.28</c:v>
                </c:pt>
                <c:pt idx="5636">
                  <c:v>11.417</c:v>
                </c:pt>
                <c:pt idx="5637">
                  <c:v>11.734999999999999</c:v>
                </c:pt>
                <c:pt idx="5638">
                  <c:v>11.467000000000001</c:v>
                </c:pt>
                <c:pt idx="5639">
                  <c:v>10.782</c:v>
                </c:pt>
                <c:pt idx="5640">
                  <c:v>10.227</c:v>
                </c:pt>
                <c:pt idx="5641">
                  <c:v>9.9049999999999994</c:v>
                </c:pt>
                <c:pt idx="5642">
                  <c:v>9.7650000000000006</c:v>
                </c:pt>
                <c:pt idx="5643">
                  <c:v>9.7200000000000006</c:v>
                </c:pt>
                <c:pt idx="5644">
                  <c:v>9.7910000000000004</c:v>
                </c:pt>
                <c:pt idx="5645">
                  <c:v>10.089</c:v>
                </c:pt>
                <c:pt idx="5646">
                  <c:v>10.869</c:v>
                </c:pt>
                <c:pt idx="5647">
                  <c:v>12.432</c:v>
                </c:pt>
                <c:pt idx="5648">
                  <c:v>12.718999999999999</c:v>
                </c:pt>
                <c:pt idx="5649">
                  <c:v>12.589</c:v>
                </c:pt>
                <c:pt idx="5650">
                  <c:v>12.667999999999999</c:v>
                </c:pt>
                <c:pt idx="5651">
                  <c:v>12.472</c:v>
                </c:pt>
                <c:pt idx="5652">
                  <c:v>12.46</c:v>
                </c:pt>
                <c:pt idx="5653">
                  <c:v>12.62</c:v>
                </c:pt>
                <c:pt idx="5654">
                  <c:v>12.606999999999999</c:v>
                </c:pt>
                <c:pt idx="5655">
                  <c:v>12.63</c:v>
                </c:pt>
                <c:pt idx="5656">
                  <c:v>12.74</c:v>
                </c:pt>
                <c:pt idx="5657">
                  <c:v>12.484</c:v>
                </c:pt>
                <c:pt idx="5658">
                  <c:v>12.243</c:v>
                </c:pt>
                <c:pt idx="5659">
                  <c:v>12.204000000000001</c:v>
                </c:pt>
                <c:pt idx="5660">
                  <c:v>12.103</c:v>
                </c:pt>
                <c:pt idx="5661">
                  <c:v>12.045</c:v>
                </c:pt>
                <c:pt idx="5662">
                  <c:v>11.548</c:v>
                </c:pt>
                <c:pt idx="5663">
                  <c:v>10.83</c:v>
                </c:pt>
                <c:pt idx="5664">
                  <c:v>10.516999999999999</c:v>
                </c:pt>
                <c:pt idx="5665">
                  <c:v>10.195</c:v>
                </c:pt>
                <c:pt idx="5666">
                  <c:v>9.9920000000000009</c:v>
                </c:pt>
                <c:pt idx="5667">
                  <c:v>9.8770000000000007</c:v>
                </c:pt>
                <c:pt idx="5668">
                  <c:v>9.9770000000000003</c:v>
                </c:pt>
                <c:pt idx="5669">
                  <c:v>10.214</c:v>
                </c:pt>
                <c:pt idx="5670">
                  <c:v>11.102</c:v>
                </c:pt>
                <c:pt idx="5671">
                  <c:v>12.428000000000001</c:v>
                </c:pt>
                <c:pt idx="5672">
                  <c:v>12.734</c:v>
                </c:pt>
                <c:pt idx="5673">
                  <c:v>12.743</c:v>
                </c:pt>
                <c:pt idx="5674">
                  <c:v>12.647</c:v>
                </c:pt>
                <c:pt idx="5675">
                  <c:v>12.757999999999999</c:v>
                </c:pt>
                <c:pt idx="5676">
                  <c:v>12.704000000000001</c:v>
                </c:pt>
                <c:pt idx="5677">
                  <c:v>12.615</c:v>
                </c:pt>
                <c:pt idx="5678">
                  <c:v>12.629</c:v>
                </c:pt>
                <c:pt idx="5679">
                  <c:v>12.837999999999999</c:v>
                </c:pt>
                <c:pt idx="5680">
                  <c:v>12.65</c:v>
                </c:pt>
                <c:pt idx="5681">
                  <c:v>12.698</c:v>
                </c:pt>
                <c:pt idx="5682">
                  <c:v>12.368</c:v>
                </c:pt>
                <c:pt idx="5683">
                  <c:v>12.291</c:v>
                </c:pt>
                <c:pt idx="5684">
                  <c:v>12.269</c:v>
                </c:pt>
                <c:pt idx="5685">
                  <c:v>12.202</c:v>
                </c:pt>
                <c:pt idx="5686">
                  <c:v>11.661</c:v>
                </c:pt>
                <c:pt idx="5687">
                  <c:v>10.965999999999999</c:v>
                </c:pt>
                <c:pt idx="5688">
                  <c:v>10.430999999999999</c:v>
                </c:pt>
                <c:pt idx="5689">
                  <c:v>10.101000000000001</c:v>
                </c:pt>
                <c:pt idx="5690">
                  <c:v>9.9789999999999992</c:v>
                </c:pt>
                <c:pt idx="5691">
                  <c:v>10.003</c:v>
                </c:pt>
                <c:pt idx="5692">
                  <c:v>10.138</c:v>
                </c:pt>
                <c:pt idx="5693">
                  <c:v>10.323</c:v>
                </c:pt>
                <c:pt idx="5694">
                  <c:v>11.125999999999999</c:v>
                </c:pt>
                <c:pt idx="5695">
                  <c:v>12.481999999999999</c:v>
                </c:pt>
                <c:pt idx="5696">
                  <c:v>12.712999999999999</c:v>
                </c:pt>
                <c:pt idx="5697">
                  <c:v>12.670999999999999</c:v>
                </c:pt>
                <c:pt idx="5698">
                  <c:v>12.752000000000001</c:v>
                </c:pt>
                <c:pt idx="5699">
                  <c:v>12.656000000000001</c:v>
                </c:pt>
                <c:pt idx="5700">
                  <c:v>12.459</c:v>
                </c:pt>
                <c:pt idx="5701">
                  <c:v>12.443</c:v>
                </c:pt>
                <c:pt idx="5702">
                  <c:v>12.601000000000001</c:v>
                </c:pt>
                <c:pt idx="5703">
                  <c:v>12.552</c:v>
                </c:pt>
                <c:pt idx="5704">
                  <c:v>12.628</c:v>
                </c:pt>
                <c:pt idx="5705">
                  <c:v>12.603</c:v>
                </c:pt>
                <c:pt idx="5706">
                  <c:v>12.51</c:v>
                </c:pt>
                <c:pt idx="5707">
                  <c:v>12.47</c:v>
                </c:pt>
                <c:pt idx="5708">
                  <c:v>12.512</c:v>
                </c:pt>
                <c:pt idx="5709">
                  <c:v>12.411</c:v>
                </c:pt>
                <c:pt idx="5710">
                  <c:v>11.811</c:v>
                </c:pt>
                <c:pt idx="5711">
                  <c:v>10.97</c:v>
                </c:pt>
                <c:pt idx="5712">
                  <c:v>10.615</c:v>
                </c:pt>
                <c:pt idx="5713">
                  <c:v>10.194000000000001</c:v>
                </c:pt>
                <c:pt idx="5714">
                  <c:v>10.116</c:v>
                </c:pt>
                <c:pt idx="5715">
                  <c:v>9.9649999999999999</c:v>
                </c:pt>
                <c:pt idx="5716">
                  <c:v>10.135999999999999</c:v>
                </c:pt>
                <c:pt idx="5717">
                  <c:v>10.324</c:v>
                </c:pt>
                <c:pt idx="5718">
                  <c:v>11.189</c:v>
                </c:pt>
                <c:pt idx="5719">
                  <c:v>12.617000000000001</c:v>
                </c:pt>
                <c:pt idx="5720">
                  <c:v>12.964</c:v>
                </c:pt>
                <c:pt idx="5721">
                  <c:v>13.045999999999999</c:v>
                </c:pt>
                <c:pt idx="5722">
                  <c:v>13.018000000000001</c:v>
                </c:pt>
                <c:pt idx="5723">
                  <c:v>12.87</c:v>
                </c:pt>
                <c:pt idx="5724">
                  <c:v>12.669</c:v>
                </c:pt>
                <c:pt idx="5725">
                  <c:v>12.651999999999999</c:v>
                </c:pt>
                <c:pt idx="5726">
                  <c:v>12.619</c:v>
                </c:pt>
                <c:pt idx="5727">
                  <c:v>12.757999999999999</c:v>
                </c:pt>
                <c:pt idx="5728">
                  <c:v>12.917999999999999</c:v>
                </c:pt>
                <c:pt idx="5729">
                  <c:v>12.611000000000001</c:v>
                </c:pt>
                <c:pt idx="5730">
                  <c:v>12.531000000000001</c:v>
                </c:pt>
                <c:pt idx="5731">
                  <c:v>12.433</c:v>
                </c:pt>
                <c:pt idx="5732">
                  <c:v>12.478999999999999</c:v>
                </c:pt>
                <c:pt idx="5733">
                  <c:v>12.611000000000001</c:v>
                </c:pt>
                <c:pt idx="5734">
                  <c:v>12.148</c:v>
                </c:pt>
                <c:pt idx="5735">
                  <c:v>11.265000000000001</c:v>
                </c:pt>
                <c:pt idx="5736">
                  <c:v>10.528</c:v>
                </c:pt>
                <c:pt idx="5737">
                  <c:v>10.372999999999999</c:v>
                </c:pt>
                <c:pt idx="5738">
                  <c:v>10.191000000000001</c:v>
                </c:pt>
                <c:pt idx="5739">
                  <c:v>10.137</c:v>
                </c:pt>
                <c:pt idx="5740">
                  <c:v>10.148999999999999</c:v>
                </c:pt>
                <c:pt idx="5741">
                  <c:v>10.371</c:v>
                </c:pt>
                <c:pt idx="5742">
                  <c:v>11.276999999999999</c:v>
                </c:pt>
                <c:pt idx="5743">
                  <c:v>12.558</c:v>
                </c:pt>
                <c:pt idx="5744">
                  <c:v>12.907</c:v>
                </c:pt>
                <c:pt idx="5745">
                  <c:v>12.856999999999999</c:v>
                </c:pt>
                <c:pt idx="5746">
                  <c:v>12.81</c:v>
                </c:pt>
                <c:pt idx="5747">
                  <c:v>12.784000000000001</c:v>
                </c:pt>
                <c:pt idx="5748">
                  <c:v>12.755000000000001</c:v>
                </c:pt>
                <c:pt idx="5749">
                  <c:v>12.647</c:v>
                </c:pt>
                <c:pt idx="5750">
                  <c:v>12.506</c:v>
                </c:pt>
                <c:pt idx="5751">
                  <c:v>12.340999999999999</c:v>
                </c:pt>
                <c:pt idx="5752">
                  <c:v>12.102</c:v>
                </c:pt>
                <c:pt idx="5753">
                  <c:v>12.022</c:v>
                </c:pt>
                <c:pt idx="5754">
                  <c:v>11.964</c:v>
                </c:pt>
                <c:pt idx="5755">
                  <c:v>11.888</c:v>
                </c:pt>
                <c:pt idx="5756">
                  <c:v>11.773</c:v>
                </c:pt>
                <c:pt idx="5757">
                  <c:v>11.801</c:v>
                </c:pt>
                <c:pt idx="5758">
                  <c:v>11.287000000000001</c:v>
                </c:pt>
                <c:pt idx="5759">
                  <c:v>10.602</c:v>
                </c:pt>
                <c:pt idx="5760">
                  <c:v>10.428000000000001</c:v>
                </c:pt>
                <c:pt idx="5761">
                  <c:v>10.311</c:v>
                </c:pt>
                <c:pt idx="5762">
                  <c:v>10.19</c:v>
                </c:pt>
                <c:pt idx="5763">
                  <c:v>10.127000000000001</c:v>
                </c:pt>
                <c:pt idx="5764">
                  <c:v>10.206</c:v>
                </c:pt>
                <c:pt idx="5765">
                  <c:v>10.326000000000001</c:v>
                </c:pt>
                <c:pt idx="5766">
                  <c:v>10.464</c:v>
                </c:pt>
                <c:pt idx="5767">
                  <c:v>10.807</c:v>
                </c:pt>
                <c:pt idx="5768">
                  <c:v>11.311999999999999</c:v>
                </c:pt>
                <c:pt idx="5769">
                  <c:v>11.698</c:v>
                </c:pt>
                <c:pt idx="5770">
                  <c:v>11.954000000000001</c:v>
                </c:pt>
                <c:pt idx="5771">
                  <c:v>11.786</c:v>
                </c:pt>
                <c:pt idx="5772">
                  <c:v>11.693</c:v>
                </c:pt>
                <c:pt idx="5773">
                  <c:v>11.606999999999999</c:v>
                </c:pt>
                <c:pt idx="5774">
                  <c:v>11.494999999999999</c:v>
                </c:pt>
                <c:pt idx="5775">
                  <c:v>11.526999999999999</c:v>
                </c:pt>
                <c:pt idx="5776">
                  <c:v>11.547000000000001</c:v>
                </c:pt>
                <c:pt idx="5777">
                  <c:v>11.618</c:v>
                </c:pt>
                <c:pt idx="5778">
                  <c:v>11.778</c:v>
                </c:pt>
                <c:pt idx="5779">
                  <c:v>11.737</c:v>
                </c:pt>
                <c:pt idx="5780">
                  <c:v>11.596</c:v>
                </c:pt>
                <c:pt idx="5781">
                  <c:v>11.465</c:v>
                </c:pt>
                <c:pt idx="5782">
                  <c:v>11.201000000000001</c:v>
                </c:pt>
                <c:pt idx="5783">
                  <c:v>10.904</c:v>
                </c:pt>
                <c:pt idx="5784">
                  <c:v>10.723000000000001</c:v>
                </c:pt>
                <c:pt idx="5785">
                  <c:v>10.4</c:v>
                </c:pt>
                <c:pt idx="5786">
                  <c:v>10.196</c:v>
                </c:pt>
                <c:pt idx="5787">
                  <c:v>10.177</c:v>
                </c:pt>
                <c:pt idx="5788">
                  <c:v>10.186999999999999</c:v>
                </c:pt>
                <c:pt idx="5789">
                  <c:v>10.164999999999999</c:v>
                </c:pt>
                <c:pt idx="5790">
                  <c:v>10.084</c:v>
                </c:pt>
                <c:pt idx="5791">
                  <c:v>10.247999999999999</c:v>
                </c:pt>
                <c:pt idx="5792">
                  <c:v>10.827999999999999</c:v>
                </c:pt>
                <c:pt idx="5793">
                  <c:v>11.273</c:v>
                </c:pt>
                <c:pt idx="5794">
                  <c:v>11.662000000000001</c:v>
                </c:pt>
                <c:pt idx="5795">
                  <c:v>11.71</c:v>
                </c:pt>
                <c:pt idx="5796">
                  <c:v>11.536</c:v>
                </c:pt>
                <c:pt idx="5797">
                  <c:v>11.294</c:v>
                </c:pt>
                <c:pt idx="5798">
                  <c:v>11.366</c:v>
                </c:pt>
                <c:pt idx="5799">
                  <c:v>11.618</c:v>
                </c:pt>
                <c:pt idx="5800">
                  <c:v>11.489000000000001</c:v>
                </c:pt>
                <c:pt idx="5801">
                  <c:v>11.435</c:v>
                </c:pt>
                <c:pt idx="5802">
                  <c:v>11.484</c:v>
                </c:pt>
                <c:pt idx="5803">
                  <c:v>11.686</c:v>
                </c:pt>
                <c:pt idx="5804">
                  <c:v>11.919</c:v>
                </c:pt>
                <c:pt idx="5805">
                  <c:v>11.917999999999999</c:v>
                </c:pt>
                <c:pt idx="5806">
                  <c:v>11.494999999999999</c:v>
                </c:pt>
                <c:pt idx="5807">
                  <c:v>10.975</c:v>
                </c:pt>
                <c:pt idx="5808">
                  <c:v>10.65</c:v>
                </c:pt>
                <c:pt idx="5809">
                  <c:v>10.481</c:v>
                </c:pt>
                <c:pt idx="5810">
                  <c:v>10.353999999999999</c:v>
                </c:pt>
                <c:pt idx="5811">
                  <c:v>10.298</c:v>
                </c:pt>
                <c:pt idx="5812">
                  <c:v>10.368</c:v>
                </c:pt>
                <c:pt idx="5813">
                  <c:v>10.755000000000001</c:v>
                </c:pt>
                <c:pt idx="5814">
                  <c:v>11.731</c:v>
                </c:pt>
                <c:pt idx="5815">
                  <c:v>12.898999999999999</c:v>
                </c:pt>
                <c:pt idx="5816">
                  <c:v>13.22</c:v>
                </c:pt>
                <c:pt idx="5817">
                  <c:v>13.222</c:v>
                </c:pt>
                <c:pt idx="5818">
                  <c:v>13.284000000000001</c:v>
                </c:pt>
                <c:pt idx="5819">
                  <c:v>13.013999999999999</c:v>
                </c:pt>
                <c:pt idx="5820">
                  <c:v>13.125</c:v>
                </c:pt>
                <c:pt idx="5821">
                  <c:v>13.096</c:v>
                </c:pt>
                <c:pt idx="5822">
                  <c:v>13.055</c:v>
                </c:pt>
                <c:pt idx="5823">
                  <c:v>12.749000000000001</c:v>
                </c:pt>
                <c:pt idx="5824">
                  <c:v>12.821999999999999</c:v>
                </c:pt>
                <c:pt idx="5825">
                  <c:v>12.771000000000001</c:v>
                </c:pt>
                <c:pt idx="5826">
                  <c:v>12.523999999999999</c:v>
                </c:pt>
                <c:pt idx="5827">
                  <c:v>12.532</c:v>
                </c:pt>
                <c:pt idx="5828">
                  <c:v>12.686999999999999</c:v>
                </c:pt>
                <c:pt idx="5829">
                  <c:v>12.727</c:v>
                </c:pt>
                <c:pt idx="5830">
                  <c:v>12.003</c:v>
                </c:pt>
                <c:pt idx="5831">
                  <c:v>11.307</c:v>
                </c:pt>
                <c:pt idx="5832">
                  <c:v>10.923</c:v>
                </c:pt>
                <c:pt idx="5833">
                  <c:v>10.587999999999999</c:v>
                </c:pt>
                <c:pt idx="5834">
                  <c:v>10.494999999999999</c:v>
                </c:pt>
                <c:pt idx="5835">
                  <c:v>10.563000000000001</c:v>
                </c:pt>
                <c:pt idx="5836">
                  <c:v>10.666</c:v>
                </c:pt>
                <c:pt idx="5837">
                  <c:v>10.853999999999999</c:v>
                </c:pt>
                <c:pt idx="5838">
                  <c:v>11.93</c:v>
                </c:pt>
                <c:pt idx="5839">
                  <c:v>13.193</c:v>
                </c:pt>
                <c:pt idx="5840">
                  <c:v>13.557</c:v>
                </c:pt>
                <c:pt idx="5841">
                  <c:v>13.5</c:v>
                </c:pt>
                <c:pt idx="5842">
                  <c:v>13.381</c:v>
                </c:pt>
                <c:pt idx="5843">
                  <c:v>13.496</c:v>
                </c:pt>
                <c:pt idx="5844">
                  <c:v>13.448</c:v>
                </c:pt>
                <c:pt idx="5845">
                  <c:v>13.278</c:v>
                </c:pt>
                <c:pt idx="5846">
                  <c:v>13.154999999999999</c:v>
                </c:pt>
                <c:pt idx="5847">
                  <c:v>13.331</c:v>
                </c:pt>
                <c:pt idx="5848">
                  <c:v>13.298999999999999</c:v>
                </c:pt>
                <c:pt idx="5849">
                  <c:v>13.195</c:v>
                </c:pt>
                <c:pt idx="5850">
                  <c:v>13.026</c:v>
                </c:pt>
                <c:pt idx="5851">
                  <c:v>13.016999999999999</c:v>
                </c:pt>
                <c:pt idx="5852">
                  <c:v>13.148999999999999</c:v>
                </c:pt>
                <c:pt idx="5853">
                  <c:v>13.026999999999999</c:v>
                </c:pt>
                <c:pt idx="5854">
                  <c:v>12.444000000000001</c:v>
                </c:pt>
                <c:pt idx="5855">
                  <c:v>11.58</c:v>
                </c:pt>
                <c:pt idx="5856">
                  <c:v>11.086</c:v>
                </c:pt>
                <c:pt idx="5857">
                  <c:v>10.736000000000001</c:v>
                </c:pt>
                <c:pt idx="5858">
                  <c:v>10.6</c:v>
                </c:pt>
                <c:pt idx="5859">
                  <c:v>10.66</c:v>
                </c:pt>
                <c:pt idx="5860">
                  <c:v>10.689</c:v>
                </c:pt>
                <c:pt idx="5861">
                  <c:v>10.962999999999999</c:v>
                </c:pt>
                <c:pt idx="5862">
                  <c:v>12.054</c:v>
                </c:pt>
                <c:pt idx="5863">
                  <c:v>13.444000000000001</c:v>
                </c:pt>
                <c:pt idx="5864">
                  <c:v>13.862</c:v>
                </c:pt>
                <c:pt idx="5865">
                  <c:v>13.693</c:v>
                </c:pt>
                <c:pt idx="5866">
                  <c:v>13.464</c:v>
                </c:pt>
                <c:pt idx="5867">
                  <c:v>13.378</c:v>
                </c:pt>
                <c:pt idx="5868">
                  <c:v>13.401999999999999</c:v>
                </c:pt>
                <c:pt idx="5869">
                  <c:v>13.417</c:v>
                </c:pt>
                <c:pt idx="5870">
                  <c:v>13.305999999999999</c:v>
                </c:pt>
                <c:pt idx="5871">
                  <c:v>13.147</c:v>
                </c:pt>
                <c:pt idx="5872">
                  <c:v>13.105</c:v>
                </c:pt>
                <c:pt idx="5873">
                  <c:v>13.129</c:v>
                </c:pt>
                <c:pt idx="5874">
                  <c:v>12.832000000000001</c:v>
                </c:pt>
                <c:pt idx="5875">
                  <c:v>12.811999999999999</c:v>
                </c:pt>
                <c:pt idx="5876">
                  <c:v>12.986000000000001</c:v>
                </c:pt>
                <c:pt idx="5877">
                  <c:v>12.945</c:v>
                </c:pt>
                <c:pt idx="5878">
                  <c:v>12.401999999999999</c:v>
                </c:pt>
                <c:pt idx="5879">
                  <c:v>11.634</c:v>
                </c:pt>
                <c:pt idx="5880">
                  <c:v>11.084</c:v>
                </c:pt>
                <c:pt idx="5881">
                  <c:v>10.882999999999999</c:v>
                </c:pt>
                <c:pt idx="5882">
                  <c:v>10.75</c:v>
                </c:pt>
                <c:pt idx="5883">
                  <c:v>10.77</c:v>
                </c:pt>
                <c:pt idx="5884">
                  <c:v>10.884</c:v>
                </c:pt>
                <c:pt idx="5885">
                  <c:v>11.084</c:v>
                </c:pt>
                <c:pt idx="5886">
                  <c:v>12.125</c:v>
                </c:pt>
                <c:pt idx="5887">
                  <c:v>13.393000000000001</c:v>
                </c:pt>
                <c:pt idx="5888">
                  <c:v>13.617000000000001</c:v>
                </c:pt>
                <c:pt idx="5889">
                  <c:v>13.609</c:v>
                </c:pt>
                <c:pt idx="5890">
                  <c:v>13.394</c:v>
                </c:pt>
                <c:pt idx="5891">
                  <c:v>13.05</c:v>
                </c:pt>
                <c:pt idx="5892">
                  <c:v>13.039</c:v>
                </c:pt>
                <c:pt idx="5893">
                  <c:v>12.943</c:v>
                </c:pt>
                <c:pt idx="5894">
                  <c:v>12.904999999999999</c:v>
                </c:pt>
                <c:pt idx="5895">
                  <c:v>12.648999999999999</c:v>
                </c:pt>
                <c:pt idx="5896">
                  <c:v>12.887</c:v>
                </c:pt>
                <c:pt idx="5897">
                  <c:v>12.811</c:v>
                </c:pt>
                <c:pt idx="5898">
                  <c:v>12.645</c:v>
                </c:pt>
                <c:pt idx="5899">
                  <c:v>12.558</c:v>
                </c:pt>
                <c:pt idx="5900">
                  <c:v>12.877000000000001</c:v>
                </c:pt>
                <c:pt idx="5901">
                  <c:v>12.941000000000001</c:v>
                </c:pt>
                <c:pt idx="5902">
                  <c:v>12.396000000000001</c:v>
                </c:pt>
                <c:pt idx="5903">
                  <c:v>11.736000000000001</c:v>
                </c:pt>
                <c:pt idx="5904">
                  <c:v>11.271000000000001</c:v>
                </c:pt>
                <c:pt idx="5905">
                  <c:v>10.837999999999999</c:v>
                </c:pt>
                <c:pt idx="5906">
                  <c:v>10.721</c:v>
                </c:pt>
                <c:pt idx="5907">
                  <c:v>10.733000000000001</c:v>
                </c:pt>
                <c:pt idx="5908">
                  <c:v>10.973000000000001</c:v>
                </c:pt>
                <c:pt idx="5909">
                  <c:v>11.29</c:v>
                </c:pt>
                <c:pt idx="5910">
                  <c:v>12.222</c:v>
                </c:pt>
                <c:pt idx="5911">
                  <c:v>13.407999999999999</c:v>
                </c:pt>
                <c:pt idx="5912">
                  <c:v>13.833</c:v>
                </c:pt>
                <c:pt idx="5913">
                  <c:v>13.707000000000001</c:v>
                </c:pt>
                <c:pt idx="5914">
                  <c:v>13.638999999999999</c:v>
                </c:pt>
                <c:pt idx="5915">
                  <c:v>13.589</c:v>
                </c:pt>
                <c:pt idx="5916">
                  <c:v>13.500999999999999</c:v>
                </c:pt>
                <c:pt idx="5917">
                  <c:v>13.221</c:v>
                </c:pt>
                <c:pt idx="5918">
                  <c:v>13.166</c:v>
                </c:pt>
                <c:pt idx="5919">
                  <c:v>13.073</c:v>
                </c:pt>
                <c:pt idx="5920">
                  <c:v>13.02</c:v>
                </c:pt>
                <c:pt idx="5921">
                  <c:v>12.772</c:v>
                </c:pt>
                <c:pt idx="5922">
                  <c:v>12.801</c:v>
                </c:pt>
                <c:pt idx="5923">
                  <c:v>12.738</c:v>
                </c:pt>
                <c:pt idx="5924">
                  <c:v>12.749000000000001</c:v>
                </c:pt>
                <c:pt idx="5925">
                  <c:v>12.557</c:v>
                </c:pt>
                <c:pt idx="5926">
                  <c:v>12.058</c:v>
                </c:pt>
                <c:pt idx="5927">
                  <c:v>11.445</c:v>
                </c:pt>
                <c:pt idx="5928">
                  <c:v>10.956</c:v>
                </c:pt>
                <c:pt idx="5929">
                  <c:v>10.61</c:v>
                </c:pt>
                <c:pt idx="5930">
                  <c:v>10.413</c:v>
                </c:pt>
                <c:pt idx="5931">
                  <c:v>10.345000000000001</c:v>
                </c:pt>
                <c:pt idx="5932">
                  <c:v>10.361000000000001</c:v>
                </c:pt>
                <c:pt idx="5933">
                  <c:v>10.558999999999999</c:v>
                </c:pt>
                <c:pt idx="5934">
                  <c:v>10.736000000000001</c:v>
                </c:pt>
                <c:pt idx="5935">
                  <c:v>11.090999999999999</c:v>
                </c:pt>
                <c:pt idx="5936">
                  <c:v>11.663</c:v>
                </c:pt>
                <c:pt idx="5937">
                  <c:v>12.243</c:v>
                </c:pt>
                <c:pt idx="5938">
                  <c:v>12.547000000000001</c:v>
                </c:pt>
                <c:pt idx="5939">
                  <c:v>12.515000000000001</c:v>
                </c:pt>
                <c:pt idx="5940">
                  <c:v>12.337999999999999</c:v>
                </c:pt>
                <c:pt idx="5941">
                  <c:v>12.124000000000001</c:v>
                </c:pt>
                <c:pt idx="5942">
                  <c:v>12.028</c:v>
                </c:pt>
                <c:pt idx="5943">
                  <c:v>11.95</c:v>
                </c:pt>
                <c:pt idx="5944">
                  <c:v>11.988</c:v>
                </c:pt>
                <c:pt idx="5945">
                  <c:v>12.275</c:v>
                </c:pt>
                <c:pt idx="5946">
                  <c:v>12.292</c:v>
                </c:pt>
                <c:pt idx="5947">
                  <c:v>12.311999999999999</c:v>
                </c:pt>
                <c:pt idx="5948">
                  <c:v>12.349</c:v>
                </c:pt>
                <c:pt idx="5949">
                  <c:v>12.247999999999999</c:v>
                </c:pt>
                <c:pt idx="5950">
                  <c:v>11.925000000000001</c:v>
                </c:pt>
                <c:pt idx="5951">
                  <c:v>11.585000000000001</c:v>
                </c:pt>
                <c:pt idx="5952">
                  <c:v>11.083</c:v>
                </c:pt>
                <c:pt idx="5953">
                  <c:v>10.86</c:v>
                </c:pt>
                <c:pt idx="5954">
                  <c:v>10.72</c:v>
                </c:pt>
                <c:pt idx="5955">
                  <c:v>10.648999999999999</c:v>
                </c:pt>
                <c:pt idx="5956">
                  <c:v>10.641999999999999</c:v>
                </c:pt>
                <c:pt idx="5957">
                  <c:v>10.725</c:v>
                </c:pt>
                <c:pt idx="5958">
                  <c:v>10.766</c:v>
                </c:pt>
                <c:pt idx="5959">
                  <c:v>10.923</c:v>
                </c:pt>
                <c:pt idx="5960">
                  <c:v>11.414999999999999</c:v>
                </c:pt>
                <c:pt idx="5961">
                  <c:v>11.84</c:v>
                </c:pt>
                <c:pt idx="5962">
                  <c:v>11.984999999999999</c:v>
                </c:pt>
                <c:pt idx="5963">
                  <c:v>11.96</c:v>
                </c:pt>
                <c:pt idx="5964">
                  <c:v>11.987</c:v>
                </c:pt>
                <c:pt idx="5965">
                  <c:v>11.837999999999999</c:v>
                </c:pt>
                <c:pt idx="5966">
                  <c:v>11.747999999999999</c:v>
                </c:pt>
                <c:pt idx="5967">
                  <c:v>11.662000000000001</c:v>
                </c:pt>
                <c:pt idx="5968">
                  <c:v>11.667</c:v>
                </c:pt>
                <c:pt idx="5969">
                  <c:v>11.760999999999999</c:v>
                </c:pt>
                <c:pt idx="5970">
                  <c:v>11.96</c:v>
                </c:pt>
                <c:pt idx="5971">
                  <c:v>12.044</c:v>
                </c:pt>
                <c:pt idx="5972">
                  <c:v>12.583</c:v>
                </c:pt>
                <c:pt idx="5973">
                  <c:v>12.708</c:v>
                </c:pt>
                <c:pt idx="5974">
                  <c:v>12.347</c:v>
                </c:pt>
                <c:pt idx="5975">
                  <c:v>11.715999999999999</c:v>
                </c:pt>
                <c:pt idx="5976">
                  <c:v>11.1</c:v>
                </c:pt>
                <c:pt idx="5977">
                  <c:v>10.907</c:v>
                </c:pt>
                <c:pt idx="5978">
                  <c:v>10.827</c:v>
                </c:pt>
                <c:pt idx="5979">
                  <c:v>10.898999999999999</c:v>
                </c:pt>
                <c:pt idx="5980">
                  <c:v>10.882999999999999</c:v>
                </c:pt>
                <c:pt idx="5981">
                  <c:v>11.352</c:v>
                </c:pt>
                <c:pt idx="5982">
                  <c:v>12.506</c:v>
                </c:pt>
                <c:pt idx="5983">
                  <c:v>13.92</c:v>
                </c:pt>
                <c:pt idx="5984">
                  <c:v>14.058</c:v>
                </c:pt>
                <c:pt idx="5985">
                  <c:v>13.944000000000001</c:v>
                </c:pt>
                <c:pt idx="5986">
                  <c:v>13.760999999999999</c:v>
                </c:pt>
                <c:pt idx="5987">
                  <c:v>13.529</c:v>
                </c:pt>
                <c:pt idx="5988">
                  <c:v>13.53</c:v>
                </c:pt>
                <c:pt idx="5989">
                  <c:v>13.481</c:v>
                </c:pt>
                <c:pt idx="5990">
                  <c:v>13.337</c:v>
                </c:pt>
                <c:pt idx="5991">
                  <c:v>13.116</c:v>
                </c:pt>
                <c:pt idx="5992">
                  <c:v>13.122</c:v>
                </c:pt>
                <c:pt idx="5993">
                  <c:v>13.010999999999999</c:v>
                </c:pt>
                <c:pt idx="5994">
                  <c:v>13.03</c:v>
                </c:pt>
                <c:pt idx="5995">
                  <c:v>12.96</c:v>
                </c:pt>
                <c:pt idx="5996">
                  <c:v>13.157999999999999</c:v>
                </c:pt>
                <c:pt idx="5997">
                  <c:v>13.087999999999999</c:v>
                </c:pt>
                <c:pt idx="5998">
                  <c:v>12.513999999999999</c:v>
                </c:pt>
                <c:pt idx="5999">
                  <c:v>11.786</c:v>
                </c:pt>
                <c:pt idx="6000">
                  <c:v>11.15</c:v>
                </c:pt>
                <c:pt idx="6001">
                  <c:v>10.904999999999999</c:v>
                </c:pt>
                <c:pt idx="6002">
                  <c:v>10.845000000000001</c:v>
                </c:pt>
                <c:pt idx="6003">
                  <c:v>10.888</c:v>
                </c:pt>
                <c:pt idx="6004">
                  <c:v>10.98</c:v>
                </c:pt>
                <c:pt idx="6005">
                  <c:v>11.353999999999999</c:v>
                </c:pt>
                <c:pt idx="6006">
                  <c:v>12.372999999999999</c:v>
                </c:pt>
                <c:pt idx="6007">
                  <c:v>13.608000000000001</c:v>
                </c:pt>
                <c:pt idx="6008">
                  <c:v>13.85</c:v>
                </c:pt>
                <c:pt idx="6009">
                  <c:v>13.648</c:v>
                </c:pt>
                <c:pt idx="6010">
                  <c:v>13.497</c:v>
                </c:pt>
                <c:pt idx="6011">
                  <c:v>13.301</c:v>
                </c:pt>
                <c:pt idx="6012">
                  <c:v>13.249000000000001</c:v>
                </c:pt>
                <c:pt idx="6013">
                  <c:v>13.247</c:v>
                </c:pt>
                <c:pt idx="6014">
                  <c:v>13.002000000000001</c:v>
                </c:pt>
                <c:pt idx="6015">
                  <c:v>12.891</c:v>
                </c:pt>
                <c:pt idx="6016">
                  <c:v>12.91</c:v>
                </c:pt>
                <c:pt idx="6017">
                  <c:v>12.85</c:v>
                </c:pt>
                <c:pt idx="6018">
                  <c:v>12.726000000000001</c:v>
                </c:pt>
                <c:pt idx="6019">
                  <c:v>12.773</c:v>
                </c:pt>
                <c:pt idx="6020">
                  <c:v>13.178000000000001</c:v>
                </c:pt>
                <c:pt idx="6021">
                  <c:v>13.096</c:v>
                </c:pt>
                <c:pt idx="6022">
                  <c:v>12.628</c:v>
                </c:pt>
                <c:pt idx="6023">
                  <c:v>11.81</c:v>
                </c:pt>
                <c:pt idx="6024">
                  <c:v>11.11</c:v>
                </c:pt>
                <c:pt idx="6025">
                  <c:v>10.936</c:v>
                </c:pt>
                <c:pt idx="6026">
                  <c:v>10.859</c:v>
                </c:pt>
                <c:pt idx="6027">
                  <c:v>10.808</c:v>
                </c:pt>
                <c:pt idx="6028">
                  <c:v>10.856</c:v>
                </c:pt>
                <c:pt idx="6029">
                  <c:v>11.2</c:v>
                </c:pt>
                <c:pt idx="6030">
                  <c:v>12.263999999999999</c:v>
                </c:pt>
                <c:pt idx="6031">
                  <c:v>13.577999999999999</c:v>
                </c:pt>
                <c:pt idx="6032">
                  <c:v>13.693</c:v>
                </c:pt>
                <c:pt idx="6033">
                  <c:v>13.794</c:v>
                </c:pt>
                <c:pt idx="6034">
                  <c:v>13.430999999999999</c:v>
                </c:pt>
                <c:pt idx="6035">
                  <c:v>13.289</c:v>
                </c:pt>
                <c:pt idx="6036">
                  <c:v>13.196999999999999</c:v>
                </c:pt>
                <c:pt idx="6037">
                  <c:v>13.018000000000001</c:v>
                </c:pt>
                <c:pt idx="6038">
                  <c:v>13.052</c:v>
                </c:pt>
                <c:pt idx="6039">
                  <c:v>12.845000000000001</c:v>
                </c:pt>
                <c:pt idx="6040">
                  <c:v>12.789</c:v>
                </c:pt>
                <c:pt idx="6041">
                  <c:v>12.775</c:v>
                </c:pt>
                <c:pt idx="6042">
                  <c:v>12.593</c:v>
                </c:pt>
                <c:pt idx="6043">
                  <c:v>12.731</c:v>
                </c:pt>
                <c:pt idx="6044">
                  <c:v>13.092000000000001</c:v>
                </c:pt>
                <c:pt idx="6045">
                  <c:v>13.019</c:v>
                </c:pt>
                <c:pt idx="6046">
                  <c:v>12.452</c:v>
                </c:pt>
                <c:pt idx="6047">
                  <c:v>11.717000000000001</c:v>
                </c:pt>
                <c:pt idx="6048">
                  <c:v>11.263</c:v>
                </c:pt>
                <c:pt idx="6049">
                  <c:v>10.904999999999999</c:v>
                </c:pt>
                <c:pt idx="6050">
                  <c:v>10.743</c:v>
                </c:pt>
                <c:pt idx="6051">
                  <c:v>10.824</c:v>
                </c:pt>
                <c:pt idx="6052">
                  <c:v>10.962999999999999</c:v>
                </c:pt>
                <c:pt idx="6053">
                  <c:v>11.175000000000001</c:v>
                </c:pt>
                <c:pt idx="6054">
                  <c:v>12.337</c:v>
                </c:pt>
                <c:pt idx="6055">
                  <c:v>13.513999999999999</c:v>
                </c:pt>
                <c:pt idx="6056">
                  <c:v>13.742000000000001</c:v>
                </c:pt>
                <c:pt idx="6057">
                  <c:v>13.593</c:v>
                </c:pt>
                <c:pt idx="6058">
                  <c:v>13.54</c:v>
                </c:pt>
                <c:pt idx="6059">
                  <c:v>13.23</c:v>
                </c:pt>
                <c:pt idx="6060">
                  <c:v>13.169</c:v>
                </c:pt>
                <c:pt idx="6061">
                  <c:v>13.127000000000001</c:v>
                </c:pt>
                <c:pt idx="6062">
                  <c:v>13.087999999999999</c:v>
                </c:pt>
                <c:pt idx="6063">
                  <c:v>12.971</c:v>
                </c:pt>
                <c:pt idx="6064">
                  <c:v>12.895</c:v>
                </c:pt>
                <c:pt idx="6065">
                  <c:v>12.63</c:v>
                </c:pt>
                <c:pt idx="6066">
                  <c:v>12.558999999999999</c:v>
                </c:pt>
                <c:pt idx="6067">
                  <c:v>12.778</c:v>
                </c:pt>
                <c:pt idx="6068">
                  <c:v>13.281000000000001</c:v>
                </c:pt>
                <c:pt idx="6069">
                  <c:v>13.118</c:v>
                </c:pt>
                <c:pt idx="6070">
                  <c:v>12.468999999999999</c:v>
                </c:pt>
                <c:pt idx="6071">
                  <c:v>11.762</c:v>
                </c:pt>
                <c:pt idx="6072">
                  <c:v>11.065</c:v>
                </c:pt>
                <c:pt idx="6073">
                  <c:v>10.754</c:v>
                </c:pt>
                <c:pt idx="6074">
                  <c:v>10.682</c:v>
                </c:pt>
                <c:pt idx="6075">
                  <c:v>10.754</c:v>
                </c:pt>
                <c:pt idx="6076">
                  <c:v>10.894</c:v>
                </c:pt>
                <c:pt idx="6077">
                  <c:v>11.102</c:v>
                </c:pt>
                <c:pt idx="6078">
                  <c:v>12.037000000000001</c:v>
                </c:pt>
                <c:pt idx="6079">
                  <c:v>13.443</c:v>
                </c:pt>
                <c:pt idx="6080">
                  <c:v>13.837999999999999</c:v>
                </c:pt>
                <c:pt idx="6081">
                  <c:v>13.521000000000001</c:v>
                </c:pt>
                <c:pt idx="6082">
                  <c:v>13.353999999999999</c:v>
                </c:pt>
                <c:pt idx="6083">
                  <c:v>13.096</c:v>
                </c:pt>
                <c:pt idx="6084">
                  <c:v>12.997999999999999</c:v>
                </c:pt>
                <c:pt idx="6085">
                  <c:v>12.917</c:v>
                </c:pt>
                <c:pt idx="6086">
                  <c:v>12.784000000000001</c:v>
                </c:pt>
                <c:pt idx="6087">
                  <c:v>12.659000000000001</c:v>
                </c:pt>
                <c:pt idx="6088">
                  <c:v>12.529</c:v>
                </c:pt>
                <c:pt idx="6089">
                  <c:v>12.372999999999999</c:v>
                </c:pt>
                <c:pt idx="6090">
                  <c:v>12.289</c:v>
                </c:pt>
                <c:pt idx="6091">
                  <c:v>12.46</c:v>
                </c:pt>
                <c:pt idx="6092">
                  <c:v>12.644</c:v>
                </c:pt>
                <c:pt idx="6093">
                  <c:v>12.429</c:v>
                </c:pt>
                <c:pt idx="6094">
                  <c:v>12.019</c:v>
                </c:pt>
                <c:pt idx="6095">
                  <c:v>11.459</c:v>
                </c:pt>
                <c:pt idx="6096">
                  <c:v>10.999000000000001</c:v>
                </c:pt>
                <c:pt idx="6097">
                  <c:v>10.673</c:v>
                </c:pt>
                <c:pt idx="6098">
                  <c:v>10.532999999999999</c:v>
                </c:pt>
                <c:pt idx="6099">
                  <c:v>10.505000000000001</c:v>
                </c:pt>
                <c:pt idx="6100">
                  <c:v>10.522</c:v>
                </c:pt>
                <c:pt idx="6101">
                  <c:v>10.558999999999999</c:v>
                </c:pt>
                <c:pt idx="6102">
                  <c:v>10.705</c:v>
                </c:pt>
                <c:pt idx="6103">
                  <c:v>10.928000000000001</c:v>
                </c:pt>
                <c:pt idx="6104">
                  <c:v>11.544</c:v>
                </c:pt>
                <c:pt idx="6105">
                  <c:v>12.26</c:v>
                </c:pt>
                <c:pt idx="6106">
                  <c:v>12.523</c:v>
                </c:pt>
                <c:pt idx="6107">
                  <c:v>12.468999999999999</c:v>
                </c:pt>
                <c:pt idx="6108">
                  <c:v>12.244</c:v>
                </c:pt>
                <c:pt idx="6109">
                  <c:v>12.052</c:v>
                </c:pt>
                <c:pt idx="6110">
                  <c:v>12.063000000000001</c:v>
                </c:pt>
                <c:pt idx="6111">
                  <c:v>12.054</c:v>
                </c:pt>
                <c:pt idx="6112">
                  <c:v>12.087999999999999</c:v>
                </c:pt>
                <c:pt idx="6113">
                  <c:v>12.28</c:v>
                </c:pt>
                <c:pt idx="6114">
                  <c:v>12.335000000000001</c:v>
                </c:pt>
                <c:pt idx="6115">
                  <c:v>12.364000000000001</c:v>
                </c:pt>
                <c:pt idx="6116">
                  <c:v>12.407</c:v>
                </c:pt>
                <c:pt idx="6117">
                  <c:v>12.145</c:v>
                </c:pt>
                <c:pt idx="6118">
                  <c:v>11.62</c:v>
                </c:pt>
                <c:pt idx="6119">
                  <c:v>11.173</c:v>
                </c:pt>
                <c:pt idx="6120">
                  <c:v>10.837</c:v>
                </c:pt>
                <c:pt idx="6121">
                  <c:v>10.596</c:v>
                </c:pt>
                <c:pt idx="6122">
                  <c:v>10.512</c:v>
                </c:pt>
                <c:pt idx="6123">
                  <c:v>10.444000000000001</c:v>
                </c:pt>
                <c:pt idx="6124">
                  <c:v>10.385</c:v>
                </c:pt>
                <c:pt idx="6125">
                  <c:v>10.35</c:v>
                </c:pt>
                <c:pt idx="6126">
                  <c:v>10.425000000000001</c:v>
                </c:pt>
                <c:pt idx="6127">
                  <c:v>10.587999999999999</c:v>
                </c:pt>
                <c:pt idx="6128">
                  <c:v>10.978999999999999</c:v>
                </c:pt>
                <c:pt idx="6129">
                  <c:v>11.496</c:v>
                </c:pt>
                <c:pt idx="6130">
                  <c:v>11.935</c:v>
                </c:pt>
                <c:pt idx="6131">
                  <c:v>12.157</c:v>
                </c:pt>
                <c:pt idx="6132">
                  <c:v>12.010999999999999</c:v>
                </c:pt>
                <c:pt idx="6133">
                  <c:v>12.028</c:v>
                </c:pt>
                <c:pt idx="6134">
                  <c:v>11.961</c:v>
                </c:pt>
                <c:pt idx="6135">
                  <c:v>12.053000000000001</c:v>
                </c:pt>
                <c:pt idx="6136">
                  <c:v>12.022</c:v>
                </c:pt>
                <c:pt idx="6137">
                  <c:v>11.997</c:v>
                </c:pt>
                <c:pt idx="6138">
                  <c:v>11.939</c:v>
                </c:pt>
                <c:pt idx="6139">
                  <c:v>12.307</c:v>
                </c:pt>
                <c:pt idx="6140">
                  <c:v>12.516999999999999</c:v>
                </c:pt>
                <c:pt idx="6141">
                  <c:v>12.246</c:v>
                </c:pt>
                <c:pt idx="6142">
                  <c:v>11.788</c:v>
                </c:pt>
                <c:pt idx="6143">
                  <c:v>11.263</c:v>
                </c:pt>
                <c:pt idx="6144">
                  <c:v>10.864000000000001</c:v>
                </c:pt>
                <c:pt idx="6145">
                  <c:v>10.518000000000001</c:v>
                </c:pt>
                <c:pt idx="6146">
                  <c:v>10.365</c:v>
                </c:pt>
                <c:pt idx="6147">
                  <c:v>10.359</c:v>
                </c:pt>
                <c:pt idx="6148">
                  <c:v>10.465</c:v>
                </c:pt>
                <c:pt idx="6149">
                  <c:v>10.699</c:v>
                </c:pt>
                <c:pt idx="6150">
                  <c:v>11.757</c:v>
                </c:pt>
                <c:pt idx="6151">
                  <c:v>13.112</c:v>
                </c:pt>
                <c:pt idx="6152">
                  <c:v>13.428000000000001</c:v>
                </c:pt>
                <c:pt idx="6153">
                  <c:v>13.521000000000001</c:v>
                </c:pt>
                <c:pt idx="6154">
                  <c:v>13.558</c:v>
                </c:pt>
                <c:pt idx="6155">
                  <c:v>13.473000000000001</c:v>
                </c:pt>
                <c:pt idx="6156">
                  <c:v>13.281000000000001</c:v>
                </c:pt>
                <c:pt idx="6157">
                  <c:v>13.366</c:v>
                </c:pt>
                <c:pt idx="6158">
                  <c:v>13.438000000000001</c:v>
                </c:pt>
                <c:pt idx="6159">
                  <c:v>13.449</c:v>
                </c:pt>
                <c:pt idx="6160">
                  <c:v>13.215</c:v>
                </c:pt>
                <c:pt idx="6161">
                  <c:v>13.135</c:v>
                </c:pt>
                <c:pt idx="6162">
                  <c:v>13</c:v>
                </c:pt>
                <c:pt idx="6163">
                  <c:v>13.124000000000001</c:v>
                </c:pt>
                <c:pt idx="6164">
                  <c:v>13.414</c:v>
                </c:pt>
                <c:pt idx="6165">
                  <c:v>13.135</c:v>
                </c:pt>
                <c:pt idx="6166">
                  <c:v>12.537000000000001</c:v>
                </c:pt>
                <c:pt idx="6167">
                  <c:v>11.753</c:v>
                </c:pt>
                <c:pt idx="6168">
                  <c:v>11.227</c:v>
                </c:pt>
                <c:pt idx="6169">
                  <c:v>10.814</c:v>
                </c:pt>
                <c:pt idx="6170">
                  <c:v>10.702</c:v>
                </c:pt>
                <c:pt idx="6171">
                  <c:v>10.6</c:v>
                </c:pt>
                <c:pt idx="6172">
                  <c:v>10.613</c:v>
                </c:pt>
                <c:pt idx="6173">
                  <c:v>10.938000000000001</c:v>
                </c:pt>
                <c:pt idx="6174">
                  <c:v>12.154999999999999</c:v>
                </c:pt>
                <c:pt idx="6175">
                  <c:v>13.48</c:v>
                </c:pt>
                <c:pt idx="6176">
                  <c:v>13.862</c:v>
                </c:pt>
                <c:pt idx="6177">
                  <c:v>13.943</c:v>
                </c:pt>
                <c:pt idx="6178">
                  <c:v>13.814</c:v>
                </c:pt>
                <c:pt idx="6179">
                  <c:v>13.734999999999999</c:v>
                </c:pt>
                <c:pt idx="6180">
                  <c:v>13.646000000000001</c:v>
                </c:pt>
                <c:pt idx="6181">
                  <c:v>13.724</c:v>
                </c:pt>
                <c:pt idx="6182">
                  <c:v>13.643000000000001</c:v>
                </c:pt>
                <c:pt idx="6183">
                  <c:v>13.648999999999999</c:v>
                </c:pt>
                <c:pt idx="6184">
                  <c:v>13.598000000000001</c:v>
                </c:pt>
                <c:pt idx="6185">
                  <c:v>13.586</c:v>
                </c:pt>
                <c:pt idx="6186">
                  <c:v>13.542999999999999</c:v>
                </c:pt>
                <c:pt idx="6187">
                  <c:v>13.523999999999999</c:v>
                </c:pt>
                <c:pt idx="6188">
                  <c:v>13.76</c:v>
                </c:pt>
                <c:pt idx="6189">
                  <c:v>13.49</c:v>
                </c:pt>
                <c:pt idx="6190">
                  <c:v>12.715999999999999</c:v>
                </c:pt>
                <c:pt idx="6191">
                  <c:v>11.795999999999999</c:v>
                </c:pt>
                <c:pt idx="6192">
                  <c:v>11.253</c:v>
                </c:pt>
                <c:pt idx="6193">
                  <c:v>10.835000000000001</c:v>
                </c:pt>
                <c:pt idx="6194">
                  <c:v>10.771000000000001</c:v>
                </c:pt>
                <c:pt idx="6195">
                  <c:v>10.763999999999999</c:v>
                </c:pt>
                <c:pt idx="6196">
                  <c:v>10.917999999999999</c:v>
                </c:pt>
                <c:pt idx="6197">
                  <c:v>11.19</c:v>
                </c:pt>
                <c:pt idx="6198">
                  <c:v>12.414</c:v>
                </c:pt>
                <c:pt idx="6199">
                  <c:v>13.664</c:v>
                </c:pt>
                <c:pt idx="6200">
                  <c:v>14.016999999999999</c:v>
                </c:pt>
                <c:pt idx="6201">
                  <c:v>13.952</c:v>
                </c:pt>
                <c:pt idx="6202">
                  <c:v>13.734</c:v>
                </c:pt>
                <c:pt idx="6203">
                  <c:v>13.757</c:v>
                </c:pt>
                <c:pt idx="6204">
                  <c:v>13.478</c:v>
                </c:pt>
                <c:pt idx="6205">
                  <c:v>13.265000000000001</c:v>
                </c:pt>
                <c:pt idx="6206">
                  <c:v>13.493</c:v>
                </c:pt>
                <c:pt idx="6207">
                  <c:v>13.612</c:v>
                </c:pt>
                <c:pt idx="6208">
                  <c:v>13.648999999999999</c:v>
                </c:pt>
                <c:pt idx="6209">
                  <c:v>13.766</c:v>
                </c:pt>
                <c:pt idx="6210">
                  <c:v>13.702999999999999</c:v>
                </c:pt>
                <c:pt idx="6211">
                  <c:v>13.592000000000001</c:v>
                </c:pt>
                <c:pt idx="6212">
                  <c:v>13.776</c:v>
                </c:pt>
                <c:pt idx="6213">
                  <c:v>13.302</c:v>
                </c:pt>
                <c:pt idx="6214">
                  <c:v>12.766</c:v>
                </c:pt>
                <c:pt idx="6215">
                  <c:v>11.962999999999999</c:v>
                </c:pt>
                <c:pt idx="6216">
                  <c:v>11.468</c:v>
                </c:pt>
                <c:pt idx="6217">
                  <c:v>11.542999999999999</c:v>
                </c:pt>
                <c:pt idx="6218">
                  <c:v>10.954000000000001</c:v>
                </c:pt>
                <c:pt idx="6219">
                  <c:v>10.91</c:v>
                </c:pt>
                <c:pt idx="6220">
                  <c:v>11.016</c:v>
                </c:pt>
                <c:pt idx="6221">
                  <c:v>11.411</c:v>
                </c:pt>
                <c:pt idx="6222">
                  <c:v>12.287000000000001</c:v>
                </c:pt>
                <c:pt idx="6223">
                  <c:v>13.629</c:v>
                </c:pt>
                <c:pt idx="6224">
                  <c:v>14.045999999999999</c:v>
                </c:pt>
                <c:pt idx="6225">
                  <c:v>14.006</c:v>
                </c:pt>
                <c:pt idx="6226">
                  <c:v>14.035</c:v>
                </c:pt>
                <c:pt idx="6227">
                  <c:v>13.891</c:v>
                </c:pt>
                <c:pt idx="6228">
                  <c:v>13.625</c:v>
                </c:pt>
                <c:pt idx="6229">
                  <c:v>13.644</c:v>
                </c:pt>
                <c:pt idx="6230">
                  <c:v>13.843</c:v>
                </c:pt>
                <c:pt idx="6231">
                  <c:v>13.476000000000001</c:v>
                </c:pt>
                <c:pt idx="6232">
                  <c:v>13.541</c:v>
                </c:pt>
                <c:pt idx="6233">
                  <c:v>13.361000000000001</c:v>
                </c:pt>
                <c:pt idx="6234">
                  <c:v>13.324999999999999</c:v>
                </c:pt>
                <c:pt idx="6235">
                  <c:v>13.497999999999999</c:v>
                </c:pt>
                <c:pt idx="6236">
                  <c:v>13.691000000000001</c:v>
                </c:pt>
                <c:pt idx="6237">
                  <c:v>13.462999999999999</c:v>
                </c:pt>
                <c:pt idx="6238">
                  <c:v>12.808</c:v>
                </c:pt>
                <c:pt idx="6239">
                  <c:v>11.803000000000001</c:v>
                </c:pt>
                <c:pt idx="6240">
                  <c:v>11.308</c:v>
                </c:pt>
                <c:pt idx="6241">
                  <c:v>10.871</c:v>
                </c:pt>
                <c:pt idx="6242">
                  <c:v>10.691000000000001</c:v>
                </c:pt>
                <c:pt idx="6243">
                  <c:v>10.746</c:v>
                </c:pt>
                <c:pt idx="6244">
                  <c:v>10.8</c:v>
                </c:pt>
                <c:pt idx="6245">
                  <c:v>11.183999999999999</c:v>
                </c:pt>
                <c:pt idx="6246">
                  <c:v>12.218999999999999</c:v>
                </c:pt>
                <c:pt idx="6247">
                  <c:v>13.53</c:v>
                </c:pt>
                <c:pt idx="6248">
                  <c:v>13.875999999999999</c:v>
                </c:pt>
                <c:pt idx="6249">
                  <c:v>13.782</c:v>
                </c:pt>
                <c:pt idx="6250">
                  <c:v>13.792</c:v>
                </c:pt>
                <c:pt idx="6251">
                  <c:v>13.436</c:v>
                </c:pt>
                <c:pt idx="6252">
                  <c:v>13.284000000000001</c:v>
                </c:pt>
                <c:pt idx="6253">
                  <c:v>13.07</c:v>
                </c:pt>
                <c:pt idx="6254">
                  <c:v>12.988</c:v>
                </c:pt>
                <c:pt idx="6255">
                  <c:v>12.766</c:v>
                </c:pt>
                <c:pt idx="6256">
                  <c:v>12.726000000000001</c:v>
                </c:pt>
                <c:pt idx="6257">
                  <c:v>12.782</c:v>
                </c:pt>
                <c:pt idx="6258">
                  <c:v>12.912000000000001</c:v>
                </c:pt>
                <c:pt idx="6259">
                  <c:v>13.098000000000001</c:v>
                </c:pt>
                <c:pt idx="6260">
                  <c:v>13.041</c:v>
                </c:pt>
                <c:pt idx="6261">
                  <c:v>12.512</c:v>
                </c:pt>
                <c:pt idx="6262">
                  <c:v>12.180999999999999</c:v>
                </c:pt>
                <c:pt idx="6263">
                  <c:v>11.651</c:v>
                </c:pt>
                <c:pt idx="6264">
                  <c:v>11.413</c:v>
                </c:pt>
                <c:pt idx="6265">
                  <c:v>11.085000000000001</c:v>
                </c:pt>
                <c:pt idx="6266">
                  <c:v>10.901999999999999</c:v>
                </c:pt>
                <c:pt idx="6267">
                  <c:v>10.871</c:v>
                </c:pt>
                <c:pt idx="6268">
                  <c:v>10.909000000000001</c:v>
                </c:pt>
                <c:pt idx="6269">
                  <c:v>11.026999999999999</c:v>
                </c:pt>
                <c:pt idx="6270">
                  <c:v>11.196</c:v>
                </c:pt>
                <c:pt idx="6271">
                  <c:v>11.419</c:v>
                </c:pt>
                <c:pt idx="6272">
                  <c:v>12.045999999999999</c:v>
                </c:pt>
                <c:pt idx="6273">
                  <c:v>12.622</c:v>
                </c:pt>
                <c:pt idx="6274">
                  <c:v>12.815</c:v>
                </c:pt>
                <c:pt idx="6275">
                  <c:v>12.765000000000001</c:v>
                </c:pt>
                <c:pt idx="6276">
                  <c:v>12.666</c:v>
                </c:pt>
                <c:pt idx="6277">
                  <c:v>12.478</c:v>
                </c:pt>
                <c:pt idx="6278">
                  <c:v>12.372</c:v>
                </c:pt>
                <c:pt idx="6279">
                  <c:v>12.226000000000001</c:v>
                </c:pt>
                <c:pt idx="6280">
                  <c:v>12.238</c:v>
                </c:pt>
                <c:pt idx="6281">
                  <c:v>12.351000000000001</c:v>
                </c:pt>
                <c:pt idx="6282">
                  <c:v>12.648999999999999</c:v>
                </c:pt>
                <c:pt idx="6283">
                  <c:v>12.795999999999999</c:v>
                </c:pt>
                <c:pt idx="6284">
                  <c:v>12.74</c:v>
                </c:pt>
                <c:pt idx="6285">
                  <c:v>12.395</c:v>
                </c:pt>
                <c:pt idx="6286">
                  <c:v>12.135</c:v>
                </c:pt>
                <c:pt idx="6287">
                  <c:v>11.675000000000001</c:v>
                </c:pt>
                <c:pt idx="6288">
                  <c:v>11.292999999999999</c:v>
                </c:pt>
                <c:pt idx="6289">
                  <c:v>11.101000000000001</c:v>
                </c:pt>
                <c:pt idx="6290">
                  <c:v>10.944000000000001</c:v>
                </c:pt>
                <c:pt idx="6291">
                  <c:v>10.923</c:v>
                </c:pt>
                <c:pt idx="6292">
                  <c:v>10.894</c:v>
                </c:pt>
                <c:pt idx="6293">
                  <c:v>11.021000000000001</c:v>
                </c:pt>
                <c:pt idx="6294">
                  <c:v>11.12</c:v>
                </c:pt>
                <c:pt idx="6295">
                  <c:v>11.292</c:v>
                </c:pt>
                <c:pt idx="6296">
                  <c:v>11.69</c:v>
                </c:pt>
                <c:pt idx="6297">
                  <c:v>12.128</c:v>
                </c:pt>
                <c:pt idx="6298">
                  <c:v>12.416</c:v>
                </c:pt>
                <c:pt idx="6299">
                  <c:v>12.481</c:v>
                </c:pt>
                <c:pt idx="6300">
                  <c:v>12.378</c:v>
                </c:pt>
                <c:pt idx="6301">
                  <c:v>12.217000000000001</c:v>
                </c:pt>
                <c:pt idx="6302">
                  <c:v>12.167</c:v>
                </c:pt>
                <c:pt idx="6303">
                  <c:v>12.186999999999999</c:v>
                </c:pt>
                <c:pt idx="6304">
                  <c:v>12.179</c:v>
                </c:pt>
                <c:pt idx="6305">
                  <c:v>12.313000000000001</c:v>
                </c:pt>
                <c:pt idx="6306">
                  <c:v>12.464</c:v>
                </c:pt>
                <c:pt idx="6307">
                  <c:v>12.853999999999999</c:v>
                </c:pt>
                <c:pt idx="6308">
                  <c:v>13.143000000000001</c:v>
                </c:pt>
                <c:pt idx="6309">
                  <c:v>12.837</c:v>
                </c:pt>
                <c:pt idx="6310">
                  <c:v>12.446</c:v>
                </c:pt>
                <c:pt idx="6311">
                  <c:v>11.901</c:v>
                </c:pt>
                <c:pt idx="6312">
                  <c:v>11.356</c:v>
                </c:pt>
                <c:pt idx="6313">
                  <c:v>11.188000000000001</c:v>
                </c:pt>
                <c:pt idx="6314">
                  <c:v>11.108000000000001</c:v>
                </c:pt>
                <c:pt idx="6315">
                  <c:v>11.138</c:v>
                </c:pt>
                <c:pt idx="6316">
                  <c:v>11.252000000000001</c:v>
                </c:pt>
                <c:pt idx="6317">
                  <c:v>11.659000000000001</c:v>
                </c:pt>
                <c:pt idx="6318">
                  <c:v>12.782</c:v>
                </c:pt>
                <c:pt idx="6319">
                  <c:v>14.159000000000001</c:v>
                </c:pt>
                <c:pt idx="6320">
                  <c:v>14.483000000000001</c:v>
                </c:pt>
                <c:pt idx="6321">
                  <c:v>14.515000000000001</c:v>
                </c:pt>
                <c:pt idx="6322">
                  <c:v>14.423</c:v>
                </c:pt>
                <c:pt idx="6323">
                  <c:v>14.113</c:v>
                </c:pt>
                <c:pt idx="6324">
                  <c:v>13.743</c:v>
                </c:pt>
                <c:pt idx="6325">
                  <c:v>13.821</c:v>
                </c:pt>
                <c:pt idx="6326">
                  <c:v>13.733000000000001</c:v>
                </c:pt>
                <c:pt idx="6327">
                  <c:v>13.644</c:v>
                </c:pt>
                <c:pt idx="6328">
                  <c:v>13.659000000000001</c:v>
                </c:pt>
                <c:pt idx="6329">
                  <c:v>13.532999999999999</c:v>
                </c:pt>
                <c:pt idx="6330">
                  <c:v>13.536</c:v>
                </c:pt>
                <c:pt idx="6331">
                  <c:v>13.996</c:v>
                </c:pt>
                <c:pt idx="6332">
                  <c:v>14.061999999999999</c:v>
                </c:pt>
                <c:pt idx="6333">
                  <c:v>13.711</c:v>
                </c:pt>
                <c:pt idx="6334">
                  <c:v>13.093999999999999</c:v>
                </c:pt>
                <c:pt idx="6335">
                  <c:v>12.368</c:v>
                </c:pt>
                <c:pt idx="6336">
                  <c:v>11.691000000000001</c:v>
                </c:pt>
                <c:pt idx="6337">
                  <c:v>11.378</c:v>
                </c:pt>
                <c:pt idx="6338">
                  <c:v>11.253</c:v>
                </c:pt>
                <c:pt idx="6339">
                  <c:v>11.286</c:v>
                </c:pt>
                <c:pt idx="6340">
                  <c:v>11.377000000000001</c:v>
                </c:pt>
                <c:pt idx="6341">
                  <c:v>11.72</c:v>
                </c:pt>
                <c:pt idx="6342">
                  <c:v>12.832000000000001</c:v>
                </c:pt>
                <c:pt idx="6343">
                  <c:v>14.255000000000001</c:v>
                </c:pt>
                <c:pt idx="6344">
                  <c:v>14.602</c:v>
                </c:pt>
                <c:pt idx="6345">
                  <c:v>14.512</c:v>
                </c:pt>
                <c:pt idx="6346">
                  <c:v>14.412000000000001</c:v>
                </c:pt>
                <c:pt idx="6347">
                  <c:v>14.475</c:v>
                </c:pt>
                <c:pt idx="6348">
                  <c:v>14.2</c:v>
                </c:pt>
                <c:pt idx="6349">
                  <c:v>14.273999999999999</c:v>
                </c:pt>
                <c:pt idx="6350">
                  <c:v>14.141999999999999</c:v>
                </c:pt>
                <c:pt idx="6351">
                  <c:v>14.067</c:v>
                </c:pt>
                <c:pt idx="6352">
                  <c:v>14.17</c:v>
                </c:pt>
                <c:pt idx="6353">
                  <c:v>13.952999999999999</c:v>
                </c:pt>
                <c:pt idx="6354">
                  <c:v>13.888999999999999</c:v>
                </c:pt>
                <c:pt idx="6355">
                  <c:v>14.114000000000001</c:v>
                </c:pt>
                <c:pt idx="6356">
                  <c:v>14.128</c:v>
                </c:pt>
                <c:pt idx="6357">
                  <c:v>13.769</c:v>
                </c:pt>
                <c:pt idx="6358">
                  <c:v>13.07</c:v>
                </c:pt>
                <c:pt idx="6359">
                  <c:v>12.260999999999999</c:v>
                </c:pt>
                <c:pt idx="6360">
                  <c:v>11.547000000000001</c:v>
                </c:pt>
                <c:pt idx="6361">
                  <c:v>11.307</c:v>
                </c:pt>
                <c:pt idx="6362">
                  <c:v>11.209</c:v>
                </c:pt>
                <c:pt idx="6363">
                  <c:v>11.191000000000001</c:v>
                </c:pt>
                <c:pt idx="6364">
                  <c:v>11.207000000000001</c:v>
                </c:pt>
                <c:pt idx="6365">
                  <c:v>11.516</c:v>
                </c:pt>
                <c:pt idx="6366">
                  <c:v>12.664999999999999</c:v>
                </c:pt>
                <c:pt idx="6367">
                  <c:v>14.007999999999999</c:v>
                </c:pt>
                <c:pt idx="6368">
                  <c:v>14.425000000000001</c:v>
                </c:pt>
                <c:pt idx="6369">
                  <c:v>14.316000000000001</c:v>
                </c:pt>
                <c:pt idx="6370">
                  <c:v>14.244999999999999</c:v>
                </c:pt>
                <c:pt idx="6371">
                  <c:v>14.052</c:v>
                </c:pt>
                <c:pt idx="6372">
                  <c:v>13.975</c:v>
                </c:pt>
                <c:pt idx="6373">
                  <c:v>13.893000000000001</c:v>
                </c:pt>
                <c:pt idx="6374">
                  <c:v>13.792</c:v>
                </c:pt>
                <c:pt idx="6375">
                  <c:v>13.648999999999999</c:v>
                </c:pt>
                <c:pt idx="6376">
                  <c:v>13.625</c:v>
                </c:pt>
                <c:pt idx="6377">
                  <c:v>13.613</c:v>
                </c:pt>
                <c:pt idx="6378">
                  <c:v>13.529</c:v>
                </c:pt>
                <c:pt idx="6379">
                  <c:v>13.744999999999999</c:v>
                </c:pt>
                <c:pt idx="6380">
                  <c:v>13.885999999999999</c:v>
                </c:pt>
                <c:pt idx="6381">
                  <c:v>13.544</c:v>
                </c:pt>
                <c:pt idx="6382">
                  <c:v>13.022</c:v>
                </c:pt>
                <c:pt idx="6383">
                  <c:v>12.335000000000001</c:v>
                </c:pt>
                <c:pt idx="6384">
                  <c:v>11.558999999999999</c:v>
                </c:pt>
                <c:pt idx="6385">
                  <c:v>11.173</c:v>
                </c:pt>
                <c:pt idx="6386">
                  <c:v>10.954000000000001</c:v>
                </c:pt>
                <c:pt idx="6387">
                  <c:v>10.955</c:v>
                </c:pt>
                <c:pt idx="6388">
                  <c:v>11.052</c:v>
                </c:pt>
                <c:pt idx="6389">
                  <c:v>11.398</c:v>
                </c:pt>
                <c:pt idx="6390">
                  <c:v>12.565</c:v>
                </c:pt>
                <c:pt idx="6391">
                  <c:v>13.66</c:v>
                </c:pt>
                <c:pt idx="6392">
                  <c:v>14.064</c:v>
                </c:pt>
                <c:pt idx="6393">
                  <c:v>13.898999999999999</c:v>
                </c:pt>
                <c:pt idx="6394">
                  <c:v>13.843999999999999</c:v>
                </c:pt>
                <c:pt idx="6395">
                  <c:v>13.714</c:v>
                </c:pt>
                <c:pt idx="6396">
                  <c:v>13.651999999999999</c:v>
                </c:pt>
                <c:pt idx="6397">
                  <c:v>13.667999999999999</c:v>
                </c:pt>
                <c:pt idx="6398">
                  <c:v>13.537000000000001</c:v>
                </c:pt>
                <c:pt idx="6399">
                  <c:v>13.532</c:v>
                </c:pt>
                <c:pt idx="6400">
                  <c:v>13.489000000000001</c:v>
                </c:pt>
                <c:pt idx="6401">
                  <c:v>13.51</c:v>
                </c:pt>
                <c:pt idx="6402">
                  <c:v>13.526</c:v>
                </c:pt>
                <c:pt idx="6403">
                  <c:v>13.882</c:v>
                </c:pt>
                <c:pt idx="6404">
                  <c:v>13.887</c:v>
                </c:pt>
                <c:pt idx="6405">
                  <c:v>13.457000000000001</c:v>
                </c:pt>
                <c:pt idx="6406">
                  <c:v>12.882</c:v>
                </c:pt>
                <c:pt idx="6407">
                  <c:v>12.208</c:v>
                </c:pt>
                <c:pt idx="6408">
                  <c:v>11.507999999999999</c:v>
                </c:pt>
                <c:pt idx="6409">
                  <c:v>11.143000000000001</c:v>
                </c:pt>
                <c:pt idx="6410">
                  <c:v>11.003</c:v>
                </c:pt>
                <c:pt idx="6411">
                  <c:v>11.146000000000001</c:v>
                </c:pt>
                <c:pt idx="6412">
                  <c:v>11.319000000000001</c:v>
                </c:pt>
                <c:pt idx="6413">
                  <c:v>11.707000000000001</c:v>
                </c:pt>
                <c:pt idx="6414">
                  <c:v>12.802</c:v>
                </c:pt>
                <c:pt idx="6415">
                  <c:v>14.09</c:v>
                </c:pt>
                <c:pt idx="6416">
                  <c:v>14.278</c:v>
                </c:pt>
                <c:pt idx="6417">
                  <c:v>14.31</c:v>
                </c:pt>
                <c:pt idx="6418">
                  <c:v>14.199</c:v>
                </c:pt>
                <c:pt idx="6419">
                  <c:v>13.928000000000001</c:v>
                </c:pt>
                <c:pt idx="6420">
                  <c:v>13.765000000000001</c:v>
                </c:pt>
                <c:pt idx="6421">
                  <c:v>13.601000000000001</c:v>
                </c:pt>
                <c:pt idx="6422">
                  <c:v>13.55</c:v>
                </c:pt>
                <c:pt idx="6423">
                  <c:v>13.289</c:v>
                </c:pt>
                <c:pt idx="6424">
                  <c:v>13.236000000000001</c:v>
                </c:pt>
                <c:pt idx="6425">
                  <c:v>13.233000000000001</c:v>
                </c:pt>
                <c:pt idx="6426">
                  <c:v>13.215999999999999</c:v>
                </c:pt>
                <c:pt idx="6427">
                  <c:v>13.694000000000001</c:v>
                </c:pt>
                <c:pt idx="6428">
                  <c:v>13.403</c:v>
                </c:pt>
                <c:pt idx="6429">
                  <c:v>13.093999999999999</c:v>
                </c:pt>
                <c:pt idx="6430">
                  <c:v>12.772</c:v>
                </c:pt>
                <c:pt idx="6431">
                  <c:v>12.154999999999999</c:v>
                </c:pt>
                <c:pt idx="6432">
                  <c:v>11.84</c:v>
                </c:pt>
                <c:pt idx="6433">
                  <c:v>11.439</c:v>
                </c:pt>
                <c:pt idx="6434">
                  <c:v>11.279</c:v>
                </c:pt>
                <c:pt idx="6435">
                  <c:v>11.224</c:v>
                </c:pt>
                <c:pt idx="6436">
                  <c:v>11.34</c:v>
                </c:pt>
                <c:pt idx="6437">
                  <c:v>11.419</c:v>
                </c:pt>
                <c:pt idx="6438">
                  <c:v>11.726000000000001</c:v>
                </c:pt>
                <c:pt idx="6439">
                  <c:v>12.029</c:v>
                </c:pt>
                <c:pt idx="6440">
                  <c:v>12.596</c:v>
                </c:pt>
                <c:pt idx="6441">
                  <c:v>13.098000000000001</c:v>
                </c:pt>
                <c:pt idx="6442">
                  <c:v>13.266999999999999</c:v>
                </c:pt>
                <c:pt idx="6443">
                  <c:v>13.132</c:v>
                </c:pt>
                <c:pt idx="6444">
                  <c:v>12.901</c:v>
                </c:pt>
                <c:pt idx="6445">
                  <c:v>12.727</c:v>
                </c:pt>
                <c:pt idx="6446">
                  <c:v>12.425000000000001</c:v>
                </c:pt>
                <c:pt idx="6447">
                  <c:v>12.361000000000001</c:v>
                </c:pt>
                <c:pt idx="6448">
                  <c:v>12.49</c:v>
                </c:pt>
                <c:pt idx="6449">
                  <c:v>12.795</c:v>
                </c:pt>
                <c:pt idx="6450">
                  <c:v>13.037000000000001</c:v>
                </c:pt>
                <c:pt idx="6451">
                  <c:v>13.459</c:v>
                </c:pt>
                <c:pt idx="6452">
                  <c:v>13.31</c:v>
                </c:pt>
                <c:pt idx="6453">
                  <c:v>12.878</c:v>
                </c:pt>
                <c:pt idx="6454">
                  <c:v>12.523</c:v>
                </c:pt>
                <c:pt idx="6455">
                  <c:v>12.222</c:v>
                </c:pt>
                <c:pt idx="6456">
                  <c:v>11.87</c:v>
                </c:pt>
                <c:pt idx="6457">
                  <c:v>11.568</c:v>
                </c:pt>
                <c:pt idx="6458">
                  <c:v>11.532999999999999</c:v>
                </c:pt>
                <c:pt idx="6459">
                  <c:v>11.528</c:v>
                </c:pt>
                <c:pt idx="6460">
                  <c:v>11.555</c:v>
                </c:pt>
                <c:pt idx="6461">
                  <c:v>11.648999999999999</c:v>
                </c:pt>
                <c:pt idx="6462">
                  <c:v>11.798</c:v>
                </c:pt>
                <c:pt idx="6463">
                  <c:v>12.073</c:v>
                </c:pt>
                <c:pt idx="6464">
                  <c:v>12.368</c:v>
                </c:pt>
                <c:pt idx="6465">
                  <c:v>12.766</c:v>
                </c:pt>
                <c:pt idx="6466">
                  <c:v>12.954000000000001</c:v>
                </c:pt>
                <c:pt idx="6467">
                  <c:v>12.904999999999999</c:v>
                </c:pt>
                <c:pt idx="6468">
                  <c:v>12.707000000000001</c:v>
                </c:pt>
                <c:pt idx="6469">
                  <c:v>12.625999999999999</c:v>
                </c:pt>
                <c:pt idx="6470">
                  <c:v>12.5</c:v>
                </c:pt>
                <c:pt idx="6471">
                  <c:v>12.429</c:v>
                </c:pt>
                <c:pt idx="6472">
                  <c:v>12.422000000000001</c:v>
                </c:pt>
                <c:pt idx="6473">
                  <c:v>12.493</c:v>
                </c:pt>
                <c:pt idx="6474">
                  <c:v>12.683999999999999</c:v>
                </c:pt>
                <c:pt idx="6475">
                  <c:v>13.173999999999999</c:v>
                </c:pt>
                <c:pt idx="6476">
                  <c:v>13.342000000000001</c:v>
                </c:pt>
                <c:pt idx="6477">
                  <c:v>13.124000000000001</c:v>
                </c:pt>
                <c:pt idx="6478">
                  <c:v>12.755000000000001</c:v>
                </c:pt>
                <c:pt idx="6479">
                  <c:v>12.19</c:v>
                </c:pt>
                <c:pt idx="6480">
                  <c:v>11.782</c:v>
                </c:pt>
                <c:pt idx="6481">
                  <c:v>11.531000000000001</c:v>
                </c:pt>
                <c:pt idx="6482">
                  <c:v>11.443</c:v>
                </c:pt>
                <c:pt idx="6483">
                  <c:v>11.532</c:v>
                </c:pt>
                <c:pt idx="6484">
                  <c:v>11.691000000000001</c:v>
                </c:pt>
                <c:pt idx="6485">
                  <c:v>12.044</c:v>
                </c:pt>
                <c:pt idx="6486">
                  <c:v>13.077</c:v>
                </c:pt>
                <c:pt idx="6487">
                  <c:v>14.404999999999999</c:v>
                </c:pt>
                <c:pt idx="6488">
                  <c:v>14.826000000000001</c:v>
                </c:pt>
                <c:pt idx="6489">
                  <c:v>14.69</c:v>
                </c:pt>
                <c:pt idx="6490">
                  <c:v>14.407999999999999</c:v>
                </c:pt>
                <c:pt idx="6491">
                  <c:v>14.115</c:v>
                </c:pt>
                <c:pt idx="6492">
                  <c:v>14.04</c:v>
                </c:pt>
                <c:pt idx="6493">
                  <c:v>16.637</c:v>
                </c:pt>
                <c:pt idx="6494">
                  <c:v>13.765000000000001</c:v>
                </c:pt>
                <c:pt idx="6495">
                  <c:v>13.590999999999999</c:v>
                </c:pt>
                <c:pt idx="6496">
                  <c:v>13.442</c:v>
                </c:pt>
                <c:pt idx="6497">
                  <c:v>13.361000000000001</c:v>
                </c:pt>
                <c:pt idx="6498">
                  <c:v>13.428000000000001</c:v>
                </c:pt>
                <c:pt idx="6499">
                  <c:v>14.029</c:v>
                </c:pt>
                <c:pt idx="6500">
                  <c:v>14.028</c:v>
                </c:pt>
                <c:pt idx="6501">
                  <c:v>13.741</c:v>
                </c:pt>
                <c:pt idx="6502">
                  <c:v>13.025</c:v>
                </c:pt>
                <c:pt idx="6503">
                  <c:v>12.294</c:v>
                </c:pt>
                <c:pt idx="6504">
                  <c:v>11.817</c:v>
                </c:pt>
                <c:pt idx="6505">
                  <c:v>11.574999999999999</c:v>
                </c:pt>
                <c:pt idx="6506">
                  <c:v>11.457000000000001</c:v>
                </c:pt>
                <c:pt idx="6507">
                  <c:v>11.4</c:v>
                </c:pt>
                <c:pt idx="6508">
                  <c:v>11.542</c:v>
                </c:pt>
                <c:pt idx="6509">
                  <c:v>11.827999999999999</c:v>
                </c:pt>
                <c:pt idx="6510">
                  <c:v>13</c:v>
                </c:pt>
                <c:pt idx="6511">
                  <c:v>14.218999999999999</c:v>
                </c:pt>
                <c:pt idx="6512">
                  <c:v>14.545</c:v>
                </c:pt>
                <c:pt idx="6513">
                  <c:v>14.429</c:v>
                </c:pt>
                <c:pt idx="6514">
                  <c:v>15.208</c:v>
                </c:pt>
                <c:pt idx="6515">
                  <c:v>13.929</c:v>
                </c:pt>
                <c:pt idx="6516">
                  <c:v>13.83</c:v>
                </c:pt>
                <c:pt idx="6517">
                  <c:v>13.813000000000001</c:v>
                </c:pt>
                <c:pt idx="6518">
                  <c:v>13.731999999999999</c:v>
                </c:pt>
                <c:pt idx="6519">
                  <c:v>13.683</c:v>
                </c:pt>
                <c:pt idx="6520">
                  <c:v>13.555</c:v>
                </c:pt>
                <c:pt idx="6521">
                  <c:v>13.51</c:v>
                </c:pt>
                <c:pt idx="6522">
                  <c:v>13.641999999999999</c:v>
                </c:pt>
                <c:pt idx="6523">
                  <c:v>14.042999999999999</c:v>
                </c:pt>
                <c:pt idx="6524">
                  <c:v>14.034000000000001</c:v>
                </c:pt>
                <c:pt idx="6525">
                  <c:v>13.69</c:v>
                </c:pt>
                <c:pt idx="6526">
                  <c:v>13.151</c:v>
                </c:pt>
                <c:pt idx="6527">
                  <c:v>12.391999999999999</c:v>
                </c:pt>
                <c:pt idx="6528">
                  <c:v>11.839</c:v>
                </c:pt>
                <c:pt idx="6529">
                  <c:v>11.529</c:v>
                </c:pt>
                <c:pt idx="6530">
                  <c:v>11.448</c:v>
                </c:pt>
                <c:pt idx="6531">
                  <c:v>11.567</c:v>
                </c:pt>
                <c:pt idx="6532">
                  <c:v>11.632</c:v>
                </c:pt>
                <c:pt idx="6533">
                  <c:v>12.032</c:v>
                </c:pt>
                <c:pt idx="6534">
                  <c:v>13.058</c:v>
                </c:pt>
                <c:pt idx="6535">
                  <c:v>14.249000000000001</c:v>
                </c:pt>
                <c:pt idx="6536">
                  <c:v>14.622</c:v>
                </c:pt>
                <c:pt idx="6537">
                  <c:v>14.666</c:v>
                </c:pt>
                <c:pt idx="6538">
                  <c:v>14.496</c:v>
                </c:pt>
                <c:pt idx="6539">
                  <c:v>14.331</c:v>
                </c:pt>
                <c:pt idx="6540">
                  <c:v>14.207000000000001</c:v>
                </c:pt>
                <c:pt idx="6541">
                  <c:v>13.997</c:v>
                </c:pt>
                <c:pt idx="6542">
                  <c:v>13.946999999999999</c:v>
                </c:pt>
                <c:pt idx="6543">
                  <c:v>13.972</c:v>
                </c:pt>
                <c:pt idx="6544">
                  <c:v>13.8</c:v>
                </c:pt>
                <c:pt idx="6545">
                  <c:v>13.696</c:v>
                </c:pt>
                <c:pt idx="6546">
                  <c:v>13.663</c:v>
                </c:pt>
                <c:pt idx="6547">
                  <c:v>14.065</c:v>
                </c:pt>
                <c:pt idx="6548">
                  <c:v>13.866</c:v>
                </c:pt>
                <c:pt idx="6549">
                  <c:v>13.5</c:v>
                </c:pt>
                <c:pt idx="6550">
                  <c:v>12.917</c:v>
                </c:pt>
                <c:pt idx="6551">
                  <c:v>12.39</c:v>
                </c:pt>
                <c:pt idx="6552">
                  <c:v>11.728999999999999</c:v>
                </c:pt>
                <c:pt idx="6553">
                  <c:v>11.398</c:v>
                </c:pt>
                <c:pt idx="6554">
                  <c:v>11.183</c:v>
                </c:pt>
                <c:pt idx="6555">
                  <c:v>11.279</c:v>
                </c:pt>
                <c:pt idx="6556">
                  <c:v>11.355</c:v>
                </c:pt>
                <c:pt idx="6557">
                  <c:v>11.73</c:v>
                </c:pt>
                <c:pt idx="6558">
                  <c:v>12.709</c:v>
                </c:pt>
                <c:pt idx="6559">
                  <c:v>14.077999999999999</c:v>
                </c:pt>
                <c:pt idx="6560">
                  <c:v>14.423</c:v>
                </c:pt>
                <c:pt idx="6561">
                  <c:v>14.39</c:v>
                </c:pt>
                <c:pt idx="6562">
                  <c:v>14.282999999999999</c:v>
                </c:pt>
                <c:pt idx="6563">
                  <c:v>14.278</c:v>
                </c:pt>
                <c:pt idx="6564">
                  <c:v>14.076000000000001</c:v>
                </c:pt>
                <c:pt idx="6565">
                  <c:v>13.987</c:v>
                </c:pt>
                <c:pt idx="6566">
                  <c:v>13.93</c:v>
                </c:pt>
                <c:pt idx="6567">
                  <c:v>13.804</c:v>
                </c:pt>
                <c:pt idx="6568">
                  <c:v>13.847</c:v>
                </c:pt>
                <c:pt idx="6569">
                  <c:v>13.859</c:v>
                </c:pt>
                <c:pt idx="6570">
                  <c:v>13.920999999999999</c:v>
                </c:pt>
                <c:pt idx="6571">
                  <c:v>14.218</c:v>
                </c:pt>
                <c:pt idx="6572">
                  <c:v>13.914999999999999</c:v>
                </c:pt>
                <c:pt idx="6573">
                  <c:v>13.52</c:v>
                </c:pt>
                <c:pt idx="6574">
                  <c:v>12.986000000000001</c:v>
                </c:pt>
                <c:pt idx="6575">
                  <c:v>12.465999999999999</c:v>
                </c:pt>
                <c:pt idx="6576">
                  <c:v>11.946999999999999</c:v>
                </c:pt>
                <c:pt idx="6577">
                  <c:v>11.589</c:v>
                </c:pt>
                <c:pt idx="6578">
                  <c:v>11.523</c:v>
                </c:pt>
                <c:pt idx="6579">
                  <c:v>11.484999999999999</c:v>
                </c:pt>
                <c:pt idx="6580">
                  <c:v>11.468</c:v>
                </c:pt>
                <c:pt idx="6581">
                  <c:v>11.920999999999999</c:v>
                </c:pt>
                <c:pt idx="6582">
                  <c:v>12.997999999999999</c:v>
                </c:pt>
                <c:pt idx="6583">
                  <c:v>14.212</c:v>
                </c:pt>
                <c:pt idx="6584">
                  <c:v>14.584</c:v>
                </c:pt>
                <c:pt idx="6585">
                  <c:v>14.488</c:v>
                </c:pt>
                <c:pt idx="6586">
                  <c:v>14.422000000000001</c:v>
                </c:pt>
                <c:pt idx="6587">
                  <c:v>14.302</c:v>
                </c:pt>
                <c:pt idx="6588">
                  <c:v>13.926</c:v>
                </c:pt>
                <c:pt idx="6589">
                  <c:v>13.712</c:v>
                </c:pt>
                <c:pt idx="6590">
                  <c:v>13.584</c:v>
                </c:pt>
                <c:pt idx="6591">
                  <c:v>13.353</c:v>
                </c:pt>
                <c:pt idx="6592">
                  <c:v>13.44</c:v>
                </c:pt>
                <c:pt idx="6593">
                  <c:v>13.678000000000001</c:v>
                </c:pt>
                <c:pt idx="6594">
                  <c:v>13.602</c:v>
                </c:pt>
                <c:pt idx="6595">
                  <c:v>13.634</c:v>
                </c:pt>
                <c:pt idx="6596">
                  <c:v>13.492000000000001</c:v>
                </c:pt>
                <c:pt idx="6597">
                  <c:v>13.215</c:v>
                </c:pt>
                <c:pt idx="6598">
                  <c:v>12.803000000000001</c:v>
                </c:pt>
                <c:pt idx="6599">
                  <c:v>12.333</c:v>
                </c:pt>
                <c:pt idx="6600">
                  <c:v>11.948</c:v>
                </c:pt>
                <c:pt idx="6601">
                  <c:v>11.64</c:v>
                </c:pt>
                <c:pt idx="6602">
                  <c:v>11.590999999999999</c:v>
                </c:pt>
                <c:pt idx="6603">
                  <c:v>11.603</c:v>
                </c:pt>
                <c:pt idx="6604">
                  <c:v>11.657</c:v>
                </c:pt>
                <c:pt idx="6605">
                  <c:v>11.87</c:v>
                </c:pt>
                <c:pt idx="6606">
                  <c:v>12.145</c:v>
                </c:pt>
                <c:pt idx="6607">
                  <c:v>12.428000000000001</c:v>
                </c:pt>
                <c:pt idx="6608">
                  <c:v>12.914</c:v>
                </c:pt>
                <c:pt idx="6609">
                  <c:v>13.472</c:v>
                </c:pt>
                <c:pt idx="6610">
                  <c:v>13.59</c:v>
                </c:pt>
                <c:pt idx="6611">
                  <c:v>13.445</c:v>
                </c:pt>
                <c:pt idx="6612">
                  <c:v>13.125</c:v>
                </c:pt>
                <c:pt idx="6613">
                  <c:v>12.907999999999999</c:v>
                </c:pt>
                <c:pt idx="6614">
                  <c:v>12.84</c:v>
                </c:pt>
                <c:pt idx="6615">
                  <c:v>12.858000000000001</c:v>
                </c:pt>
                <c:pt idx="6616">
                  <c:v>12.96</c:v>
                </c:pt>
                <c:pt idx="6617">
                  <c:v>13.103</c:v>
                </c:pt>
                <c:pt idx="6618">
                  <c:v>13.452999999999999</c:v>
                </c:pt>
                <c:pt idx="6619">
                  <c:v>13.708</c:v>
                </c:pt>
                <c:pt idx="6620">
                  <c:v>13.298</c:v>
                </c:pt>
                <c:pt idx="6621">
                  <c:v>13.012</c:v>
                </c:pt>
                <c:pt idx="6622">
                  <c:v>12.695</c:v>
                </c:pt>
                <c:pt idx="6623">
                  <c:v>12.31</c:v>
                </c:pt>
                <c:pt idx="6624">
                  <c:v>11.887</c:v>
                </c:pt>
                <c:pt idx="6625">
                  <c:v>11.637</c:v>
                </c:pt>
                <c:pt idx="6626">
                  <c:v>11.486000000000001</c:v>
                </c:pt>
                <c:pt idx="6627">
                  <c:v>11.417999999999999</c:v>
                </c:pt>
                <c:pt idx="6628">
                  <c:v>11.458</c:v>
                </c:pt>
                <c:pt idx="6629">
                  <c:v>11.541</c:v>
                </c:pt>
                <c:pt idx="6630">
                  <c:v>11.744</c:v>
                </c:pt>
                <c:pt idx="6631">
                  <c:v>12.061</c:v>
                </c:pt>
                <c:pt idx="6632">
                  <c:v>12.500999999999999</c:v>
                </c:pt>
                <c:pt idx="6633">
                  <c:v>13.012</c:v>
                </c:pt>
                <c:pt idx="6634">
                  <c:v>13.198</c:v>
                </c:pt>
                <c:pt idx="6635">
                  <c:v>13.099</c:v>
                </c:pt>
                <c:pt idx="6636">
                  <c:v>12.981999999999999</c:v>
                </c:pt>
                <c:pt idx="6637">
                  <c:v>12.865</c:v>
                </c:pt>
                <c:pt idx="6638">
                  <c:v>12.798</c:v>
                </c:pt>
                <c:pt idx="6639">
                  <c:v>12.815</c:v>
                </c:pt>
                <c:pt idx="6640">
                  <c:v>12.91</c:v>
                </c:pt>
                <c:pt idx="6641">
                  <c:v>12.997999999999999</c:v>
                </c:pt>
                <c:pt idx="6642">
                  <c:v>13.289</c:v>
                </c:pt>
                <c:pt idx="6643">
                  <c:v>13.942</c:v>
                </c:pt>
                <c:pt idx="6644">
                  <c:v>13.89</c:v>
                </c:pt>
                <c:pt idx="6645">
                  <c:v>13.612</c:v>
                </c:pt>
                <c:pt idx="6646">
                  <c:v>13.207000000000001</c:v>
                </c:pt>
                <c:pt idx="6647">
                  <c:v>12.662000000000001</c:v>
                </c:pt>
                <c:pt idx="6648">
                  <c:v>12.085000000000001</c:v>
                </c:pt>
                <c:pt idx="6649">
                  <c:v>11.856</c:v>
                </c:pt>
                <c:pt idx="6650">
                  <c:v>11.701000000000001</c:v>
                </c:pt>
                <c:pt idx="6651">
                  <c:v>11.769</c:v>
                </c:pt>
                <c:pt idx="6652">
                  <c:v>11.974</c:v>
                </c:pt>
                <c:pt idx="6653">
                  <c:v>12.276</c:v>
                </c:pt>
                <c:pt idx="6654">
                  <c:v>13.558999999999999</c:v>
                </c:pt>
                <c:pt idx="6655">
                  <c:v>15.134</c:v>
                </c:pt>
                <c:pt idx="6656">
                  <c:v>15.749000000000001</c:v>
                </c:pt>
                <c:pt idx="6657">
                  <c:v>15.582000000000001</c:v>
                </c:pt>
                <c:pt idx="6658">
                  <c:v>15.23</c:v>
                </c:pt>
                <c:pt idx="6659">
                  <c:v>14.984999999999999</c:v>
                </c:pt>
                <c:pt idx="6660">
                  <c:v>14.614000000000001</c:v>
                </c:pt>
                <c:pt idx="6661">
                  <c:v>14.475</c:v>
                </c:pt>
                <c:pt idx="6662">
                  <c:v>14.269</c:v>
                </c:pt>
                <c:pt idx="6663">
                  <c:v>14.247999999999999</c:v>
                </c:pt>
                <c:pt idx="6664">
                  <c:v>14.314</c:v>
                </c:pt>
                <c:pt idx="6665">
                  <c:v>14.262</c:v>
                </c:pt>
                <c:pt idx="6666">
                  <c:v>14.326000000000001</c:v>
                </c:pt>
                <c:pt idx="6667">
                  <c:v>14.707000000000001</c:v>
                </c:pt>
                <c:pt idx="6668">
                  <c:v>14.497999999999999</c:v>
                </c:pt>
                <c:pt idx="6669">
                  <c:v>14.159000000000001</c:v>
                </c:pt>
                <c:pt idx="6670">
                  <c:v>13.567</c:v>
                </c:pt>
                <c:pt idx="6671">
                  <c:v>12.717000000000001</c:v>
                </c:pt>
                <c:pt idx="6672">
                  <c:v>12.304</c:v>
                </c:pt>
                <c:pt idx="6673">
                  <c:v>12.035</c:v>
                </c:pt>
                <c:pt idx="6674">
                  <c:v>11.868</c:v>
                </c:pt>
                <c:pt idx="6675">
                  <c:v>11.801</c:v>
                </c:pt>
                <c:pt idx="6676">
                  <c:v>11.907999999999999</c:v>
                </c:pt>
                <c:pt idx="6677">
                  <c:v>12.224</c:v>
                </c:pt>
                <c:pt idx="6678">
                  <c:v>13.451000000000001</c:v>
                </c:pt>
                <c:pt idx="6679">
                  <c:v>14.891</c:v>
                </c:pt>
                <c:pt idx="6680">
                  <c:v>15.113</c:v>
                </c:pt>
                <c:pt idx="6681">
                  <c:v>15.047000000000001</c:v>
                </c:pt>
                <c:pt idx="6682">
                  <c:v>15.006</c:v>
                </c:pt>
                <c:pt idx="6683">
                  <c:v>14.840999999999999</c:v>
                </c:pt>
                <c:pt idx="6684">
                  <c:v>14.606999999999999</c:v>
                </c:pt>
                <c:pt idx="6685">
                  <c:v>14.467000000000001</c:v>
                </c:pt>
                <c:pt idx="6686">
                  <c:v>14.371</c:v>
                </c:pt>
                <c:pt idx="6687">
                  <c:v>14.407</c:v>
                </c:pt>
                <c:pt idx="6688">
                  <c:v>14.563000000000001</c:v>
                </c:pt>
                <c:pt idx="6689">
                  <c:v>14.483000000000001</c:v>
                </c:pt>
                <c:pt idx="6690">
                  <c:v>14.689</c:v>
                </c:pt>
                <c:pt idx="6691">
                  <c:v>14.955</c:v>
                </c:pt>
                <c:pt idx="6692">
                  <c:v>14.717000000000001</c:v>
                </c:pt>
                <c:pt idx="6693">
                  <c:v>14.406000000000001</c:v>
                </c:pt>
                <c:pt idx="6694">
                  <c:v>13.769</c:v>
                </c:pt>
                <c:pt idx="6695">
                  <c:v>13.028</c:v>
                </c:pt>
                <c:pt idx="6696">
                  <c:v>12.472</c:v>
                </c:pt>
                <c:pt idx="6697">
                  <c:v>12.201000000000001</c:v>
                </c:pt>
                <c:pt idx="6698">
                  <c:v>12.13</c:v>
                </c:pt>
                <c:pt idx="6699">
                  <c:v>12.143000000000001</c:v>
                </c:pt>
                <c:pt idx="6700">
                  <c:v>12.208</c:v>
                </c:pt>
                <c:pt idx="6701">
                  <c:v>12.561999999999999</c:v>
                </c:pt>
                <c:pt idx="6702">
                  <c:v>13.811</c:v>
                </c:pt>
                <c:pt idx="6703">
                  <c:v>15.022</c:v>
                </c:pt>
                <c:pt idx="6704">
                  <c:v>15.378</c:v>
                </c:pt>
                <c:pt idx="6705">
                  <c:v>15.266</c:v>
                </c:pt>
                <c:pt idx="6706">
                  <c:v>15.27</c:v>
                </c:pt>
                <c:pt idx="6707">
                  <c:v>15.156000000000001</c:v>
                </c:pt>
                <c:pt idx="6708">
                  <c:v>15.036</c:v>
                </c:pt>
                <c:pt idx="6709">
                  <c:v>14.973000000000001</c:v>
                </c:pt>
                <c:pt idx="6710">
                  <c:v>14.939</c:v>
                </c:pt>
                <c:pt idx="6711">
                  <c:v>14.994999999999999</c:v>
                </c:pt>
                <c:pt idx="6712">
                  <c:v>15.073</c:v>
                </c:pt>
                <c:pt idx="6713">
                  <c:v>15.018000000000001</c:v>
                </c:pt>
                <c:pt idx="6714">
                  <c:v>15.148999999999999</c:v>
                </c:pt>
                <c:pt idx="6715">
                  <c:v>15.343</c:v>
                </c:pt>
                <c:pt idx="6716">
                  <c:v>15.135999999999999</c:v>
                </c:pt>
                <c:pt idx="6717">
                  <c:v>14.817</c:v>
                </c:pt>
                <c:pt idx="6718">
                  <c:v>14.202</c:v>
                </c:pt>
                <c:pt idx="6719">
                  <c:v>13.467000000000001</c:v>
                </c:pt>
                <c:pt idx="6720">
                  <c:v>12.786</c:v>
                </c:pt>
                <c:pt idx="6721">
                  <c:v>12.379</c:v>
                </c:pt>
                <c:pt idx="6722">
                  <c:v>12.311</c:v>
                </c:pt>
                <c:pt idx="6723">
                  <c:v>12.259</c:v>
                </c:pt>
                <c:pt idx="6724">
                  <c:v>12.414</c:v>
                </c:pt>
                <c:pt idx="6725">
                  <c:v>12.885999999999999</c:v>
                </c:pt>
                <c:pt idx="6726">
                  <c:v>13.936999999999999</c:v>
                </c:pt>
                <c:pt idx="6727">
                  <c:v>15.444000000000001</c:v>
                </c:pt>
                <c:pt idx="6728">
                  <c:v>15.771000000000001</c:v>
                </c:pt>
                <c:pt idx="6729">
                  <c:v>15.71</c:v>
                </c:pt>
                <c:pt idx="6730">
                  <c:v>15.657999999999999</c:v>
                </c:pt>
                <c:pt idx="6731">
                  <c:v>15.452999999999999</c:v>
                </c:pt>
                <c:pt idx="6732">
                  <c:v>15.339</c:v>
                </c:pt>
                <c:pt idx="6733">
                  <c:v>15.259</c:v>
                </c:pt>
                <c:pt idx="6734">
                  <c:v>15.16</c:v>
                </c:pt>
                <c:pt idx="6735">
                  <c:v>15.212</c:v>
                </c:pt>
                <c:pt idx="6736">
                  <c:v>15.061</c:v>
                </c:pt>
                <c:pt idx="6737">
                  <c:v>15.148</c:v>
                </c:pt>
                <c:pt idx="6738">
                  <c:v>15.337999999999999</c:v>
                </c:pt>
                <c:pt idx="6739">
                  <c:v>15.602</c:v>
                </c:pt>
                <c:pt idx="6740">
                  <c:v>15.268000000000001</c:v>
                </c:pt>
                <c:pt idx="6741">
                  <c:v>14.882999999999999</c:v>
                </c:pt>
                <c:pt idx="6742">
                  <c:v>14.317</c:v>
                </c:pt>
                <c:pt idx="6743">
                  <c:v>13.537000000000001</c:v>
                </c:pt>
                <c:pt idx="6744">
                  <c:v>13.122999999999999</c:v>
                </c:pt>
                <c:pt idx="6745">
                  <c:v>12.832000000000001</c:v>
                </c:pt>
                <c:pt idx="6746">
                  <c:v>12.585000000000001</c:v>
                </c:pt>
                <c:pt idx="6747">
                  <c:v>12.599</c:v>
                </c:pt>
                <c:pt idx="6748">
                  <c:v>12.685</c:v>
                </c:pt>
                <c:pt idx="6749">
                  <c:v>13.002000000000001</c:v>
                </c:pt>
                <c:pt idx="6750">
                  <c:v>14.023999999999999</c:v>
                </c:pt>
                <c:pt idx="6751">
                  <c:v>15.436</c:v>
                </c:pt>
                <c:pt idx="6752">
                  <c:v>15.914</c:v>
                </c:pt>
                <c:pt idx="6753">
                  <c:v>15.856999999999999</c:v>
                </c:pt>
                <c:pt idx="6754">
                  <c:v>16.009</c:v>
                </c:pt>
                <c:pt idx="6755">
                  <c:v>15.821999999999999</c:v>
                </c:pt>
                <c:pt idx="6756">
                  <c:v>15.547000000000001</c:v>
                </c:pt>
                <c:pt idx="6757">
                  <c:v>15.195</c:v>
                </c:pt>
                <c:pt idx="6758">
                  <c:v>15.144</c:v>
                </c:pt>
                <c:pt idx="6759">
                  <c:v>14.978</c:v>
                </c:pt>
                <c:pt idx="6760">
                  <c:v>14.901</c:v>
                </c:pt>
                <c:pt idx="6761">
                  <c:v>14.869</c:v>
                </c:pt>
                <c:pt idx="6762">
                  <c:v>15.153</c:v>
                </c:pt>
                <c:pt idx="6763">
                  <c:v>15.202999999999999</c:v>
                </c:pt>
                <c:pt idx="6764">
                  <c:v>14.705</c:v>
                </c:pt>
                <c:pt idx="6765">
                  <c:v>14.241</c:v>
                </c:pt>
                <c:pt idx="6766">
                  <c:v>13.816000000000001</c:v>
                </c:pt>
                <c:pt idx="6767">
                  <c:v>13.295999999999999</c:v>
                </c:pt>
                <c:pt idx="6768">
                  <c:v>12.78</c:v>
                </c:pt>
                <c:pt idx="6769">
                  <c:v>12.384</c:v>
                </c:pt>
                <c:pt idx="6770">
                  <c:v>12.103</c:v>
                </c:pt>
                <c:pt idx="6771">
                  <c:v>12.131</c:v>
                </c:pt>
                <c:pt idx="6772">
                  <c:v>12.218</c:v>
                </c:pt>
                <c:pt idx="6773">
                  <c:v>12.247999999999999</c:v>
                </c:pt>
                <c:pt idx="6774">
                  <c:v>12.622999999999999</c:v>
                </c:pt>
                <c:pt idx="6775">
                  <c:v>13.101000000000001</c:v>
                </c:pt>
                <c:pt idx="6776">
                  <c:v>13.615</c:v>
                </c:pt>
                <c:pt idx="6777">
                  <c:v>14.238</c:v>
                </c:pt>
                <c:pt idx="6778">
                  <c:v>14.510999999999999</c:v>
                </c:pt>
                <c:pt idx="6779">
                  <c:v>14.384</c:v>
                </c:pt>
                <c:pt idx="6780">
                  <c:v>14.137</c:v>
                </c:pt>
                <c:pt idx="6781">
                  <c:v>13.837999999999999</c:v>
                </c:pt>
                <c:pt idx="6782">
                  <c:v>13.811</c:v>
                </c:pt>
                <c:pt idx="6783">
                  <c:v>13.708</c:v>
                </c:pt>
                <c:pt idx="6784">
                  <c:v>13.782</c:v>
                </c:pt>
                <c:pt idx="6785">
                  <c:v>14.112</c:v>
                </c:pt>
                <c:pt idx="6786">
                  <c:v>14.46</c:v>
                </c:pt>
                <c:pt idx="6787">
                  <c:v>14.601000000000001</c:v>
                </c:pt>
                <c:pt idx="6788">
                  <c:v>14.146000000000001</c:v>
                </c:pt>
                <c:pt idx="6789">
                  <c:v>13.847</c:v>
                </c:pt>
                <c:pt idx="6790">
                  <c:v>13.484</c:v>
                </c:pt>
                <c:pt idx="6791">
                  <c:v>12.987</c:v>
                </c:pt>
                <c:pt idx="6792">
                  <c:v>12.313000000000001</c:v>
                </c:pt>
                <c:pt idx="6793">
                  <c:v>12.2</c:v>
                </c:pt>
                <c:pt idx="6794">
                  <c:v>12.028</c:v>
                </c:pt>
                <c:pt idx="6795">
                  <c:v>11.919</c:v>
                </c:pt>
                <c:pt idx="6796">
                  <c:v>11.988</c:v>
                </c:pt>
                <c:pt idx="6797">
                  <c:v>11.999000000000001</c:v>
                </c:pt>
                <c:pt idx="6798">
                  <c:v>12.172000000000001</c:v>
                </c:pt>
                <c:pt idx="6799">
                  <c:v>12.522</c:v>
                </c:pt>
                <c:pt idx="6800">
                  <c:v>13.122999999999999</c:v>
                </c:pt>
                <c:pt idx="6801">
                  <c:v>13.552</c:v>
                </c:pt>
                <c:pt idx="6802">
                  <c:v>13.707000000000001</c:v>
                </c:pt>
                <c:pt idx="6803">
                  <c:v>13.718999999999999</c:v>
                </c:pt>
                <c:pt idx="6804">
                  <c:v>13.574999999999999</c:v>
                </c:pt>
                <c:pt idx="6805">
                  <c:v>13.468</c:v>
                </c:pt>
                <c:pt idx="6806">
                  <c:v>13.494999999999999</c:v>
                </c:pt>
                <c:pt idx="6807">
                  <c:v>13.472</c:v>
                </c:pt>
                <c:pt idx="6808">
                  <c:v>13.66</c:v>
                </c:pt>
                <c:pt idx="6809">
                  <c:v>13.930999999999999</c:v>
                </c:pt>
                <c:pt idx="6810">
                  <c:v>14.393000000000001</c:v>
                </c:pt>
                <c:pt idx="6811">
                  <c:v>14.693</c:v>
                </c:pt>
                <c:pt idx="6812">
                  <c:v>14.349</c:v>
                </c:pt>
                <c:pt idx="6813">
                  <c:v>14.074</c:v>
                </c:pt>
                <c:pt idx="6814">
                  <c:v>13.545999999999999</c:v>
                </c:pt>
                <c:pt idx="6815">
                  <c:v>12.868</c:v>
                </c:pt>
                <c:pt idx="6816">
                  <c:v>12.279</c:v>
                </c:pt>
                <c:pt idx="6817">
                  <c:v>12.061</c:v>
                </c:pt>
                <c:pt idx="6818">
                  <c:v>11.986000000000001</c:v>
                </c:pt>
                <c:pt idx="6819">
                  <c:v>11.997</c:v>
                </c:pt>
                <c:pt idx="6820">
                  <c:v>12.083</c:v>
                </c:pt>
                <c:pt idx="6821">
                  <c:v>12.515000000000001</c:v>
                </c:pt>
                <c:pt idx="6822">
                  <c:v>14.019</c:v>
                </c:pt>
                <c:pt idx="6823">
                  <c:v>15.592000000000001</c:v>
                </c:pt>
                <c:pt idx="6824">
                  <c:v>15.87</c:v>
                </c:pt>
                <c:pt idx="6825">
                  <c:v>15.692</c:v>
                </c:pt>
                <c:pt idx="6826">
                  <c:v>15.756</c:v>
                </c:pt>
                <c:pt idx="6827">
                  <c:v>15.416</c:v>
                </c:pt>
                <c:pt idx="6828">
                  <c:v>15.233000000000001</c:v>
                </c:pt>
                <c:pt idx="6829">
                  <c:v>15.112</c:v>
                </c:pt>
                <c:pt idx="6830">
                  <c:v>15.148</c:v>
                </c:pt>
                <c:pt idx="6831">
                  <c:v>15.010999999999999</c:v>
                </c:pt>
                <c:pt idx="6832">
                  <c:v>15.023</c:v>
                </c:pt>
                <c:pt idx="6833">
                  <c:v>15.025</c:v>
                </c:pt>
                <c:pt idx="6834">
                  <c:v>15.316000000000001</c:v>
                </c:pt>
                <c:pt idx="6835">
                  <c:v>15.505000000000001</c:v>
                </c:pt>
                <c:pt idx="6836">
                  <c:v>15.093999999999999</c:v>
                </c:pt>
                <c:pt idx="6837">
                  <c:v>14.75</c:v>
                </c:pt>
                <c:pt idx="6838">
                  <c:v>14.186999999999999</c:v>
                </c:pt>
                <c:pt idx="6839">
                  <c:v>13.327999999999999</c:v>
                </c:pt>
                <c:pt idx="6840">
                  <c:v>12.779</c:v>
                </c:pt>
                <c:pt idx="6841">
                  <c:v>12.484999999999999</c:v>
                </c:pt>
                <c:pt idx="6842">
                  <c:v>12.39</c:v>
                </c:pt>
                <c:pt idx="6843">
                  <c:v>12.414</c:v>
                </c:pt>
                <c:pt idx="6844">
                  <c:v>12.529</c:v>
                </c:pt>
                <c:pt idx="6845">
                  <c:v>12.792</c:v>
                </c:pt>
                <c:pt idx="6846">
                  <c:v>14.237</c:v>
                </c:pt>
                <c:pt idx="6847">
                  <c:v>15.993</c:v>
                </c:pt>
                <c:pt idx="6848">
                  <c:v>16.271000000000001</c:v>
                </c:pt>
                <c:pt idx="6849">
                  <c:v>16.024999999999999</c:v>
                </c:pt>
                <c:pt idx="6850">
                  <c:v>15.885</c:v>
                </c:pt>
                <c:pt idx="6851">
                  <c:v>15.679</c:v>
                </c:pt>
                <c:pt idx="6852">
                  <c:v>15.282</c:v>
                </c:pt>
                <c:pt idx="6853">
                  <c:v>15.14</c:v>
                </c:pt>
                <c:pt idx="6854">
                  <c:v>15.154</c:v>
                </c:pt>
                <c:pt idx="6855">
                  <c:v>15.097</c:v>
                </c:pt>
                <c:pt idx="6856">
                  <c:v>15.018000000000001</c:v>
                </c:pt>
                <c:pt idx="6857">
                  <c:v>15.11</c:v>
                </c:pt>
                <c:pt idx="6858">
                  <c:v>15.545999999999999</c:v>
                </c:pt>
                <c:pt idx="6859">
                  <c:v>15.704000000000001</c:v>
                </c:pt>
                <c:pt idx="6860">
                  <c:v>15.545999999999999</c:v>
                </c:pt>
                <c:pt idx="6861">
                  <c:v>15.098000000000001</c:v>
                </c:pt>
                <c:pt idx="6862">
                  <c:v>14.589</c:v>
                </c:pt>
                <c:pt idx="6863">
                  <c:v>13.872999999999999</c:v>
                </c:pt>
                <c:pt idx="6864">
                  <c:v>13.382999999999999</c:v>
                </c:pt>
                <c:pt idx="6865">
                  <c:v>12.952999999999999</c:v>
                </c:pt>
                <c:pt idx="6866">
                  <c:v>12.855</c:v>
                </c:pt>
                <c:pt idx="6867">
                  <c:v>12.93</c:v>
                </c:pt>
                <c:pt idx="6868">
                  <c:v>13.031000000000001</c:v>
                </c:pt>
                <c:pt idx="6869">
                  <c:v>13.413</c:v>
                </c:pt>
                <c:pt idx="6870">
                  <c:v>14.811</c:v>
                </c:pt>
                <c:pt idx="6871">
                  <c:v>16.616</c:v>
                </c:pt>
                <c:pt idx="6872">
                  <c:v>16.838000000000001</c:v>
                </c:pt>
                <c:pt idx="6873">
                  <c:v>16.597000000000001</c:v>
                </c:pt>
                <c:pt idx="6874">
                  <c:v>16.390999999999998</c:v>
                </c:pt>
                <c:pt idx="6875">
                  <c:v>15.939</c:v>
                </c:pt>
                <c:pt idx="6876">
                  <c:v>15.54</c:v>
                </c:pt>
                <c:pt idx="6877">
                  <c:v>15.315</c:v>
                </c:pt>
                <c:pt idx="6878">
                  <c:v>15.27</c:v>
                </c:pt>
                <c:pt idx="6879">
                  <c:v>15.1</c:v>
                </c:pt>
                <c:pt idx="6880">
                  <c:v>14.885999999999999</c:v>
                </c:pt>
                <c:pt idx="6881">
                  <c:v>15.061999999999999</c:v>
                </c:pt>
                <c:pt idx="6882">
                  <c:v>15.593999999999999</c:v>
                </c:pt>
                <c:pt idx="6883">
                  <c:v>15.898999999999999</c:v>
                </c:pt>
                <c:pt idx="6884">
                  <c:v>15.641999999999999</c:v>
                </c:pt>
                <c:pt idx="6885">
                  <c:v>15.233000000000001</c:v>
                </c:pt>
                <c:pt idx="6886">
                  <c:v>14.657</c:v>
                </c:pt>
                <c:pt idx="6887">
                  <c:v>13.862</c:v>
                </c:pt>
                <c:pt idx="6888">
                  <c:v>13.364000000000001</c:v>
                </c:pt>
                <c:pt idx="6889">
                  <c:v>13.066000000000001</c:v>
                </c:pt>
                <c:pt idx="6890">
                  <c:v>12.907</c:v>
                </c:pt>
                <c:pt idx="6891">
                  <c:v>12.906000000000001</c:v>
                </c:pt>
                <c:pt idx="6892">
                  <c:v>13</c:v>
                </c:pt>
                <c:pt idx="6893">
                  <c:v>13.465</c:v>
                </c:pt>
                <c:pt idx="6894">
                  <c:v>14.863</c:v>
                </c:pt>
                <c:pt idx="6895">
                  <c:v>16.715</c:v>
                </c:pt>
                <c:pt idx="6896">
                  <c:v>16.841000000000001</c:v>
                </c:pt>
                <c:pt idx="6897">
                  <c:v>16.675000000000001</c:v>
                </c:pt>
                <c:pt idx="6898">
                  <c:v>16.577999999999999</c:v>
                </c:pt>
                <c:pt idx="6899">
                  <c:v>16.076000000000001</c:v>
                </c:pt>
                <c:pt idx="6900">
                  <c:v>15.747</c:v>
                </c:pt>
                <c:pt idx="6901">
                  <c:v>15.493</c:v>
                </c:pt>
                <c:pt idx="6902">
                  <c:v>15.252000000000001</c:v>
                </c:pt>
                <c:pt idx="6903">
                  <c:v>15.253</c:v>
                </c:pt>
                <c:pt idx="6904">
                  <c:v>15.311</c:v>
                </c:pt>
                <c:pt idx="6905">
                  <c:v>15.317</c:v>
                </c:pt>
                <c:pt idx="6906">
                  <c:v>15.837</c:v>
                </c:pt>
                <c:pt idx="6907">
                  <c:v>16.044</c:v>
                </c:pt>
                <c:pt idx="6908">
                  <c:v>15.829000000000001</c:v>
                </c:pt>
                <c:pt idx="6909">
                  <c:v>15.566000000000001</c:v>
                </c:pt>
                <c:pt idx="6910">
                  <c:v>14.8</c:v>
                </c:pt>
                <c:pt idx="6911">
                  <c:v>14.021000000000001</c:v>
                </c:pt>
                <c:pt idx="6912">
                  <c:v>13.413</c:v>
                </c:pt>
                <c:pt idx="6913">
                  <c:v>13.141999999999999</c:v>
                </c:pt>
                <c:pt idx="6914">
                  <c:v>13.032999999999999</c:v>
                </c:pt>
                <c:pt idx="6915">
                  <c:v>13.151</c:v>
                </c:pt>
                <c:pt idx="6916">
                  <c:v>13.323</c:v>
                </c:pt>
                <c:pt idx="6917">
                  <c:v>13.66</c:v>
                </c:pt>
                <c:pt idx="6918">
                  <c:v>15.036</c:v>
                </c:pt>
                <c:pt idx="6919">
                  <c:v>16.655999999999999</c:v>
                </c:pt>
                <c:pt idx="6920">
                  <c:v>17.05</c:v>
                </c:pt>
                <c:pt idx="6921">
                  <c:v>16.937000000000001</c:v>
                </c:pt>
                <c:pt idx="6922">
                  <c:v>16.759</c:v>
                </c:pt>
                <c:pt idx="6923">
                  <c:v>16.363</c:v>
                </c:pt>
                <c:pt idx="6924">
                  <c:v>16.007000000000001</c:v>
                </c:pt>
                <c:pt idx="6925">
                  <c:v>15.763999999999999</c:v>
                </c:pt>
                <c:pt idx="6926">
                  <c:v>15.465999999999999</c:v>
                </c:pt>
                <c:pt idx="6927">
                  <c:v>15.228999999999999</c:v>
                </c:pt>
                <c:pt idx="6928">
                  <c:v>15.103</c:v>
                </c:pt>
                <c:pt idx="6929">
                  <c:v>15.307</c:v>
                </c:pt>
                <c:pt idx="6930">
                  <c:v>15.739000000000001</c:v>
                </c:pt>
                <c:pt idx="6931">
                  <c:v>15.907999999999999</c:v>
                </c:pt>
                <c:pt idx="6932">
                  <c:v>15.411</c:v>
                </c:pt>
                <c:pt idx="6933">
                  <c:v>15.099</c:v>
                </c:pt>
                <c:pt idx="6934">
                  <c:v>14.667</c:v>
                </c:pt>
                <c:pt idx="6935">
                  <c:v>14.218999999999999</c:v>
                </c:pt>
                <c:pt idx="6936">
                  <c:v>13.708</c:v>
                </c:pt>
                <c:pt idx="6937">
                  <c:v>13.423</c:v>
                </c:pt>
                <c:pt idx="6938">
                  <c:v>13.282999999999999</c:v>
                </c:pt>
                <c:pt idx="6939">
                  <c:v>13.236000000000001</c:v>
                </c:pt>
                <c:pt idx="6940">
                  <c:v>13.333</c:v>
                </c:pt>
                <c:pt idx="6941">
                  <c:v>13.455</c:v>
                </c:pt>
                <c:pt idx="6942">
                  <c:v>13.903</c:v>
                </c:pt>
                <c:pt idx="6943">
                  <c:v>14.464</c:v>
                </c:pt>
                <c:pt idx="6944">
                  <c:v>14.907</c:v>
                </c:pt>
                <c:pt idx="6945">
                  <c:v>15.446</c:v>
                </c:pt>
                <c:pt idx="6946">
                  <c:v>15.625</c:v>
                </c:pt>
                <c:pt idx="6947">
                  <c:v>15.356</c:v>
                </c:pt>
                <c:pt idx="6948">
                  <c:v>14.949</c:v>
                </c:pt>
                <c:pt idx="6949">
                  <c:v>14.638999999999999</c:v>
                </c:pt>
                <c:pt idx="6950">
                  <c:v>14.346</c:v>
                </c:pt>
                <c:pt idx="6951">
                  <c:v>14.082000000000001</c:v>
                </c:pt>
                <c:pt idx="6952">
                  <c:v>14.243</c:v>
                </c:pt>
                <c:pt idx="6953">
                  <c:v>14.638</c:v>
                </c:pt>
                <c:pt idx="6954">
                  <c:v>15.173999999999999</c:v>
                </c:pt>
                <c:pt idx="6955">
                  <c:v>15.317</c:v>
                </c:pt>
                <c:pt idx="6956">
                  <c:v>14.848000000000001</c:v>
                </c:pt>
                <c:pt idx="6957">
                  <c:v>14.522</c:v>
                </c:pt>
                <c:pt idx="6958">
                  <c:v>14.148</c:v>
                </c:pt>
                <c:pt idx="6959">
                  <c:v>13.901</c:v>
                </c:pt>
                <c:pt idx="6960">
                  <c:v>13.444000000000001</c:v>
                </c:pt>
                <c:pt idx="6961">
                  <c:v>13.143000000000001</c:v>
                </c:pt>
                <c:pt idx="6962">
                  <c:v>13.023999999999999</c:v>
                </c:pt>
                <c:pt idx="6963">
                  <c:v>12.957000000000001</c:v>
                </c:pt>
                <c:pt idx="6964">
                  <c:v>13.018000000000001</c:v>
                </c:pt>
                <c:pt idx="6965">
                  <c:v>13.157999999999999</c:v>
                </c:pt>
                <c:pt idx="6966">
                  <c:v>13.382999999999999</c:v>
                </c:pt>
                <c:pt idx="6967">
                  <c:v>13.715999999999999</c:v>
                </c:pt>
                <c:pt idx="6968">
                  <c:v>14.042</c:v>
                </c:pt>
                <c:pt idx="6969">
                  <c:v>14.584</c:v>
                </c:pt>
                <c:pt idx="6970">
                  <c:v>14.794</c:v>
                </c:pt>
                <c:pt idx="6971">
                  <c:v>14.616</c:v>
                </c:pt>
                <c:pt idx="6972">
                  <c:v>14.36</c:v>
                </c:pt>
                <c:pt idx="6973">
                  <c:v>14.067</c:v>
                </c:pt>
                <c:pt idx="6974">
                  <c:v>13.925000000000001</c:v>
                </c:pt>
                <c:pt idx="6975">
                  <c:v>13.811</c:v>
                </c:pt>
                <c:pt idx="6976">
                  <c:v>13.818</c:v>
                </c:pt>
                <c:pt idx="6977">
                  <c:v>14.131</c:v>
                </c:pt>
                <c:pt idx="6978">
                  <c:v>14.746</c:v>
                </c:pt>
                <c:pt idx="6979">
                  <c:v>15.119</c:v>
                </c:pt>
                <c:pt idx="6980">
                  <c:v>14.94</c:v>
                </c:pt>
                <c:pt idx="6981">
                  <c:v>14.757</c:v>
                </c:pt>
                <c:pt idx="6982">
                  <c:v>14.406000000000001</c:v>
                </c:pt>
                <c:pt idx="6983">
                  <c:v>13.760999999999999</c:v>
                </c:pt>
                <c:pt idx="6984">
                  <c:v>13.428000000000001</c:v>
                </c:pt>
                <c:pt idx="6985">
                  <c:v>13.102</c:v>
                </c:pt>
                <c:pt idx="6986">
                  <c:v>12.997</c:v>
                </c:pt>
                <c:pt idx="6987">
                  <c:v>13.005000000000001</c:v>
                </c:pt>
                <c:pt idx="6988">
                  <c:v>13.159000000000001</c:v>
                </c:pt>
                <c:pt idx="6989">
                  <c:v>13.79</c:v>
                </c:pt>
                <c:pt idx="6990">
                  <c:v>15.417999999999999</c:v>
                </c:pt>
                <c:pt idx="6991">
                  <c:v>17.224</c:v>
                </c:pt>
                <c:pt idx="6992">
                  <c:v>17.295999999999999</c:v>
                </c:pt>
                <c:pt idx="6993">
                  <c:v>17.024999999999999</c:v>
                </c:pt>
                <c:pt idx="6994">
                  <c:v>16.72</c:v>
                </c:pt>
                <c:pt idx="6995">
                  <c:v>16.338999999999999</c:v>
                </c:pt>
                <c:pt idx="6996">
                  <c:v>16.050999999999998</c:v>
                </c:pt>
                <c:pt idx="6997">
                  <c:v>15.698</c:v>
                </c:pt>
                <c:pt idx="6998">
                  <c:v>15.733000000000001</c:v>
                </c:pt>
                <c:pt idx="6999">
                  <c:v>15.657</c:v>
                </c:pt>
                <c:pt idx="7000">
                  <c:v>15.478999999999999</c:v>
                </c:pt>
                <c:pt idx="7001">
                  <c:v>15.601000000000001</c:v>
                </c:pt>
                <c:pt idx="7002">
                  <c:v>15.975</c:v>
                </c:pt>
                <c:pt idx="7003">
                  <c:v>16.398</c:v>
                </c:pt>
                <c:pt idx="7004">
                  <c:v>15.688000000000001</c:v>
                </c:pt>
                <c:pt idx="7005">
                  <c:v>15.36</c:v>
                </c:pt>
                <c:pt idx="7006">
                  <c:v>14.757999999999999</c:v>
                </c:pt>
                <c:pt idx="7007">
                  <c:v>13.875999999999999</c:v>
                </c:pt>
                <c:pt idx="7008">
                  <c:v>13.17</c:v>
                </c:pt>
                <c:pt idx="7009">
                  <c:v>12.897</c:v>
                </c:pt>
                <c:pt idx="7010">
                  <c:v>12.791</c:v>
                </c:pt>
                <c:pt idx="7011">
                  <c:v>12.827</c:v>
                </c:pt>
                <c:pt idx="7012">
                  <c:v>12.957000000000001</c:v>
                </c:pt>
                <c:pt idx="7013">
                  <c:v>13.336</c:v>
                </c:pt>
                <c:pt idx="7014">
                  <c:v>14.757</c:v>
                </c:pt>
                <c:pt idx="7015">
                  <c:v>16.347000000000001</c:v>
                </c:pt>
                <c:pt idx="7016">
                  <c:v>16.597000000000001</c:v>
                </c:pt>
                <c:pt idx="7017">
                  <c:v>16.373000000000001</c:v>
                </c:pt>
                <c:pt idx="7018">
                  <c:v>16.306000000000001</c:v>
                </c:pt>
                <c:pt idx="7019">
                  <c:v>16.13</c:v>
                </c:pt>
                <c:pt idx="7020">
                  <c:v>16.169</c:v>
                </c:pt>
                <c:pt idx="7021">
                  <c:v>16.16</c:v>
                </c:pt>
                <c:pt idx="7022">
                  <c:v>16.085000000000001</c:v>
                </c:pt>
                <c:pt idx="7023">
                  <c:v>15.866</c:v>
                </c:pt>
                <c:pt idx="7024">
                  <c:v>15.833</c:v>
                </c:pt>
                <c:pt idx="7025">
                  <c:v>15.945</c:v>
                </c:pt>
                <c:pt idx="7026">
                  <c:v>16.105</c:v>
                </c:pt>
                <c:pt idx="7027">
                  <c:v>16.219000000000001</c:v>
                </c:pt>
                <c:pt idx="7028">
                  <c:v>15.962999999999999</c:v>
                </c:pt>
                <c:pt idx="7029">
                  <c:v>15.557</c:v>
                </c:pt>
                <c:pt idx="7030">
                  <c:v>14.731999999999999</c:v>
                </c:pt>
                <c:pt idx="7031">
                  <c:v>13.958</c:v>
                </c:pt>
                <c:pt idx="7032">
                  <c:v>13.420999999999999</c:v>
                </c:pt>
                <c:pt idx="7033">
                  <c:v>13</c:v>
                </c:pt>
                <c:pt idx="7034">
                  <c:v>12.976000000000001</c:v>
                </c:pt>
                <c:pt idx="7035">
                  <c:v>13.01</c:v>
                </c:pt>
                <c:pt idx="7036">
                  <c:v>13.042</c:v>
                </c:pt>
                <c:pt idx="7037">
                  <c:v>13.513999999999999</c:v>
                </c:pt>
                <c:pt idx="7038">
                  <c:v>14.805999999999999</c:v>
                </c:pt>
                <c:pt idx="7039">
                  <c:v>16.475000000000001</c:v>
                </c:pt>
                <c:pt idx="7040">
                  <c:v>16.652000000000001</c:v>
                </c:pt>
                <c:pt idx="7041">
                  <c:v>16.456</c:v>
                </c:pt>
                <c:pt idx="7042">
                  <c:v>16.459</c:v>
                </c:pt>
                <c:pt idx="7043">
                  <c:v>16.542999999999999</c:v>
                </c:pt>
                <c:pt idx="7044">
                  <c:v>16.442</c:v>
                </c:pt>
                <c:pt idx="7045">
                  <c:v>16.295000000000002</c:v>
                </c:pt>
                <c:pt idx="7046">
                  <c:v>16.187999999999999</c:v>
                </c:pt>
                <c:pt idx="7047">
                  <c:v>15.984999999999999</c:v>
                </c:pt>
                <c:pt idx="7048">
                  <c:v>15.923999999999999</c:v>
                </c:pt>
                <c:pt idx="7049">
                  <c:v>15.968</c:v>
                </c:pt>
                <c:pt idx="7050">
                  <c:v>15.978999999999999</c:v>
                </c:pt>
                <c:pt idx="7051">
                  <c:v>15.803000000000001</c:v>
                </c:pt>
                <c:pt idx="7052">
                  <c:v>15.416</c:v>
                </c:pt>
                <c:pt idx="7053">
                  <c:v>15.068</c:v>
                </c:pt>
                <c:pt idx="7054">
                  <c:v>14.531000000000001</c:v>
                </c:pt>
                <c:pt idx="7055">
                  <c:v>13.603</c:v>
                </c:pt>
                <c:pt idx="7056">
                  <c:v>12.968999999999999</c:v>
                </c:pt>
                <c:pt idx="7057">
                  <c:v>12.467000000000001</c:v>
                </c:pt>
                <c:pt idx="7058">
                  <c:v>12.260999999999999</c:v>
                </c:pt>
                <c:pt idx="7059">
                  <c:v>12.272</c:v>
                </c:pt>
                <c:pt idx="7060">
                  <c:v>12.576000000000001</c:v>
                </c:pt>
                <c:pt idx="7061">
                  <c:v>12.948</c:v>
                </c:pt>
                <c:pt idx="7062">
                  <c:v>14.164</c:v>
                </c:pt>
                <c:pt idx="7063">
                  <c:v>15.593999999999999</c:v>
                </c:pt>
                <c:pt idx="7064">
                  <c:v>15.679</c:v>
                </c:pt>
                <c:pt idx="7065">
                  <c:v>15.477</c:v>
                </c:pt>
                <c:pt idx="7066">
                  <c:v>15.477</c:v>
                </c:pt>
                <c:pt idx="7067">
                  <c:v>15.303000000000001</c:v>
                </c:pt>
                <c:pt idx="7068">
                  <c:v>15.069000000000001</c:v>
                </c:pt>
                <c:pt idx="7069">
                  <c:v>14.976000000000001</c:v>
                </c:pt>
                <c:pt idx="7070">
                  <c:v>14.85</c:v>
                </c:pt>
                <c:pt idx="7071">
                  <c:v>14.81</c:v>
                </c:pt>
                <c:pt idx="7072">
                  <c:v>14.804</c:v>
                </c:pt>
                <c:pt idx="7073">
                  <c:v>14.909000000000001</c:v>
                </c:pt>
                <c:pt idx="7074">
                  <c:v>15.269</c:v>
                </c:pt>
                <c:pt idx="7075">
                  <c:v>15.15</c:v>
                </c:pt>
                <c:pt idx="7076">
                  <c:v>14.821999999999999</c:v>
                </c:pt>
                <c:pt idx="7077">
                  <c:v>14.319000000000001</c:v>
                </c:pt>
                <c:pt idx="7078">
                  <c:v>13.766</c:v>
                </c:pt>
                <c:pt idx="7079">
                  <c:v>13.028</c:v>
                </c:pt>
                <c:pt idx="7080">
                  <c:v>12.581</c:v>
                </c:pt>
                <c:pt idx="7081">
                  <c:v>12.351000000000001</c:v>
                </c:pt>
                <c:pt idx="7082">
                  <c:v>12.154999999999999</c:v>
                </c:pt>
                <c:pt idx="7083">
                  <c:v>12.204000000000001</c:v>
                </c:pt>
                <c:pt idx="7084">
                  <c:v>12.297000000000001</c:v>
                </c:pt>
                <c:pt idx="7085">
                  <c:v>12.615</c:v>
                </c:pt>
                <c:pt idx="7086">
                  <c:v>13.881</c:v>
                </c:pt>
                <c:pt idx="7087">
                  <c:v>15.494</c:v>
                </c:pt>
                <c:pt idx="7088">
                  <c:v>15.752000000000001</c:v>
                </c:pt>
                <c:pt idx="7089">
                  <c:v>15.678000000000001</c:v>
                </c:pt>
                <c:pt idx="7090">
                  <c:v>15.451000000000001</c:v>
                </c:pt>
                <c:pt idx="7091">
                  <c:v>15.095000000000001</c:v>
                </c:pt>
                <c:pt idx="7092">
                  <c:v>14.847</c:v>
                </c:pt>
                <c:pt idx="7093">
                  <c:v>14.414</c:v>
                </c:pt>
                <c:pt idx="7094">
                  <c:v>14.476000000000001</c:v>
                </c:pt>
                <c:pt idx="7095">
                  <c:v>14.452999999999999</c:v>
                </c:pt>
                <c:pt idx="7096">
                  <c:v>14.62</c:v>
                </c:pt>
                <c:pt idx="7097">
                  <c:v>14.933999999999999</c:v>
                </c:pt>
                <c:pt idx="7098">
                  <c:v>15.69</c:v>
                </c:pt>
                <c:pt idx="7099">
                  <c:v>15.282</c:v>
                </c:pt>
                <c:pt idx="7100">
                  <c:v>14.736000000000001</c:v>
                </c:pt>
                <c:pt idx="7101">
                  <c:v>14.404</c:v>
                </c:pt>
                <c:pt idx="7102">
                  <c:v>13.821</c:v>
                </c:pt>
                <c:pt idx="7103">
                  <c:v>13.331</c:v>
                </c:pt>
                <c:pt idx="7104">
                  <c:v>12.984999999999999</c:v>
                </c:pt>
                <c:pt idx="7105">
                  <c:v>12.637</c:v>
                </c:pt>
                <c:pt idx="7106">
                  <c:v>12.411</c:v>
                </c:pt>
                <c:pt idx="7107">
                  <c:v>12.394</c:v>
                </c:pt>
                <c:pt idx="7108">
                  <c:v>12.395</c:v>
                </c:pt>
                <c:pt idx="7109">
                  <c:v>12.554</c:v>
                </c:pt>
                <c:pt idx="7110">
                  <c:v>12.795999999999999</c:v>
                </c:pt>
                <c:pt idx="7111">
                  <c:v>13.287000000000001</c:v>
                </c:pt>
                <c:pt idx="7112">
                  <c:v>13.782</c:v>
                </c:pt>
                <c:pt idx="7113">
                  <c:v>14.432</c:v>
                </c:pt>
                <c:pt idx="7114">
                  <c:v>14.775</c:v>
                </c:pt>
                <c:pt idx="7115">
                  <c:v>14.787000000000001</c:v>
                </c:pt>
                <c:pt idx="7116">
                  <c:v>14.651999999999999</c:v>
                </c:pt>
                <c:pt idx="7117">
                  <c:v>14.504</c:v>
                </c:pt>
                <c:pt idx="7118">
                  <c:v>14.439</c:v>
                </c:pt>
                <c:pt idx="7119">
                  <c:v>14.395</c:v>
                </c:pt>
                <c:pt idx="7120">
                  <c:v>14.497999999999999</c:v>
                </c:pt>
                <c:pt idx="7121">
                  <c:v>14.765000000000001</c:v>
                </c:pt>
                <c:pt idx="7122">
                  <c:v>15.042999999999999</c:v>
                </c:pt>
                <c:pt idx="7123">
                  <c:v>14.731999999999999</c:v>
                </c:pt>
                <c:pt idx="7124">
                  <c:v>14.308999999999999</c:v>
                </c:pt>
                <c:pt idx="7125">
                  <c:v>13.661</c:v>
                </c:pt>
                <c:pt idx="7126">
                  <c:v>13.276</c:v>
                </c:pt>
                <c:pt idx="7127">
                  <c:v>12.961</c:v>
                </c:pt>
                <c:pt idx="7128">
                  <c:v>12.631</c:v>
                </c:pt>
                <c:pt idx="7129">
                  <c:v>12.298</c:v>
                </c:pt>
                <c:pt idx="7130">
                  <c:v>11.6815</c:v>
                </c:pt>
                <c:pt idx="7131">
                  <c:v>11.933</c:v>
                </c:pt>
                <c:pt idx="7132">
                  <c:v>12.117000000000001</c:v>
                </c:pt>
                <c:pt idx="7133">
                  <c:v>12.265000000000001</c:v>
                </c:pt>
                <c:pt idx="7134">
                  <c:v>12.617000000000001</c:v>
                </c:pt>
                <c:pt idx="7135">
                  <c:v>12.967000000000001</c:v>
                </c:pt>
                <c:pt idx="7136">
                  <c:v>13.476000000000001</c:v>
                </c:pt>
                <c:pt idx="7137">
                  <c:v>13.885999999999999</c:v>
                </c:pt>
                <c:pt idx="7138">
                  <c:v>14.096</c:v>
                </c:pt>
                <c:pt idx="7139">
                  <c:v>14.164</c:v>
                </c:pt>
                <c:pt idx="7140">
                  <c:v>13.976000000000001</c:v>
                </c:pt>
                <c:pt idx="7141">
                  <c:v>13.866</c:v>
                </c:pt>
                <c:pt idx="7142">
                  <c:v>13.853999999999999</c:v>
                </c:pt>
                <c:pt idx="7143">
                  <c:v>13.992000000000001</c:v>
                </c:pt>
                <c:pt idx="7144">
                  <c:v>14.212999999999999</c:v>
                </c:pt>
                <c:pt idx="7145">
                  <c:v>14.763999999999999</c:v>
                </c:pt>
                <c:pt idx="7146">
                  <c:v>14.801</c:v>
                </c:pt>
                <c:pt idx="7147">
                  <c:v>14.804</c:v>
                </c:pt>
                <c:pt idx="7148">
                  <c:v>14.76</c:v>
                </c:pt>
                <c:pt idx="7149">
                  <c:v>14.464</c:v>
                </c:pt>
                <c:pt idx="7150">
                  <c:v>14.086</c:v>
                </c:pt>
                <c:pt idx="7151">
                  <c:v>13.694000000000001</c:v>
                </c:pt>
                <c:pt idx="7152">
                  <c:v>13.079000000000001</c:v>
                </c:pt>
                <c:pt idx="7153">
                  <c:v>12.845000000000001</c:v>
                </c:pt>
                <c:pt idx="7154">
                  <c:v>12.82</c:v>
                </c:pt>
                <c:pt idx="7155">
                  <c:v>12.824999999999999</c:v>
                </c:pt>
                <c:pt idx="7156">
                  <c:v>13.08</c:v>
                </c:pt>
                <c:pt idx="7157">
                  <c:v>13.364000000000001</c:v>
                </c:pt>
                <c:pt idx="7158">
                  <c:v>14.693</c:v>
                </c:pt>
                <c:pt idx="7159">
                  <c:v>16.065999999999999</c:v>
                </c:pt>
                <c:pt idx="7160">
                  <c:v>16.32</c:v>
                </c:pt>
                <c:pt idx="7161">
                  <c:v>16.248000000000001</c:v>
                </c:pt>
                <c:pt idx="7162">
                  <c:v>16.021000000000001</c:v>
                </c:pt>
                <c:pt idx="7163">
                  <c:v>15.811999999999999</c:v>
                </c:pt>
                <c:pt idx="7164">
                  <c:v>15.565</c:v>
                </c:pt>
                <c:pt idx="7165">
                  <c:v>15.37</c:v>
                </c:pt>
                <c:pt idx="7166">
                  <c:v>15.465</c:v>
                </c:pt>
                <c:pt idx="7167">
                  <c:v>15.497999999999999</c:v>
                </c:pt>
                <c:pt idx="7168">
                  <c:v>15.788</c:v>
                </c:pt>
                <c:pt idx="7169">
                  <c:v>16.042000000000002</c:v>
                </c:pt>
                <c:pt idx="7170">
                  <c:v>15.944000000000001</c:v>
                </c:pt>
                <c:pt idx="7171">
                  <c:v>15.772</c:v>
                </c:pt>
                <c:pt idx="7172">
                  <c:v>15.587999999999999</c:v>
                </c:pt>
                <c:pt idx="7173">
                  <c:v>15.372999999999999</c:v>
                </c:pt>
                <c:pt idx="7174">
                  <c:v>14.627000000000001</c:v>
                </c:pt>
                <c:pt idx="7175">
                  <c:v>13.904</c:v>
                </c:pt>
                <c:pt idx="7176">
                  <c:v>13.38</c:v>
                </c:pt>
                <c:pt idx="7177">
                  <c:v>13.215</c:v>
                </c:pt>
                <c:pt idx="7178">
                  <c:v>13.035</c:v>
                </c:pt>
                <c:pt idx="7179">
                  <c:v>13.164999999999999</c:v>
                </c:pt>
                <c:pt idx="7180">
                  <c:v>13.225</c:v>
                </c:pt>
                <c:pt idx="7181">
                  <c:v>13.817</c:v>
                </c:pt>
                <c:pt idx="7182">
                  <c:v>15.256</c:v>
                </c:pt>
                <c:pt idx="7183">
                  <c:v>16.742000000000001</c:v>
                </c:pt>
                <c:pt idx="7184">
                  <c:v>16.849</c:v>
                </c:pt>
                <c:pt idx="7185">
                  <c:v>16.593</c:v>
                </c:pt>
                <c:pt idx="7186">
                  <c:v>16.463999999999999</c:v>
                </c:pt>
                <c:pt idx="7187">
                  <c:v>16.042999999999999</c:v>
                </c:pt>
                <c:pt idx="7188">
                  <c:v>15.670999999999999</c:v>
                </c:pt>
                <c:pt idx="7189">
                  <c:v>15.835000000000001</c:v>
                </c:pt>
                <c:pt idx="7190">
                  <c:v>15.891</c:v>
                </c:pt>
                <c:pt idx="7191">
                  <c:v>15.901999999999999</c:v>
                </c:pt>
                <c:pt idx="7192">
                  <c:v>16.32</c:v>
                </c:pt>
                <c:pt idx="7193">
                  <c:v>16.716000000000001</c:v>
                </c:pt>
                <c:pt idx="7194">
                  <c:v>16.672999999999998</c:v>
                </c:pt>
                <c:pt idx="7195">
                  <c:v>16.513999999999999</c:v>
                </c:pt>
                <c:pt idx="7196">
                  <c:v>16.183</c:v>
                </c:pt>
                <c:pt idx="7197">
                  <c:v>15.817</c:v>
                </c:pt>
                <c:pt idx="7198">
                  <c:v>15.023</c:v>
                </c:pt>
                <c:pt idx="7199">
                  <c:v>14.195</c:v>
                </c:pt>
                <c:pt idx="7200">
                  <c:v>13.744</c:v>
                </c:pt>
                <c:pt idx="7201">
                  <c:v>13.455</c:v>
                </c:pt>
                <c:pt idx="7202">
                  <c:v>13.281000000000001</c:v>
                </c:pt>
                <c:pt idx="7203">
                  <c:v>13.231</c:v>
                </c:pt>
                <c:pt idx="7204">
                  <c:v>13.355</c:v>
                </c:pt>
                <c:pt idx="7205">
                  <c:v>13.795999999999999</c:v>
                </c:pt>
                <c:pt idx="7206">
                  <c:v>15.186999999999999</c:v>
                </c:pt>
                <c:pt idx="7207">
                  <c:v>16.760999999999999</c:v>
                </c:pt>
                <c:pt idx="7208">
                  <c:v>16.773</c:v>
                </c:pt>
                <c:pt idx="7209">
                  <c:v>16.789000000000001</c:v>
                </c:pt>
                <c:pt idx="7210">
                  <c:v>16.533999999999999</c:v>
                </c:pt>
                <c:pt idx="7211">
                  <c:v>16.32</c:v>
                </c:pt>
                <c:pt idx="7212">
                  <c:v>16.257999999999999</c:v>
                </c:pt>
                <c:pt idx="7213">
                  <c:v>16.100000000000001</c:v>
                </c:pt>
                <c:pt idx="7214">
                  <c:v>15.986000000000001</c:v>
                </c:pt>
                <c:pt idx="7215">
                  <c:v>16.192</c:v>
                </c:pt>
                <c:pt idx="7216">
                  <c:v>16.468</c:v>
                </c:pt>
                <c:pt idx="7217">
                  <c:v>16.917999999999999</c:v>
                </c:pt>
                <c:pt idx="7218">
                  <c:v>16.832999999999998</c:v>
                </c:pt>
                <c:pt idx="7219">
                  <c:v>16.57</c:v>
                </c:pt>
                <c:pt idx="7220">
                  <c:v>16.303999999999998</c:v>
                </c:pt>
                <c:pt idx="7221">
                  <c:v>15.951000000000001</c:v>
                </c:pt>
                <c:pt idx="7222">
                  <c:v>15.289</c:v>
                </c:pt>
                <c:pt idx="7223">
                  <c:v>14.507</c:v>
                </c:pt>
                <c:pt idx="7224">
                  <c:v>13.818</c:v>
                </c:pt>
                <c:pt idx="7225">
                  <c:v>13.47</c:v>
                </c:pt>
                <c:pt idx="7226">
                  <c:v>13.365</c:v>
                </c:pt>
                <c:pt idx="7227">
                  <c:v>13.429</c:v>
                </c:pt>
                <c:pt idx="7228">
                  <c:v>13.487</c:v>
                </c:pt>
                <c:pt idx="7229">
                  <c:v>14.067</c:v>
                </c:pt>
                <c:pt idx="7230">
                  <c:v>15.487</c:v>
                </c:pt>
                <c:pt idx="7231">
                  <c:v>16.952999999999999</c:v>
                </c:pt>
                <c:pt idx="7232">
                  <c:v>17.084</c:v>
                </c:pt>
                <c:pt idx="7233">
                  <c:v>16.888999999999999</c:v>
                </c:pt>
                <c:pt idx="7234">
                  <c:v>16.774000000000001</c:v>
                </c:pt>
                <c:pt idx="7235">
                  <c:v>16.649000000000001</c:v>
                </c:pt>
                <c:pt idx="7236">
                  <c:v>16.513999999999999</c:v>
                </c:pt>
                <c:pt idx="7237">
                  <c:v>16.564</c:v>
                </c:pt>
                <c:pt idx="7238">
                  <c:v>16.584</c:v>
                </c:pt>
                <c:pt idx="7239">
                  <c:v>16.603000000000002</c:v>
                </c:pt>
                <c:pt idx="7240">
                  <c:v>16.966000000000001</c:v>
                </c:pt>
                <c:pt idx="7241">
                  <c:v>17.257999999999999</c:v>
                </c:pt>
                <c:pt idx="7242">
                  <c:v>17.158000000000001</c:v>
                </c:pt>
                <c:pt idx="7243">
                  <c:v>16.797999999999998</c:v>
                </c:pt>
                <c:pt idx="7244">
                  <c:v>16.585000000000001</c:v>
                </c:pt>
                <c:pt idx="7245">
                  <c:v>16.164000000000001</c:v>
                </c:pt>
                <c:pt idx="7246">
                  <c:v>15.398</c:v>
                </c:pt>
                <c:pt idx="7247">
                  <c:v>14.532999999999999</c:v>
                </c:pt>
                <c:pt idx="7248">
                  <c:v>13.946999999999999</c:v>
                </c:pt>
                <c:pt idx="7249">
                  <c:v>13.634</c:v>
                </c:pt>
                <c:pt idx="7250">
                  <c:v>13.462</c:v>
                </c:pt>
                <c:pt idx="7251">
                  <c:v>13.500999999999999</c:v>
                </c:pt>
                <c:pt idx="7252">
                  <c:v>13.625</c:v>
                </c:pt>
                <c:pt idx="7253">
                  <c:v>13.949</c:v>
                </c:pt>
                <c:pt idx="7254">
                  <c:v>15.202</c:v>
                </c:pt>
                <c:pt idx="7255">
                  <c:v>16.702000000000002</c:v>
                </c:pt>
                <c:pt idx="7256">
                  <c:v>16.931000000000001</c:v>
                </c:pt>
                <c:pt idx="7257">
                  <c:v>17.015999999999998</c:v>
                </c:pt>
                <c:pt idx="7258">
                  <c:v>17.178999999999998</c:v>
                </c:pt>
                <c:pt idx="7259">
                  <c:v>16.802</c:v>
                </c:pt>
                <c:pt idx="7260">
                  <c:v>16.544</c:v>
                </c:pt>
                <c:pt idx="7261">
                  <c:v>16.5</c:v>
                </c:pt>
                <c:pt idx="7262">
                  <c:v>16.411000000000001</c:v>
                </c:pt>
                <c:pt idx="7263">
                  <c:v>16.695</c:v>
                </c:pt>
                <c:pt idx="7264">
                  <c:v>16.879000000000001</c:v>
                </c:pt>
                <c:pt idx="7265">
                  <c:v>17.021000000000001</c:v>
                </c:pt>
                <c:pt idx="7266">
                  <c:v>16.687999999999999</c:v>
                </c:pt>
                <c:pt idx="7267">
                  <c:v>16.113</c:v>
                </c:pt>
                <c:pt idx="7268">
                  <c:v>15.688000000000001</c:v>
                </c:pt>
                <c:pt idx="7269">
                  <c:v>15.228</c:v>
                </c:pt>
                <c:pt idx="7270">
                  <c:v>14.7</c:v>
                </c:pt>
                <c:pt idx="7271">
                  <c:v>13.882</c:v>
                </c:pt>
                <c:pt idx="7272">
                  <c:v>13.342000000000001</c:v>
                </c:pt>
                <c:pt idx="7273">
                  <c:v>13.157999999999999</c:v>
                </c:pt>
                <c:pt idx="7274">
                  <c:v>12.955</c:v>
                </c:pt>
                <c:pt idx="7275">
                  <c:v>12.832000000000001</c:v>
                </c:pt>
                <c:pt idx="7276">
                  <c:v>12.814</c:v>
                </c:pt>
                <c:pt idx="7277">
                  <c:v>12.912000000000001</c:v>
                </c:pt>
                <c:pt idx="7278">
                  <c:v>13.084</c:v>
                </c:pt>
                <c:pt idx="7279">
                  <c:v>13.654999999999999</c:v>
                </c:pt>
                <c:pt idx="7280">
                  <c:v>14.147</c:v>
                </c:pt>
                <c:pt idx="7281">
                  <c:v>14.689</c:v>
                </c:pt>
                <c:pt idx="7282">
                  <c:v>15.05</c:v>
                </c:pt>
                <c:pt idx="7283">
                  <c:v>15.124000000000001</c:v>
                </c:pt>
                <c:pt idx="7284">
                  <c:v>14.95</c:v>
                </c:pt>
                <c:pt idx="7285">
                  <c:v>14.865</c:v>
                </c:pt>
                <c:pt idx="7286">
                  <c:v>14.805</c:v>
                </c:pt>
                <c:pt idx="7287">
                  <c:v>14.88</c:v>
                </c:pt>
                <c:pt idx="7288">
                  <c:v>15.205</c:v>
                </c:pt>
                <c:pt idx="7289">
                  <c:v>15.375999999999999</c:v>
                </c:pt>
                <c:pt idx="7290">
                  <c:v>14.933</c:v>
                </c:pt>
                <c:pt idx="7291">
                  <c:v>14.821999999999999</c:v>
                </c:pt>
                <c:pt idx="7292">
                  <c:v>14.308</c:v>
                </c:pt>
                <c:pt idx="7293">
                  <c:v>13.919</c:v>
                </c:pt>
                <c:pt idx="7294">
                  <c:v>13.589</c:v>
                </c:pt>
                <c:pt idx="7295">
                  <c:v>13.095000000000001</c:v>
                </c:pt>
                <c:pt idx="7296">
                  <c:v>12.769</c:v>
                </c:pt>
                <c:pt idx="7297">
                  <c:v>12.612</c:v>
                </c:pt>
                <c:pt idx="7298">
                  <c:v>12.444000000000001</c:v>
                </c:pt>
                <c:pt idx="7299">
                  <c:v>12.253</c:v>
                </c:pt>
                <c:pt idx="7300">
                  <c:v>12.231999999999999</c:v>
                </c:pt>
                <c:pt idx="7301">
                  <c:v>12.318</c:v>
                </c:pt>
                <c:pt idx="7302">
                  <c:v>12.492000000000001</c:v>
                </c:pt>
                <c:pt idx="7303">
                  <c:v>12.804</c:v>
                </c:pt>
                <c:pt idx="7304">
                  <c:v>13.15</c:v>
                </c:pt>
                <c:pt idx="7305">
                  <c:v>13.744</c:v>
                </c:pt>
                <c:pt idx="7306">
                  <c:v>14.138999999999999</c:v>
                </c:pt>
                <c:pt idx="7307">
                  <c:v>14.284000000000001</c:v>
                </c:pt>
                <c:pt idx="7308">
                  <c:v>14.335000000000001</c:v>
                </c:pt>
                <c:pt idx="7309">
                  <c:v>14.265000000000001</c:v>
                </c:pt>
                <c:pt idx="7310">
                  <c:v>14.321999999999999</c:v>
                </c:pt>
                <c:pt idx="7311">
                  <c:v>14.542999999999999</c:v>
                </c:pt>
                <c:pt idx="7312">
                  <c:v>14.858000000000001</c:v>
                </c:pt>
                <c:pt idx="7313">
                  <c:v>15.109</c:v>
                </c:pt>
                <c:pt idx="7314">
                  <c:v>14.988</c:v>
                </c:pt>
                <c:pt idx="7315">
                  <c:v>14.868</c:v>
                </c:pt>
                <c:pt idx="7316">
                  <c:v>14.596</c:v>
                </c:pt>
                <c:pt idx="7317">
                  <c:v>14.375999999999999</c:v>
                </c:pt>
                <c:pt idx="7318">
                  <c:v>13.776</c:v>
                </c:pt>
                <c:pt idx="7319">
                  <c:v>13.166</c:v>
                </c:pt>
                <c:pt idx="7320">
                  <c:v>12.766999999999999</c:v>
                </c:pt>
                <c:pt idx="7321">
                  <c:v>12.46</c:v>
                </c:pt>
                <c:pt idx="7322">
                  <c:v>12.311999999999999</c:v>
                </c:pt>
                <c:pt idx="7323">
                  <c:v>12.377000000000001</c:v>
                </c:pt>
                <c:pt idx="7324">
                  <c:v>12.586</c:v>
                </c:pt>
                <c:pt idx="7325">
                  <c:v>13.131</c:v>
                </c:pt>
                <c:pt idx="7326">
                  <c:v>14.491</c:v>
                </c:pt>
                <c:pt idx="7327">
                  <c:v>15.993</c:v>
                </c:pt>
                <c:pt idx="7328">
                  <c:v>16.140999999999998</c:v>
                </c:pt>
                <c:pt idx="7329">
                  <c:v>15.930999999999999</c:v>
                </c:pt>
                <c:pt idx="7330">
                  <c:v>15.711</c:v>
                </c:pt>
                <c:pt idx="7331">
                  <c:v>15.464</c:v>
                </c:pt>
                <c:pt idx="7332">
                  <c:v>15.289</c:v>
                </c:pt>
                <c:pt idx="7333">
                  <c:v>15.144</c:v>
                </c:pt>
                <c:pt idx="7334">
                  <c:v>15.247999999999999</c:v>
                </c:pt>
                <c:pt idx="7335">
                  <c:v>15.37</c:v>
                </c:pt>
                <c:pt idx="7336">
                  <c:v>15.948</c:v>
                </c:pt>
                <c:pt idx="7337">
                  <c:v>16.120999999999999</c:v>
                </c:pt>
                <c:pt idx="7338">
                  <c:v>15.981</c:v>
                </c:pt>
                <c:pt idx="7339">
                  <c:v>15.653</c:v>
                </c:pt>
                <c:pt idx="7340">
                  <c:v>15.321999999999999</c:v>
                </c:pt>
                <c:pt idx="7341">
                  <c:v>15.148</c:v>
                </c:pt>
                <c:pt idx="7342">
                  <c:v>14.475</c:v>
                </c:pt>
                <c:pt idx="7343">
                  <c:v>13.544</c:v>
                </c:pt>
                <c:pt idx="7344">
                  <c:v>13.081</c:v>
                </c:pt>
                <c:pt idx="7345">
                  <c:v>12.733000000000001</c:v>
                </c:pt>
                <c:pt idx="7346">
                  <c:v>12.574999999999999</c:v>
                </c:pt>
                <c:pt idx="7347">
                  <c:v>12.724</c:v>
                </c:pt>
                <c:pt idx="7348">
                  <c:v>12.85</c:v>
                </c:pt>
                <c:pt idx="7349">
                  <c:v>13.227</c:v>
                </c:pt>
                <c:pt idx="7350">
                  <c:v>14.521000000000001</c:v>
                </c:pt>
                <c:pt idx="7351">
                  <c:v>16.053999999999998</c:v>
                </c:pt>
                <c:pt idx="7352">
                  <c:v>16.335000000000001</c:v>
                </c:pt>
                <c:pt idx="7353">
                  <c:v>16.117999999999999</c:v>
                </c:pt>
                <c:pt idx="7354">
                  <c:v>16.140999999999998</c:v>
                </c:pt>
                <c:pt idx="7355">
                  <c:v>16.111000000000001</c:v>
                </c:pt>
                <c:pt idx="7356">
                  <c:v>15.865</c:v>
                </c:pt>
                <c:pt idx="7357">
                  <c:v>15.916</c:v>
                </c:pt>
                <c:pt idx="7358">
                  <c:v>15.821</c:v>
                </c:pt>
                <c:pt idx="7359">
                  <c:v>15.762</c:v>
                </c:pt>
                <c:pt idx="7360">
                  <c:v>16.227</c:v>
                </c:pt>
                <c:pt idx="7361">
                  <c:v>16.236999999999998</c:v>
                </c:pt>
                <c:pt idx="7362">
                  <c:v>15.997999999999999</c:v>
                </c:pt>
                <c:pt idx="7363">
                  <c:v>15.762</c:v>
                </c:pt>
                <c:pt idx="7364">
                  <c:v>15.504</c:v>
                </c:pt>
                <c:pt idx="7365">
                  <c:v>15.127000000000001</c:v>
                </c:pt>
                <c:pt idx="7366">
                  <c:v>14.558999999999999</c:v>
                </c:pt>
                <c:pt idx="7367">
                  <c:v>13.733000000000001</c:v>
                </c:pt>
                <c:pt idx="7368">
                  <c:v>13.169</c:v>
                </c:pt>
                <c:pt idx="7369">
                  <c:v>12.779</c:v>
                </c:pt>
                <c:pt idx="7370">
                  <c:v>12.672000000000001</c:v>
                </c:pt>
                <c:pt idx="7371">
                  <c:v>12.718</c:v>
                </c:pt>
                <c:pt idx="7372">
                  <c:v>12.786</c:v>
                </c:pt>
                <c:pt idx="7373">
                  <c:v>13.254</c:v>
                </c:pt>
                <c:pt idx="7374">
                  <c:v>14.388999999999999</c:v>
                </c:pt>
                <c:pt idx="7375">
                  <c:v>15.992000000000001</c:v>
                </c:pt>
                <c:pt idx="7376">
                  <c:v>16.297999999999998</c:v>
                </c:pt>
                <c:pt idx="7377">
                  <c:v>16.143000000000001</c:v>
                </c:pt>
                <c:pt idx="7378">
                  <c:v>16.132999999999999</c:v>
                </c:pt>
                <c:pt idx="7379">
                  <c:v>15.997999999999999</c:v>
                </c:pt>
                <c:pt idx="7380">
                  <c:v>15.936</c:v>
                </c:pt>
                <c:pt idx="7381">
                  <c:v>15.836</c:v>
                </c:pt>
                <c:pt idx="7382">
                  <c:v>15.84</c:v>
                </c:pt>
                <c:pt idx="7383">
                  <c:v>16.122</c:v>
                </c:pt>
                <c:pt idx="7384">
                  <c:v>16.498999999999999</c:v>
                </c:pt>
                <c:pt idx="7385">
                  <c:v>16.689</c:v>
                </c:pt>
                <c:pt idx="7386">
                  <c:v>16.54</c:v>
                </c:pt>
                <c:pt idx="7387">
                  <c:v>16.433</c:v>
                </c:pt>
                <c:pt idx="7388">
                  <c:v>16.161000000000001</c:v>
                </c:pt>
                <c:pt idx="7389">
                  <c:v>15.615</c:v>
                </c:pt>
                <c:pt idx="7390">
                  <c:v>14.868</c:v>
                </c:pt>
                <c:pt idx="7391">
                  <c:v>14.016999999999999</c:v>
                </c:pt>
                <c:pt idx="7392">
                  <c:v>13.654999999999999</c:v>
                </c:pt>
                <c:pt idx="7393">
                  <c:v>13.266</c:v>
                </c:pt>
                <c:pt idx="7394">
                  <c:v>13.097</c:v>
                </c:pt>
                <c:pt idx="7395">
                  <c:v>13.163</c:v>
                </c:pt>
                <c:pt idx="7396">
                  <c:v>13.401</c:v>
                </c:pt>
                <c:pt idx="7397">
                  <c:v>13.691000000000001</c:v>
                </c:pt>
                <c:pt idx="7398">
                  <c:v>15.207000000000001</c:v>
                </c:pt>
                <c:pt idx="7399">
                  <c:v>16.734000000000002</c:v>
                </c:pt>
                <c:pt idx="7400">
                  <c:v>17.106999999999999</c:v>
                </c:pt>
                <c:pt idx="7401">
                  <c:v>16.911000000000001</c:v>
                </c:pt>
                <c:pt idx="7402">
                  <c:v>16.72</c:v>
                </c:pt>
                <c:pt idx="7403">
                  <c:v>16.547999999999998</c:v>
                </c:pt>
                <c:pt idx="7404">
                  <c:v>16.407</c:v>
                </c:pt>
                <c:pt idx="7405">
                  <c:v>16.603999999999999</c:v>
                </c:pt>
                <c:pt idx="7406">
                  <c:v>16.571999999999999</c:v>
                </c:pt>
                <c:pt idx="7407">
                  <c:v>16.707000000000001</c:v>
                </c:pt>
                <c:pt idx="7408">
                  <c:v>16.890999999999998</c:v>
                </c:pt>
                <c:pt idx="7409">
                  <c:v>16.994</c:v>
                </c:pt>
                <c:pt idx="7410">
                  <c:v>16.771000000000001</c:v>
                </c:pt>
                <c:pt idx="7411">
                  <c:v>16.544</c:v>
                </c:pt>
                <c:pt idx="7412">
                  <c:v>16.384</c:v>
                </c:pt>
                <c:pt idx="7413">
                  <c:v>15.851000000000001</c:v>
                </c:pt>
                <c:pt idx="7414">
                  <c:v>15.201000000000001</c:v>
                </c:pt>
                <c:pt idx="7415">
                  <c:v>14.34</c:v>
                </c:pt>
                <c:pt idx="7416">
                  <c:v>13.685</c:v>
                </c:pt>
                <c:pt idx="7417">
                  <c:v>13.276</c:v>
                </c:pt>
                <c:pt idx="7418">
                  <c:v>13.098000000000001</c:v>
                </c:pt>
                <c:pt idx="7419">
                  <c:v>13.11</c:v>
                </c:pt>
                <c:pt idx="7420">
                  <c:v>13.234</c:v>
                </c:pt>
                <c:pt idx="7421">
                  <c:v>13.659000000000001</c:v>
                </c:pt>
                <c:pt idx="7422">
                  <c:v>14.977</c:v>
                </c:pt>
                <c:pt idx="7423">
                  <c:v>16.591999999999999</c:v>
                </c:pt>
                <c:pt idx="7424">
                  <c:v>16.975000000000001</c:v>
                </c:pt>
                <c:pt idx="7425">
                  <c:v>16.890999999999998</c:v>
                </c:pt>
                <c:pt idx="7426">
                  <c:v>16.79</c:v>
                </c:pt>
                <c:pt idx="7427">
                  <c:v>16.704000000000001</c:v>
                </c:pt>
                <c:pt idx="7428">
                  <c:v>16.497</c:v>
                </c:pt>
                <c:pt idx="7429">
                  <c:v>16.323</c:v>
                </c:pt>
                <c:pt idx="7430">
                  <c:v>16.318000000000001</c:v>
                </c:pt>
                <c:pt idx="7431">
                  <c:v>16.379000000000001</c:v>
                </c:pt>
                <c:pt idx="7432">
                  <c:v>16.481999999999999</c:v>
                </c:pt>
                <c:pt idx="7433">
                  <c:v>16.552</c:v>
                </c:pt>
                <c:pt idx="7434">
                  <c:v>16.413</c:v>
                </c:pt>
                <c:pt idx="7435">
                  <c:v>16.065000000000001</c:v>
                </c:pt>
                <c:pt idx="7436">
                  <c:v>15.388</c:v>
                </c:pt>
                <c:pt idx="7437">
                  <c:v>14.94</c:v>
                </c:pt>
                <c:pt idx="7438">
                  <c:v>14.443</c:v>
                </c:pt>
                <c:pt idx="7439">
                  <c:v>13.824</c:v>
                </c:pt>
                <c:pt idx="7440">
                  <c:v>13.263</c:v>
                </c:pt>
                <c:pt idx="7441">
                  <c:v>12.914999999999999</c:v>
                </c:pt>
                <c:pt idx="7442">
                  <c:v>12.589</c:v>
                </c:pt>
                <c:pt idx="7443">
                  <c:v>12.33</c:v>
                </c:pt>
                <c:pt idx="7444">
                  <c:v>12.382</c:v>
                </c:pt>
                <c:pt idx="7445">
                  <c:v>12.484</c:v>
                </c:pt>
                <c:pt idx="7446">
                  <c:v>12.721</c:v>
                </c:pt>
                <c:pt idx="7447">
                  <c:v>13.19</c:v>
                </c:pt>
                <c:pt idx="7448">
                  <c:v>13.762</c:v>
                </c:pt>
                <c:pt idx="7449">
                  <c:v>14.462999999999999</c:v>
                </c:pt>
                <c:pt idx="7450">
                  <c:v>14.661</c:v>
                </c:pt>
                <c:pt idx="7451">
                  <c:v>14.504</c:v>
                </c:pt>
                <c:pt idx="7452">
                  <c:v>14.457000000000001</c:v>
                </c:pt>
                <c:pt idx="7453">
                  <c:v>14.385</c:v>
                </c:pt>
                <c:pt idx="7454">
                  <c:v>14.347</c:v>
                </c:pt>
                <c:pt idx="7455">
                  <c:v>14.616</c:v>
                </c:pt>
                <c:pt idx="7456">
                  <c:v>15.172000000000001</c:v>
                </c:pt>
                <c:pt idx="7457">
                  <c:v>15.375</c:v>
                </c:pt>
                <c:pt idx="7458">
                  <c:v>15.22</c:v>
                </c:pt>
                <c:pt idx="7459">
                  <c:v>14.803000000000001</c:v>
                </c:pt>
                <c:pt idx="7460">
                  <c:v>14.448</c:v>
                </c:pt>
                <c:pt idx="7461">
                  <c:v>14.135999999999999</c:v>
                </c:pt>
                <c:pt idx="7462">
                  <c:v>13.654999999999999</c:v>
                </c:pt>
                <c:pt idx="7463">
                  <c:v>13.138</c:v>
                </c:pt>
                <c:pt idx="7464">
                  <c:v>12.757999999999999</c:v>
                </c:pt>
                <c:pt idx="7465">
                  <c:v>12.444000000000001</c:v>
                </c:pt>
                <c:pt idx="7466">
                  <c:v>12.236000000000001</c:v>
                </c:pt>
                <c:pt idx="7467">
                  <c:v>12.176</c:v>
                </c:pt>
                <c:pt idx="7468">
                  <c:v>12.263999999999999</c:v>
                </c:pt>
                <c:pt idx="7469">
                  <c:v>12.436</c:v>
                </c:pt>
                <c:pt idx="7470">
                  <c:v>12.683999999999999</c:v>
                </c:pt>
                <c:pt idx="7471">
                  <c:v>13.105</c:v>
                </c:pt>
                <c:pt idx="7472">
                  <c:v>13.67</c:v>
                </c:pt>
                <c:pt idx="7473">
                  <c:v>14.093</c:v>
                </c:pt>
                <c:pt idx="7474">
                  <c:v>14.329000000000001</c:v>
                </c:pt>
                <c:pt idx="7475">
                  <c:v>14.295</c:v>
                </c:pt>
                <c:pt idx="7476">
                  <c:v>14.318</c:v>
                </c:pt>
                <c:pt idx="7477">
                  <c:v>14.394</c:v>
                </c:pt>
                <c:pt idx="7478">
                  <c:v>14.622</c:v>
                </c:pt>
                <c:pt idx="7479">
                  <c:v>14.901</c:v>
                </c:pt>
                <c:pt idx="7480">
                  <c:v>15.358000000000001</c:v>
                </c:pt>
                <c:pt idx="7481">
                  <c:v>15.648</c:v>
                </c:pt>
                <c:pt idx="7482">
                  <c:v>15.446999999999999</c:v>
                </c:pt>
                <c:pt idx="7483">
                  <c:v>15.343</c:v>
                </c:pt>
                <c:pt idx="7484">
                  <c:v>15.083</c:v>
                </c:pt>
                <c:pt idx="7485">
                  <c:v>14.75</c:v>
                </c:pt>
                <c:pt idx="7486">
                  <c:v>14.305</c:v>
                </c:pt>
                <c:pt idx="7487">
                  <c:v>13.673999999999999</c:v>
                </c:pt>
                <c:pt idx="7488">
                  <c:v>13.042999999999999</c:v>
                </c:pt>
                <c:pt idx="7489">
                  <c:v>12.728</c:v>
                </c:pt>
                <c:pt idx="7490">
                  <c:v>12.619</c:v>
                </c:pt>
                <c:pt idx="7491">
                  <c:v>12.532</c:v>
                </c:pt>
                <c:pt idx="7492">
                  <c:v>12.664999999999999</c:v>
                </c:pt>
                <c:pt idx="7493">
                  <c:v>13.304</c:v>
                </c:pt>
                <c:pt idx="7494">
                  <c:v>14.837</c:v>
                </c:pt>
                <c:pt idx="7495">
                  <c:v>16.591999999999999</c:v>
                </c:pt>
                <c:pt idx="7496">
                  <c:v>16.614999999999998</c:v>
                </c:pt>
                <c:pt idx="7497">
                  <c:v>16.452000000000002</c:v>
                </c:pt>
                <c:pt idx="7498">
                  <c:v>16.391999999999999</c:v>
                </c:pt>
                <c:pt idx="7499">
                  <c:v>16.375</c:v>
                </c:pt>
                <c:pt idx="7500">
                  <c:v>16.506</c:v>
                </c:pt>
                <c:pt idx="7501">
                  <c:v>16.442</c:v>
                </c:pt>
                <c:pt idx="7502">
                  <c:v>16.489000000000001</c:v>
                </c:pt>
                <c:pt idx="7503">
                  <c:v>16.584</c:v>
                </c:pt>
                <c:pt idx="7504">
                  <c:v>17.033000000000001</c:v>
                </c:pt>
                <c:pt idx="7505">
                  <c:v>17.047000000000001</c:v>
                </c:pt>
                <c:pt idx="7506">
                  <c:v>16.571999999999999</c:v>
                </c:pt>
                <c:pt idx="7507">
                  <c:v>16.463999999999999</c:v>
                </c:pt>
                <c:pt idx="7508">
                  <c:v>16.256</c:v>
                </c:pt>
                <c:pt idx="7509">
                  <c:v>15.707000000000001</c:v>
                </c:pt>
                <c:pt idx="7510">
                  <c:v>15.053000000000001</c:v>
                </c:pt>
                <c:pt idx="7511">
                  <c:v>14.151999999999999</c:v>
                </c:pt>
                <c:pt idx="7512">
                  <c:v>13.541</c:v>
                </c:pt>
                <c:pt idx="7513">
                  <c:v>13.186</c:v>
                </c:pt>
                <c:pt idx="7514">
                  <c:v>13.077999999999999</c:v>
                </c:pt>
                <c:pt idx="7515">
                  <c:v>13.071</c:v>
                </c:pt>
                <c:pt idx="7516">
                  <c:v>13.271000000000001</c:v>
                </c:pt>
                <c:pt idx="7517">
                  <c:v>13.792</c:v>
                </c:pt>
                <c:pt idx="7518">
                  <c:v>15.176</c:v>
                </c:pt>
                <c:pt idx="7519">
                  <c:v>16.719000000000001</c:v>
                </c:pt>
                <c:pt idx="7520">
                  <c:v>17.027999999999999</c:v>
                </c:pt>
                <c:pt idx="7521">
                  <c:v>16.785</c:v>
                </c:pt>
                <c:pt idx="7522">
                  <c:v>16.734000000000002</c:v>
                </c:pt>
                <c:pt idx="7523">
                  <c:v>16.574999999999999</c:v>
                </c:pt>
                <c:pt idx="7524">
                  <c:v>16.408999999999999</c:v>
                </c:pt>
                <c:pt idx="7525">
                  <c:v>16.34</c:v>
                </c:pt>
                <c:pt idx="7526">
                  <c:v>16.317</c:v>
                </c:pt>
                <c:pt idx="7527">
                  <c:v>16.577000000000002</c:v>
                </c:pt>
                <c:pt idx="7528">
                  <c:v>16.995000000000001</c:v>
                </c:pt>
                <c:pt idx="7529">
                  <c:v>17.169</c:v>
                </c:pt>
                <c:pt idx="7530">
                  <c:v>16.89</c:v>
                </c:pt>
                <c:pt idx="7531">
                  <c:v>16.678999999999998</c:v>
                </c:pt>
                <c:pt idx="7532">
                  <c:v>16.343</c:v>
                </c:pt>
                <c:pt idx="7533">
                  <c:v>15.978</c:v>
                </c:pt>
                <c:pt idx="7534">
                  <c:v>15.36</c:v>
                </c:pt>
                <c:pt idx="7535">
                  <c:v>14.538</c:v>
                </c:pt>
                <c:pt idx="7536">
                  <c:v>13.957000000000001</c:v>
                </c:pt>
                <c:pt idx="7537">
                  <c:v>13.63</c:v>
                </c:pt>
                <c:pt idx="7538">
                  <c:v>13.573</c:v>
                </c:pt>
                <c:pt idx="7539">
                  <c:v>13.68</c:v>
                </c:pt>
                <c:pt idx="7540">
                  <c:v>13.879</c:v>
                </c:pt>
                <c:pt idx="7541">
                  <c:v>14.212</c:v>
                </c:pt>
                <c:pt idx="7542">
                  <c:v>15.613</c:v>
                </c:pt>
                <c:pt idx="7543">
                  <c:v>17.318999999999999</c:v>
                </c:pt>
                <c:pt idx="7544">
                  <c:v>17.591999999999999</c:v>
                </c:pt>
                <c:pt idx="7545">
                  <c:v>17.053000000000001</c:v>
                </c:pt>
                <c:pt idx="7546">
                  <c:v>17.093</c:v>
                </c:pt>
                <c:pt idx="7547">
                  <c:v>16.940999999999999</c:v>
                </c:pt>
                <c:pt idx="7548">
                  <c:v>16.84</c:v>
                </c:pt>
                <c:pt idx="7549">
                  <c:v>16.606999999999999</c:v>
                </c:pt>
                <c:pt idx="7550">
                  <c:v>16.552</c:v>
                </c:pt>
                <c:pt idx="7551">
                  <c:v>16.919</c:v>
                </c:pt>
                <c:pt idx="7552">
                  <c:v>17.48</c:v>
                </c:pt>
                <c:pt idx="7553">
                  <c:v>17.452999999999999</c:v>
                </c:pt>
                <c:pt idx="7554">
                  <c:v>17.266999999999999</c:v>
                </c:pt>
                <c:pt idx="7555">
                  <c:v>16.98</c:v>
                </c:pt>
                <c:pt idx="7556">
                  <c:v>16.655999999999999</c:v>
                </c:pt>
                <c:pt idx="7557">
                  <c:v>16.18</c:v>
                </c:pt>
                <c:pt idx="7558">
                  <c:v>15.698</c:v>
                </c:pt>
                <c:pt idx="7559">
                  <c:v>14.746</c:v>
                </c:pt>
                <c:pt idx="7560">
                  <c:v>14.215</c:v>
                </c:pt>
                <c:pt idx="7561">
                  <c:v>13.744999999999999</c:v>
                </c:pt>
                <c:pt idx="7562">
                  <c:v>13.516999999999999</c:v>
                </c:pt>
                <c:pt idx="7563">
                  <c:v>13.426</c:v>
                </c:pt>
                <c:pt idx="7564">
                  <c:v>13.576000000000001</c:v>
                </c:pt>
                <c:pt idx="7565">
                  <c:v>14.194000000000001</c:v>
                </c:pt>
                <c:pt idx="7566">
                  <c:v>15.606</c:v>
                </c:pt>
                <c:pt idx="7567">
                  <c:v>17.236999999999998</c:v>
                </c:pt>
                <c:pt idx="7568">
                  <c:v>17.402999999999999</c:v>
                </c:pt>
                <c:pt idx="7569">
                  <c:v>17.085000000000001</c:v>
                </c:pt>
                <c:pt idx="7570">
                  <c:v>16.983000000000001</c:v>
                </c:pt>
                <c:pt idx="7571">
                  <c:v>16.808</c:v>
                </c:pt>
                <c:pt idx="7572">
                  <c:v>16.846</c:v>
                </c:pt>
                <c:pt idx="7573">
                  <c:v>16.678999999999998</c:v>
                </c:pt>
                <c:pt idx="7574">
                  <c:v>16.658999999999999</c:v>
                </c:pt>
                <c:pt idx="7575">
                  <c:v>16.881</c:v>
                </c:pt>
                <c:pt idx="7576">
                  <c:v>17.588000000000001</c:v>
                </c:pt>
                <c:pt idx="7577">
                  <c:v>17.654</c:v>
                </c:pt>
                <c:pt idx="7578">
                  <c:v>17.518999999999998</c:v>
                </c:pt>
                <c:pt idx="7579">
                  <c:v>17.29</c:v>
                </c:pt>
                <c:pt idx="7580">
                  <c:v>17.033999999999999</c:v>
                </c:pt>
                <c:pt idx="7581">
                  <c:v>16.584</c:v>
                </c:pt>
                <c:pt idx="7582">
                  <c:v>15.901</c:v>
                </c:pt>
                <c:pt idx="7583">
                  <c:v>15.02</c:v>
                </c:pt>
                <c:pt idx="7584">
                  <c:v>14.457000000000001</c:v>
                </c:pt>
                <c:pt idx="7585">
                  <c:v>13.98</c:v>
                </c:pt>
                <c:pt idx="7586">
                  <c:v>13.808</c:v>
                </c:pt>
                <c:pt idx="7587">
                  <c:v>13.76</c:v>
                </c:pt>
                <c:pt idx="7588">
                  <c:v>13.81</c:v>
                </c:pt>
                <c:pt idx="7589">
                  <c:v>14.041</c:v>
                </c:pt>
                <c:pt idx="7590">
                  <c:v>15.406000000000001</c:v>
                </c:pt>
                <c:pt idx="7591">
                  <c:v>16.875</c:v>
                </c:pt>
                <c:pt idx="7592">
                  <c:v>17.318999999999999</c:v>
                </c:pt>
                <c:pt idx="7593">
                  <c:v>17.013999999999999</c:v>
                </c:pt>
                <c:pt idx="7594">
                  <c:v>16.765000000000001</c:v>
                </c:pt>
                <c:pt idx="7595">
                  <c:v>16.591000000000001</c:v>
                </c:pt>
                <c:pt idx="7596">
                  <c:v>16.308</c:v>
                </c:pt>
                <c:pt idx="7597">
                  <c:v>16.091999999999999</c:v>
                </c:pt>
                <c:pt idx="7598">
                  <c:v>16.074000000000002</c:v>
                </c:pt>
                <c:pt idx="7599">
                  <c:v>16.332999999999998</c:v>
                </c:pt>
                <c:pt idx="7600">
                  <c:v>16.696000000000002</c:v>
                </c:pt>
                <c:pt idx="7601">
                  <c:v>16.867999999999999</c:v>
                </c:pt>
                <c:pt idx="7602">
                  <c:v>16.774999999999999</c:v>
                </c:pt>
                <c:pt idx="7603">
                  <c:v>16.571000000000002</c:v>
                </c:pt>
                <c:pt idx="7604">
                  <c:v>16.033000000000001</c:v>
                </c:pt>
                <c:pt idx="7605">
                  <c:v>15.624000000000001</c:v>
                </c:pt>
                <c:pt idx="7606">
                  <c:v>15.166</c:v>
                </c:pt>
                <c:pt idx="7607">
                  <c:v>14.686</c:v>
                </c:pt>
                <c:pt idx="7608">
                  <c:v>14.305</c:v>
                </c:pt>
                <c:pt idx="7609">
                  <c:v>13.983000000000001</c:v>
                </c:pt>
                <c:pt idx="7610">
                  <c:v>13.347</c:v>
                </c:pt>
                <c:pt idx="7611">
                  <c:v>13.27</c:v>
                </c:pt>
                <c:pt idx="7612">
                  <c:v>13.278</c:v>
                </c:pt>
                <c:pt idx="7613">
                  <c:v>13.311</c:v>
                </c:pt>
                <c:pt idx="7614">
                  <c:v>13.83</c:v>
                </c:pt>
                <c:pt idx="7615">
                  <c:v>14.451000000000001</c:v>
                </c:pt>
                <c:pt idx="7616">
                  <c:v>14.971</c:v>
                </c:pt>
                <c:pt idx="7617">
                  <c:v>15.692</c:v>
                </c:pt>
                <c:pt idx="7618">
                  <c:v>15.99</c:v>
                </c:pt>
                <c:pt idx="7619">
                  <c:v>16.039000000000001</c:v>
                </c:pt>
                <c:pt idx="7620">
                  <c:v>15.833</c:v>
                </c:pt>
                <c:pt idx="7621">
                  <c:v>15.566000000000001</c:v>
                </c:pt>
                <c:pt idx="7622">
                  <c:v>15.61</c:v>
                </c:pt>
                <c:pt idx="7623">
                  <c:v>15.741</c:v>
                </c:pt>
                <c:pt idx="7624">
                  <c:v>16.207999999999998</c:v>
                </c:pt>
                <c:pt idx="7625">
                  <c:v>16.600999999999999</c:v>
                </c:pt>
                <c:pt idx="7626">
                  <c:v>16.443999999999999</c:v>
                </c:pt>
                <c:pt idx="7627">
                  <c:v>16.077999999999999</c:v>
                </c:pt>
                <c:pt idx="7628">
                  <c:v>15.695</c:v>
                </c:pt>
                <c:pt idx="7629">
                  <c:v>15.183</c:v>
                </c:pt>
                <c:pt idx="7630">
                  <c:v>14.801</c:v>
                </c:pt>
                <c:pt idx="7631">
                  <c:v>14.497999999999999</c:v>
                </c:pt>
                <c:pt idx="7632">
                  <c:v>14.057</c:v>
                </c:pt>
                <c:pt idx="7633">
                  <c:v>13.81</c:v>
                </c:pt>
                <c:pt idx="7634">
                  <c:v>13.647</c:v>
                </c:pt>
                <c:pt idx="7635">
                  <c:v>13.458</c:v>
                </c:pt>
                <c:pt idx="7636">
                  <c:v>13.558999999999999</c:v>
                </c:pt>
                <c:pt idx="7637">
                  <c:v>13.769</c:v>
                </c:pt>
                <c:pt idx="7638">
                  <c:v>13.916</c:v>
                </c:pt>
                <c:pt idx="7639">
                  <c:v>14.186</c:v>
                </c:pt>
                <c:pt idx="7640">
                  <c:v>14.689</c:v>
                </c:pt>
                <c:pt idx="7641">
                  <c:v>15.021000000000001</c:v>
                </c:pt>
                <c:pt idx="7642">
                  <c:v>15.619</c:v>
                </c:pt>
                <c:pt idx="7643">
                  <c:v>15.656000000000001</c:v>
                </c:pt>
                <c:pt idx="7644">
                  <c:v>15.378</c:v>
                </c:pt>
                <c:pt idx="7645">
                  <c:v>15.281000000000001</c:v>
                </c:pt>
                <c:pt idx="7646">
                  <c:v>15.382999999999999</c:v>
                </c:pt>
                <c:pt idx="7647">
                  <c:v>15.885</c:v>
                </c:pt>
                <c:pt idx="7648">
                  <c:v>16.518999999999998</c:v>
                </c:pt>
                <c:pt idx="7649">
                  <c:v>16.782</c:v>
                </c:pt>
                <c:pt idx="7650">
                  <c:v>16.797999999999998</c:v>
                </c:pt>
                <c:pt idx="7651">
                  <c:v>16.776</c:v>
                </c:pt>
                <c:pt idx="7652">
                  <c:v>16.600999999999999</c:v>
                </c:pt>
                <c:pt idx="7653">
                  <c:v>16.172999999999998</c:v>
                </c:pt>
                <c:pt idx="7654">
                  <c:v>15.728</c:v>
                </c:pt>
                <c:pt idx="7655">
                  <c:v>15.164</c:v>
                </c:pt>
                <c:pt idx="7656">
                  <c:v>14.683</c:v>
                </c:pt>
                <c:pt idx="7657">
                  <c:v>14.448</c:v>
                </c:pt>
                <c:pt idx="7658">
                  <c:v>14.131</c:v>
                </c:pt>
                <c:pt idx="7659">
                  <c:v>14.164999999999999</c:v>
                </c:pt>
                <c:pt idx="7660">
                  <c:v>14.432</c:v>
                </c:pt>
                <c:pt idx="7661">
                  <c:v>14.98</c:v>
                </c:pt>
                <c:pt idx="7662">
                  <c:v>16.504999999999999</c:v>
                </c:pt>
                <c:pt idx="7663">
                  <c:v>18.236000000000001</c:v>
                </c:pt>
                <c:pt idx="7664">
                  <c:v>18.693999999999999</c:v>
                </c:pt>
                <c:pt idx="7665">
                  <c:v>18.521999999999998</c:v>
                </c:pt>
                <c:pt idx="7666">
                  <c:v>18.437000000000001</c:v>
                </c:pt>
                <c:pt idx="7667">
                  <c:v>18.068999999999999</c:v>
                </c:pt>
                <c:pt idx="7668">
                  <c:v>17.997</c:v>
                </c:pt>
                <c:pt idx="7669">
                  <c:v>17.878</c:v>
                </c:pt>
                <c:pt idx="7670">
                  <c:v>17.818000000000001</c:v>
                </c:pt>
                <c:pt idx="7671">
                  <c:v>17.896000000000001</c:v>
                </c:pt>
                <c:pt idx="7672">
                  <c:v>18.189</c:v>
                </c:pt>
                <c:pt idx="7673">
                  <c:v>18.123000000000001</c:v>
                </c:pt>
                <c:pt idx="7674">
                  <c:v>17.824999999999999</c:v>
                </c:pt>
                <c:pt idx="7675">
                  <c:v>17.690999999999999</c:v>
                </c:pt>
                <c:pt idx="7676">
                  <c:v>17.419</c:v>
                </c:pt>
                <c:pt idx="7677">
                  <c:v>17.071000000000002</c:v>
                </c:pt>
                <c:pt idx="7678">
                  <c:v>16.306000000000001</c:v>
                </c:pt>
                <c:pt idx="7679">
                  <c:v>15.484</c:v>
                </c:pt>
                <c:pt idx="7680">
                  <c:v>14.882</c:v>
                </c:pt>
                <c:pt idx="7681">
                  <c:v>14.590999999999999</c:v>
                </c:pt>
                <c:pt idx="7682">
                  <c:v>14.417</c:v>
                </c:pt>
                <c:pt idx="7683">
                  <c:v>14.497</c:v>
                </c:pt>
                <c:pt idx="7684">
                  <c:v>14.779</c:v>
                </c:pt>
                <c:pt idx="7685">
                  <c:v>15.236000000000001</c:v>
                </c:pt>
                <c:pt idx="7686">
                  <c:v>16.515999999999998</c:v>
                </c:pt>
                <c:pt idx="7687">
                  <c:v>18.422999999999998</c:v>
                </c:pt>
                <c:pt idx="7688">
                  <c:v>18.756</c:v>
                </c:pt>
                <c:pt idx="7689">
                  <c:v>18.512</c:v>
                </c:pt>
                <c:pt idx="7690">
                  <c:v>18.193000000000001</c:v>
                </c:pt>
                <c:pt idx="7691">
                  <c:v>18.027000000000001</c:v>
                </c:pt>
                <c:pt idx="7692">
                  <c:v>17.827000000000002</c:v>
                </c:pt>
                <c:pt idx="7693">
                  <c:v>17.747</c:v>
                </c:pt>
                <c:pt idx="7694">
                  <c:v>17.847999999999999</c:v>
                </c:pt>
                <c:pt idx="7695">
                  <c:v>18.027999999999999</c:v>
                </c:pt>
                <c:pt idx="7696">
                  <c:v>18.416</c:v>
                </c:pt>
                <c:pt idx="7697">
                  <c:v>18.468</c:v>
                </c:pt>
                <c:pt idx="7698">
                  <c:v>18.003</c:v>
                </c:pt>
                <c:pt idx="7699">
                  <c:v>17.843</c:v>
                </c:pt>
                <c:pt idx="7700">
                  <c:v>17.454000000000001</c:v>
                </c:pt>
                <c:pt idx="7701">
                  <c:v>16.942</c:v>
                </c:pt>
                <c:pt idx="7702">
                  <c:v>16.170999999999999</c:v>
                </c:pt>
                <c:pt idx="7703">
                  <c:v>15.388999999999999</c:v>
                </c:pt>
                <c:pt idx="7704">
                  <c:v>14.587999999999999</c:v>
                </c:pt>
                <c:pt idx="7705">
                  <c:v>14.317</c:v>
                </c:pt>
                <c:pt idx="7706">
                  <c:v>14.208</c:v>
                </c:pt>
                <c:pt idx="7707">
                  <c:v>14.272</c:v>
                </c:pt>
                <c:pt idx="7708">
                  <c:v>14.481999999999999</c:v>
                </c:pt>
                <c:pt idx="7709">
                  <c:v>14.914</c:v>
                </c:pt>
                <c:pt idx="7710">
                  <c:v>16.466999999999999</c:v>
                </c:pt>
                <c:pt idx="7711">
                  <c:v>18.396999999999998</c:v>
                </c:pt>
                <c:pt idx="7712">
                  <c:v>18.625</c:v>
                </c:pt>
                <c:pt idx="7713">
                  <c:v>18.548999999999999</c:v>
                </c:pt>
                <c:pt idx="7714">
                  <c:v>18.425000000000001</c:v>
                </c:pt>
                <c:pt idx="7715">
                  <c:v>18.183</c:v>
                </c:pt>
                <c:pt idx="7716">
                  <c:v>17.864000000000001</c:v>
                </c:pt>
                <c:pt idx="7717">
                  <c:v>17.817</c:v>
                </c:pt>
                <c:pt idx="7718">
                  <c:v>18.030999999999999</c:v>
                </c:pt>
                <c:pt idx="7719">
                  <c:v>18.504999999999999</c:v>
                </c:pt>
                <c:pt idx="7720">
                  <c:v>19.137</c:v>
                </c:pt>
                <c:pt idx="7721">
                  <c:v>18.908000000000001</c:v>
                </c:pt>
                <c:pt idx="7722">
                  <c:v>18.41</c:v>
                </c:pt>
                <c:pt idx="7723">
                  <c:v>18.071999999999999</c:v>
                </c:pt>
                <c:pt idx="7724">
                  <c:v>17.728000000000002</c:v>
                </c:pt>
                <c:pt idx="7725">
                  <c:v>17.222999999999999</c:v>
                </c:pt>
                <c:pt idx="7726">
                  <c:v>16.635000000000002</c:v>
                </c:pt>
                <c:pt idx="7727">
                  <c:v>15.75</c:v>
                </c:pt>
                <c:pt idx="7728">
                  <c:v>15.026999999999999</c:v>
                </c:pt>
                <c:pt idx="7729">
                  <c:v>14.747</c:v>
                </c:pt>
                <c:pt idx="7730">
                  <c:v>14.659000000000001</c:v>
                </c:pt>
                <c:pt idx="7731">
                  <c:v>14.696</c:v>
                </c:pt>
                <c:pt idx="7732">
                  <c:v>14.865</c:v>
                </c:pt>
                <c:pt idx="7733">
                  <c:v>15.449</c:v>
                </c:pt>
                <c:pt idx="7734">
                  <c:v>16.821000000000002</c:v>
                </c:pt>
                <c:pt idx="7735">
                  <c:v>18.597999999999999</c:v>
                </c:pt>
                <c:pt idx="7736">
                  <c:v>18.989000000000001</c:v>
                </c:pt>
                <c:pt idx="7737">
                  <c:v>18.802</c:v>
                </c:pt>
                <c:pt idx="7738">
                  <c:v>18.574000000000002</c:v>
                </c:pt>
                <c:pt idx="7739">
                  <c:v>18.533000000000001</c:v>
                </c:pt>
                <c:pt idx="7740">
                  <c:v>18.733000000000001</c:v>
                </c:pt>
                <c:pt idx="7741">
                  <c:v>18.460999999999999</c:v>
                </c:pt>
                <c:pt idx="7742">
                  <c:v>18.588999999999999</c:v>
                </c:pt>
                <c:pt idx="7743">
                  <c:v>18.914000000000001</c:v>
                </c:pt>
                <c:pt idx="7744">
                  <c:v>19.170999999999999</c:v>
                </c:pt>
                <c:pt idx="7745">
                  <c:v>19.308</c:v>
                </c:pt>
                <c:pt idx="7746">
                  <c:v>19.215</c:v>
                </c:pt>
                <c:pt idx="7747">
                  <c:v>18.920000000000002</c:v>
                </c:pt>
                <c:pt idx="7748">
                  <c:v>18.651</c:v>
                </c:pt>
                <c:pt idx="7749">
                  <c:v>18.234000000000002</c:v>
                </c:pt>
                <c:pt idx="7750">
                  <c:v>17.567</c:v>
                </c:pt>
                <c:pt idx="7751">
                  <c:v>16.771000000000001</c:v>
                </c:pt>
                <c:pt idx="7752">
                  <c:v>16.068000000000001</c:v>
                </c:pt>
                <c:pt idx="7753">
                  <c:v>15.712999999999999</c:v>
                </c:pt>
                <c:pt idx="7754">
                  <c:v>15.696999999999999</c:v>
                </c:pt>
                <c:pt idx="7755">
                  <c:v>15.823</c:v>
                </c:pt>
                <c:pt idx="7756">
                  <c:v>16.068999999999999</c:v>
                </c:pt>
                <c:pt idx="7757">
                  <c:v>16.46</c:v>
                </c:pt>
                <c:pt idx="7758">
                  <c:v>17.913</c:v>
                </c:pt>
                <c:pt idx="7759">
                  <c:v>19.744</c:v>
                </c:pt>
                <c:pt idx="7760">
                  <c:v>20.233000000000001</c:v>
                </c:pt>
                <c:pt idx="7761">
                  <c:v>20.048999999999999</c:v>
                </c:pt>
                <c:pt idx="7762">
                  <c:v>19.994</c:v>
                </c:pt>
                <c:pt idx="7763">
                  <c:v>19.731000000000002</c:v>
                </c:pt>
                <c:pt idx="7764">
                  <c:v>19.571000000000002</c:v>
                </c:pt>
                <c:pt idx="7765">
                  <c:v>19.36</c:v>
                </c:pt>
                <c:pt idx="7766">
                  <c:v>19.308</c:v>
                </c:pt>
                <c:pt idx="7767">
                  <c:v>19.585000000000001</c:v>
                </c:pt>
                <c:pt idx="7768">
                  <c:v>19.933</c:v>
                </c:pt>
                <c:pt idx="7769">
                  <c:v>20.114999999999998</c:v>
                </c:pt>
                <c:pt idx="7770">
                  <c:v>19.896000000000001</c:v>
                </c:pt>
                <c:pt idx="7771">
                  <c:v>19.372</c:v>
                </c:pt>
                <c:pt idx="7772">
                  <c:v>18.792000000000002</c:v>
                </c:pt>
                <c:pt idx="7773">
                  <c:v>18.266999999999999</c:v>
                </c:pt>
                <c:pt idx="7774">
                  <c:v>17.829999999999998</c:v>
                </c:pt>
                <c:pt idx="7775">
                  <c:v>17.216000000000001</c:v>
                </c:pt>
                <c:pt idx="7776">
                  <c:v>16.792000000000002</c:v>
                </c:pt>
                <c:pt idx="7777">
                  <c:v>16.469000000000001</c:v>
                </c:pt>
                <c:pt idx="7778">
                  <c:v>16.148</c:v>
                </c:pt>
                <c:pt idx="7779">
                  <c:v>15.99</c:v>
                </c:pt>
                <c:pt idx="7780">
                  <c:v>15.977</c:v>
                </c:pt>
                <c:pt idx="7781">
                  <c:v>16.190999999999999</c:v>
                </c:pt>
                <c:pt idx="7782">
                  <c:v>16.559999999999999</c:v>
                </c:pt>
                <c:pt idx="7783">
                  <c:v>17.288</c:v>
                </c:pt>
                <c:pt idx="7784">
                  <c:v>17.952000000000002</c:v>
                </c:pt>
                <c:pt idx="7785">
                  <c:v>18.724</c:v>
                </c:pt>
                <c:pt idx="7786">
                  <c:v>19.143000000000001</c:v>
                </c:pt>
                <c:pt idx="7787">
                  <c:v>19.170999999999999</c:v>
                </c:pt>
                <c:pt idx="7788">
                  <c:v>18.881</c:v>
                </c:pt>
                <c:pt idx="7789">
                  <c:v>18.713999999999999</c:v>
                </c:pt>
                <c:pt idx="7790">
                  <c:v>18.731999999999999</c:v>
                </c:pt>
                <c:pt idx="7791">
                  <c:v>18.911999999999999</c:v>
                </c:pt>
                <c:pt idx="7792">
                  <c:v>19.318000000000001</c:v>
                </c:pt>
                <c:pt idx="7793">
                  <c:v>19.472000000000001</c:v>
                </c:pt>
                <c:pt idx="7794">
                  <c:v>19.460999999999999</c:v>
                </c:pt>
                <c:pt idx="7795">
                  <c:v>19.126000000000001</c:v>
                </c:pt>
                <c:pt idx="7796">
                  <c:v>18.648</c:v>
                </c:pt>
                <c:pt idx="7797">
                  <c:v>18.234999999999999</c:v>
                </c:pt>
                <c:pt idx="7798">
                  <c:v>17.774999999999999</c:v>
                </c:pt>
                <c:pt idx="7799">
                  <c:v>17.341000000000001</c:v>
                </c:pt>
                <c:pt idx="7800">
                  <c:v>16.951000000000001</c:v>
                </c:pt>
                <c:pt idx="7801">
                  <c:v>16.597000000000001</c:v>
                </c:pt>
                <c:pt idx="7802">
                  <c:v>16.501000000000001</c:v>
                </c:pt>
                <c:pt idx="7803">
                  <c:v>16.443999999999999</c:v>
                </c:pt>
                <c:pt idx="7804">
                  <c:v>16.492999999999999</c:v>
                </c:pt>
                <c:pt idx="7805">
                  <c:v>16.713000000000001</c:v>
                </c:pt>
                <c:pt idx="7806">
                  <c:v>17.012</c:v>
                </c:pt>
                <c:pt idx="7807">
                  <c:v>17.353999999999999</c:v>
                </c:pt>
                <c:pt idx="7808">
                  <c:v>17.850999999999999</c:v>
                </c:pt>
                <c:pt idx="7809">
                  <c:v>18.495000000000001</c:v>
                </c:pt>
                <c:pt idx="7810">
                  <c:v>18.765000000000001</c:v>
                </c:pt>
                <c:pt idx="7811">
                  <c:v>18.713999999999999</c:v>
                </c:pt>
                <c:pt idx="7812">
                  <c:v>18.562999999999999</c:v>
                </c:pt>
                <c:pt idx="7813">
                  <c:v>18.312999999999999</c:v>
                </c:pt>
                <c:pt idx="7814">
                  <c:v>18.379000000000001</c:v>
                </c:pt>
                <c:pt idx="7815">
                  <c:v>18.603000000000002</c:v>
                </c:pt>
                <c:pt idx="7816">
                  <c:v>19.314</c:v>
                </c:pt>
                <c:pt idx="7817">
                  <c:v>19.399000000000001</c:v>
                </c:pt>
                <c:pt idx="7818">
                  <c:v>19.367999999999999</c:v>
                </c:pt>
                <c:pt idx="7819">
                  <c:v>19.395</c:v>
                </c:pt>
                <c:pt idx="7820">
                  <c:v>19.111999999999998</c:v>
                </c:pt>
                <c:pt idx="7821">
                  <c:v>18.885999999999999</c:v>
                </c:pt>
                <c:pt idx="7822">
                  <c:v>18.361999999999998</c:v>
                </c:pt>
                <c:pt idx="7823">
                  <c:v>17.728000000000002</c:v>
                </c:pt>
                <c:pt idx="7824">
                  <c:v>16.84</c:v>
                </c:pt>
                <c:pt idx="7825">
                  <c:v>16.619</c:v>
                </c:pt>
                <c:pt idx="7826">
                  <c:v>16.637</c:v>
                </c:pt>
                <c:pt idx="7827">
                  <c:v>16.760000000000002</c:v>
                </c:pt>
                <c:pt idx="7828">
                  <c:v>16.98</c:v>
                </c:pt>
                <c:pt idx="7829">
                  <c:v>17.417999999999999</c:v>
                </c:pt>
                <c:pt idx="7830">
                  <c:v>18.91</c:v>
                </c:pt>
                <c:pt idx="7831">
                  <c:v>20.396000000000001</c:v>
                </c:pt>
                <c:pt idx="7832">
                  <c:v>20.785</c:v>
                </c:pt>
                <c:pt idx="7833">
                  <c:v>20.533000000000001</c:v>
                </c:pt>
                <c:pt idx="7834">
                  <c:v>20.632000000000001</c:v>
                </c:pt>
                <c:pt idx="7835">
                  <c:v>20.46</c:v>
                </c:pt>
                <c:pt idx="7836">
                  <c:v>20.265999999999998</c:v>
                </c:pt>
                <c:pt idx="7837">
                  <c:v>20.103999999999999</c:v>
                </c:pt>
                <c:pt idx="7838">
                  <c:v>20.088000000000001</c:v>
                </c:pt>
                <c:pt idx="7839">
                  <c:v>20.367000000000001</c:v>
                </c:pt>
                <c:pt idx="7840">
                  <c:v>20.582999999999998</c:v>
                </c:pt>
                <c:pt idx="7841">
                  <c:v>20.550999999999998</c:v>
                </c:pt>
                <c:pt idx="7842">
                  <c:v>20.132999999999999</c:v>
                </c:pt>
                <c:pt idx="7843">
                  <c:v>19.95</c:v>
                </c:pt>
                <c:pt idx="7844">
                  <c:v>19.696000000000002</c:v>
                </c:pt>
                <c:pt idx="7845">
                  <c:v>19.260000000000002</c:v>
                </c:pt>
                <c:pt idx="7846">
                  <c:v>18.292999999999999</c:v>
                </c:pt>
                <c:pt idx="7847">
                  <c:v>17.420999999999999</c:v>
                </c:pt>
                <c:pt idx="7848">
                  <c:v>16.707000000000001</c:v>
                </c:pt>
                <c:pt idx="7849">
                  <c:v>16.373999999999999</c:v>
                </c:pt>
                <c:pt idx="7850">
                  <c:v>16.213000000000001</c:v>
                </c:pt>
                <c:pt idx="7851">
                  <c:v>16.158000000000001</c:v>
                </c:pt>
                <c:pt idx="7852">
                  <c:v>16.152000000000001</c:v>
                </c:pt>
                <c:pt idx="7853">
                  <c:v>16.46</c:v>
                </c:pt>
                <c:pt idx="7854">
                  <c:v>17.849</c:v>
                </c:pt>
                <c:pt idx="7855">
                  <c:v>19.481000000000002</c:v>
                </c:pt>
                <c:pt idx="7856">
                  <c:v>19.727</c:v>
                </c:pt>
                <c:pt idx="7857">
                  <c:v>19.581</c:v>
                </c:pt>
                <c:pt idx="7858">
                  <c:v>19.573</c:v>
                </c:pt>
                <c:pt idx="7859">
                  <c:v>19.279</c:v>
                </c:pt>
                <c:pt idx="7860">
                  <c:v>19.096</c:v>
                </c:pt>
                <c:pt idx="7861">
                  <c:v>19.207999999999998</c:v>
                </c:pt>
                <c:pt idx="7862">
                  <c:v>19.193000000000001</c:v>
                </c:pt>
                <c:pt idx="7863">
                  <c:v>19.318999999999999</c:v>
                </c:pt>
                <c:pt idx="7864">
                  <c:v>19.533999999999999</c:v>
                </c:pt>
                <c:pt idx="7865">
                  <c:v>19.533999999999999</c:v>
                </c:pt>
                <c:pt idx="7866">
                  <c:v>19.134</c:v>
                </c:pt>
                <c:pt idx="7867">
                  <c:v>18.815000000000001</c:v>
                </c:pt>
                <c:pt idx="7868">
                  <c:v>18.507000000000001</c:v>
                </c:pt>
                <c:pt idx="7869">
                  <c:v>17.890999999999998</c:v>
                </c:pt>
                <c:pt idx="7870">
                  <c:v>17.244</c:v>
                </c:pt>
                <c:pt idx="7871">
                  <c:v>16.375</c:v>
                </c:pt>
                <c:pt idx="7872">
                  <c:v>15.638999999999999</c:v>
                </c:pt>
                <c:pt idx="7873">
                  <c:v>15.295999999999999</c:v>
                </c:pt>
                <c:pt idx="7874">
                  <c:v>15.164999999999999</c:v>
                </c:pt>
                <c:pt idx="7875">
                  <c:v>15.185</c:v>
                </c:pt>
                <c:pt idx="7876">
                  <c:v>15.569000000000001</c:v>
                </c:pt>
                <c:pt idx="7877">
                  <c:v>16.056999999999999</c:v>
                </c:pt>
                <c:pt idx="7878">
                  <c:v>17.291</c:v>
                </c:pt>
                <c:pt idx="7879">
                  <c:v>19.100000000000001</c:v>
                </c:pt>
                <c:pt idx="7880">
                  <c:v>19.524999999999999</c:v>
                </c:pt>
                <c:pt idx="7881">
                  <c:v>19.382999999999999</c:v>
                </c:pt>
                <c:pt idx="7882">
                  <c:v>19.283999999999999</c:v>
                </c:pt>
                <c:pt idx="7883">
                  <c:v>19.143000000000001</c:v>
                </c:pt>
                <c:pt idx="7884">
                  <c:v>19.145</c:v>
                </c:pt>
                <c:pt idx="7885">
                  <c:v>19.184999999999999</c:v>
                </c:pt>
                <c:pt idx="7886">
                  <c:v>19.327999999999999</c:v>
                </c:pt>
                <c:pt idx="7887">
                  <c:v>19.486999999999998</c:v>
                </c:pt>
                <c:pt idx="7888">
                  <c:v>19.765999999999998</c:v>
                </c:pt>
                <c:pt idx="7889">
                  <c:v>19.606999999999999</c:v>
                </c:pt>
                <c:pt idx="7890">
                  <c:v>19.388999999999999</c:v>
                </c:pt>
                <c:pt idx="7891">
                  <c:v>19.323</c:v>
                </c:pt>
                <c:pt idx="7892">
                  <c:v>18.873000000000001</c:v>
                </c:pt>
                <c:pt idx="7893">
                  <c:v>18.510999999999999</c:v>
                </c:pt>
                <c:pt idx="7894">
                  <c:v>17.79</c:v>
                </c:pt>
                <c:pt idx="7895">
                  <c:v>16.898</c:v>
                </c:pt>
                <c:pt idx="7896">
                  <c:v>16.379000000000001</c:v>
                </c:pt>
                <c:pt idx="7897">
                  <c:v>16.058</c:v>
                </c:pt>
                <c:pt idx="7898">
                  <c:v>15.792</c:v>
                </c:pt>
                <c:pt idx="7899">
                  <c:v>15.909000000000001</c:v>
                </c:pt>
                <c:pt idx="7900">
                  <c:v>16.106999999999999</c:v>
                </c:pt>
                <c:pt idx="7901">
                  <c:v>16.622</c:v>
                </c:pt>
                <c:pt idx="7902">
                  <c:v>18.015000000000001</c:v>
                </c:pt>
                <c:pt idx="7903">
                  <c:v>19.942</c:v>
                </c:pt>
                <c:pt idx="7904">
                  <c:v>20.462</c:v>
                </c:pt>
                <c:pt idx="7905">
                  <c:v>20.239999999999998</c:v>
                </c:pt>
                <c:pt idx="7906">
                  <c:v>20.105</c:v>
                </c:pt>
                <c:pt idx="7907">
                  <c:v>19.905000000000001</c:v>
                </c:pt>
                <c:pt idx="7908">
                  <c:v>19.809999999999999</c:v>
                </c:pt>
                <c:pt idx="7909">
                  <c:v>19.579000000000001</c:v>
                </c:pt>
                <c:pt idx="7910">
                  <c:v>19.689</c:v>
                </c:pt>
                <c:pt idx="7911">
                  <c:v>19.87</c:v>
                </c:pt>
                <c:pt idx="7912">
                  <c:v>19.939</c:v>
                </c:pt>
                <c:pt idx="7913">
                  <c:v>19.704999999999998</c:v>
                </c:pt>
                <c:pt idx="7914">
                  <c:v>19.501999999999999</c:v>
                </c:pt>
                <c:pt idx="7915">
                  <c:v>19.093</c:v>
                </c:pt>
                <c:pt idx="7916">
                  <c:v>18.318000000000001</c:v>
                </c:pt>
                <c:pt idx="7917">
                  <c:v>17.713999999999999</c:v>
                </c:pt>
                <c:pt idx="7918">
                  <c:v>17.113</c:v>
                </c:pt>
                <c:pt idx="7919">
                  <c:v>16.143999999999998</c:v>
                </c:pt>
                <c:pt idx="7920">
                  <c:v>15.667999999999999</c:v>
                </c:pt>
                <c:pt idx="7921">
                  <c:v>15.244999999999999</c:v>
                </c:pt>
                <c:pt idx="7922">
                  <c:v>14.898</c:v>
                </c:pt>
                <c:pt idx="7923">
                  <c:v>14.909000000000001</c:v>
                </c:pt>
                <c:pt idx="7924">
                  <c:v>14.962999999999999</c:v>
                </c:pt>
                <c:pt idx="7925">
                  <c:v>15.321999999999999</c:v>
                </c:pt>
                <c:pt idx="7926">
                  <c:v>16.463000000000001</c:v>
                </c:pt>
                <c:pt idx="7927">
                  <c:v>18.015999999999998</c:v>
                </c:pt>
                <c:pt idx="7928">
                  <c:v>18.486999999999998</c:v>
                </c:pt>
                <c:pt idx="7929">
                  <c:v>18.091999999999999</c:v>
                </c:pt>
                <c:pt idx="7930">
                  <c:v>18.033000000000001</c:v>
                </c:pt>
                <c:pt idx="7931">
                  <c:v>17.64</c:v>
                </c:pt>
                <c:pt idx="7932">
                  <c:v>17.489000000000001</c:v>
                </c:pt>
                <c:pt idx="7933">
                  <c:v>17.405000000000001</c:v>
                </c:pt>
                <c:pt idx="7934">
                  <c:v>17.382000000000001</c:v>
                </c:pt>
                <c:pt idx="7935">
                  <c:v>17.346</c:v>
                </c:pt>
                <c:pt idx="7936">
                  <c:v>17.466000000000001</c:v>
                </c:pt>
                <c:pt idx="7937">
                  <c:v>17.382000000000001</c:v>
                </c:pt>
                <c:pt idx="7938">
                  <c:v>17.18</c:v>
                </c:pt>
                <c:pt idx="7939">
                  <c:v>16.821000000000002</c:v>
                </c:pt>
                <c:pt idx="7940">
                  <c:v>16.411999999999999</c:v>
                </c:pt>
                <c:pt idx="7941">
                  <c:v>15.779</c:v>
                </c:pt>
                <c:pt idx="7942">
                  <c:v>15.548999999999999</c:v>
                </c:pt>
                <c:pt idx="7943">
                  <c:v>14.926</c:v>
                </c:pt>
                <c:pt idx="7944">
                  <c:v>14.509</c:v>
                </c:pt>
                <c:pt idx="7945">
                  <c:v>14.212</c:v>
                </c:pt>
                <c:pt idx="7946">
                  <c:v>14.074999999999999</c:v>
                </c:pt>
                <c:pt idx="7947">
                  <c:v>14.055999999999999</c:v>
                </c:pt>
                <c:pt idx="7948">
                  <c:v>14.141999999999999</c:v>
                </c:pt>
                <c:pt idx="7949">
                  <c:v>14.313000000000001</c:v>
                </c:pt>
                <c:pt idx="7950">
                  <c:v>14.632999999999999</c:v>
                </c:pt>
                <c:pt idx="7951">
                  <c:v>15.317</c:v>
                </c:pt>
                <c:pt idx="7952">
                  <c:v>16.018000000000001</c:v>
                </c:pt>
                <c:pt idx="7953">
                  <c:v>16.577999999999999</c:v>
                </c:pt>
                <c:pt idx="7954">
                  <c:v>17.114999999999998</c:v>
                </c:pt>
                <c:pt idx="7955">
                  <c:v>17.108000000000001</c:v>
                </c:pt>
                <c:pt idx="7956">
                  <c:v>17.044</c:v>
                </c:pt>
                <c:pt idx="7957">
                  <c:v>16.998999999999999</c:v>
                </c:pt>
                <c:pt idx="7958">
                  <c:v>17.067</c:v>
                </c:pt>
                <c:pt idx="7959">
                  <c:v>17.308</c:v>
                </c:pt>
                <c:pt idx="7960">
                  <c:v>17.754000000000001</c:v>
                </c:pt>
                <c:pt idx="7961">
                  <c:v>18.003</c:v>
                </c:pt>
                <c:pt idx="7962">
                  <c:v>17.863</c:v>
                </c:pt>
                <c:pt idx="7963">
                  <c:v>17.466999999999999</c:v>
                </c:pt>
                <c:pt idx="7964">
                  <c:v>17.169</c:v>
                </c:pt>
                <c:pt idx="7965">
                  <c:v>16.79</c:v>
                </c:pt>
                <c:pt idx="7966">
                  <c:v>16.268000000000001</c:v>
                </c:pt>
                <c:pt idx="7967">
                  <c:v>15.72</c:v>
                </c:pt>
                <c:pt idx="7968">
                  <c:v>15.334</c:v>
                </c:pt>
                <c:pt idx="7969">
                  <c:v>14.917999999999999</c:v>
                </c:pt>
                <c:pt idx="7970">
                  <c:v>14.725</c:v>
                </c:pt>
                <c:pt idx="7971">
                  <c:v>14.656000000000001</c:v>
                </c:pt>
                <c:pt idx="7972">
                  <c:v>14.657</c:v>
                </c:pt>
                <c:pt idx="7973">
                  <c:v>14.741</c:v>
                </c:pt>
                <c:pt idx="7974">
                  <c:v>14.988</c:v>
                </c:pt>
                <c:pt idx="7975">
                  <c:v>15.234</c:v>
                </c:pt>
                <c:pt idx="7976">
                  <c:v>15.645</c:v>
                </c:pt>
                <c:pt idx="7977">
                  <c:v>16.391999999999999</c:v>
                </c:pt>
                <c:pt idx="7978">
                  <c:v>16.64</c:v>
                </c:pt>
                <c:pt idx="7979">
                  <c:v>17.042999999999999</c:v>
                </c:pt>
                <c:pt idx="7980">
                  <c:v>17.134</c:v>
                </c:pt>
                <c:pt idx="7981">
                  <c:v>17.126000000000001</c:v>
                </c:pt>
                <c:pt idx="7982">
                  <c:v>17.260999999999999</c:v>
                </c:pt>
                <c:pt idx="7983">
                  <c:v>17.61</c:v>
                </c:pt>
                <c:pt idx="7984">
                  <c:v>17.879000000000001</c:v>
                </c:pt>
                <c:pt idx="7985">
                  <c:v>17.878</c:v>
                </c:pt>
                <c:pt idx="7986">
                  <c:v>17.783000000000001</c:v>
                </c:pt>
                <c:pt idx="7987">
                  <c:v>17.742000000000001</c:v>
                </c:pt>
                <c:pt idx="7988">
                  <c:v>17.619</c:v>
                </c:pt>
                <c:pt idx="7989">
                  <c:v>17.221</c:v>
                </c:pt>
                <c:pt idx="7990">
                  <c:v>16.824999999999999</c:v>
                </c:pt>
                <c:pt idx="7991">
                  <c:v>16.262</c:v>
                </c:pt>
                <c:pt idx="7992">
                  <c:v>15.648999999999999</c:v>
                </c:pt>
                <c:pt idx="7993">
                  <c:v>15.502000000000001</c:v>
                </c:pt>
                <c:pt idx="7994">
                  <c:v>15.375999999999999</c:v>
                </c:pt>
                <c:pt idx="7995">
                  <c:v>15.384</c:v>
                </c:pt>
                <c:pt idx="7996">
                  <c:v>15.603</c:v>
                </c:pt>
                <c:pt idx="7997">
                  <c:v>16.100999999999999</c:v>
                </c:pt>
                <c:pt idx="7998">
                  <c:v>17.664999999999999</c:v>
                </c:pt>
                <c:pt idx="7999">
                  <c:v>19.408999999999999</c:v>
                </c:pt>
                <c:pt idx="8000">
                  <c:v>19.866</c:v>
                </c:pt>
                <c:pt idx="8001">
                  <c:v>19.641999999999999</c:v>
                </c:pt>
                <c:pt idx="8002">
                  <c:v>19.555</c:v>
                </c:pt>
                <c:pt idx="8003">
                  <c:v>19.213999999999999</c:v>
                </c:pt>
                <c:pt idx="8004">
                  <c:v>19</c:v>
                </c:pt>
                <c:pt idx="8005">
                  <c:v>18.896000000000001</c:v>
                </c:pt>
                <c:pt idx="8006">
                  <c:v>19.015000000000001</c:v>
                </c:pt>
                <c:pt idx="8007">
                  <c:v>19.43</c:v>
                </c:pt>
                <c:pt idx="8008">
                  <c:v>19.760999999999999</c:v>
                </c:pt>
                <c:pt idx="8009">
                  <c:v>19.667000000000002</c:v>
                </c:pt>
                <c:pt idx="8010">
                  <c:v>19.302</c:v>
                </c:pt>
                <c:pt idx="8011">
                  <c:v>19.123999999999999</c:v>
                </c:pt>
                <c:pt idx="8012">
                  <c:v>18.795000000000002</c:v>
                </c:pt>
                <c:pt idx="8013">
                  <c:v>18.460999999999999</c:v>
                </c:pt>
                <c:pt idx="8014">
                  <c:v>17.600000000000001</c:v>
                </c:pt>
                <c:pt idx="8015">
                  <c:v>16.529</c:v>
                </c:pt>
                <c:pt idx="8016">
                  <c:v>16.166</c:v>
                </c:pt>
                <c:pt idx="8017">
                  <c:v>15.907999999999999</c:v>
                </c:pt>
                <c:pt idx="8018">
                  <c:v>15.601000000000001</c:v>
                </c:pt>
                <c:pt idx="8019">
                  <c:v>15.646000000000001</c:v>
                </c:pt>
                <c:pt idx="8020">
                  <c:v>15.77</c:v>
                </c:pt>
                <c:pt idx="8021">
                  <c:v>16.260000000000002</c:v>
                </c:pt>
                <c:pt idx="8022">
                  <c:v>17.710999999999999</c:v>
                </c:pt>
                <c:pt idx="8023">
                  <c:v>19.494</c:v>
                </c:pt>
                <c:pt idx="8024">
                  <c:v>20.12</c:v>
                </c:pt>
                <c:pt idx="8025">
                  <c:v>19.920999999999999</c:v>
                </c:pt>
                <c:pt idx="8026">
                  <c:v>19.631</c:v>
                </c:pt>
                <c:pt idx="8027">
                  <c:v>19.222999999999999</c:v>
                </c:pt>
                <c:pt idx="8028">
                  <c:v>18.954000000000001</c:v>
                </c:pt>
                <c:pt idx="8029">
                  <c:v>18.827999999999999</c:v>
                </c:pt>
                <c:pt idx="8030">
                  <c:v>19.055</c:v>
                </c:pt>
                <c:pt idx="8031">
                  <c:v>19.510000000000002</c:v>
                </c:pt>
                <c:pt idx="8032">
                  <c:v>19.995000000000001</c:v>
                </c:pt>
                <c:pt idx="8033">
                  <c:v>19.904</c:v>
                </c:pt>
                <c:pt idx="8034">
                  <c:v>19.670999999999999</c:v>
                </c:pt>
                <c:pt idx="8035">
                  <c:v>19.513000000000002</c:v>
                </c:pt>
                <c:pt idx="8036">
                  <c:v>19.016999999999999</c:v>
                </c:pt>
                <c:pt idx="8037">
                  <c:v>18.559000000000001</c:v>
                </c:pt>
                <c:pt idx="8038">
                  <c:v>17.805</c:v>
                </c:pt>
                <c:pt idx="8039">
                  <c:v>16.722999999999999</c:v>
                </c:pt>
                <c:pt idx="8040">
                  <c:v>16.143999999999998</c:v>
                </c:pt>
                <c:pt idx="8041">
                  <c:v>15.891999999999999</c:v>
                </c:pt>
                <c:pt idx="8042">
                  <c:v>15.7</c:v>
                </c:pt>
                <c:pt idx="8043">
                  <c:v>15.768000000000001</c:v>
                </c:pt>
                <c:pt idx="8044">
                  <c:v>15.923</c:v>
                </c:pt>
                <c:pt idx="8045">
                  <c:v>16.213000000000001</c:v>
                </c:pt>
                <c:pt idx="8046">
                  <c:v>17.736999999999998</c:v>
                </c:pt>
                <c:pt idx="8047">
                  <c:v>19.513000000000002</c:v>
                </c:pt>
                <c:pt idx="8048">
                  <c:v>20.096</c:v>
                </c:pt>
                <c:pt idx="8049">
                  <c:v>19.681999999999999</c:v>
                </c:pt>
                <c:pt idx="8050">
                  <c:v>19.492000000000001</c:v>
                </c:pt>
                <c:pt idx="8051">
                  <c:v>19.372</c:v>
                </c:pt>
                <c:pt idx="8052">
                  <c:v>19.077000000000002</c:v>
                </c:pt>
                <c:pt idx="8053">
                  <c:v>18.835999999999999</c:v>
                </c:pt>
                <c:pt idx="8054">
                  <c:v>18.893999999999998</c:v>
                </c:pt>
                <c:pt idx="8055">
                  <c:v>18.948</c:v>
                </c:pt>
                <c:pt idx="8056">
                  <c:v>19.030999999999999</c:v>
                </c:pt>
                <c:pt idx="8057">
                  <c:v>18.827000000000002</c:v>
                </c:pt>
                <c:pt idx="8058">
                  <c:v>18.545999999999999</c:v>
                </c:pt>
                <c:pt idx="8059">
                  <c:v>18.193000000000001</c:v>
                </c:pt>
                <c:pt idx="8060">
                  <c:v>17.88</c:v>
                </c:pt>
                <c:pt idx="8061">
                  <c:v>17.39</c:v>
                </c:pt>
                <c:pt idx="8062">
                  <c:v>16.649999999999999</c:v>
                </c:pt>
                <c:pt idx="8063">
                  <c:v>15.874000000000001</c:v>
                </c:pt>
                <c:pt idx="8064">
                  <c:v>15.257</c:v>
                </c:pt>
                <c:pt idx="8065">
                  <c:v>14.936</c:v>
                </c:pt>
                <c:pt idx="8066">
                  <c:v>14.89</c:v>
                </c:pt>
                <c:pt idx="8067">
                  <c:v>14.932</c:v>
                </c:pt>
                <c:pt idx="8068">
                  <c:v>15.007</c:v>
                </c:pt>
                <c:pt idx="8069">
                  <c:v>15.606999999999999</c:v>
                </c:pt>
                <c:pt idx="8070">
                  <c:v>17.164999999999999</c:v>
                </c:pt>
                <c:pt idx="8071">
                  <c:v>19.001999999999999</c:v>
                </c:pt>
                <c:pt idx="8072">
                  <c:v>19.582000000000001</c:v>
                </c:pt>
                <c:pt idx="8073">
                  <c:v>19.367000000000001</c:v>
                </c:pt>
                <c:pt idx="8074">
                  <c:v>19.177</c:v>
                </c:pt>
                <c:pt idx="8075">
                  <c:v>18.87</c:v>
                </c:pt>
                <c:pt idx="8076">
                  <c:v>18.651</c:v>
                </c:pt>
                <c:pt idx="8077">
                  <c:v>19.009</c:v>
                </c:pt>
                <c:pt idx="8078">
                  <c:v>18.939</c:v>
                </c:pt>
                <c:pt idx="8079">
                  <c:v>19.186</c:v>
                </c:pt>
                <c:pt idx="8080">
                  <c:v>19.446999999999999</c:v>
                </c:pt>
                <c:pt idx="8081">
                  <c:v>19.3</c:v>
                </c:pt>
                <c:pt idx="8082">
                  <c:v>19.010999999999999</c:v>
                </c:pt>
                <c:pt idx="8083">
                  <c:v>18.721</c:v>
                </c:pt>
                <c:pt idx="8084">
                  <c:v>18.489000000000001</c:v>
                </c:pt>
                <c:pt idx="8085">
                  <c:v>18.045999999999999</c:v>
                </c:pt>
                <c:pt idx="8086">
                  <c:v>17.478999999999999</c:v>
                </c:pt>
                <c:pt idx="8087">
                  <c:v>16.48</c:v>
                </c:pt>
                <c:pt idx="8088">
                  <c:v>15.926</c:v>
                </c:pt>
                <c:pt idx="8089">
                  <c:v>15.537000000000001</c:v>
                </c:pt>
                <c:pt idx="8090">
                  <c:v>15.318</c:v>
                </c:pt>
                <c:pt idx="8091">
                  <c:v>15.379</c:v>
                </c:pt>
                <c:pt idx="8092">
                  <c:v>15.347</c:v>
                </c:pt>
                <c:pt idx="8093">
                  <c:v>15.722</c:v>
                </c:pt>
                <c:pt idx="8094">
                  <c:v>17.001000000000001</c:v>
                </c:pt>
                <c:pt idx="8095">
                  <c:v>18.577999999999999</c:v>
                </c:pt>
                <c:pt idx="8096">
                  <c:v>19.045000000000002</c:v>
                </c:pt>
                <c:pt idx="8097">
                  <c:v>18.907</c:v>
                </c:pt>
                <c:pt idx="8098">
                  <c:v>18.806000000000001</c:v>
                </c:pt>
                <c:pt idx="8099">
                  <c:v>18.582000000000001</c:v>
                </c:pt>
                <c:pt idx="8100">
                  <c:v>18.581</c:v>
                </c:pt>
                <c:pt idx="8101">
                  <c:v>18.27</c:v>
                </c:pt>
                <c:pt idx="8102">
                  <c:v>18.13</c:v>
                </c:pt>
                <c:pt idx="8103">
                  <c:v>18.164000000000001</c:v>
                </c:pt>
                <c:pt idx="8104">
                  <c:v>18.542000000000002</c:v>
                </c:pt>
                <c:pt idx="8105">
                  <c:v>18.974</c:v>
                </c:pt>
                <c:pt idx="8106">
                  <c:v>18.481000000000002</c:v>
                </c:pt>
                <c:pt idx="8107">
                  <c:v>18.097999999999999</c:v>
                </c:pt>
                <c:pt idx="8108">
                  <c:v>17.492999999999999</c:v>
                </c:pt>
                <c:pt idx="8109">
                  <c:v>16.84</c:v>
                </c:pt>
                <c:pt idx="8110">
                  <c:v>16.375</c:v>
                </c:pt>
                <c:pt idx="8111">
                  <c:v>15.86</c:v>
                </c:pt>
                <c:pt idx="8112">
                  <c:v>15.326000000000001</c:v>
                </c:pt>
                <c:pt idx="8113">
                  <c:v>14.93</c:v>
                </c:pt>
                <c:pt idx="8114">
                  <c:v>14.571</c:v>
                </c:pt>
                <c:pt idx="8115">
                  <c:v>14.398999999999999</c:v>
                </c:pt>
                <c:pt idx="8116">
                  <c:v>14.260999999999999</c:v>
                </c:pt>
                <c:pt idx="8117">
                  <c:v>14.340999999999999</c:v>
                </c:pt>
                <c:pt idx="8118">
                  <c:v>14.618</c:v>
                </c:pt>
                <c:pt idx="8119">
                  <c:v>15.042</c:v>
                </c:pt>
                <c:pt idx="8120">
                  <c:v>15.743</c:v>
                </c:pt>
                <c:pt idx="8121">
                  <c:v>16.535</c:v>
                </c:pt>
                <c:pt idx="8122">
                  <c:v>16.82</c:v>
                </c:pt>
                <c:pt idx="8123">
                  <c:v>16.963999999999999</c:v>
                </c:pt>
                <c:pt idx="8124">
                  <c:v>16.91</c:v>
                </c:pt>
                <c:pt idx="8125">
                  <c:v>16.899000000000001</c:v>
                </c:pt>
                <c:pt idx="8126">
                  <c:v>16.902999999999999</c:v>
                </c:pt>
                <c:pt idx="8127">
                  <c:v>17.152999999999999</c:v>
                </c:pt>
                <c:pt idx="8128">
                  <c:v>17.399999999999999</c:v>
                </c:pt>
                <c:pt idx="8129">
                  <c:v>17.361000000000001</c:v>
                </c:pt>
                <c:pt idx="8130">
                  <c:v>17.004000000000001</c:v>
                </c:pt>
                <c:pt idx="8131">
                  <c:v>16.562999999999999</c:v>
                </c:pt>
                <c:pt idx="8132">
                  <c:v>16.248000000000001</c:v>
                </c:pt>
                <c:pt idx="8133">
                  <c:v>15.73</c:v>
                </c:pt>
                <c:pt idx="8134">
                  <c:v>15.291</c:v>
                </c:pt>
                <c:pt idx="8135">
                  <c:v>14.951000000000001</c:v>
                </c:pt>
                <c:pt idx="8136">
                  <c:v>14.86</c:v>
                </c:pt>
                <c:pt idx="8137">
                  <c:v>14.196</c:v>
                </c:pt>
                <c:pt idx="8138">
                  <c:v>13.833</c:v>
                </c:pt>
                <c:pt idx="8139">
                  <c:v>13.750999999999999</c:v>
                </c:pt>
                <c:pt idx="8140">
                  <c:v>13.853</c:v>
                </c:pt>
                <c:pt idx="8141">
                  <c:v>13.84</c:v>
                </c:pt>
                <c:pt idx="8142">
                  <c:v>13.951000000000001</c:v>
                </c:pt>
                <c:pt idx="8143">
                  <c:v>14.342000000000001</c:v>
                </c:pt>
                <c:pt idx="8144">
                  <c:v>14.941000000000001</c:v>
                </c:pt>
                <c:pt idx="8145">
                  <c:v>15.590999999999999</c:v>
                </c:pt>
                <c:pt idx="8146">
                  <c:v>16.260000000000002</c:v>
                </c:pt>
                <c:pt idx="8147">
                  <c:v>16.914999999999999</c:v>
                </c:pt>
                <c:pt idx="8148">
                  <c:v>16.587</c:v>
                </c:pt>
                <c:pt idx="8149">
                  <c:v>16.344999999999999</c:v>
                </c:pt>
                <c:pt idx="8150">
                  <c:v>16.318000000000001</c:v>
                </c:pt>
                <c:pt idx="8151">
                  <c:v>16.585000000000001</c:v>
                </c:pt>
                <c:pt idx="8152">
                  <c:v>17.004000000000001</c:v>
                </c:pt>
                <c:pt idx="8153">
                  <c:v>17.068000000000001</c:v>
                </c:pt>
                <c:pt idx="8154">
                  <c:v>17.027000000000001</c:v>
                </c:pt>
                <c:pt idx="8155">
                  <c:v>16.773</c:v>
                </c:pt>
                <c:pt idx="8156">
                  <c:v>16.821999999999999</c:v>
                </c:pt>
                <c:pt idx="8157">
                  <c:v>16.673999999999999</c:v>
                </c:pt>
                <c:pt idx="8158">
                  <c:v>16.039000000000001</c:v>
                </c:pt>
                <c:pt idx="8159">
                  <c:v>15.404999999999999</c:v>
                </c:pt>
                <c:pt idx="8160">
                  <c:v>14.978999999999999</c:v>
                </c:pt>
                <c:pt idx="8161">
                  <c:v>14.528</c:v>
                </c:pt>
                <c:pt idx="8162">
                  <c:v>14.292999999999999</c:v>
                </c:pt>
                <c:pt idx="8163">
                  <c:v>14.183999999999999</c:v>
                </c:pt>
                <c:pt idx="8164">
                  <c:v>14.381</c:v>
                </c:pt>
                <c:pt idx="8165">
                  <c:v>14.938000000000001</c:v>
                </c:pt>
                <c:pt idx="8166">
                  <c:v>16.428999999999998</c:v>
                </c:pt>
                <c:pt idx="8167">
                  <c:v>18.199000000000002</c:v>
                </c:pt>
                <c:pt idx="8168">
                  <c:v>18.821000000000002</c:v>
                </c:pt>
                <c:pt idx="8169">
                  <c:v>18.620999999999999</c:v>
                </c:pt>
                <c:pt idx="8170">
                  <c:v>18.724</c:v>
                </c:pt>
                <c:pt idx="8171">
                  <c:v>18.852</c:v>
                </c:pt>
                <c:pt idx="8172">
                  <c:v>18.295000000000002</c:v>
                </c:pt>
                <c:pt idx="8173">
                  <c:v>18.472000000000001</c:v>
                </c:pt>
                <c:pt idx="8174">
                  <c:v>18.577000000000002</c:v>
                </c:pt>
                <c:pt idx="8175">
                  <c:v>18.827999999999999</c:v>
                </c:pt>
                <c:pt idx="8176">
                  <c:v>19.126000000000001</c:v>
                </c:pt>
                <c:pt idx="8177">
                  <c:v>19.085000000000001</c:v>
                </c:pt>
                <c:pt idx="8178">
                  <c:v>19.009</c:v>
                </c:pt>
                <c:pt idx="8179">
                  <c:v>18.898</c:v>
                </c:pt>
                <c:pt idx="8180">
                  <c:v>18.623000000000001</c:v>
                </c:pt>
                <c:pt idx="8181">
                  <c:v>18.177</c:v>
                </c:pt>
                <c:pt idx="8182">
                  <c:v>17.395</c:v>
                </c:pt>
                <c:pt idx="8183">
                  <c:v>16.507999999999999</c:v>
                </c:pt>
                <c:pt idx="8184">
                  <c:v>15.887</c:v>
                </c:pt>
                <c:pt idx="8185">
                  <c:v>15.292999999999999</c:v>
                </c:pt>
                <c:pt idx="8186">
                  <c:v>15.089</c:v>
                </c:pt>
                <c:pt idx="8187">
                  <c:v>14.952999999999999</c:v>
                </c:pt>
                <c:pt idx="8188">
                  <c:v>15.087999999999999</c:v>
                </c:pt>
                <c:pt idx="8189">
                  <c:v>15.577999999999999</c:v>
                </c:pt>
                <c:pt idx="8190">
                  <c:v>16.858000000000001</c:v>
                </c:pt>
                <c:pt idx="8191">
                  <c:v>18.626000000000001</c:v>
                </c:pt>
                <c:pt idx="8192">
                  <c:v>19.16</c:v>
                </c:pt>
                <c:pt idx="8193">
                  <c:v>18.808</c:v>
                </c:pt>
                <c:pt idx="8194">
                  <c:v>18.640999999999998</c:v>
                </c:pt>
                <c:pt idx="8195">
                  <c:v>18.411000000000001</c:v>
                </c:pt>
                <c:pt idx="8196">
                  <c:v>18.463999999999999</c:v>
                </c:pt>
                <c:pt idx="8197">
                  <c:v>18.45</c:v>
                </c:pt>
                <c:pt idx="8198">
                  <c:v>18.521000000000001</c:v>
                </c:pt>
                <c:pt idx="8199">
                  <c:v>18.279</c:v>
                </c:pt>
                <c:pt idx="8200">
                  <c:v>18.327999999999999</c:v>
                </c:pt>
                <c:pt idx="8201">
                  <c:v>18.135999999999999</c:v>
                </c:pt>
                <c:pt idx="8202">
                  <c:v>17.806999999999999</c:v>
                </c:pt>
                <c:pt idx="8203">
                  <c:v>17.623999999999999</c:v>
                </c:pt>
                <c:pt idx="8204">
                  <c:v>17.327999999999999</c:v>
                </c:pt>
                <c:pt idx="8205">
                  <c:v>16.689</c:v>
                </c:pt>
                <c:pt idx="8206">
                  <c:v>16.114999999999998</c:v>
                </c:pt>
                <c:pt idx="8207">
                  <c:v>15.166</c:v>
                </c:pt>
                <c:pt idx="8208">
                  <c:v>14.407999999999999</c:v>
                </c:pt>
                <c:pt idx="8209">
                  <c:v>14.153</c:v>
                </c:pt>
                <c:pt idx="8210">
                  <c:v>13.867000000000001</c:v>
                </c:pt>
                <c:pt idx="8211">
                  <c:v>13.903</c:v>
                </c:pt>
                <c:pt idx="8212">
                  <c:v>14.08</c:v>
                </c:pt>
                <c:pt idx="8213">
                  <c:v>14.484999999999999</c:v>
                </c:pt>
                <c:pt idx="8214">
                  <c:v>15.827999999999999</c:v>
                </c:pt>
                <c:pt idx="8215">
                  <c:v>17.545999999999999</c:v>
                </c:pt>
                <c:pt idx="8216">
                  <c:v>17.829999999999998</c:v>
                </c:pt>
                <c:pt idx="8217">
                  <c:v>17.939</c:v>
                </c:pt>
                <c:pt idx="8218">
                  <c:v>17.846</c:v>
                </c:pt>
                <c:pt idx="8219">
                  <c:v>17.547999999999998</c:v>
                </c:pt>
                <c:pt idx="8220">
                  <c:v>17.475000000000001</c:v>
                </c:pt>
                <c:pt idx="8221">
                  <c:v>17.648</c:v>
                </c:pt>
                <c:pt idx="8222">
                  <c:v>17.798999999999999</c:v>
                </c:pt>
                <c:pt idx="8223">
                  <c:v>18.134</c:v>
                </c:pt>
                <c:pt idx="8224">
                  <c:v>18.384</c:v>
                </c:pt>
                <c:pt idx="8225">
                  <c:v>18.149999999999999</c:v>
                </c:pt>
                <c:pt idx="8226">
                  <c:v>18.018999999999998</c:v>
                </c:pt>
                <c:pt idx="8227">
                  <c:v>17.742000000000001</c:v>
                </c:pt>
                <c:pt idx="8228">
                  <c:v>17.38</c:v>
                </c:pt>
                <c:pt idx="8229">
                  <c:v>16.937999999999999</c:v>
                </c:pt>
                <c:pt idx="8230">
                  <c:v>16.25</c:v>
                </c:pt>
                <c:pt idx="8231">
                  <c:v>15.401999999999999</c:v>
                </c:pt>
                <c:pt idx="8232">
                  <c:v>14.786</c:v>
                </c:pt>
                <c:pt idx="8233">
                  <c:v>14.379</c:v>
                </c:pt>
                <c:pt idx="8234">
                  <c:v>14.256</c:v>
                </c:pt>
                <c:pt idx="8235">
                  <c:v>14.105</c:v>
                </c:pt>
                <c:pt idx="8236">
                  <c:v>14.206</c:v>
                </c:pt>
                <c:pt idx="8237">
                  <c:v>14.439</c:v>
                </c:pt>
                <c:pt idx="8238">
                  <c:v>15.904</c:v>
                </c:pt>
                <c:pt idx="8239">
                  <c:v>17.379000000000001</c:v>
                </c:pt>
                <c:pt idx="8240">
                  <c:v>17.643000000000001</c:v>
                </c:pt>
                <c:pt idx="8241">
                  <c:v>17.568999999999999</c:v>
                </c:pt>
                <c:pt idx="8242">
                  <c:v>17.751999999999999</c:v>
                </c:pt>
                <c:pt idx="8243">
                  <c:v>17.728000000000002</c:v>
                </c:pt>
                <c:pt idx="8244">
                  <c:v>17.759</c:v>
                </c:pt>
                <c:pt idx="8245">
                  <c:v>17.87</c:v>
                </c:pt>
                <c:pt idx="8246">
                  <c:v>17.940999999999999</c:v>
                </c:pt>
                <c:pt idx="8247">
                  <c:v>18.164999999999999</c:v>
                </c:pt>
                <c:pt idx="8248">
                  <c:v>18.419</c:v>
                </c:pt>
                <c:pt idx="8249">
                  <c:v>18.064</c:v>
                </c:pt>
                <c:pt idx="8250">
                  <c:v>17.928000000000001</c:v>
                </c:pt>
                <c:pt idx="8251">
                  <c:v>17.884</c:v>
                </c:pt>
                <c:pt idx="8252">
                  <c:v>17.79</c:v>
                </c:pt>
                <c:pt idx="8253">
                  <c:v>17.395</c:v>
                </c:pt>
                <c:pt idx="8254">
                  <c:v>16.530999999999999</c:v>
                </c:pt>
                <c:pt idx="8255">
                  <c:v>15.907</c:v>
                </c:pt>
                <c:pt idx="8256">
                  <c:v>15.285</c:v>
                </c:pt>
                <c:pt idx="8257">
                  <c:v>14.948</c:v>
                </c:pt>
                <c:pt idx="8258">
                  <c:v>14.945</c:v>
                </c:pt>
                <c:pt idx="8259">
                  <c:v>15.002000000000001</c:v>
                </c:pt>
                <c:pt idx="8260">
                  <c:v>15.148</c:v>
                </c:pt>
                <c:pt idx="8261">
                  <c:v>15.747</c:v>
                </c:pt>
                <c:pt idx="8262">
                  <c:v>17.091000000000001</c:v>
                </c:pt>
                <c:pt idx="8263">
                  <c:v>18.795999999999999</c:v>
                </c:pt>
                <c:pt idx="8264">
                  <c:v>19.416</c:v>
                </c:pt>
                <c:pt idx="8265">
                  <c:v>19.507000000000001</c:v>
                </c:pt>
                <c:pt idx="8266">
                  <c:v>19.332999999999998</c:v>
                </c:pt>
                <c:pt idx="8267">
                  <c:v>19.076000000000001</c:v>
                </c:pt>
                <c:pt idx="8268">
                  <c:v>18.838999999999999</c:v>
                </c:pt>
                <c:pt idx="8269">
                  <c:v>18.651</c:v>
                </c:pt>
                <c:pt idx="8270">
                  <c:v>18.952999999999999</c:v>
                </c:pt>
                <c:pt idx="8271">
                  <c:v>19.216000000000001</c:v>
                </c:pt>
                <c:pt idx="8272">
                  <c:v>19.556999999999999</c:v>
                </c:pt>
                <c:pt idx="8273">
                  <c:v>19.501000000000001</c:v>
                </c:pt>
                <c:pt idx="8274">
                  <c:v>19.198</c:v>
                </c:pt>
                <c:pt idx="8275">
                  <c:v>18.821999999999999</c:v>
                </c:pt>
                <c:pt idx="8276">
                  <c:v>18.45</c:v>
                </c:pt>
                <c:pt idx="8277">
                  <c:v>17.917000000000002</c:v>
                </c:pt>
                <c:pt idx="8278">
                  <c:v>17.300999999999998</c:v>
                </c:pt>
                <c:pt idx="8279">
                  <c:v>16.779</c:v>
                </c:pt>
                <c:pt idx="8280">
                  <c:v>16.390999999999998</c:v>
                </c:pt>
                <c:pt idx="8281">
                  <c:v>15.920999999999999</c:v>
                </c:pt>
                <c:pt idx="8282">
                  <c:v>15.685</c:v>
                </c:pt>
                <c:pt idx="8283">
                  <c:v>15.618</c:v>
                </c:pt>
                <c:pt idx="8284">
                  <c:v>15.638999999999999</c:v>
                </c:pt>
                <c:pt idx="8285">
                  <c:v>15.678000000000001</c:v>
                </c:pt>
                <c:pt idx="8286">
                  <c:v>16.143000000000001</c:v>
                </c:pt>
                <c:pt idx="8287">
                  <c:v>16.699000000000002</c:v>
                </c:pt>
                <c:pt idx="8288">
                  <c:v>17.404</c:v>
                </c:pt>
                <c:pt idx="8289">
                  <c:v>18.087</c:v>
                </c:pt>
                <c:pt idx="8290">
                  <c:v>18.542000000000002</c:v>
                </c:pt>
                <c:pt idx="8291">
                  <c:v>18.404</c:v>
                </c:pt>
                <c:pt idx="8292">
                  <c:v>18.346</c:v>
                </c:pt>
                <c:pt idx="8293">
                  <c:v>18.155999999999999</c:v>
                </c:pt>
                <c:pt idx="8294">
                  <c:v>18.131</c:v>
                </c:pt>
                <c:pt idx="8295">
                  <c:v>18.556000000000001</c:v>
                </c:pt>
                <c:pt idx="8296">
                  <c:v>18.984000000000002</c:v>
                </c:pt>
                <c:pt idx="8297">
                  <c:v>19.199000000000002</c:v>
                </c:pt>
                <c:pt idx="8298">
                  <c:v>19.137</c:v>
                </c:pt>
                <c:pt idx="8299">
                  <c:v>18.678999999999998</c:v>
                </c:pt>
                <c:pt idx="8300">
                  <c:v>18.238</c:v>
                </c:pt>
                <c:pt idx="8301">
                  <c:v>17.827000000000002</c:v>
                </c:pt>
                <c:pt idx="8302">
                  <c:v>17.373999999999999</c:v>
                </c:pt>
                <c:pt idx="8303">
                  <c:v>16.809000000000001</c:v>
                </c:pt>
                <c:pt idx="8304">
                  <c:v>16.329000000000001</c:v>
                </c:pt>
                <c:pt idx="8305">
                  <c:v>16.033999999999999</c:v>
                </c:pt>
                <c:pt idx="8306">
                  <c:v>15.82</c:v>
                </c:pt>
                <c:pt idx="8307">
                  <c:v>15.763</c:v>
                </c:pt>
                <c:pt idx="8308">
                  <c:v>15.766999999999999</c:v>
                </c:pt>
                <c:pt idx="8309">
                  <c:v>15.872</c:v>
                </c:pt>
                <c:pt idx="8310">
                  <c:v>16.13</c:v>
                </c:pt>
                <c:pt idx="8311">
                  <c:v>16.582000000000001</c:v>
                </c:pt>
                <c:pt idx="8312">
                  <c:v>17.376999999999999</c:v>
                </c:pt>
                <c:pt idx="8313">
                  <c:v>17.95</c:v>
                </c:pt>
                <c:pt idx="8314">
                  <c:v>18.5</c:v>
                </c:pt>
                <c:pt idx="8315">
                  <c:v>18.681999999999999</c:v>
                </c:pt>
                <c:pt idx="8316">
                  <c:v>18.641999999999999</c:v>
                </c:pt>
                <c:pt idx="8317">
                  <c:v>18.724</c:v>
                </c:pt>
                <c:pt idx="8318">
                  <c:v>18.751999999999999</c:v>
                </c:pt>
                <c:pt idx="8319">
                  <c:v>19.056999999999999</c:v>
                </c:pt>
                <c:pt idx="8320">
                  <c:v>19.411999999999999</c:v>
                </c:pt>
                <c:pt idx="8321">
                  <c:v>19.384</c:v>
                </c:pt>
                <c:pt idx="8322">
                  <c:v>19.295999999999999</c:v>
                </c:pt>
                <c:pt idx="8323">
                  <c:v>19.271999999999998</c:v>
                </c:pt>
                <c:pt idx="8324">
                  <c:v>19.271999999999998</c:v>
                </c:pt>
                <c:pt idx="8325">
                  <c:v>18.984000000000002</c:v>
                </c:pt>
                <c:pt idx="8326">
                  <c:v>18.513000000000002</c:v>
                </c:pt>
                <c:pt idx="8327">
                  <c:v>17.905000000000001</c:v>
                </c:pt>
                <c:pt idx="8328">
                  <c:v>17.318000000000001</c:v>
                </c:pt>
                <c:pt idx="8329">
                  <c:v>16.916</c:v>
                </c:pt>
                <c:pt idx="8330">
                  <c:v>16.763999999999999</c:v>
                </c:pt>
                <c:pt idx="8331">
                  <c:v>16.783000000000001</c:v>
                </c:pt>
                <c:pt idx="8332">
                  <c:v>17.013000000000002</c:v>
                </c:pt>
                <c:pt idx="8333">
                  <c:v>17.577000000000002</c:v>
                </c:pt>
                <c:pt idx="8334">
                  <c:v>19.123000000000001</c:v>
                </c:pt>
                <c:pt idx="8335">
                  <c:v>20.815999999999999</c:v>
                </c:pt>
                <c:pt idx="8336">
                  <c:v>21.664000000000001</c:v>
                </c:pt>
                <c:pt idx="8337">
                  <c:v>21.603999999999999</c:v>
                </c:pt>
                <c:pt idx="8338">
                  <c:v>21.533999999999999</c:v>
                </c:pt>
                <c:pt idx="8339">
                  <c:v>21.373999999999999</c:v>
                </c:pt>
                <c:pt idx="8340">
                  <c:v>21.077999999999999</c:v>
                </c:pt>
                <c:pt idx="8341">
                  <c:v>21.18</c:v>
                </c:pt>
                <c:pt idx="8342">
                  <c:v>21.225999999999999</c:v>
                </c:pt>
                <c:pt idx="8343">
                  <c:v>21.417999999999999</c:v>
                </c:pt>
                <c:pt idx="8344">
                  <c:v>21.696000000000002</c:v>
                </c:pt>
                <c:pt idx="8345">
                  <c:v>21.356000000000002</c:v>
                </c:pt>
                <c:pt idx="8346">
                  <c:v>21.018999999999998</c:v>
                </c:pt>
                <c:pt idx="8347">
                  <c:v>20.960999999999999</c:v>
                </c:pt>
                <c:pt idx="8348">
                  <c:v>20.414000000000001</c:v>
                </c:pt>
                <c:pt idx="8349">
                  <c:v>20.012</c:v>
                </c:pt>
                <c:pt idx="8350">
                  <c:v>19.331</c:v>
                </c:pt>
                <c:pt idx="8351">
                  <c:v>18.486000000000001</c:v>
                </c:pt>
                <c:pt idx="8352">
                  <c:v>17.850000000000001</c:v>
                </c:pt>
                <c:pt idx="8353">
                  <c:v>17.456</c:v>
                </c:pt>
                <c:pt idx="8354">
                  <c:v>17.292999999999999</c:v>
                </c:pt>
                <c:pt idx="8355">
                  <c:v>17.294</c:v>
                </c:pt>
                <c:pt idx="8356">
                  <c:v>17.501000000000001</c:v>
                </c:pt>
                <c:pt idx="8357">
                  <c:v>18.103999999999999</c:v>
                </c:pt>
                <c:pt idx="8358">
                  <c:v>19.495999999999999</c:v>
                </c:pt>
                <c:pt idx="8359">
                  <c:v>21.111000000000001</c:v>
                </c:pt>
                <c:pt idx="8360">
                  <c:v>21.731999999999999</c:v>
                </c:pt>
                <c:pt idx="8361">
                  <c:v>21.567</c:v>
                </c:pt>
                <c:pt idx="8362">
                  <c:v>21.477</c:v>
                </c:pt>
                <c:pt idx="8363">
                  <c:v>21.286999999999999</c:v>
                </c:pt>
                <c:pt idx="8364">
                  <c:v>21.148</c:v>
                </c:pt>
                <c:pt idx="8365">
                  <c:v>20.986999999999998</c:v>
                </c:pt>
                <c:pt idx="8366">
                  <c:v>21.004999999999999</c:v>
                </c:pt>
                <c:pt idx="8367">
                  <c:v>21.303999999999998</c:v>
                </c:pt>
                <c:pt idx="8368">
                  <c:v>21.574999999999999</c:v>
                </c:pt>
                <c:pt idx="8369">
                  <c:v>21.390999999999998</c:v>
                </c:pt>
                <c:pt idx="8370">
                  <c:v>21.120999999999999</c:v>
                </c:pt>
                <c:pt idx="8371">
                  <c:v>20.898</c:v>
                </c:pt>
                <c:pt idx="8372">
                  <c:v>20.616</c:v>
                </c:pt>
                <c:pt idx="8373">
                  <c:v>20.225000000000001</c:v>
                </c:pt>
                <c:pt idx="8374">
                  <c:v>19.411999999999999</c:v>
                </c:pt>
                <c:pt idx="8375">
                  <c:v>18.548999999999999</c:v>
                </c:pt>
                <c:pt idx="8376">
                  <c:v>17.850999999999999</c:v>
                </c:pt>
                <c:pt idx="8377">
                  <c:v>17.373000000000001</c:v>
                </c:pt>
                <c:pt idx="8378">
                  <c:v>17.131</c:v>
                </c:pt>
                <c:pt idx="8379">
                  <c:v>17.109000000000002</c:v>
                </c:pt>
                <c:pt idx="8380">
                  <c:v>17.318999999999999</c:v>
                </c:pt>
                <c:pt idx="8381">
                  <c:v>17.77</c:v>
                </c:pt>
                <c:pt idx="8382">
                  <c:v>19.117999999999999</c:v>
                </c:pt>
                <c:pt idx="8383">
                  <c:v>20.765000000000001</c:v>
                </c:pt>
                <c:pt idx="8384">
                  <c:v>21.359000000000002</c:v>
                </c:pt>
                <c:pt idx="8385">
                  <c:v>21.166</c:v>
                </c:pt>
                <c:pt idx="8386">
                  <c:v>20.988</c:v>
                </c:pt>
                <c:pt idx="8387">
                  <c:v>20.805</c:v>
                </c:pt>
                <c:pt idx="8388">
                  <c:v>20.864999999999998</c:v>
                </c:pt>
                <c:pt idx="8389">
                  <c:v>20.9</c:v>
                </c:pt>
                <c:pt idx="8390">
                  <c:v>20.951000000000001</c:v>
                </c:pt>
                <c:pt idx="8391">
                  <c:v>21.169</c:v>
                </c:pt>
                <c:pt idx="8392">
                  <c:v>21.303000000000001</c:v>
                </c:pt>
                <c:pt idx="8393">
                  <c:v>20.837</c:v>
                </c:pt>
                <c:pt idx="8394">
                  <c:v>20.585999999999999</c:v>
                </c:pt>
                <c:pt idx="8395">
                  <c:v>20.353000000000002</c:v>
                </c:pt>
                <c:pt idx="8396">
                  <c:v>20.154</c:v>
                </c:pt>
                <c:pt idx="8397">
                  <c:v>19.559000000000001</c:v>
                </c:pt>
                <c:pt idx="8398">
                  <c:v>18.684999999999999</c:v>
                </c:pt>
                <c:pt idx="8399">
                  <c:v>17.946000000000002</c:v>
                </c:pt>
                <c:pt idx="8400">
                  <c:v>17.46</c:v>
                </c:pt>
                <c:pt idx="8401">
                  <c:v>16.798999999999999</c:v>
                </c:pt>
                <c:pt idx="8402">
                  <c:v>16.515999999999998</c:v>
                </c:pt>
                <c:pt idx="8403">
                  <c:v>16.425999999999998</c:v>
                </c:pt>
                <c:pt idx="8404">
                  <c:v>16.527999999999999</c:v>
                </c:pt>
                <c:pt idx="8405">
                  <c:v>16.98</c:v>
                </c:pt>
                <c:pt idx="8406">
                  <c:v>18.324999999999999</c:v>
                </c:pt>
                <c:pt idx="8407">
                  <c:v>19.849</c:v>
                </c:pt>
                <c:pt idx="8408">
                  <c:v>20.420999999999999</c:v>
                </c:pt>
                <c:pt idx="8409">
                  <c:v>20.245999999999999</c:v>
                </c:pt>
                <c:pt idx="8410">
                  <c:v>20.013999999999999</c:v>
                </c:pt>
                <c:pt idx="8411">
                  <c:v>19.863</c:v>
                </c:pt>
                <c:pt idx="8412">
                  <c:v>19.808</c:v>
                </c:pt>
                <c:pt idx="8413">
                  <c:v>19.792999999999999</c:v>
                </c:pt>
                <c:pt idx="8414">
                  <c:v>19.885000000000002</c:v>
                </c:pt>
                <c:pt idx="8415">
                  <c:v>20.074000000000002</c:v>
                </c:pt>
                <c:pt idx="8416">
                  <c:v>19.916</c:v>
                </c:pt>
                <c:pt idx="8417">
                  <c:v>19.614999999999998</c:v>
                </c:pt>
                <c:pt idx="8418">
                  <c:v>19.439</c:v>
                </c:pt>
                <c:pt idx="8419">
                  <c:v>19.161000000000001</c:v>
                </c:pt>
                <c:pt idx="8420">
                  <c:v>18.739999999999998</c:v>
                </c:pt>
                <c:pt idx="8421">
                  <c:v>18.317</c:v>
                </c:pt>
                <c:pt idx="8422">
                  <c:v>17.634</c:v>
                </c:pt>
                <c:pt idx="8423">
                  <c:v>16.535</c:v>
                </c:pt>
                <c:pt idx="8424">
                  <c:v>15.833</c:v>
                </c:pt>
                <c:pt idx="8425">
                  <c:v>15.46</c:v>
                </c:pt>
                <c:pt idx="8426">
                  <c:v>15.159000000000001</c:v>
                </c:pt>
                <c:pt idx="8427">
                  <c:v>15.206</c:v>
                </c:pt>
                <c:pt idx="8428">
                  <c:v>15.324</c:v>
                </c:pt>
                <c:pt idx="8429">
                  <c:v>15.765000000000001</c:v>
                </c:pt>
                <c:pt idx="8430">
                  <c:v>16.946000000000002</c:v>
                </c:pt>
                <c:pt idx="8431">
                  <c:v>18.655999999999999</c:v>
                </c:pt>
                <c:pt idx="8432">
                  <c:v>19.166</c:v>
                </c:pt>
                <c:pt idx="8433">
                  <c:v>18.888999999999999</c:v>
                </c:pt>
                <c:pt idx="8434">
                  <c:v>18.797000000000001</c:v>
                </c:pt>
                <c:pt idx="8435">
                  <c:v>18.690999999999999</c:v>
                </c:pt>
                <c:pt idx="8436">
                  <c:v>18.559000000000001</c:v>
                </c:pt>
                <c:pt idx="8437">
                  <c:v>18.574999999999999</c:v>
                </c:pt>
                <c:pt idx="8438">
                  <c:v>18.285</c:v>
                </c:pt>
                <c:pt idx="8439">
                  <c:v>18.388999999999999</c:v>
                </c:pt>
                <c:pt idx="8440">
                  <c:v>18.423999999999999</c:v>
                </c:pt>
                <c:pt idx="8441">
                  <c:v>18.332000000000001</c:v>
                </c:pt>
                <c:pt idx="8442">
                  <c:v>18.143999999999998</c:v>
                </c:pt>
                <c:pt idx="8443">
                  <c:v>17.722000000000001</c:v>
                </c:pt>
                <c:pt idx="8444">
                  <c:v>17.096</c:v>
                </c:pt>
                <c:pt idx="8445">
                  <c:v>16.536999999999999</c:v>
                </c:pt>
                <c:pt idx="8446">
                  <c:v>15.964</c:v>
                </c:pt>
                <c:pt idx="8447">
                  <c:v>15.391</c:v>
                </c:pt>
                <c:pt idx="8448">
                  <c:v>14.922000000000001</c:v>
                </c:pt>
                <c:pt idx="8449">
                  <c:v>14.526999999999999</c:v>
                </c:pt>
                <c:pt idx="8450">
                  <c:v>14.23</c:v>
                </c:pt>
                <c:pt idx="8451">
                  <c:v>14.129</c:v>
                </c:pt>
                <c:pt idx="8452">
                  <c:v>14.095000000000001</c:v>
                </c:pt>
                <c:pt idx="8453">
                  <c:v>14.291</c:v>
                </c:pt>
                <c:pt idx="8454">
                  <c:v>14.712</c:v>
                </c:pt>
                <c:pt idx="8455">
                  <c:v>15.234999999999999</c:v>
                </c:pt>
                <c:pt idx="8456">
                  <c:v>15.928000000000001</c:v>
                </c:pt>
                <c:pt idx="8457">
                  <c:v>16.457999999999998</c:v>
                </c:pt>
                <c:pt idx="8458">
                  <c:v>16.879000000000001</c:v>
                </c:pt>
                <c:pt idx="8459">
                  <c:v>17.13</c:v>
                </c:pt>
                <c:pt idx="8460">
                  <c:v>16.998999999999999</c:v>
                </c:pt>
                <c:pt idx="8461">
                  <c:v>16.908999999999999</c:v>
                </c:pt>
                <c:pt idx="8462">
                  <c:v>17.035</c:v>
                </c:pt>
                <c:pt idx="8463">
                  <c:v>17.169</c:v>
                </c:pt>
                <c:pt idx="8464">
                  <c:v>17.239999999999998</c:v>
                </c:pt>
                <c:pt idx="8465">
                  <c:v>17.2</c:v>
                </c:pt>
                <c:pt idx="8466">
                  <c:v>16.920999999999999</c:v>
                </c:pt>
                <c:pt idx="8467">
                  <c:v>16.524000000000001</c:v>
                </c:pt>
                <c:pt idx="8468">
                  <c:v>16.053999999999998</c:v>
                </c:pt>
                <c:pt idx="8469">
                  <c:v>15.493</c:v>
                </c:pt>
                <c:pt idx="8470">
                  <c:v>15.13</c:v>
                </c:pt>
                <c:pt idx="8471">
                  <c:v>14.766999999999999</c:v>
                </c:pt>
                <c:pt idx="8472">
                  <c:v>14.458</c:v>
                </c:pt>
                <c:pt idx="8473">
                  <c:v>13.978</c:v>
                </c:pt>
                <c:pt idx="8474">
                  <c:v>13.702999999999999</c:v>
                </c:pt>
                <c:pt idx="8475">
                  <c:v>13.609</c:v>
                </c:pt>
                <c:pt idx="8476">
                  <c:v>13.579000000000001</c:v>
                </c:pt>
                <c:pt idx="8477">
                  <c:v>13.523</c:v>
                </c:pt>
                <c:pt idx="8478">
                  <c:v>13.595000000000001</c:v>
                </c:pt>
                <c:pt idx="8479">
                  <c:v>14.004</c:v>
                </c:pt>
                <c:pt idx="8480">
                  <c:v>14.619</c:v>
                </c:pt>
                <c:pt idx="8481">
                  <c:v>15.311999999999999</c:v>
                </c:pt>
                <c:pt idx="8482">
                  <c:v>15.855</c:v>
                </c:pt>
                <c:pt idx="8483">
                  <c:v>16.068000000000001</c:v>
                </c:pt>
                <c:pt idx="8484">
                  <c:v>16.215</c:v>
                </c:pt>
                <c:pt idx="8485">
                  <c:v>16.335999999999999</c:v>
                </c:pt>
                <c:pt idx="8486">
                  <c:v>16.338000000000001</c:v>
                </c:pt>
                <c:pt idx="8487">
                  <c:v>16.385999999999999</c:v>
                </c:pt>
                <c:pt idx="8488">
                  <c:v>16.379000000000001</c:v>
                </c:pt>
                <c:pt idx="8489">
                  <c:v>16.443999999999999</c:v>
                </c:pt>
                <c:pt idx="8490">
                  <c:v>16.297000000000001</c:v>
                </c:pt>
                <c:pt idx="8491">
                  <c:v>16.222999999999999</c:v>
                </c:pt>
                <c:pt idx="8492">
                  <c:v>16.068999999999999</c:v>
                </c:pt>
                <c:pt idx="8493">
                  <c:v>15.917</c:v>
                </c:pt>
                <c:pt idx="8494">
                  <c:v>15.375</c:v>
                </c:pt>
                <c:pt idx="8495">
                  <c:v>14.629</c:v>
                </c:pt>
                <c:pt idx="8496">
                  <c:v>14.082000000000001</c:v>
                </c:pt>
                <c:pt idx="8497">
                  <c:v>13.842000000000001</c:v>
                </c:pt>
                <c:pt idx="8498">
                  <c:v>13.695</c:v>
                </c:pt>
                <c:pt idx="8499">
                  <c:v>13.669</c:v>
                </c:pt>
                <c:pt idx="8500">
                  <c:v>13.847</c:v>
                </c:pt>
                <c:pt idx="8501">
                  <c:v>14.151999999999999</c:v>
                </c:pt>
                <c:pt idx="8502">
                  <c:v>15.368</c:v>
                </c:pt>
                <c:pt idx="8503">
                  <c:v>16.873999999999999</c:v>
                </c:pt>
                <c:pt idx="8504">
                  <c:v>17.440999999999999</c:v>
                </c:pt>
                <c:pt idx="8505">
                  <c:v>17.437000000000001</c:v>
                </c:pt>
                <c:pt idx="8506">
                  <c:v>17.373999999999999</c:v>
                </c:pt>
                <c:pt idx="8507">
                  <c:v>17.222000000000001</c:v>
                </c:pt>
                <c:pt idx="8508">
                  <c:v>17.079000000000001</c:v>
                </c:pt>
                <c:pt idx="8509">
                  <c:v>17.129000000000001</c:v>
                </c:pt>
                <c:pt idx="8510">
                  <c:v>17.579000000000001</c:v>
                </c:pt>
                <c:pt idx="8511">
                  <c:v>17.577999999999999</c:v>
                </c:pt>
                <c:pt idx="8512">
                  <c:v>17.747</c:v>
                </c:pt>
                <c:pt idx="8513">
                  <c:v>17.635000000000002</c:v>
                </c:pt>
                <c:pt idx="8514">
                  <c:v>17.279</c:v>
                </c:pt>
                <c:pt idx="8515">
                  <c:v>17.234999999999999</c:v>
                </c:pt>
                <c:pt idx="8516">
                  <c:v>16.907</c:v>
                </c:pt>
                <c:pt idx="8517">
                  <c:v>16.722999999999999</c:v>
                </c:pt>
                <c:pt idx="8518">
                  <c:v>16.262</c:v>
                </c:pt>
                <c:pt idx="8519">
                  <c:v>15.538</c:v>
                </c:pt>
                <c:pt idx="8520">
                  <c:v>14.782</c:v>
                </c:pt>
                <c:pt idx="8521">
                  <c:v>14.515000000000001</c:v>
                </c:pt>
                <c:pt idx="8522">
                  <c:v>14.316000000000001</c:v>
                </c:pt>
                <c:pt idx="8523">
                  <c:v>14.29</c:v>
                </c:pt>
                <c:pt idx="8524">
                  <c:v>14.336</c:v>
                </c:pt>
                <c:pt idx="8525">
                  <c:v>15.007999999999999</c:v>
                </c:pt>
                <c:pt idx="8526">
                  <c:v>15.981999999999999</c:v>
                </c:pt>
                <c:pt idx="8527">
                  <c:v>17.312999999999999</c:v>
                </c:pt>
                <c:pt idx="8528">
                  <c:v>17.899000000000001</c:v>
                </c:pt>
                <c:pt idx="8529">
                  <c:v>18.234999999999999</c:v>
                </c:pt>
                <c:pt idx="8530">
                  <c:v>18.332000000000001</c:v>
                </c:pt>
                <c:pt idx="8531">
                  <c:v>18.161999999999999</c:v>
                </c:pt>
                <c:pt idx="8532">
                  <c:v>17.893000000000001</c:v>
                </c:pt>
                <c:pt idx="8533">
                  <c:v>18.041</c:v>
                </c:pt>
                <c:pt idx="8534">
                  <c:v>18.146000000000001</c:v>
                </c:pt>
                <c:pt idx="8535">
                  <c:v>18.271000000000001</c:v>
                </c:pt>
                <c:pt idx="8536">
                  <c:v>18.059999999999999</c:v>
                </c:pt>
                <c:pt idx="8537">
                  <c:v>17.792999999999999</c:v>
                </c:pt>
                <c:pt idx="8538">
                  <c:v>17.402000000000001</c:v>
                </c:pt>
                <c:pt idx="8539">
                  <c:v>17.196999999999999</c:v>
                </c:pt>
                <c:pt idx="8540">
                  <c:v>17.030999999999999</c:v>
                </c:pt>
                <c:pt idx="8541">
                  <c:v>16.661999999999999</c:v>
                </c:pt>
                <c:pt idx="8542">
                  <c:v>16.196999999999999</c:v>
                </c:pt>
                <c:pt idx="8543">
                  <c:v>15.617000000000001</c:v>
                </c:pt>
                <c:pt idx="8544">
                  <c:v>15.004</c:v>
                </c:pt>
                <c:pt idx="8545">
                  <c:v>14.461</c:v>
                </c:pt>
                <c:pt idx="8546">
                  <c:v>14.491</c:v>
                </c:pt>
                <c:pt idx="8547">
                  <c:v>14.502000000000001</c:v>
                </c:pt>
                <c:pt idx="8548">
                  <c:v>14.597</c:v>
                </c:pt>
                <c:pt idx="8549">
                  <c:v>14.805999999999999</c:v>
                </c:pt>
                <c:pt idx="8550">
                  <c:v>16.042000000000002</c:v>
                </c:pt>
                <c:pt idx="8551">
                  <c:v>17.201000000000001</c:v>
                </c:pt>
                <c:pt idx="8552">
                  <c:v>17.937000000000001</c:v>
                </c:pt>
                <c:pt idx="8553">
                  <c:v>18.398</c:v>
                </c:pt>
                <c:pt idx="8554">
                  <c:v>18.312999999999999</c:v>
                </c:pt>
                <c:pt idx="8555">
                  <c:v>18.058</c:v>
                </c:pt>
                <c:pt idx="8556">
                  <c:v>17.853000000000002</c:v>
                </c:pt>
                <c:pt idx="8557">
                  <c:v>17.61</c:v>
                </c:pt>
                <c:pt idx="8558">
                  <c:v>17.72</c:v>
                </c:pt>
                <c:pt idx="8559">
                  <c:v>17.893999999999998</c:v>
                </c:pt>
                <c:pt idx="8560">
                  <c:v>17.977</c:v>
                </c:pt>
                <c:pt idx="8561">
                  <c:v>17.712</c:v>
                </c:pt>
                <c:pt idx="8562">
                  <c:v>17.427</c:v>
                </c:pt>
                <c:pt idx="8563">
                  <c:v>17.382000000000001</c:v>
                </c:pt>
                <c:pt idx="8564">
                  <c:v>17.029</c:v>
                </c:pt>
                <c:pt idx="8565">
                  <c:v>16.585000000000001</c:v>
                </c:pt>
                <c:pt idx="8566">
                  <c:v>16.123999999999999</c:v>
                </c:pt>
                <c:pt idx="8567">
                  <c:v>15.589</c:v>
                </c:pt>
                <c:pt idx="8568">
                  <c:v>14.955</c:v>
                </c:pt>
                <c:pt idx="8569">
                  <c:v>14.406000000000001</c:v>
                </c:pt>
                <c:pt idx="8570">
                  <c:v>14.06</c:v>
                </c:pt>
                <c:pt idx="8571">
                  <c:v>14.019</c:v>
                </c:pt>
                <c:pt idx="8572">
                  <c:v>14.132999999999999</c:v>
                </c:pt>
                <c:pt idx="8573">
                  <c:v>14.414999999999999</c:v>
                </c:pt>
                <c:pt idx="8574">
                  <c:v>14.962</c:v>
                </c:pt>
                <c:pt idx="8575">
                  <c:v>15.42</c:v>
                </c:pt>
                <c:pt idx="8576">
                  <c:v>16.117999999999999</c:v>
                </c:pt>
                <c:pt idx="8577">
                  <c:v>16.859000000000002</c:v>
                </c:pt>
                <c:pt idx="8578">
                  <c:v>17.343</c:v>
                </c:pt>
                <c:pt idx="8579">
                  <c:v>17.381</c:v>
                </c:pt>
                <c:pt idx="8580">
                  <c:v>17.228000000000002</c:v>
                </c:pt>
                <c:pt idx="8581">
                  <c:v>17.204000000000001</c:v>
                </c:pt>
                <c:pt idx="8582">
                  <c:v>17.317</c:v>
                </c:pt>
                <c:pt idx="8583">
                  <c:v>17.599</c:v>
                </c:pt>
                <c:pt idx="8584">
                  <c:v>17.449000000000002</c:v>
                </c:pt>
                <c:pt idx="8585">
                  <c:v>16.43</c:v>
                </c:pt>
                <c:pt idx="8586">
                  <c:v>15.631</c:v>
                </c:pt>
                <c:pt idx="8587">
                  <c:v>15.298</c:v>
                </c:pt>
                <c:pt idx="8588">
                  <c:v>14.906000000000001</c:v>
                </c:pt>
                <c:pt idx="8589">
                  <c:v>14.776999999999999</c:v>
                </c:pt>
                <c:pt idx="8590">
                  <c:v>14.577999999999999</c:v>
                </c:pt>
                <c:pt idx="8591">
                  <c:v>14.244</c:v>
                </c:pt>
                <c:pt idx="8592">
                  <c:v>14.015000000000001</c:v>
                </c:pt>
                <c:pt idx="8593">
                  <c:v>13.632999999999999</c:v>
                </c:pt>
                <c:pt idx="8594">
                  <c:v>13.215</c:v>
                </c:pt>
                <c:pt idx="8595">
                  <c:v>13.183</c:v>
                </c:pt>
                <c:pt idx="8596">
                  <c:v>13.545</c:v>
                </c:pt>
                <c:pt idx="8597">
                  <c:v>13.827999999999999</c:v>
                </c:pt>
                <c:pt idx="8598">
                  <c:v>14.103999999999999</c:v>
                </c:pt>
                <c:pt idx="8599">
                  <c:v>14.613</c:v>
                </c:pt>
                <c:pt idx="8600">
                  <c:v>15.202</c:v>
                </c:pt>
                <c:pt idx="8601">
                  <c:v>15.635</c:v>
                </c:pt>
                <c:pt idx="8602">
                  <c:v>16.213000000000001</c:v>
                </c:pt>
                <c:pt idx="8603">
                  <c:v>16.535</c:v>
                </c:pt>
                <c:pt idx="8604">
                  <c:v>16.498000000000001</c:v>
                </c:pt>
                <c:pt idx="8605">
                  <c:v>16.323</c:v>
                </c:pt>
                <c:pt idx="8606">
                  <c:v>16.408000000000001</c:v>
                </c:pt>
                <c:pt idx="8607">
                  <c:v>16.838999999999999</c:v>
                </c:pt>
                <c:pt idx="8608">
                  <c:v>16.986000000000001</c:v>
                </c:pt>
                <c:pt idx="8609">
                  <c:v>16.716000000000001</c:v>
                </c:pt>
                <c:pt idx="8610">
                  <c:v>16.437999999999999</c:v>
                </c:pt>
                <c:pt idx="8611">
                  <c:v>16.256</c:v>
                </c:pt>
                <c:pt idx="8612">
                  <c:v>16.120999999999999</c:v>
                </c:pt>
                <c:pt idx="8613">
                  <c:v>15.901</c:v>
                </c:pt>
                <c:pt idx="8614">
                  <c:v>15.657</c:v>
                </c:pt>
                <c:pt idx="8615">
                  <c:v>15.332000000000001</c:v>
                </c:pt>
                <c:pt idx="8616">
                  <c:v>14.798999999999999</c:v>
                </c:pt>
                <c:pt idx="8617">
                  <c:v>14.62</c:v>
                </c:pt>
                <c:pt idx="8618">
                  <c:v>14.467000000000001</c:v>
                </c:pt>
                <c:pt idx="8619">
                  <c:v>14.356</c:v>
                </c:pt>
                <c:pt idx="8620">
                  <c:v>14.452</c:v>
                </c:pt>
                <c:pt idx="8621">
                  <c:v>14.760999999999999</c:v>
                </c:pt>
                <c:pt idx="8622">
                  <c:v>15.083</c:v>
                </c:pt>
                <c:pt idx="8623">
                  <c:v>15.339</c:v>
                </c:pt>
                <c:pt idx="8624">
                  <c:v>16.071000000000002</c:v>
                </c:pt>
                <c:pt idx="8625">
                  <c:v>16.776</c:v>
                </c:pt>
                <c:pt idx="8626">
                  <c:v>17.402999999999999</c:v>
                </c:pt>
                <c:pt idx="8627">
                  <c:v>17.681000000000001</c:v>
                </c:pt>
                <c:pt idx="8628">
                  <c:v>17.658999999999999</c:v>
                </c:pt>
                <c:pt idx="8629">
                  <c:v>17.701000000000001</c:v>
                </c:pt>
                <c:pt idx="8630">
                  <c:v>17.972999999999999</c:v>
                </c:pt>
                <c:pt idx="8631">
                  <c:v>18.207999999999998</c:v>
                </c:pt>
                <c:pt idx="8632">
                  <c:v>18.434000000000001</c:v>
                </c:pt>
                <c:pt idx="8633">
                  <c:v>18.486000000000001</c:v>
                </c:pt>
                <c:pt idx="8634">
                  <c:v>18.335999999999999</c:v>
                </c:pt>
                <c:pt idx="8635">
                  <c:v>18.213999999999999</c:v>
                </c:pt>
                <c:pt idx="8636">
                  <c:v>18.11</c:v>
                </c:pt>
                <c:pt idx="8637">
                  <c:v>17.722000000000001</c:v>
                </c:pt>
                <c:pt idx="8638">
                  <c:v>17.327000000000002</c:v>
                </c:pt>
                <c:pt idx="8639">
                  <c:v>17.065000000000001</c:v>
                </c:pt>
                <c:pt idx="8640">
                  <c:v>16.695</c:v>
                </c:pt>
                <c:pt idx="8641">
                  <c:v>16.494</c:v>
                </c:pt>
                <c:pt idx="8642">
                  <c:v>16.411000000000001</c:v>
                </c:pt>
                <c:pt idx="8643">
                  <c:v>16.369</c:v>
                </c:pt>
                <c:pt idx="8644">
                  <c:v>16.395</c:v>
                </c:pt>
                <c:pt idx="8645">
                  <c:v>16.405000000000001</c:v>
                </c:pt>
                <c:pt idx="8646">
                  <c:v>16.565000000000001</c:v>
                </c:pt>
                <c:pt idx="8647">
                  <c:v>16.814</c:v>
                </c:pt>
                <c:pt idx="8648">
                  <c:v>17.244</c:v>
                </c:pt>
                <c:pt idx="8649">
                  <c:v>17.768999999999998</c:v>
                </c:pt>
                <c:pt idx="8650">
                  <c:v>18.286000000000001</c:v>
                </c:pt>
                <c:pt idx="8651">
                  <c:v>18.722999999999999</c:v>
                </c:pt>
                <c:pt idx="8652">
                  <c:v>18.917000000000002</c:v>
                </c:pt>
                <c:pt idx="8653">
                  <c:v>18.893999999999998</c:v>
                </c:pt>
                <c:pt idx="8654">
                  <c:v>18.93</c:v>
                </c:pt>
                <c:pt idx="8655">
                  <c:v>19.113</c:v>
                </c:pt>
                <c:pt idx="8656">
                  <c:v>19.452999999999999</c:v>
                </c:pt>
                <c:pt idx="8657">
                  <c:v>19.489999999999998</c:v>
                </c:pt>
                <c:pt idx="8658">
                  <c:v>19.273</c:v>
                </c:pt>
                <c:pt idx="8659">
                  <c:v>19.14</c:v>
                </c:pt>
                <c:pt idx="8660">
                  <c:v>18.773</c:v>
                </c:pt>
                <c:pt idx="8661">
                  <c:v>18.568999999999999</c:v>
                </c:pt>
                <c:pt idx="8662">
                  <c:v>18.228000000000002</c:v>
                </c:pt>
                <c:pt idx="8663">
                  <c:v>17.814</c:v>
                </c:pt>
                <c:pt idx="8664">
                  <c:v>17.407</c:v>
                </c:pt>
                <c:pt idx="8665">
                  <c:v>16.986000000000001</c:v>
                </c:pt>
                <c:pt idx="8666">
                  <c:v>16.867000000000001</c:v>
                </c:pt>
                <c:pt idx="8667">
                  <c:v>16.818000000000001</c:v>
                </c:pt>
                <c:pt idx="8668">
                  <c:v>16.96</c:v>
                </c:pt>
                <c:pt idx="8669">
                  <c:v>17.344000000000001</c:v>
                </c:pt>
                <c:pt idx="8670">
                  <c:v>18.167000000000002</c:v>
                </c:pt>
                <c:pt idx="8671">
                  <c:v>19.175999999999998</c:v>
                </c:pt>
                <c:pt idx="8672">
                  <c:v>19.741</c:v>
                </c:pt>
                <c:pt idx="8673">
                  <c:v>20.279</c:v>
                </c:pt>
                <c:pt idx="8674">
                  <c:v>20.960999999999999</c:v>
                </c:pt>
                <c:pt idx="8675">
                  <c:v>21.035</c:v>
                </c:pt>
                <c:pt idx="8676">
                  <c:v>20.86</c:v>
                </c:pt>
                <c:pt idx="8677">
                  <c:v>20.664999999999999</c:v>
                </c:pt>
                <c:pt idx="8678">
                  <c:v>20.818999999999999</c:v>
                </c:pt>
                <c:pt idx="8679">
                  <c:v>20.923999999999999</c:v>
                </c:pt>
                <c:pt idx="8680">
                  <c:v>20.713999999999999</c:v>
                </c:pt>
                <c:pt idx="8681">
                  <c:v>20.341999999999999</c:v>
                </c:pt>
                <c:pt idx="8682">
                  <c:v>20.186</c:v>
                </c:pt>
                <c:pt idx="8683">
                  <c:v>19.829000000000001</c:v>
                </c:pt>
                <c:pt idx="8684">
                  <c:v>19.445</c:v>
                </c:pt>
                <c:pt idx="8685">
                  <c:v>19.026</c:v>
                </c:pt>
                <c:pt idx="8686">
                  <c:v>18.425999999999998</c:v>
                </c:pt>
                <c:pt idx="8687">
                  <c:v>17.815000000000001</c:v>
                </c:pt>
                <c:pt idx="8688">
                  <c:v>17.146999999999998</c:v>
                </c:pt>
                <c:pt idx="8689">
                  <c:v>16.859000000000002</c:v>
                </c:pt>
                <c:pt idx="8690">
                  <c:v>16.579999999999998</c:v>
                </c:pt>
                <c:pt idx="8691">
                  <c:v>16.355</c:v>
                </c:pt>
                <c:pt idx="8692">
                  <c:v>16.47</c:v>
                </c:pt>
                <c:pt idx="8693">
                  <c:v>16.835000000000001</c:v>
                </c:pt>
                <c:pt idx="8694">
                  <c:v>17.475000000000001</c:v>
                </c:pt>
                <c:pt idx="8695">
                  <c:v>18.388000000000002</c:v>
                </c:pt>
                <c:pt idx="8696">
                  <c:v>19.033000000000001</c:v>
                </c:pt>
                <c:pt idx="8697">
                  <c:v>19.442</c:v>
                </c:pt>
                <c:pt idx="8698">
                  <c:v>19.847000000000001</c:v>
                </c:pt>
                <c:pt idx="8699">
                  <c:v>19.905000000000001</c:v>
                </c:pt>
                <c:pt idx="8700">
                  <c:v>19.972999999999999</c:v>
                </c:pt>
                <c:pt idx="8701">
                  <c:v>19.768999999999998</c:v>
                </c:pt>
                <c:pt idx="8702">
                  <c:v>19.844000000000001</c:v>
                </c:pt>
                <c:pt idx="8703">
                  <c:v>20.122</c:v>
                </c:pt>
                <c:pt idx="8704">
                  <c:v>20.123999999999999</c:v>
                </c:pt>
                <c:pt idx="8705">
                  <c:v>19.821999999999999</c:v>
                </c:pt>
                <c:pt idx="8706">
                  <c:v>19.524999999999999</c:v>
                </c:pt>
                <c:pt idx="8707">
                  <c:v>19.13</c:v>
                </c:pt>
                <c:pt idx="8708">
                  <c:v>18.782</c:v>
                </c:pt>
                <c:pt idx="8709">
                  <c:v>18.276</c:v>
                </c:pt>
                <c:pt idx="8710">
                  <c:v>17.823</c:v>
                </c:pt>
                <c:pt idx="8711">
                  <c:v>17.202000000000002</c:v>
                </c:pt>
                <c:pt idx="8712">
                  <c:v>16.617000000000001</c:v>
                </c:pt>
                <c:pt idx="8713">
                  <c:v>16.286000000000001</c:v>
                </c:pt>
                <c:pt idx="8714">
                  <c:v>16.100000000000001</c:v>
                </c:pt>
                <c:pt idx="8715">
                  <c:v>15.874000000000001</c:v>
                </c:pt>
                <c:pt idx="8716">
                  <c:v>15.832000000000001</c:v>
                </c:pt>
                <c:pt idx="8717">
                  <c:v>16.071999999999999</c:v>
                </c:pt>
                <c:pt idx="8718">
                  <c:v>16.699000000000002</c:v>
                </c:pt>
                <c:pt idx="8719">
                  <c:v>17.605</c:v>
                </c:pt>
                <c:pt idx="8720">
                  <c:v>18.337</c:v>
                </c:pt>
                <c:pt idx="8721">
                  <c:v>18.829000000000001</c:v>
                </c:pt>
                <c:pt idx="8722">
                  <c:v>19.175000000000001</c:v>
                </c:pt>
                <c:pt idx="8723">
                  <c:v>19.222999999999999</c:v>
                </c:pt>
                <c:pt idx="8724">
                  <c:v>19.114999999999998</c:v>
                </c:pt>
                <c:pt idx="8725">
                  <c:v>19.170999999999999</c:v>
                </c:pt>
                <c:pt idx="8726">
                  <c:v>19.172999999999998</c:v>
                </c:pt>
                <c:pt idx="8727">
                  <c:v>19.068000000000001</c:v>
                </c:pt>
                <c:pt idx="8728">
                  <c:v>18.946999999999999</c:v>
                </c:pt>
                <c:pt idx="8729">
                  <c:v>18.742999999999999</c:v>
                </c:pt>
                <c:pt idx="8730">
                  <c:v>18.45</c:v>
                </c:pt>
                <c:pt idx="8731">
                  <c:v>18.109000000000002</c:v>
                </c:pt>
                <c:pt idx="8732">
                  <c:v>17.628</c:v>
                </c:pt>
                <c:pt idx="8733">
                  <c:v>17.143000000000001</c:v>
                </c:pt>
                <c:pt idx="8734">
                  <c:v>16.512</c:v>
                </c:pt>
                <c:pt idx="8735">
                  <c:v>15.994999999999999</c:v>
                </c:pt>
                <c:pt idx="8736">
                  <c:v>15.464</c:v>
                </c:pt>
                <c:pt idx="8737">
                  <c:v>15.164999999999999</c:v>
                </c:pt>
                <c:pt idx="8738">
                  <c:v>14.894</c:v>
                </c:pt>
                <c:pt idx="8739">
                  <c:v>14.798</c:v>
                </c:pt>
                <c:pt idx="8740">
                  <c:v>14.744</c:v>
                </c:pt>
                <c:pt idx="8741">
                  <c:v>14.983000000000001</c:v>
                </c:pt>
                <c:pt idx="8742">
                  <c:v>15.516</c:v>
                </c:pt>
                <c:pt idx="8743">
                  <c:v>16.303000000000001</c:v>
                </c:pt>
                <c:pt idx="8744">
                  <c:v>16.896999999999998</c:v>
                </c:pt>
                <c:pt idx="8745">
                  <c:v>17.437000000000001</c:v>
                </c:pt>
                <c:pt idx="8746">
                  <c:v>17.914999999999999</c:v>
                </c:pt>
                <c:pt idx="8747">
                  <c:v>18.27</c:v>
                </c:pt>
                <c:pt idx="8748">
                  <c:v>18.510999999999999</c:v>
                </c:pt>
                <c:pt idx="8749">
                  <c:v>18.494</c:v>
                </c:pt>
                <c:pt idx="8750">
                  <c:v>18.678999999999998</c:v>
                </c:pt>
                <c:pt idx="8751">
                  <c:v>18.940000000000001</c:v>
                </c:pt>
                <c:pt idx="8752">
                  <c:v>19.085000000000001</c:v>
                </c:pt>
                <c:pt idx="8753">
                  <c:v>18.934999999999999</c:v>
                </c:pt>
                <c:pt idx="8754">
                  <c:v>18.399000000000001</c:v>
                </c:pt>
                <c:pt idx="8755">
                  <c:v>17.550999999999998</c:v>
                </c:pt>
                <c:pt idx="8756">
                  <c:v>16.925999999999998</c:v>
                </c:pt>
                <c:pt idx="8757">
                  <c:v>16.457999999999998</c:v>
                </c:pt>
                <c:pt idx="8758">
                  <c:v>16.155000000000001</c:v>
                </c:pt>
                <c:pt idx="8759">
                  <c:v>15.756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CAB4-4760-A2D2-7AA399A564A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202709424"/>
        <c:axId val="202705896"/>
      </c:lineChart>
      <c:catAx>
        <c:axId val="202709424"/>
        <c:scaling>
          <c:orientation val="minMax"/>
        </c:scaling>
        <c:delete val="0"/>
        <c:axPos val="b"/>
        <c:numFmt formatCode="0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bg1">
                <a:lumMod val="50000"/>
              </a:schemeClr>
            </a:solidFill>
            <a:round/>
          </a:ln>
          <a:effectLst/>
        </c:spPr>
        <c:txPr>
          <a:bodyPr rot="-5400000" spcFirstLastPara="1" vertOverflow="ellipsis" wrap="square" anchor="ctr" anchorCtr="1"/>
          <a:lstStyle/>
          <a:p>
            <a:pPr>
              <a:defRPr sz="11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nb-NO"/>
          </a:p>
        </c:txPr>
        <c:crossAx val="202705896"/>
        <c:crosses val="autoZero"/>
        <c:auto val="1"/>
        <c:lblAlgn val="ctr"/>
        <c:lblOffset val="100"/>
        <c:noMultiLvlLbl val="0"/>
      </c:catAx>
      <c:valAx>
        <c:axId val="20270589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100" b="0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nb-NO" sz="1200" dirty="0"/>
                  <a:t>GW</a:t>
                </a:r>
                <a:endParaRPr lang="nb-NO" dirty="0"/>
              </a:p>
            </c:rich>
          </c:tx>
          <c:layout>
            <c:manualLayout>
              <c:xMode val="edge"/>
              <c:yMode val="edge"/>
              <c:x val="1.1167819795356297E-2"/>
              <c:y val="0.38035665195270285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100" b="0" i="0" u="none" strike="noStrike" kern="1200" baseline="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pPr>
              <a:endParaRPr lang="nb-NO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nb-NO"/>
          </a:p>
        </c:txPr>
        <c:crossAx val="202709424"/>
        <c:crosses val="autoZero"/>
        <c:crossBetween val="between"/>
      </c:valAx>
      <c:spPr>
        <a:noFill/>
        <a:ln>
          <a:solidFill>
            <a:schemeClr val="bg1">
              <a:lumMod val="50000"/>
            </a:schemeClr>
          </a:solidFill>
        </a:ln>
        <a:effectLst/>
      </c:spPr>
    </c:plotArea>
    <c:legend>
      <c:legendPos val="b"/>
      <c:layout>
        <c:manualLayout>
          <c:xMode val="edge"/>
          <c:yMode val="edge"/>
          <c:x val="0.28450262751539751"/>
          <c:y val="0.86764862493096384"/>
          <c:w val="0.46186935221750947"/>
          <c:h val="7.5427786312081885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baseline="0">
              <a:solidFill>
                <a:sysClr val="windowText" lastClr="000000"/>
              </a:solidFill>
              <a:latin typeface="+mn-lt"/>
              <a:ea typeface="+mn-ea"/>
              <a:cs typeface="+mn-cs"/>
            </a:defRPr>
          </a:pPr>
          <a:endParaRPr lang="nb-NO"/>
        </a:p>
      </c:txPr>
    </c:legend>
    <c:plotVisOnly val="1"/>
    <c:dispBlanksAs val="gap"/>
    <c:showDLblsOverMax val="0"/>
  </c:chart>
  <c:spPr>
    <a:noFill/>
    <a:ln>
      <a:solidFill>
        <a:schemeClr val="bg1">
          <a:lumMod val="85000"/>
        </a:schemeClr>
      </a:solidFill>
    </a:ln>
    <a:effectLst/>
  </c:spPr>
  <c:txPr>
    <a:bodyPr/>
    <a:lstStyle/>
    <a:p>
      <a:pPr>
        <a:defRPr sz="1100">
          <a:solidFill>
            <a:sysClr val="windowText" lastClr="000000"/>
          </a:solidFill>
        </a:defRPr>
      </a:pPr>
      <a:endParaRPr lang="nb-NO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20">
  <a:schemeClr val="dk1"/>
  <cs:variation>
    <a:tint val="88500"/>
  </cs:variation>
  <cs:variation>
    <a:tint val="55000"/>
  </cs:variation>
  <cs:variation>
    <a:tint val="75000"/>
  </cs:variation>
  <cs:variation>
    <a:tint val="98500"/>
  </cs:variation>
  <cs:variation>
    <a:tint val="30000"/>
  </cs:variation>
  <cs:variation>
    <a:tint val="60000"/>
  </cs:variation>
  <cs:variation>
    <a:tint val="8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20">
  <a:schemeClr val="dk1"/>
  <cs:variation>
    <a:tint val="88500"/>
  </cs:variation>
  <cs:variation>
    <a:tint val="55000"/>
  </cs:variation>
  <cs:variation>
    <a:tint val="75000"/>
  </cs:variation>
  <cs:variation>
    <a:tint val="98500"/>
  </cs:variation>
  <cs:variation>
    <a:tint val="30000"/>
  </cs:variation>
  <cs:variation>
    <a:tint val="60000"/>
  </cs:variation>
  <cs:variation>
    <a:tint val="80000"/>
  </cs:variation>
</cs:colorStyle>
</file>

<file path=ppt/charts/style1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1F8A67A9-7119-4BBB-929A-C04AA4E91F7C}" type="doc">
      <dgm:prSet loTypeId="urn:microsoft.com/office/officeart/2005/8/layout/list1" loCatId="list" qsTypeId="urn:microsoft.com/office/officeart/2005/8/quickstyle/simple2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CFAF2316-81B5-4E01-B4F0-F30E7E11EAFE}">
      <dgm:prSet custT="1"/>
      <dgm:spPr/>
      <dgm:t>
        <a:bodyPr/>
        <a:lstStyle/>
        <a:p>
          <a:pPr>
            <a:lnSpc>
              <a:spcPct val="100000"/>
            </a:lnSpc>
          </a:pPr>
          <a:r>
            <a:rPr lang="en-US" sz="2000" dirty="0"/>
            <a:t>Energy flexibility in buildings</a:t>
          </a:r>
        </a:p>
      </dgm:t>
    </dgm:pt>
    <dgm:pt modelId="{D81EE4D9-FBAF-43EB-9CE3-E0D6AF568572}" type="parTrans" cxnId="{1CD93601-C6B0-4684-A501-60EC5A96878B}">
      <dgm:prSet/>
      <dgm:spPr/>
      <dgm:t>
        <a:bodyPr/>
        <a:lstStyle/>
        <a:p>
          <a:endParaRPr lang="en-US"/>
        </a:p>
      </dgm:t>
    </dgm:pt>
    <dgm:pt modelId="{A430DA1C-A03A-4CAC-956B-934FA0908315}" type="sibTrans" cxnId="{1CD93601-C6B0-4684-A501-60EC5A96878B}">
      <dgm:prSet/>
      <dgm:spPr/>
      <dgm:t>
        <a:bodyPr/>
        <a:lstStyle/>
        <a:p>
          <a:endParaRPr lang="en-US"/>
        </a:p>
      </dgm:t>
    </dgm:pt>
    <dgm:pt modelId="{F1FD7A5C-1274-441B-895E-D12CC7199B8A}">
      <dgm:prSet/>
      <dgm:spPr/>
      <dgm:t>
        <a:bodyPr/>
        <a:lstStyle/>
        <a:p>
          <a:pPr>
            <a:lnSpc>
              <a:spcPct val="100000"/>
            </a:lnSpc>
          </a:pPr>
          <a:r>
            <a:rPr lang="en-GB" dirty="0"/>
            <a:t>Heating system is essential</a:t>
          </a:r>
          <a:endParaRPr lang="en-US" dirty="0"/>
        </a:p>
      </dgm:t>
    </dgm:pt>
    <dgm:pt modelId="{372C16EF-70FC-48BB-83C6-E3432B97829B}" type="parTrans" cxnId="{46F6C300-6962-4216-B547-7787C4E6628E}">
      <dgm:prSet/>
      <dgm:spPr/>
      <dgm:t>
        <a:bodyPr/>
        <a:lstStyle/>
        <a:p>
          <a:endParaRPr lang="en-US"/>
        </a:p>
      </dgm:t>
    </dgm:pt>
    <dgm:pt modelId="{06084F9D-A336-4AFD-94B0-504E76B5349D}" type="sibTrans" cxnId="{46F6C300-6962-4216-B547-7787C4E6628E}">
      <dgm:prSet/>
      <dgm:spPr/>
      <dgm:t>
        <a:bodyPr/>
        <a:lstStyle/>
        <a:p>
          <a:endParaRPr lang="en-US"/>
        </a:p>
      </dgm:t>
    </dgm:pt>
    <dgm:pt modelId="{139F1077-65B6-481E-8F7B-A89FDEA44930}">
      <dgm:prSet/>
      <dgm:spPr/>
      <dgm:t>
        <a:bodyPr/>
        <a:lstStyle/>
        <a:p>
          <a:pPr>
            <a:lnSpc>
              <a:spcPct val="100000"/>
            </a:lnSpc>
          </a:pPr>
          <a:r>
            <a:rPr lang="en-GB" dirty="0"/>
            <a:t>Assess how the heat pump and heat storage influences the peak load</a:t>
          </a:r>
          <a:endParaRPr lang="en-US" dirty="0"/>
        </a:p>
      </dgm:t>
    </dgm:pt>
    <dgm:pt modelId="{73112F57-93B8-4D10-89FF-DA5E5A74A5D2}" type="parTrans" cxnId="{1767B16C-350E-4E79-93CE-81C3385C4CD5}">
      <dgm:prSet/>
      <dgm:spPr/>
      <dgm:t>
        <a:bodyPr/>
        <a:lstStyle/>
        <a:p>
          <a:endParaRPr lang="en-US"/>
        </a:p>
      </dgm:t>
    </dgm:pt>
    <dgm:pt modelId="{DDD5136C-BB74-4926-8B75-83CF1D50E1BF}" type="sibTrans" cxnId="{1767B16C-350E-4E79-93CE-81C3385C4CD5}">
      <dgm:prSet/>
      <dgm:spPr/>
      <dgm:t>
        <a:bodyPr/>
        <a:lstStyle/>
        <a:p>
          <a:endParaRPr lang="en-US"/>
        </a:p>
      </dgm:t>
    </dgm:pt>
    <dgm:pt modelId="{A300871B-4212-47EF-9E98-C99A1BD52BC0}">
      <dgm:prSet custT="1"/>
      <dgm:spPr/>
      <dgm:t>
        <a:bodyPr/>
        <a:lstStyle/>
        <a:p>
          <a:pPr>
            <a:lnSpc>
              <a:spcPct val="100000"/>
            </a:lnSpc>
          </a:pPr>
          <a:r>
            <a:rPr lang="en-GB" sz="2000" dirty="0"/>
            <a:t>Peak load </a:t>
          </a:r>
          <a:endParaRPr lang="en-US" sz="2000" dirty="0"/>
        </a:p>
      </dgm:t>
    </dgm:pt>
    <dgm:pt modelId="{AC6CD1AF-6EEB-48D0-B511-EECCE585E6C4}" type="parTrans" cxnId="{AB2FADC6-973B-4471-BBD5-603DC22A5613}">
      <dgm:prSet/>
      <dgm:spPr/>
      <dgm:t>
        <a:bodyPr/>
        <a:lstStyle/>
        <a:p>
          <a:endParaRPr lang="en-US"/>
        </a:p>
      </dgm:t>
    </dgm:pt>
    <dgm:pt modelId="{3E275429-5B00-417E-BE15-259380187823}" type="sibTrans" cxnId="{AB2FADC6-973B-4471-BBD5-603DC22A5613}">
      <dgm:prSet/>
      <dgm:spPr/>
      <dgm:t>
        <a:bodyPr/>
        <a:lstStyle/>
        <a:p>
          <a:endParaRPr lang="en-US"/>
        </a:p>
      </dgm:t>
    </dgm:pt>
    <dgm:pt modelId="{D8D82229-B167-4DE9-8CC7-0DC9BE92F5B5}">
      <dgm:prSet/>
      <dgm:spPr/>
      <dgm:t>
        <a:bodyPr/>
        <a:lstStyle/>
        <a:p>
          <a:pPr>
            <a:lnSpc>
              <a:spcPct val="100000"/>
            </a:lnSpc>
          </a:pPr>
          <a:r>
            <a:rPr lang="en-GB" dirty="0"/>
            <a:t>Occurs on the coldest day</a:t>
          </a:r>
          <a:endParaRPr lang="en-US" dirty="0"/>
        </a:p>
      </dgm:t>
    </dgm:pt>
    <dgm:pt modelId="{5F492599-89F3-43D7-81FA-2D443FB9289A}" type="parTrans" cxnId="{064FBB40-CD4A-4105-9460-4D41F9ACA504}">
      <dgm:prSet/>
      <dgm:spPr/>
      <dgm:t>
        <a:bodyPr/>
        <a:lstStyle/>
        <a:p>
          <a:endParaRPr lang="en-US"/>
        </a:p>
      </dgm:t>
    </dgm:pt>
    <dgm:pt modelId="{57F47329-7FD7-4881-80B5-F3338C1D3AD0}" type="sibTrans" cxnId="{064FBB40-CD4A-4105-9460-4D41F9ACA504}">
      <dgm:prSet/>
      <dgm:spPr/>
      <dgm:t>
        <a:bodyPr/>
        <a:lstStyle/>
        <a:p>
          <a:endParaRPr lang="en-US"/>
        </a:p>
      </dgm:t>
    </dgm:pt>
    <dgm:pt modelId="{D0203835-9EEF-4366-AB7B-85C281E45443}">
      <dgm:prSet/>
      <dgm:spPr/>
      <dgm:t>
        <a:bodyPr/>
        <a:lstStyle/>
        <a:p>
          <a:pPr>
            <a:lnSpc>
              <a:spcPct val="100000"/>
            </a:lnSpc>
          </a:pPr>
          <a:r>
            <a:rPr lang="en-US" dirty="0"/>
            <a:t>Power tariffs contributes</a:t>
          </a:r>
        </a:p>
      </dgm:t>
    </dgm:pt>
    <dgm:pt modelId="{4E467A8D-1790-402B-9B34-8FF20764BFD5}" type="parTrans" cxnId="{4FBE929E-360E-4321-8B0A-F0F187D04601}">
      <dgm:prSet/>
      <dgm:spPr/>
      <dgm:t>
        <a:bodyPr/>
        <a:lstStyle/>
        <a:p>
          <a:endParaRPr lang="en-GB"/>
        </a:p>
      </dgm:t>
    </dgm:pt>
    <dgm:pt modelId="{C1D53713-AF94-48AC-9243-2EA3628D5325}" type="sibTrans" cxnId="{4FBE929E-360E-4321-8B0A-F0F187D04601}">
      <dgm:prSet/>
      <dgm:spPr/>
      <dgm:t>
        <a:bodyPr/>
        <a:lstStyle/>
        <a:p>
          <a:endParaRPr lang="en-GB"/>
        </a:p>
      </dgm:t>
    </dgm:pt>
    <dgm:pt modelId="{EBA32488-F47A-457C-A8ED-190BA86FAC29}">
      <dgm:prSet/>
      <dgm:spPr/>
      <dgm:t>
        <a:bodyPr/>
        <a:lstStyle/>
        <a:p>
          <a:pPr>
            <a:lnSpc>
              <a:spcPct val="100000"/>
            </a:lnSpc>
          </a:pPr>
          <a:r>
            <a:rPr lang="en-US" dirty="0"/>
            <a:t>RESIDENTIAL: daily peak tariff       COMMERCIAL: current monthly peak tariff</a:t>
          </a:r>
        </a:p>
      </dgm:t>
    </dgm:pt>
    <dgm:pt modelId="{94A18B3B-0862-46AA-AAE7-3FA15AB26A55}" type="parTrans" cxnId="{C127531B-B072-4FDC-92A3-34F39C15E453}">
      <dgm:prSet/>
      <dgm:spPr/>
      <dgm:t>
        <a:bodyPr/>
        <a:lstStyle/>
        <a:p>
          <a:endParaRPr lang="en-GB"/>
        </a:p>
      </dgm:t>
    </dgm:pt>
    <dgm:pt modelId="{B82E91F9-4F59-45AC-8161-FC7559B18477}" type="sibTrans" cxnId="{C127531B-B072-4FDC-92A3-34F39C15E453}">
      <dgm:prSet/>
      <dgm:spPr/>
      <dgm:t>
        <a:bodyPr/>
        <a:lstStyle/>
        <a:p>
          <a:endParaRPr lang="en-GB"/>
        </a:p>
      </dgm:t>
    </dgm:pt>
    <dgm:pt modelId="{84925F5C-80CA-47E3-8021-23C8651E86C3}">
      <dgm:prSet/>
      <dgm:spPr/>
      <dgm:t>
        <a:bodyPr/>
        <a:lstStyle/>
        <a:p>
          <a:pPr>
            <a:lnSpc>
              <a:spcPct val="100000"/>
            </a:lnSpc>
          </a:pPr>
          <a:r>
            <a:rPr lang="en-US" dirty="0"/>
            <a:t>Large potential in Norway</a:t>
          </a:r>
        </a:p>
      </dgm:t>
    </dgm:pt>
    <dgm:pt modelId="{36B13797-9554-46D3-A261-F8A0215DF55F}" type="parTrans" cxnId="{82E6EBCF-F9BB-4812-86E1-DEA09410D77A}">
      <dgm:prSet/>
      <dgm:spPr/>
      <dgm:t>
        <a:bodyPr/>
        <a:lstStyle/>
        <a:p>
          <a:endParaRPr lang="en-GB"/>
        </a:p>
      </dgm:t>
    </dgm:pt>
    <dgm:pt modelId="{2EECC144-EA78-4B25-BDBA-3EE1CF52326B}" type="sibTrans" cxnId="{82E6EBCF-F9BB-4812-86E1-DEA09410D77A}">
      <dgm:prSet/>
      <dgm:spPr/>
      <dgm:t>
        <a:bodyPr/>
        <a:lstStyle/>
        <a:p>
          <a:endParaRPr lang="en-GB"/>
        </a:p>
      </dgm:t>
    </dgm:pt>
    <dgm:pt modelId="{1F6B3A65-77F8-471E-A7ED-51EB36946860}" type="pres">
      <dgm:prSet presAssocID="{1F8A67A9-7119-4BBB-929A-C04AA4E91F7C}" presName="linear" presStyleCnt="0">
        <dgm:presLayoutVars>
          <dgm:dir/>
          <dgm:animLvl val="lvl"/>
          <dgm:resizeHandles val="exact"/>
        </dgm:presLayoutVars>
      </dgm:prSet>
      <dgm:spPr/>
    </dgm:pt>
    <dgm:pt modelId="{937A3E5A-49F8-4A91-B4A8-07B397BD3A65}" type="pres">
      <dgm:prSet presAssocID="{CFAF2316-81B5-4E01-B4F0-F30E7E11EAFE}" presName="parentLin" presStyleCnt="0"/>
      <dgm:spPr/>
    </dgm:pt>
    <dgm:pt modelId="{6A07AF09-6E15-4765-B070-6DCA44410A0C}" type="pres">
      <dgm:prSet presAssocID="{CFAF2316-81B5-4E01-B4F0-F30E7E11EAFE}" presName="parentLeftMargin" presStyleLbl="node1" presStyleIdx="0" presStyleCnt="2"/>
      <dgm:spPr/>
    </dgm:pt>
    <dgm:pt modelId="{4E604876-A5B4-4AB4-B472-AA6523D6CDF5}" type="pres">
      <dgm:prSet presAssocID="{CFAF2316-81B5-4E01-B4F0-F30E7E11EAFE}" presName="parentText" presStyleLbl="node1" presStyleIdx="0" presStyleCnt="2">
        <dgm:presLayoutVars>
          <dgm:chMax val="0"/>
          <dgm:bulletEnabled val="1"/>
        </dgm:presLayoutVars>
      </dgm:prSet>
      <dgm:spPr/>
    </dgm:pt>
    <dgm:pt modelId="{EABC0F79-C12D-4683-BA8C-D0C1CA822703}" type="pres">
      <dgm:prSet presAssocID="{CFAF2316-81B5-4E01-B4F0-F30E7E11EAFE}" presName="negativeSpace" presStyleCnt="0"/>
      <dgm:spPr/>
    </dgm:pt>
    <dgm:pt modelId="{B7603664-9A7D-4781-AEFF-5462B74C833F}" type="pres">
      <dgm:prSet presAssocID="{CFAF2316-81B5-4E01-B4F0-F30E7E11EAFE}" presName="childText" presStyleLbl="conFgAcc1" presStyleIdx="0" presStyleCnt="2">
        <dgm:presLayoutVars>
          <dgm:bulletEnabled val="1"/>
        </dgm:presLayoutVars>
      </dgm:prSet>
      <dgm:spPr/>
    </dgm:pt>
    <dgm:pt modelId="{9EB1E72E-2102-40ED-948A-BE5851EB9407}" type="pres">
      <dgm:prSet presAssocID="{A430DA1C-A03A-4CAC-956B-934FA0908315}" presName="spaceBetweenRectangles" presStyleCnt="0"/>
      <dgm:spPr/>
    </dgm:pt>
    <dgm:pt modelId="{F39C334E-D33F-4AA8-8417-F0ABBA15FBBC}" type="pres">
      <dgm:prSet presAssocID="{A300871B-4212-47EF-9E98-C99A1BD52BC0}" presName="parentLin" presStyleCnt="0"/>
      <dgm:spPr/>
    </dgm:pt>
    <dgm:pt modelId="{5A9F77AF-7DD7-46BA-A1AA-D23EB594D2D5}" type="pres">
      <dgm:prSet presAssocID="{A300871B-4212-47EF-9E98-C99A1BD52BC0}" presName="parentLeftMargin" presStyleLbl="node1" presStyleIdx="0" presStyleCnt="2"/>
      <dgm:spPr/>
    </dgm:pt>
    <dgm:pt modelId="{64D3E2A4-9127-4FA4-BE70-F7462FA87F30}" type="pres">
      <dgm:prSet presAssocID="{A300871B-4212-47EF-9E98-C99A1BD52BC0}" presName="parentText" presStyleLbl="node1" presStyleIdx="1" presStyleCnt="2">
        <dgm:presLayoutVars>
          <dgm:chMax val="0"/>
          <dgm:bulletEnabled val="1"/>
        </dgm:presLayoutVars>
      </dgm:prSet>
      <dgm:spPr/>
    </dgm:pt>
    <dgm:pt modelId="{2A4C57D8-6715-4EDB-8D5C-8285FF04ABD9}" type="pres">
      <dgm:prSet presAssocID="{A300871B-4212-47EF-9E98-C99A1BD52BC0}" presName="negativeSpace" presStyleCnt="0"/>
      <dgm:spPr/>
    </dgm:pt>
    <dgm:pt modelId="{D34AA394-FAA5-4D67-9635-7082093E4B95}" type="pres">
      <dgm:prSet presAssocID="{A300871B-4212-47EF-9E98-C99A1BD52BC0}" presName="childText" presStyleLbl="conFgAcc1" presStyleIdx="1" presStyleCnt="2">
        <dgm:presLayoutVars>
          <dgm:bulletEnabled val="1"/>
        </dgm:presLayoutVars>
      </dgm:prSet>
      <dgm:spPr/>
    </dgm:pt>
  </dgm:ptLst>
  <dgm:cxnLst>
    <dgm:cxn modelId="{46F6C300-6962-4216-B547-7787C4E6628E}" srcId="{CFAF2316-81B5-4E01-B4F0-F30E7E11EAFE}" destId="{F1FD7A5C-1274-441B-895E-D12CC7199B8A}" srcOrd="1" destOrd="0" parTransId="{372C16EF-70FC-48BB-83C6-E3432B97829B}" sibTransId="{06084F9D-A336-4AFD-94B0-504E76B5349D}"/>
    <dgm:cxn modelId="{1CD93601-C6B0-4684-A501-60EC5A96878B}" srcId="{1F8A67A9-7119-4BBB-929A-C04AA4E91F7C}" destId="{CFAF2316-81B5-4E01-B4F0-F30E7E11EAFE}" srcOrd="0" destOrd="0" parTransId="{D81EE4D9-FBAF-43EB-9CE3-E0D6AF568572}" sibTransId="{A430DA1C-A03A-4CAC-956B-934FA0908315}"/>
    <dgm:cxn modelId="{9AD72606-C86B-4B82-961C-C1588F35E45F}" type="presOf" srcId="{F1FD7A5C-1274-441B-895E-D12CC7199B8A}" destId="{B7603664-9A7D-4781-AEFF-5462B74C833F}" srcOrd="0" destOrd="1" presId="urn:microsoft.com/office/officeart/2005/8/layout/list1"/>
    <dgm:cxn modelId="{C61E9308-9B28-46F5-9D94-FC22284E2BDA}" type="presOf" srcId="{D0203835-9EEF-4366-AB7B-85C281E45443}" destId="{D34AA394-FAA5-4D67-9635-7082093E4B95}" srcOrd="0" destOrd="1" presId="urn:microsoft.com/office/officeart/2005/8/layout/list1"/>
    <dgm:cxn modelId="{C127531B-B072-4FDC-92A3-34F39C15E453}" srcId="{A300871B-4212-47EF-9E98-C99A1BD52BC0}" destId="{EBA32488-F47A-457C-A8ED-190BA86FAC29}" srcOrd="2" destOrd="0" parTransId="{94A18B3B-0862-46AA-AAE7-3FA15AB26A55}" sibTransId="{B82E91F9-4F59-45AC-8161-FC7559B18477}"/>
    <dgm:cxn modelId="{064FBB40-CD4A-4105-9460-4D41F9ACA504}" srcId="{A300871B-4212-47EF-9E98-C99A1BD52BC0}" destId="{D8D82229-B167-4DE9-8CC7-0DC9BE92F5B5}" srcOrd="0" destOrd="0" parTransId="{5F492599-89F3-43D7-81FA-2D443FB9289A}" sibTransId="{57F47329-7FD7-4881-80B5-F3338C1D3AD0}"/>
    <dgm:cxn modelId="{AE63AF5B-3AC4-40D8-9ADD-1658A4923BBB}" type="presOf" srcId="{D8D82229-B167-4DE9-8CC7-0DC9BE92F5B5}" destId="{D34AA394-FAA5-4D67-9635-7082093E4B95}" srcOrd="0" destOrd="0" presId="urn:microsoft.com/office/officeart/2005/8/layout/list1"/>
    <dgm:cxn modelId="{35153641-38C3-431F-9024-787B63F9423E}" type="presOf" srcId="{84925F5C-80CA-47E3-8021-23C8651E86C3}" destId="{B7603664-9A7D-4781-AEFF-5462B74C833F}" srcOrd="0" destOrd="0" presId="urn:microsoft.com/office/officeart/2005/8/layout/list1"/>
    <dgm:cxn modelId="{761E686C-D19B-4AAA-88E3-F1455B6FF088}" type="presOf" srcId="{A300871B-4212-47EF-9E98-C99A1BD52BC0}" destId="{64D3E2A4-9127-4FA4-BE70-F7462FA87F30}" srcOrd="1" destOrd="0" presId="urn:microsoft.com/office/officeart/2005/8/layout/list1"/>
    <dgm:cxn modelId="{1767B16C-350E-4E79-93CE-81C3385C4CD5}" srcId="{CFAF2316-81B5-4E01-B4F0-F30E7E11EAFE}" destId="{139F1077-65B6-481E-8F7B-A89FDEA44930}" srcOrd="2" destOrd="0" parTransId="{73112F57-93B8-4D10-89FF-DA5E5A74A5D2}" sibTransId="{DDD5136C-BB74-4926-8B75-83CF1D50E1BF}"/>
    <dgm:cxn modelId="{23EAC87A-42F0-4D75-A761-236D1411D5CA}" type="presOf" srcId="{CFAF2316-81B5-4E01-B4F0-F30E7E11EAFE}" destId="{4E604876-A5B4-4AB4-B472-AA6523D6CDF5}" srcOrd="1" destOrd="0" presId="urn:microsoft.com/office/officeart/2005/8/layout/list1"/>
    <dgm:cxn modelId="{6D906087-F213-40D2-800D-F51D798A30EF}" type="presOf" srcId="{EBA32488-F47A-457C-A8ED-190BA86FAC29}" destId="{D34AA394-FAA5-4D67-9635-7082093E4B95}" srcOrd="0" destOrd="2" presId="urn:microsoft.com/office/officeart/2005/8/layout/list1"/>
    <dgm:cxn modelId="{6BE80D9C-C067-4474-B4AF-C0F62BEE3A7B}" type="presOf" srcId="{CFAF2316-81B5-4E01-B4F0-F30E7E11EAFE}" destId="{6A07AF09-6E15-4765-B070-6DCA44410A0C}" srcOrd="0" destOrd="0" presId="urn:microsoft.com/office/officeart/2005/8/layout/list1"/>
    <dgm:cxn modelId="{4FBE929E-360E-4321-8B0A-F0F187D04601}" srcId="{A300871B-4212-47EF-9E98-C99A1BD52BC0}" destId="{D0203835-9EEF-4366-AB7B-85C281E45443}" srcOrd="1" destOrd="0" parTransId="{4E467A8D-1790-402B-9B34-8FF20764BFD5}" sibTransId="{C1D53713-AF94-48AC-9243-2EA3628D5325}"/>
    <dgm:cxn modelId="{AB2FADC6-973B-4471-BBD5-603DC22A5613}" srcId="{1F8A67A9-7119-4BBB-929A-C04AA4E91F7C}" destId="{A300871B-4212-47EF-9E98-C99A1BD52BC0}" srcOrd="1" destOrd="0" parTransId="{AC6CD1AF-6EEB-48D0-B511-EECCE585E6C4}" sibTransId="{3E275429-5B00-417E-BE15-259380187823}"/>
    <dgm:cxn modelId="{82E6EBCF-F9BB-4812-86E1-DEA09410D77A}" srcId="{CFAF2316-81B5-4E01-B4F0-F30E7E11EAFE}" destId="{84925F5C-80CA-47E3-8021-23C8651E86C3}" srcOrd="0" destOrd="0" parTransId="{36B13797-9554-46D3-A261-F8A0215DF55F}" sibTransId="{2EECC144-EA78-4B25-BDBA-3EE1CF52326B}"/>
    <dgm:cxn modelId="{BE8564E0-BCD1-4463-97FB-E64247A95E50}" type="presOf" srcId="{1F8A67A9-7119-4BBB-929A-C04AA4E91F7C}" destId="{1F6B3A65-77F8-471E-A7ED-51EB36946860}" srcOrd="0" destOrd="0" presId="urn:microsoft.com/office/officeart/2005/8/layout/list1"/>
    <dgm:cxn modelId="{D9D8B7E2-E23D-4AE1-B3A7-643E04D7A27A}" type="presOf" srcId="{A300871B-4212-47EF-9E98-C99A1BD52BC0}" destId="{5A9F77AF-7DD7-46BA-A1AA-D23EB594D2D5}" srcOrd="0" destOrd="0" presId="urn:microsoft.com/office/officeart/2005/8/layout/list1"/>
    <dgm:cxn modelId="{3B509CFC-98C7-46D3-B9FC-897559C78EBE}" type="presOf" srcId="{139F1077-65B6-481E-8F7B-A89FDEA44930}" destId="{B7603664-9A7D-4781-AEFF-5462B74C833F}" srcOrd="0" destOrd="2" presId="urn:microsoft.com/office/officeart/2005/8/layout/list1"/>
    <dgm:cxn modelId="{C04B9E6A-EC50-495B-8EB9-407F91C3D2E2}" type="presParOf" srcId="{1F6B3A65-77F8-471E-A7ED-51EB36946860}" destId="{937A3E5A-49F8-4A91-B4A8-07B397BD3A65}" srcOrd="0" destOrd="0" presId="urn:microsoft.com/office/officeart/2005/8/layout/list1"/>
    <dgm:cxn modelId="{424822D4-F0A4-4EC8-98B2-D5870E61511E}" type="presParOf" srcId="{937A3E5A-49F8-4A91-B4A8-07B397BD3A65}" destId="{6A07AF09-6E15-4765-B070-6DCA44410A0C}" srcOrd="0" destOrd="0" presId="urn:microsoft.com/office/officeart/2005/8/layout/list1"/>
    <dgm:cxn modelId="{A63231EE-0B8B-460C-9B05-B45E33314615}" type="presParOf" srcId="{937A3E5A-49F8-4A91-B4A8-07B397BD3A65}" destId="{4E604876-A5B4-4AB4-B472-AA6523D6CDF5}" srcOrd="1" destOrd="0" presId="urn:microsoft.com/office/officeart/2005/8/layout/list1"/>
    <dgm:cxn modelId="{CD1E9312-670A-40C7-900E-E8EACCBF1517}" type="presParOf" srcId="{1F6B3A65-77F8-471E-A7ED-51EB36946860}" destId="{EABC0F79-C12D-4683-BA8C-D0C1CA822703}" srcOrd="1" destOrd="0" presId="urn:microsoft.com/office/officeart/2005/8/layout/list1"/>
    <dgm:cxn modelId="{D5DCD0CA-0108-43B3-B0B4-63364E60DD06}" type="presParOf" srcId="{1F6B3A65-77F8-471E-A7ED-51EB36946860}" destId="{B7603664-9A7D-4781-AEFF-5462B74C833F}" srcOrd="2" destOrd="0" presId="urn:microsoft.com/office/officeart/2005/8/layout/list1"/>
    <dgm:cxn modelId="{8034305B-C418-47E2-957E-FBC028C5AE03}" type="presParOf" srcId="{1F6B3A65-77F8-471E-A7ED-51EB36946860}" destId="{9EB1E72E-2102-40ED-948A-BE5851EB9407}" srcOrd="3" destOrd="0" presId="urn:microsoft.com/office/officeart/2005/8/layout/list1"/>
    <dgm:cxn modelId="{4771F6CC-0606-47D4-857C-1C8061029B31}" type="presParOf" srcId="{1F6B3A65-77F8-471E-A7ED-51EB36946860}" destId="{F39C334E-D33F-4AA8-8417-F0ABBA15FBBC}" srcOrd="4" destOrd="0" presId="urn:microsoft.com/office/officeart/2005/8/layout/list1"/>
    <dgm:cxn modelId="{D488BDAD-4B19-433E-B1B2-A8FA173A5F2D}" type="presParOf" srcId="{F39C334E-D33F-4AA8-8417-F0ABBA15FBBC}" destId="{5A9F77AF-7DD7-46BA-A1AA-D23EB594D2D5}" srcOrd="0" destOrd="0" presId="urn:microsoft.com/office/officeart/2005/8/layout/list1"/>
    <dgm:cxn modelId="{31F39DA7-4FD0-464D-B1E3-B2AAAFE470A2}" type="presParOf" srcId="{F39C334E-D33F-4AA8-8417-F0ABBA15FBBC}" destId="{64D3E2A4-9127-4FA4-BE70-F7462FA87F30}" srcOrd="1" destOrd="0" presId="urn:microsoft.com/office/officeart/2005/8/layout/list1"/>
    <dgm:cxn modelId="{EE2F110D-5FF6-448D-AC75-31F8B047B6CF}" type="presParOf" srcId="{1F6B3A65-77F8-471E-A7ED-51EB36946860}" destId="{2A4C57D8-6715-4EDB-8D5C-8285FF04ABD9}" srcOrd="5" destOrd="0" presId="urn:microsoft.com/office/officeart/2005/8/layout/list1"/>
    <dgm:cxn modelId="{C635F8D9-70D3-4BEC-B2C7-6EAC5E2BD2D6}" type="presParOf" srcId="{1F6B3A65-77F8-471E-A7ED-51EB36946860}" destId="{D34AA394-FAA5-4D67-9635-7082093E4B95}" srcOrd="6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1F8A67A9-7119-4BBB-929A-C04AA4E91F7C}" type="doc">
      <dgm:prSet loTypeId="urn:microsoft.com/office/officeart/2005/8/layout/list1" loCatId="list" qsTypeId="urn:microsoft.com/office/officeart/2005/8/quickstyle/simple2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CFAF2316-81B5-4E01-B4F0-F30E7E11EAFE}">
      <dgm:prSet/>
      <dgm:spPr/>
      <dgm:t>
        <a:bodyPr/>
        <a:lstStyle/>
        <a:p>
          <a:pPr>
            <a:lnSpc>
              <a:spcPct val="100000"/>
            </a:lnSpc>
          </a:pPr>
          <a:r>
            <a:rPr lang="en-US" dirty="0"/>
            <a:t>Energy flexibility in buildings</a:t>
          </a:r>
        </a:p>
      </dgm:t>
    </dgm:pt>
    <dgm:pt modelId="{D81EE4D9-FBAF-43EB-9CE3-E0D6AF568572}" type="parTrans" cxnId="{1CD93601-C6B0-4684-A501-60EC5A96878B}">
      <dgm:prSet/>
      <dgm:spPr/>
      <dgm:t>
        <a:bodyPr/>
        <a:lstStyle/>
        <a:p>
          <a:endParaRPr lang="en-US"/>
        </a:p>
      </dgm:t>
    </dgm:pt>
    <dgm:pt modelId="{A430DA1C-A03A-4CAC-956B-934FA0908315}" type="sibTrans" cxnId="{1CD93601-C6B0-4684-A501-60EC5A96878B}">
      <dgm:prSet/>
      <dgm:spPr/>
      <dgm:t>
        <a:bodyPr/>
        <a:lstStyle/>
        <a:p>
          <a:endParaRPr lang="en-US"/>
        </a:p>
      </dgm:t>
    </dgm:pt>
    <dgm:pt modelId="{F1FD7A5C-1274-441B-895E-D12CC7199B8A}">
      <dgm:prSet/>
      <dgm:spPr/>
      <dgm:t>
        <a:bodyPr/>
        <a:lstStyle/>
        <a:p>
          <a:pPr>
            <a:lnSpc>
              <a:spcPct val="100000"/>
            </a:lnSpc>
          </a:pPr>
          <a:r>
            <a:rPr lang="en-GB" dirty="0"/>
            <a:t>Heating system is essential</a:t>
          </a:r>
          <a:endParaRPr lang="en-US" dirty="0"/>
        </a:p>
      </dgm:t>
    </dgm:pt>
    <dgm:pt modelId="{372C16EF-70FC-48BB-83C6-E3432B97829B}" type="parTrans" cxnId="{46F6C300-6962-4216-B547-7787C4E6628E}">
      <dgm:prSet/>
      <dgm:spPr/>
      <dgm:t>
        <a:bodyPr/>
        <a:lstStyle/>
        <a:p>
          <a:endParaRPr lang="en-US"/>
        </a:p>
      </dgm:t>
    </dgm:pt>
    <dgm:pt modelId="{06084F9D-A336-4AFD-94B0-504E76B5349D}" type="sibTrans" cxnId="{46F6C300-6962-4216-B547-7787C4E6628E}">
      <dgm:prSet/>
      <dgm:spPr/>
      <dgm:t>
        <a:bodyPr/>
        <a:lstStyle/>
        <a:p>
          <a:endParaRPr lang="en-US"/>
        </a:p>
      </dgm:t>
    </dgm:pt>
    <dgm:pt modelId="{139F1077-65B6-481E-8F7B-A89FDEA44930}">
      <dgm:prSet/>
      <dgm:spPr/>
      <dgm:t>
        <a:bodyPr/>
        <a:lstStyle/>
        <a:p>
          <a:pPr>
            <a:lnSpc>
              <a:spcPct val="100000"/>
            </a:lnSpc>
          </a:pPr>
          <a:r>
            <a:rPr lang="en-GB" dirty="0"/>
            <a:t>Assess how the HP and heat storage influences the peak load</a:t>
          </a:r>
          <a:endParaRPr lang="en-US" dirty="0"/>
        </a:p>
      </dgm:t>
    </dgm:pt>
    <dgm:pt modelId="{73112F57-93B8-4D10-89FF-DA5E5A74A5D2}" type="parTrans" cxnId="{1767B16C-350E-4E79-93CE-81C3385C4CD5}">
      <dgm:prSet/>
      <dgm:spPr/>
      <dgm:t>
        <a:bodyPr/>
        <a:lstStyle/>
        <a:p>
          <a:endParaRPr lang="en-US"/>
        </a:p>
      </dgm:t>
    </dgm:pt>
    <dgm:pt modelId="{DDD5136C-BB74-4926-8B75-83CF1D50E1BF}" type="sibTrans" cxnId="{1767B16C-350E-4E79-93CE-81C3385C4CD5}">
      <dgm:prSet/>
      <dgm:spPr/>
      <dgm:t>
        <a:bodyPr/>
        <a:lstStyle/>
        <a:p>
          <a:endParaRPr lang="en-US"/>
        </a:p>
      </dgm:t>
    </dgm:pt>
    <dgm:pt modelId="{A300871B-4212-47EF-9E98-C99A1BD52BC0}">
      <dgm:prSet/>
      <dgm:spPr/>
      <dgm:t>
        <a:bodyPr/>
        <a:lstStyle/>
        <a:p>
          <a:pPr>
            <a:lnSpc>
              <a:spcPct val="100000"/>
            </a:lnSpc>
          </a:pPr>
          <a:r>
            <a:rPr lang="en-GB" dirty="0"/>
            <a:t>Peak load </a:t>
          </a:r>
          <a:endParaRPr lang="en-US" dirty="0"/>
        </a:p>
      </dgm:t>
    </dgm:pt>
    <dgm:pt modelId="{AC6CD1AF-6EEB-48D0-B511-EECCE585E6C4}" type="parTrans" cxnId="{AB2FADC6-973B-4471-BBD5-603DC22A5613}">
      <dgm:prSet/>
      <dgm:spPr/>
      <dgm:t>
        <a:bodyPr/>
        <a:lstStyle/>
        <a:p>
          <a:endParaRPr lang="en-US"/>
        </a:p>
      </dgm:t>
    </dgm:pt>
    <dgm:pt modelId="{3E275429-5B00-417E-BE15-259380187823}" type="sibTrans" cxnId="{AB2FADC6-973B-4471-BBD5-603DC22A5613}">
      <dgm:prSet/>
      <dgm:spPr/>
      <dgm:t>
        <a:bodyPr/>
        <a:lstStyle/>
        <a:p>
          <a:endParaRPr lang="en-US"/>
        </a:p>
      </dgm:t>
    </dgm:pt>
    <dgm:pt modelId="{D8D82229-B167-4DE9-8CC7-0DC9BE92F5B5}">
      <dgm:prSet/>
      <dgm:spPr/>
      <dgm:t>
        <a:bodyPr/>
        <a:lstStyle/>
        <a:p>
          <a:pPr>
            <a:lnSpc>
              <a:spcPct val="100000"/>
            </a:lnSpc>
          </a:pPr>
          <a:r>
            <a:rPr lang="en-GB" dirty="0"/>
            <a:t>Occurs on the coldest day</a:t>
          </a:r>
          <a:endParaRPr lang="en-US" dirty="0"/>
        </a:p>
      </dgm:t>
    </dgm:pt>
    <dgm:pt modelId="{5F492599-89F3-43D7-81FA-2D443FB9289A}" type="parTrans" cxnId="{064FBB40-CD4A-4105-9460-4D41F9ACA504}">
      <dgm:prSet/>
      <dgm:spPr/>
      <dgm:t>
        <a:bodyPr/>
        <a:lstStyle/>
        <a:p>
          <a:endParaRPr lang="en-US"/>
        </a:p>
      </dgm:t>
    </dgm:pt>
    <dgm:pt modelId="{57F47329-7FD7-4881-80B5-F3338C1D3AD0}" type="sibTrans" cxnId="{064FBB40-CD4A-4105-9460-4D41F9ACA504}">
      <dgm:prSet/>
      <dgm:spPr/>
      <dgm:t>
        <a:bodyPr/>
        <a:lstStyle/>
        <a:p>
          <a:endParaRPr lang="en-US"/>
        </a:p>
      </dgm:t>
    </dgm:pt>
    <dgm:pt modelId="{D0203835-9EEF-4366-AB7B-85C281E45443}">
      <dgm:prSet/>
      <dgm:spPr/>
      <dgm:t>
        <a:bodyPr/>
        <a:lstStyle/>
        <a:p>
          <a:pPr>
            <a:lnSpc>
              <a:spcPct val="100000"/>
            </a:lnSpc>
          </a:pPr>
          <a:r>
            <a:rPr lang="en-US" dirty="0"/>
            <a:t>Power tariffs contributes…</a:t>
          </a:r>
        </a:p>
      </dgm:t>
    </dgm:pt>
    <dgm:pt modelId="{4E467A8D-1790-402B-9B34-8FF20764BFD5}" type="parTrans" cxnId="{4FBE929E-360E-4321-8B0A-F0F187D04601}">
      <dgm:prSet/>
      <dgm:spPr/>
      <dgm:t>
        <a:bodyPr/>
        <a:lstStyle/>
        <a:p>
          <a:endParaRPr lang="en-GB"/>
        </a:p>
      </dgm:t>
    </dgm:pt>
    <dgm:pt modelId="{C1D53713-AF94-48AC-9243-2EA3628D5325}" type="sibTrans" cxnId="{4FBE929E-360E-4321-8B0A-F0F187D04601}">
      <dgm:prSet/>
      <dgm:spPr/>
      <dgm:t>
        <a:bodyPr/>
        <a:lstStyle/>
        <a:p>
          <a:endParaRPr lang="en-GB"/>
        </a:p>
      </dgm:t>
    </dgm:pt>
    <dgm:pt modelId="{EBA32488-F47A-457C-A8ED-190BA86FAC29}">
      <dgm:prSet/>
      <dgm:spPr/>
      <dgm:t>
        <a:bodyPr/>
        <a:lstStyle/>
        <a:p>
          <a:pPr>
            <a:lnSpc>
              <a:spcPct val="100000"/>
            </a:lnSpc>
          </a:pPr>
          <a:r>
            <a:rPr lang="en-US" dirty="0"/>
            <a:t>…. however post-insulation and </a:t>
          </a:r>
          <a:r>
            <a:rPr lang="en-US" u="sng" dirty="0"/>
            <a:t>GS</a:t>
          </a:r>
          <a:r>
            <a:rPr lang="en-US" dirty="0"/>
            <a:t>HP contribute more</a:t>
          </a:r>
        </a:p>
      </dgm:t>
    </dgm:pt>
    <dgm:pt modelId="{94A18B3B-0862-46AA-AAE7-3FA15AB26A55}" type="parTrans" cxnId="{C127531B-B072-4FDC-92A3-34F39C15E453}">
      <dgm:prSet/>
      <dgm:spPr/>
      <dgm:t>
        <a:bodyPr/>
        <a:lstStyle/>
        <a:p>
          <a:endParaRPr lang="en-GB"/>
        </a:p>
      </dgm:t>
    </dgm:pt>
    <dgm:pt modelId="{B82E91F9-4F59-45AC-8161-FC7559B18477}" type="sibTrans" cxnId="{C127531B-B072-4FDC-92A3-34F39C15E453}">
      <dgm:prSet/>
      <dgm:spPr/>
      <dgm:t>
        <a:bodyPr/>
        <a:lstStyle/>
        <a:p>
          <a:endParaRPr lang="en-GB"/>
        </a:p>
      </dgm:t>
    </dgm:pt>
    <dgm:pt modelId="{1F6B3A65-77F8-471E-A7ED-51EB36946860}" type="pres">
      <dgm:prSet presAssocID="{1F8A67A9-7119-4BBB-929A-C04AA4E91F7C}" presName="linear" presStyleCnt="0">
        <dgm:presLayoutVars>
          <dgm:dir/>
          <dgm:animLvl val="lvl"/>
          <dgm:resizeHandles val="exact"/>
        </dgm:presLayoutVars>
      </dgm:prSet>
      <dgm:spPr/>
    </dgm:pt>
    <dgm:pt modelId="{937A3E5A-49F8-4A91-B4A8-07B397BD3A65}" type="pres">
      <dgm:prSet presAssocID="{CFAF2316-81B5-4E01-B4F0-F30E7E11EAFE}" presName="parentLin" presStyleCnt="0"/>
      <dgm:spPr/>
    </dgm:pt>
    <dgm:pt modelId="{6A07AF09-6E15-4765-B070-6DCA44410A0C}" type="pres">
      <dgm:prSet presAssocID="{CFAF2316-81B5-4E01-B4F0-F30E7E11EAFE}" presName="parentLeftMargin" presStyleLbl="node1" presStyleIdx="0" presStyleCnt="2"/>
      <dgm:spPr/>
    </dgm:pt>
    <dgm:pt modelId="{4E604876-A5B4-4AB4-B472-AA6523D6CDF5}" type="pres">
      <dgm:prSet presAssocID="{CFAF2316-81B5-4E01-B4F0-F30E7E11EAFE}" presName="parentText" presStyleLbl="node1" presStyleIdx="0" presStyleCnt="2">
        <dgm:presLayoutVars>
          <dgm:chMax val="0"/>
          <dgm:bulletEnabled val="1"/>
        </dgm:presLayoutVars>
      </dgm:prSet>
      <dgm:spPr/>
    </dgm:pt>
    <dgm:pt modelId="{EABC0F79-C12D-4683-BA8C-D0C1CA822703}" type="pres">
      <dgm:prSet presAssocID="{CFAF2316-81B5-4E01-B4F0-F30E7E11EAFE}" presName="negativeSpace" presStyleCnt="0"/>
      <dgm:spPr/>
    </dgm:pt>
    <dgm:pt modelId="{B7603664-9A7D-4781-AEFF-5462B74C833F}" type="pres">
      <dgm:prSet presAssocID="{CFAF2316-81B5-4E01-B4F0-F30E7E11EAFE}" presName="childText" presStyleLbl="conFgAcc1" presStyleIdx="0" presStyleCnt="2">
        <dgm:presLayoutVars>
          <dgm:bulletEnabled val="1"/>
        </dgm:presLayoutVars>
      </dgm:prSet>
      <dgm:spPr/>
    </dgm:pt>
    <dgm:pt modelId="{9EB1E72E-2102-40ED-948A-BE5851EB9407}" type="pres">
      <dgm:prSet presAssocID="{A430DA1C-A03A-4CAC-956B-934FA0908315}" presName="spaceBetweenRectangles" presStyleCnt="0"/>
      <dgm:spPr/>
    </dgm:pt>
    <dgm:pt modelId="{F39C334E-D33F-4AA8-8417-F0ABBA15FBBC}" type="pres">
      <dgm:prSet presAssocID="{A300871B-4212-47EF-9E98-C99A1BD52BC0}" presName="parentLin" presStyleCnt="0"/>
      <dgm:spPr/>
    </dgm:pt>
    <dgm:pt modelId="{5A9F77AF-7DD7-46BA-A1AA-D23EB594D2D5}" type="pres">
      <dgm:prSet presAssocID="{A300871B-4212-47EF-9E98-C99A1BD52BC0}" presName="parentLeftMargin" presStyleLbl="node1" presStyleIdx="0" presStyleCnt="2"/>
      <dgm:spPr/>
    </dgm:pt>
    <dgm:pt modelId="{64D3E2A4-9127-4FA4-BE70-F7462FA87F30}" type="pres">
      <dgm:prSet presAssocID="{A300871B-4212-47EF-9E98-C99A1BD52BC0}" presName="parentText" presStyleLbl="node1" presStyleIdx="1" presStyleCnt="2">
        <dgm:presLayoutVars>
          <dgm:chMax val="0"/>
          <dgm:bulletEnabled val="1"/>
        </dgm:presLayoutVars>
      </dgm:prSet>
      <dgm:spPr/>
    </dgm:pt>
    <dgm:pt modelId="{2A4C57D8-6715-4EDB-8D5C-8285FF04ABD9}" type="pres">
      <dgm:prSet presAssocID="{A300871B-4212-47EF-9E98-C99A1BD52BC0}" presName="negativeSpace" presStyleCnt="0"/>
      <dgm:spPr/>
    </dgm:pt>
    <dgm:pt modelId="{D34AA394-FAA5-4D67-9635-7082093E4B95}" type="pres">
      <dgm:prSet presAssocID="{A300871B-4212-47EF-9E98-C99A1BD52BC0}" presName="childText" presStyleLbl="conFgAcc1" presStyleIdx="1" presStyleCnt="2">
        <dgm:presLayoutVars>
          <dgm:bulletEnabled val="1"/>
        </dgm:presLayoutVars>
      </dgm:prSet>
      <dgm:spPr/>
    </dgm:pt>
  </dgm:ptLst>
  <dgm:cxnLst>
    <dgm:cxn modelId="{46F6C300-6962-4216-B547-7787C4E6628E}" srcId="{CFAF2316-81B5-4E01-B4F0-F30E7E11EAFE}" destId="{F1FD7A5C-1274-441B-895E-D12CC7199B8A}" srcOrd="0" destOrd="0" parTransId="{372C16EF-70FC-48BB-83C6-E3432B97829B}" sibTransId="{06084F9D-A336-4AFD-94B0-504E76B5349D}"/>
    <dgm:cxn modelId="{1CD93601-C6B0-4684-A501-60EC5A96878B}" srcId="{1F8A67A9-7119-4BBB-929A-C04AA4E91F7C}" destId="{CFAF2316-81B5-4E01-B4F0-F30E7E11EAFE}" srcOrd="0" destOrd="0" parTransId="{D81EE4D9-FBAF-43EB-9CE3-E0D6AF568572}" sibTransId="{A430DA1C-A03A-4CAC-956B-934FA0908315}"/>
    <dgm:cxn modelId="{9AD72606-C86B-4B82-961C-C1588F35E45F}" type="presOf" srcId="{F1FD7A5C-1274-441B-895E-D12CC7199B8A}" destId="{B7603664-9A7D-4781-AEFF-5462B74C833F}" srcOrd="0" destOrd="0" presId="urn:microsoft.com/office/officeart/2005/8/layout/list1"/>
    <dgm:cxn modelId="{C61E9308-9B28-46F5-9D94-FC22284E2BDA}" type="presOf" srcId="{D0203835-9EEF-4366-AB7B-85C281E45443}" destId="{D34AA394-FAA5-4D67-9635-7082093E4B95}" srcOrd="0" destOrd="1" presId="urn:microsoft.com/office/officeart/2005/8/layout/list1"/>
    <dgm:cxn modelId="{C127531B-B072-4FDC-92A3-34F39C15E453}" srcId="{A300871B-4212-47EF-9E98-C99A1BD52BC0}" destId="{EBA32488-F47A-457C-A8ED-190BA86FAC29}" srcOrd="2" destOrd="0" parTransId="{94A18B3B-0862-46AA-AAE7-3FA15AB26A55}" sibTransId="{B82E91F9-4F59-45AC-8161-FC7559B18477}"/>
    <dgm:cxn modelId="{064FBB40-CD4A-4105-9460-4D41F9ACA504}" srcId="{A300871B-4212-47EF-9E98-C99A1BD52BC0}" destId="{D8D82229-B167-4DE9-8CC7-0DC9BE92F5B5}" srcOrd="0" destOrd="0" parTransId="{5F492599-89F3-43D7-81FA-2D443FB9289A}" sibTransId="{57F47329-7FD7-4881-80B5-F3338C1D3AD0}"/>
    <dgm:cxn modelId="{AE63AF5B-3AC4-40D8-9ADD-1658A4923BBB}" type="presOf" srcId="{D8D82229-B167-4DE9-8CC7-0DC9BE92F5B5}" destId="{D34AA394-FAA5-4D67-9635-7082093E4B95}" srcOrd="0" destOrd="0" presId="urn:microsoft.com/office/officeart/2005/8/layout/list1"/>
    <dgm:cxn modelId="{761E686C-D19B-4AAA-88E3-F1455B6FF088}" type="presOf" srcId="{A300871B-4212-47EF-9E98-C99A1BD52BC0}" destId="{64D3E2A4-9127-4FA4-BE70-F7462FA87F30}" srcOrd="1" destOrd="0" presId="urn:microsoft.com/office/officeart/2005/8/layout/list1"/>
    <dgm:cxn modelId="{1767B16C-350E-4E79-93CE-81C3385C4CD5}" srcId="{CFAF2316-81B5-4E01-B4F0-F30E7E11EAFE}" destId="{139F1077-65B6-481E-8F7B-A89FDEA44930}" srcOrd="1" destOrd="0" parTransId="{73112F57-93B8-4D10-89FF-DA5E5A74A5D2}" sibTransId="{DDD5136C-BB74-4926-8B75-83CF1D50E1BF}"/>
    <dgm:cxn modelId="{23EAC87A-42F0-4D75-A761-236D1411D5CA}" type="presOf" srcId="{CFAF2316-81B5-4E01-B4F0-F30E7E11EAFE}" destId="{4E604876-A5B4-4AB4-B472-AA6523D6CDF5}" srcOrd="1" destOrd="0" presId="urn:microsoft.com/office/officeart/2005/8/layout/list1"/>
    <dgm:cxn modelId="{6D906087-F213-40D2-800D-F51D798A30EF}" type="presOf" srcId="{EBA32488-F47A-457C-A8ED-190BA86FAC29}" destId="{D34AA394-FAA5-4D67-9635-7082093E4B95}" srcOrd="0" destOrd="2" presId="urn:microsoft.com/office/officeart/2005/8/layout/list1"/>
    <dgm:cxn modelId="{6BE80D9C-C067-4474-B4AF-C0F62BEE3A7B}" type="presOf" srcId="{CFAF2316-81B5-4E01-B4F0-F30E7E11EAFE}" destId="{6A07AF09-6E15-4765-B070-6DCA44410A0C}" srcOrd="0" destOrd="0" presId="urn:microsoft.com/office/officeart/2005/8/layout/list1"/>
    <dgm:cxn modelId="{4FBE929E-360E-4321-8B0A-F0F187D04601}" srcId="{A300871B-4212-47EF-9E98-C99A1BD52BC0}" destId="{D0203835-9EEF-4366-AB7B-85C281E45443}" srcOrd="1" destOrd="0" parTransId="{4E467A8D-1790-402B-9B34-8FF20764BFD5}" sibTransId="{C1D53713-AF94-48AC-9243-2EA3628D5325}"/>
    <dgm:cxn modelId="{AB2FADC6-973B-4471-BBD5-603DC22A5613}" srcId="{1F8A67A9-7119-4BBB-929A-C04AA4E91F7C}" destId="{A300871B-4212-47EF-9E98-C99A1BD52BC0}" srcOrd="1" destOrd="0" parTransId="{AC6CD1AF-6EEB-48D0-B511-EECCE585E6C4}" sibTransId="{3E275429-5B00-417E-BE15-259380187823}"/>
    <dgm:cxn modelId="{BE8564E0-BCD1-4463-97FB-E64247A95E50}" type="presOf" srcId="{1F8A67A9-7119-4BBB-929A-C04AA4E91F7C}" destId="{1F6B3A65-77F8-471E-A7ED-51EB36946860}" srcOrd="0" destOrd="0" presId="urn:microsoft.com/office/officeart/2005/8/layout/list1"/>
    <dgm:cxn modelId="{D9D8B7E2-E23D-4AE1-B3A7-643E04D7A27A}" type="presOf" srcId="{A300871B-4212-47EF-9E98-C99A1BD52BC0}" destId="{5A9F77AF-7DD7-46BA-A1AA-D23EB594D2D5}" srcOrd="0" destOrd="0" presId="urn:microsoft.com/office/officeart/2005/8/layout/list1"/>
    <dgm:cxn modelId="{3B509CFC-98C7-46D3-B9FC-897559C78EBE}" type="presOf" srcId="{139F1077-65B6-481E-8F7B-A89FDEA44930}" destId="{B7603664-9A7D-4781-AEFF-5462B74C833F}" srcOrd="0" destOrd="1" presId="urn:microsoft.com/office/officeart/2005/8/layout/list1"/>
    <dgm:cxn modelId="{C04B9E6A-EC50-495B-8EB9-407F91C3D2E2}" type="presParOf" srcId="{1F6B3A65-77F8-471E-A7ED-51EB36946860}" destId="{937A3E5A-49F8-4A91-B4A8-07B397BD3A65}" srcOrd="0" destOrd="0" presId="urn:microsoft.com/office/officeart/2005/8/layout/list1"/>
    <dgm:cxn modelId="{424822D4-F0A4-4EC8-98B2-D5870E61511E}" type="presParOf" srcId="{937A3E5A-49F8-4A91-B4A8-07B397BD3A65}" destId="{6A07AF09-6E15-4765-B070-6DCA44410A0C}" srcOrd="0" destOrd="0" presId="urn:microsoft.com/office/officeart/2005/8/layout/list1"/>
    <dgm:cxn modelId="{A63231EE-0B8B-460C-9B05-B45E33314615}" type="presParOf" srcId="{937A3E5A-49F8-4A91-B4A8-07B397BD3A65}" destId="{4E604876-A5B4-4AB4-B472-AA6523D6CDF5}" srcOrd="1" destOrd="0" presId="urn:microsoft.com/office/officeart/2005/8/layout/list1"/>
    <dgm:cxn modelId="{CD1E9312-670A-40C7-900E-E8EACCBF1517}" type="presParOf" srcId="{1F6B3A65-77F8-471E-A7ED-51EB36946860}" destId="{EABC0F79-C12D-4683-BA8C-D0C1CA822703}" srcOrd="1" destOrd="0" presId="urn:microsoft.com/office/officeart/2005/8/layout/list1"/>
    <dgm:cxn modelId="{D5DCD0CA-0108-43B3-B0B4-63364E60DD06}" type="presParOf" srcId="{1F6B3A65-77F8-471E-A7ED-51EB36946860}" destId="{B7603664-9A7D-4781-AEFF-5462B74C833F}" srcOrd="2" destOrd="0" presId="urn:microsoft.com/office/officeart/2005/8/layout/list1"/>
    <dgm:cxn modelId="{8034305B-C418-47E2-957E-FBC028C5AE03}" type="presParOf" srcId="{1F6B3A65-77F8-471E-A7ED-51EB36946860}" destId="{9EB1E72E-2102-40ED-948A-BE5851EB9407}" srcOrd="3" destOrd="0" presId="urn:microsoft.com/office/officeart/2005/8/layout/list1"/>
    <dgm:cxn modelId="{4771F6CC-0606-47D4-857C-1C8061029B31}" type="presParOf" srcId="{1F6B3A65-77F8-471E-A7ED-51EB36946860}" destId="{F39C334E-D33F-4AA8-8417-F0ABBA15FBBC}" srcOrd="4" destOrd="0" presId="urn:microsoft.com/office/officeart/2005/8/layout/list1"/>
    <dgm:cxn modelId="{D488BDAD-4B19-433E-B1B2-A8FA173A5F2D}" type="presParOf" srcId="{F39C334E-D33F-4AA8-8417-F0ABBA15FBBC}" destId="{5A9F77AF-7DD7-46BA-A1AA-D23EB594D2D5}" srcOrd="0" destOrd="0" presId="urn:microsoft.com/office/officeart/2005/8/layout/list1"/>
    <dgm:cxn modelId="{31F39DA7-4FD0-464D-B1E3-B2AAAFE470A2}" type="presParOf" srcId="{F39C334E-D33F-4AA8-8417-F0ABBA15FBBC}" destId="{64D3E2A4-9127-4FA4-BE70-F7462FA87F30}" srcOrd="1" destOrd="0" presId="urn:microsoft.com/office/officeart/2005/8/layout/list1"/>
    <dgm:cxn modelId="{EE2F110D-5FF6-448D-AC75-31F8B047B6CF}" type="presParOf" srcId="{1F6B3A65-77F8-471E-A7ED-51EB36946860}" destId="{2A4C57D8-6715-4EDB-8D5C-8285FF04ABD9}" srcOrd="5" destOrd="0" presId="urn:microsoft.com/office/officeart/2005/8/layout/list1"/>
    <dgm:cxn modelId="{C635F8D9-70D3-4BEC-B2C7-6EAC5E2BD2D6}" type="presParOf" srcId="{1F6B3A65-77F8-471E-A7ED-51EB36946860}" destId="{D34AA394-FAA5-4D67-9635-7082093E4B95}" srcOrd="6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7603664-9A7D-4781-AEFF-5462B74C833F}">
      <dsp:nvSpPr>
        <dsp:cNvPr id="0" name=""/>
        <dsp:cNvSpPr/>
      </dsp:nvSpPr>
      <dsp:spPr>
        <a:xfrm>
          <a:off x="0" y="323064"/>
          <a:ext cx="9001711" cy="1526174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98633" tIns="395732" rIns="698633" bIns="135128" numCol="1" spcCol="1270" anchor="t" anchorCtr="0">
          <a:noAutofit/>
        </a:bodyPr>
        <a:lstStyle/>
        <a:p>
          <a:pPr marL="171450" lvl="1" indent="-171450" algn="l" defTabSz="844550">
            <a:lnSpc>
              <a:spcPct val="10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900" kern="1200" dirty="0"/>
            <a:t>Large potential in Norway</a:t>
          </a:r>
        </a:p>
        <a:p>
          <a:pPr marL="171450" lvl="1" indent="-171450" algn="l" defTabSz="844550">
            <a:lnSpc>
              <a:spcPct val="10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GB" sz="1900" kern="1200" dirty="0"/>
            <a:t>Heating system is essential</a:t>
          </a:r>
          <a:endParaRPr lang="en-US" sz="1900" kern="1200" dirty="0"/>
        </a:p>
        <a:p>
          <a:pPr marL="171450" lvl="1" indent="-171450" algn="l" defTabSz="844550">
            <a:lnSpc>
              <a:spcPct val="10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GB" sz="1900" kern="1200" dirty="0"/>
            <a:t>Assess how the heat pump and heat storage influences the peak load</a:t>
          </a:r>
          <a:endParaRPr lang="en-US" sz="1900" kern="1200" dirty="0"/>
        </a:p>
      </dsp:txBody>
      <dsp:txXfrm>
        <a:off x="0" y="323064"/>
        <a:ext cx="9001711" cy="1526174"/>
      </dsp:txXfrm>
    </dsp:sp>
    <dsp:sp modelId="{4E604876-A5B4-4AB4-B472-AA6523D6CDF5}">
      <dsp:nvSpPr>
        <dsp:cNvPr id="0" name=""/>
        <dsp:cNvSpPr/>
      </dsp:nvSpPr>
      <dsp:spPr>
        <a:xfrm>
          <a:off x="450085" y="42624"/>
          <a:ext cx="6301197" cy="56088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238170" tIns="0" rIns="238170" bIns="0" numCol="1" spcCol="1270" anchor="ctr" anchorCtr="0">
          <a:noAutofit/>
        </a:bodyPr>
        <a:lstStyle/>
        <a:p>
          <a:pPr marL="0" lvl="0" indent="0" algn="l" defTabSz="889000">
            <a:lnSpc>
              <a:spcPct val="10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 dirty="0"/>
            <a:t>Energy flexibility in buildings</a:t>
          </a:r>
        </a:p>
      </dsp:txBody>
      <dsp:txXfrm>
        <a:off x="477465" y="70004"/>
        <a:ext cx="6246437" cy="506120"/>
      </dsp:txXfrm>
    </dsp:sp>
    <dsp:sp modelId="{D34AA394-FAA5-4D67-9635-7082093E4B95}">
      <dsp:nvSpPr>
        <dsp:cNvPr id="0" name=""/>
        <dsp:cNvSpPr/>
      </dsp:nvSpPr>
      <dsp:spPr>
        <a:xfrm>
          <a:off x="0" y="2232279"/>
          <a:ext cx="9001711" cy="1526174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98633" tIns="395732" rIns="698633" bIns="135128" numCol="1" spcCol="1270" anchor="t" anchorCtr="0">
          <a:noAutofit/>
        </a:bodyPr>
        <a:lstStyle/>
        <a:p>
          <a:pPr marL="171450" lvl="1" indent="-171450" algn="l" defTabSz="844550">
            <a:lnSpc>
              <a:spcPct val="10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GB" sz="1900" kern="1200" dirty="0"/>
            <a:t>Occurs on the coldest day</a:t>
          </a:r>
          <a:endParaRPr lang="en-US" sz="1900" kern="1200" dirty="0"/>
        </a:p>
        <a:p>
          <a:pPr marL="171450" lvl="1" indent="-171450" algn="l" defTabSz="844550">
            <a:lnSpc>
              <a:spcPct val="10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900" kern="1200" dirty="0"/>
            <a:t>Power tariffs contributes</a:t>
          </a:r>
        </a:p>
        <a:p>
          <a:pPr marL="171450" lvl="1" indent="-171450" algn="l" defTabSz="844550">
            <a:lnSpc>
              <a:spcPct val="10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900" kern="1200" dirty="0"/>
            <a:t>RESIDENTIAL: daily peak tariff       COMMERCIAL: current monthly peak tariff</a:t>
          </a:r>
        </a:p>
      </dsp:txBody>
      <dsp:txXfrm>
        <a:off x="0" y="2232279"/>
        <a:ext cx="9001711" cy="1526174"/>
      </dsp:txXfrm>
    </dsp:sp>
    <dsp:sp modelId="{64D3E2A4-9127-4FA4-BE70-F7462FA87F30}">
      <dsp:nvSpPr>
        <dsp:cNvPr id="0" name=""/>
        <dsp:cNvSpPr/>
      </dsp:nvSpPr>
      <dsp:spPr>
        <a:xfrm>
          <a:off x="450085" y="1951839"/>
          <a:ext cx="6301197" cy="56088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238170" tIns="0" rIns="238170" bIns="0" numCol="1" spcCol="1270" anchor="ctr" anchorCtr="0">
          <a:noAutofit/>
        </a:bodyPr>
        <a:lstStyle/>
        <a:p>
          <a:pPr marL="0" lvl="0" indent="0" algn="l" defTabSz="889000">
            <a:lnSpc>
              <a:spcPct val="10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2000" kern="1200" dirty="0"/>
            <a:t>Peak load </a:t>
          </a:r>
          <a:endParaRPr lang="en-US" sz="2000" kern="1200" dirty="0"/>
        </a:p>
      </dsp:txBody>
      <dsp:txXfrm>
        <a:off x="477465" y="1979219"/>
        <a:ext cx="6246437" cy="506120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7603664-9A7D-4781-AEFF-5462B74C833F}">
      <dsp:nvSpPr>
        <dsp:cNvPr id="0" name=""/>
        <dsp:cNvSpPr/>
      </dsp:nvSpPr>
      <dsp:spPr>
        <a:xfrm>
          <a:off x="0" y="355464"/>
          <a:ext cx="9001711" cy="1289925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98633" tIns="437388" rIns="698633" bIns="149352" numCol="1" spcCol="1270" anchor="t" anchorCtr="0">
          <a:noAutofit/>
        </a:bodyPr>
        <a:lstStyle/>
        <a:p>
          <a:pPr marL="228600" lvl="1" indent="-228600" algn="l" defTabSz="933450">
            <a:lnSpc>
              <a:spcPct val="10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GB" sz="2100" kern="1200" dirty="0"/>
            <a:t>Heating system is essential</a:t>
          </a:r>
          <a:endParaRPr lang="en-US" sz="2100" kern="1200" dirty="0"/>
        </a:p>
        <a:p>
          <a:pPr marL="228600" lvl="1" indent="-228600" algn="l" defTabSz="933450">
            <a:lnSpc>
              <a:spcPct val="10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GB" sz="2100" kern="1200" dirty="0"/>
            <a:t>Assess how the HP and heat storage influences the peak load</a:t>
          </a:r>
          <a:endParaRPr lang="en-US" sz="2100" kern="1200" dirty="0"/>
        </a:p>
      </dsp:txBody>
      <dsp:txXfrm>
        <a:off x="0" y="355464"/>
        <a:ext cx="9001711" cy="1289925"/>
      </dsp:txXfrm>
    </dsp:sp>
    <dsp:sp modelId="{4E604876-A5B4-4AB4-B472-AA6523D6CDF5}">
      <dsp:nvSpPr>
        <dsp:cNvPr id="0" name=""/>
        <dsp:cNvSpPr/>
      </dsp:nvSpPr>
      <dsp:spPr>
        <a:xfrm>
          <a:off x="450085" y="45504"/>
          <a:ext cx="6301197" cy="61992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238170" tIns="0" rIns="238170" bIns="0" numCol="1" spcCol="1270" anchor="ctr" anchorCtr="0">
          <a:noAutofit/>
        </a:bodyPr>
        <a:lstStyle/>
        <a:p>
          <a:pPr marL="0" lvl="0" indent="0" algn="l" defTabSz="933450">
            <a:lnSpc>
              <a:spcPct val="10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100" kern="1200" dirty="0"/>
            <a:t>Energy flexibility in buildings</a:t>
          </a:r>
        </a:p>
      </dsp:txBody>
      <dsp:txXfrm>
        <a:off x="480347" y="75766"/>
        <a:ext cx="6240673" cy="559396"/>
      </dsp:txXfrm>
    </dsp:sp>
    <dsp:sp modelId="{D34AA394-FAA5-4D67-9635-7082093E4B95}">
      <dsp:nvSpPr>
        <dsp:cNvPr id="0" name=""/>
        <dsp:cNvSpPr/>
      </dsp:nvSpPr>
      <dsp:spPr>
        <a:xfrm>
          <a:off x="0" y="2068749"/>
          <a:ext cx="9001711" cy="1686825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98633" tIns="437388" rIns="698633" bIns="149352" numCol="1" spcCol="1270" anchor="t" anchorCtr="0">
          <a:noAutofit/>
        </a:bodyPr>
        <a:lstStyle/>
        <a:p>
          <a:pPr marL="228600" lvl="1" indent="-228600" algn="l" defTabSz="933450">
            <a:lnSpc>
              <a:spcPct val="10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GB" sz="2100" kern="1200" dirty="0"/>
            <a:t>Occurs on the coldest day</a:t>
          </a:r>
          <a:endParaRPr lang="en-US" sz="2100" kern="1200" dirty="0"/>
        </a:p>
        <a:p>
          <a:pPr marL="228600" lvl="1" indent="-228600" algn="l" defTabSz="933450">
            <a:lnSpc>
              <a:spcPct val="10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2100" kern="1200" dirty="0"/>
            <a:t>Power tariffs contributes…</a:t>
          </a:r>
        </a:p>
        <a:p>
          <a:pPr marL="228600" lvl="1" indent="-228600" algn="l" defTabSz="933450">
            <a:lnSpc>
              <a:spcPct val="10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2100" kern="1200" dirty="0"/>
            <a:t>…. however post-insulation and </a:t>
          </a:r>
          <a:r>
            <a:rPr lang="en-US" sz="2100" u="sng" kern="1200" dirty="0"/>
            <a:t>GS</a:t>
          </a:r>
          <a:r>
            <a:rPr lang="en-US" sz="2100" kern="1200" dirty="0"/>
            <a:t>HP contribute more</a:t>
          </a:r>
        </a:p>
      </dsp:txBody>
      <dsp:txXfrm>
        <a:off x="0" y="2068749"/>
        <a:ext cx="9001711" cy="1686825"/>
      </dsp:txXfrm>
    </dsp:sp>
    <dsp:sp modelId="{64D3E2A4-9127-4FA4-BE70-F7462FA87F30}">
      <dsp:nvSpPr>
        <dsp:cNvPr id="0" name=""/>
        <dsp:cNvSpPr/>
      </dsp:nvSpPr>
      <dsp:spPr>
        <a:xfrm>
          <a:off x="450085" y="1758789"/>
          <a:ext cx="6301197" cy="61992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238170" tIns="0" rIns="238170" bIns="0" numCol="1" spcCol="1270" anchor="ctr" anchorCtr="0">
          <a:noAutofit/>
        </a:bodyPr>
        <a:lstStyle/>
        <a:p>
          <a:pPr marL="0" lvl="0" indent="0" algn="l" defTabSz="933450">
            <a:lnSpc>
              <a:spcPct val="10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2100" kern="1200" dirty="0"/>
            <a:t>Peak load </a:t>
          </a:r>
          <a:endParaRPr lang="en-US" sz="2100" kern="1200" dirty="0"/>
        </a:p>
      </dsp:txBody>
      <dsp:txXfrm>
        <a:off x="480347" y="1789051"/>
        <a:ext cx="6240673" cy="559396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ssholder for topptekst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3508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en-GB"/>
          </a:p>
        </p:txBody>
      </p:sp>
      <p:sp>
        <p:nvSpPr>
          <p:cNvPr id="3" name="Plassholder for dato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3508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25CAC034-CD78-49B0-BCA6-1A6DED00F801}" type="datetimeFigureOut">
              <a:rPr lang="en-GB" smtClean="0"/>
              <a:t>11/08/2020</a:t>
            </a:fld>
            <a:endParaRPr lang="en-GB"/>
          </a:p>
        </p:txBody>
      </p:sp>
      <p:sp>
        <p:nvSpPr>
          <p:cNvPr id="4" name="Plassholder for lysbilde 3"/>
          <p:cNvSpPr>
            <a:spLocks noGrp="1" noRot="1" noChangeAspect="1"/>
          </p:cNvSpPr>
          <p:nvPr>
            <p:ph type="sldImg" idx="2"/>
          </p:nvPr>
        </p:nvSpPr>
        <p:spPr>
          <a:xfrm>
            <a:off x="479425" y="1279525"/>
            <a:ext cx="6140450" cy="34544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en-GB"/>
          </a:p>
        </p:txBody>
      </p:sp>
      <p:sp>
        <p:nvSpPr>
          <p:cNvPr id="5" name="Plassholder for notater 4"/>
          <p:cNvSpPr>
            <a:spLocks noGrp="1"/>
          </p:cNvSpPr>
          <p:nvPr>
            <p:ph type="body" sz="quarter" idx="3"/>
          </p:nvPr>
        </p:nvSpPr>
        <p:spPr>
          <a:xfrm>
            <a:off x="709930" y="4925407"/>
            <a:ext cx="5679440" cy="4029879"/>
          </a:xfrm>
          <a:prstGeom prst="rect">
            <a:avLst/>
          </a:prstGeom>
        </p:spPr>
        <p:txBody>
          <a:bodyPr vert="horz" lIns="99048" tIns="49524" rIns="99048" bIns="49524" rtlCol="0"/>
          <a:lstStyle/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  <a:endParaRPr lang="en-GB"/>
          </a:p>
        </p:txBody>
      </p:sp>
      <p:sp>
        <p:nvSpPr>
          <p:cNvPr id="6" name="Plassholder for bunntekst 5"/>
          <p:cNvSpPr>
            <a:spLocks noGrp="1"/>
          </p:cNvSpPr>
          <p:nvPr>
            <p:ph type="ftr" sz="quarter" idx="4"/>
          </p:nvPr>
        </p:nvSpPr>
        <p:spPr>
          <a:xfrm>
            <a:off x="0" y="9721107"/>
            <a:ext cx="3076363" cy="513507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en-GB"/>
          </a:p>
        </p:txBody>
      </p:sp>
      <p:sp>
        <p:nvSpPr>
          <p:cNvPr id="7" name="Plassholder for lysbildenummer 6"/>
          <p:cNvSpPr>
            <a:spLocks noGrp="1"/>
          </p:cNvSpPr>
          <p:nvPr>
            <p:ph type="sldNum" sz="quarter" idx="5"/>
          </p:nvPr>
        </p:nvSpPr>
        <p:spPr>
          <a:xfrm>
            <a:off x="4021294" y="9721107"/>
            <a:ext cx="3076363" cy="513507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0533E418-C684-4945-99FD-AD67B519583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4740778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154" rtl="0" eaLnBrk="1" latinLnBrk="0" hangingPunct="1">
      <a:defRPr sz="600" kern="1200">
        <a:solidFill>
          <a:schemeClr val="tx1"/>
        </a:solidFill>
        <a:latin typeface="+mn-lt"/>
        <a:ea typeface="+mn-ea"/>
        <a:cs typeface="+mn-cs"/>
      </a:defRPr>
    </a:lvl1pPr>
    <a:lvl2pPr marL="228577" algn="l" defTabSz="457154" rtl="0" eaLnBrk="1" latinLnBrk="0" hangingPunct="1">
      <a:defRPr sz="600" kern="1200">
        <a:solidFill>
          <a:schemeClr val="tx1"/>
        </a:solidFill>
        <a:latin typeface="+mn-lt"/>
        <a:ea typeface="+mn-ea"/>
        <a:cs typeface="+mn-cs"/>
      </a:defRPr>
    </a:lvl2pPr>
    <a:lvl3pPr marL="457154" algn="l" defTabSz="457154" rtl="0" eaLnBrk="1" latinLnBrk="0" hangingPunct="1">
      <a:defRPr sz="600" kern="1200">
        <a:solidFill>
          <a:schemeClr val="tx1"/>
        </a:solidFill>
        <a:latin typeface="+mn-lt"/>
        <a:ea typeface="+mn-ea"/>
        <a:cs typeface="+mn-cs"/>
      </a:defRPr>
    </a:lvl3pPr>
    <a:lvl4pPr marL="685731" algn="l" defTabSz="457154" rtl="0" eaLnBrk="1" latinLnBrk="0" hangingPunct="1">
      <a:defRPr sz="600" kern="1200">
        <a:solidFill>
          <a:schemeClr val="tx1"/>
        </a:solidFill>
        <a:latin typeface="+mn-lt"/>
        <a:ea typeface="+mn-ea"/>
        <a:cs typeface="+mn-cs"/>
      </a:defRPr>
    </a:lvl4pPr>
    <a:lvl5pPr marL="914309" algn="l" defTabSz="457154" rtl="0" eaLnBrk="1" latinLnBrk="0" hangingPunct="1">
      <a:defRPr sz="600" kern="1200">
        <a:solidFill>
          <a:schemeClr val="tx1"/>
        </a:solidFill>
        <a:latin typeface="+mn-lt"/>
        <a:ea typeface="+mn-ea"/>
        <a:cs typeface="+mn-cs"/>
      </a:defRPr>
    </a:lvl5pPr>
    <a:lvl6pPr marL="1142886" algn="l" defTabSz="457154" rtl="0" eaLnBrk="1" latinLnBrk="0" hangingPunct="1">
      <a:defRPr sz="600" kern="1200">
        <a:solidFill>
          <a:schemeClr val="tx1"/>
        </a:solidFill>
        <a:latin typeface="+mn-lt"/>
        <a:ea typeface="+mn-ea"/>
        <a:cs typeface="+mn-cs"/>
      </a:defRPr>
    </a:lvl6pPr>
    <a:lvl7pPr marL="1371462" algn="l" defTabSz="457154" rtl="0" eaLnBrk="1" latinLnBrk="0" hangingPunct="1">
      <a:defRPr sz="600" kern="1200">
        <a:solidFill>
          <a:schemeClr val="tx1"/>
        </a:solidFill>
        <a:latin typeface="+mn-lt"/>
        <a:ea typeface="+mn-ea"/>
        <a:cs typeface="+mn-cs"/>
      </a:defRPr>
    </a:lvl7pPr>
    <a:lvl8pPr marL="1600040" algn="l" defTabSz="457154" rtl="0" eaLnBrk="1" latinLnBrk="0" hangingPunct="1">
      <a:defRPr sz="600" kern="1200">
        <a:solidFill>
          <a:schemeClr val="tx1"/>
        </a:solidFill>
        <a:latin typeface="+mn-lt"/>
        <a:ea typeface="+mn-ea"/>
        <a:cs typeface="+mn-cs"/>
      </a:defRPr>
    </a:lvl8pPr>
    <a:lvl9pPr marL="1828617" algn="l" defTabSz="457154" rtl="0" eaLnBrk="1" latinLnBrk="0" hangingPunct="1">
      <a:defRPr sz="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ssholder for lysbil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Plassholder for nota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nb-NO" sz="900" dirty="0">
                <a:solidFill>
                  <a:schemeClr val="accent1"/>
                </a:solidFill>
              </a:rPr>
              <a:t>Hvilken verdi har sluttbrukerfleksibilitet for kraftsystemet? </a:t>
            </a:r>
          </a:p>
          <a:p>
            <a:r>
              <a:rPr lang="nb-NO" sz="900" dirty="0">
                <a:solidFill>
                  <a:schemeClr val="accent1"/>
                </a:solidFill>
              </a:rPr>
              <a:t>Hvordan kan varmepumper og elbillading bidra til økt fleksibilitet?</a:t>
            </a:r>
          </a:p>
          <a:p>
            <a:r>
              <a:rPr lang="nb-NO" sz="900" dirty="0">
                <a:solidFill>
                  <a:schemeClr val="accent1"/>
                </a:solidFill>
              </a:rPr>
              <a:t>Sluttbrukerfleksibilitet – en verdi for kraftsystemet? </a:t>
            </a:r>
          </a:p>
          <a:p>
            <a:r>
              <a:rPr lang="nb-NO" sz="900" dirty="0">
                <a:solidFill>
                  <a:schemeClr val="accent1"/>
                </a:solidFill>
              </a:rPr>
              <a:t>Sluttbrukerfleksibilitet = smart styring av varmepumper og elbiler</a:t>
            </a:r>
          </a:p>
          <a:p>
            <a:endParaRPr lang="nb-NO" sz="900" dirty="0">
              <a:solidFill>
                <a:schemeClr val="accent1"/>
              </a:solidFill>
            </a:endParaRPr>
          </a:p>
        </p:txBody>
      </p:sp>
      <p:sp>
        <p:nvSpPr>
          <p:cNvPr id="4" name="Plassholder for lysbilde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33E418-C684-4945-99FD-AD67B519583E}" type="slidenum">
              <a:rPr lang="en-GB" smtClean="0"/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437448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ssholder for lysbil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Plassholder for nota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Uilding's</a:t>
            </a:r>
            <a:r>
              <a:rPr lang="en-GB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GB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pTimaL</a:t>
            </a:r>
            <a:r>
              <a:rPr lang="en-GB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Energy design and </a:t>
            </a:r>
            <a:r>
              <a:rPr lang="en-GB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peRation</a:t>
            </a:r>
            <a:endParaRPr lang="en-GB" dirty="0"/>
          </a:p>
        </p:txBody>
      </p:sp>
      <p:sp>
        <p:nvSpPr>
          <p:cNvPr id="4" name="Plassholder for lysbildenumm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533E418-C684-4945-99FD-AD67B519583E}" type="slidenum">
              <a:rPr lang="en-GB" smtClean="0"/>
              <a:t>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6001463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ssholder for lysbil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Plassholder for nota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nb-NO" sz="6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 Energimeldingen anslo NVE at store kraftbrukere (industri og petroleum) hadde en effektbruk på rundt 5.5 GW. Av et samlet maksforbruk på 24,5 GW i sentralnettet januar 2016. Dersom alle planer blir gjennomført kan dette øke opp mot 7 GW mot 2030. Det et </a:t>
            </a:r>
            <a:r>
              <a:rPr lang="nb-NO" sz="6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ettbas</a:t>
            </a:r>
            <a:r>
              <a:rPr lang="nb-NO" sz="6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som er kildene til disse dataene. </a:t>
            </a:r>
          </a:p>
        </p:txBody>
      </p:sp>
      <p:sp>
        <p:nvSpPr>
          <p:cNvPr id="4" name="Plassholder for lysbilde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F569BB-E137-40CA-A350-E8267027C7FE}" type="slidenum">
              <a:rPr lang="nb-NO" smtClean="0"/>
              <a:pPr/>
              <a:t>5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99479210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ssholder for lysbil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Plassholder for nota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r>
              <a:rPr lang="nb-NO" b="1" i="0" dirty="0">
                <a:solidFill>
                  <a:srgbClr val="000000"/>
                </a:solidFill>
                <a:effectLst/>
                <a:latin typeface="Red Hat Display"/>
              </a:rPr>
              <a:t>Hvem gjelder effekttariffen for?</a:t>
            </a:r>
          </a:p>
          <a:p>
            <a:pPr algn="l"/>
            <a:r>
              <a:rPr lang="nb-NO" b="0" i="0" dirty="0">
                <a:solidFill>
                  <a:srgbClr val="000000"/>
                </a:solidFill>
                <a:effectLst/>
                <a:latin typeface="Red Hat Text"/>
              </a:rPr>
              <a:t>Ved ordinær overføring og lavspenning tilknytning gjelder effektavregningen alle anlegg med hovedsikring over 125 A ved 230 volts nett, og alle anlegg over 80 A ved 400 volts nett. I tillegg gjelder effektavregningen for alle anlegg med forventet årsforbruk over 100 000 kWh. Ved ordinær overføring og høyspenning tilknytning avregnes alle anlegg etter effekttariff.</a:t>
            </a:r>
          </a:p>
          <a:p>
            <a:endParaRPr lang="en-GB" dirty="0"/>
          </a:p>
        </p:txBody>
      </p:sp>
      <p:sp>
        <p:nvSpPr>
          <p:cNvPr id="4" name="Plassholder for lysbildenumm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533E418-C684-4945-99FD-AD67B519583E}" type="slidenum">
              <a:rPr lang="en-GB" smtClean="0"/>
              <a:t>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6175097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re building owners/constructors in line with what is optimal for society?</a:t>
            </a:r>
          </a:p>
          <a:p>
            <a:r>
              <a:rPr lang="en-US" dirty="0"/>
              <a:t>The NEED for the system: 1. align consumption with available renewable energy, and 2. reduce peak loads or increase the utilization of the existing gri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E59166B-AFC0-4BE7-A240-5DC77DDF6923}" type="slidenum">
              <a:rPr lang="nb-NO" smtClean="0"/>
              <a:t>20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67165532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E59166B-AFC0-4BE7-A240-5DC77DDF6923}" type="slidenum">
              <a:rPr lang="nb-NO" smtClean="0"/>
              <a:t>22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57392480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ssholder for lysbil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Plassholder for nota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nb-NO" dirty="0" err="1"/>
              <a:t>Independent</a:t>
            </a:r>
            <a:r>
              <a:rPr lang="nb-NO" dirty="0"/>
              <a:t> </a:t>
            </a:r>
            <a:r>
              <a:rPr lang="nb-NO" dirty="0" err="1"/>
              <a:t>aggregators</a:t>
            </a:r>
            <a:endParaRPr lang="nb-NO" dirty="0"/>
          </a:p>
          <a:p>
            <a:pPr marL="171450" indent="-171450">
              <a:buFontTx/>
              <a:buChar char="-"/>
            </a:pPr>
            <a:r>
              <a:rPr lang="nb-NO" baseline="0" dirty="0"/>
              <a:t>Will a </a:t>
            </a:r>
            <a:r>
              <a:rPr lang="nb-NO" baseline="0" dirty="0" err="1"/>
              <a:t>market</a:t>
            </a:r>
            <a:r>
              <a:rPr lang="nb-NO" baseline="0" dirty="0"/>
              <a:t> for </a:t>
            </a:r>
            <a:r>
              <a:rPr lang="nb-NO" baseline="0" dirty="0" err="1"/>
              <a:t>flexibility</a:t>
            </a:r>
            <a:r>
              <a:rPr lang="nb-NO" baseline="0" dirty="0"/>
              <a:t> </a:t>
            </a:r>
            <a:r>
              <a:rPr lang="nb-NO" baseline="0" dirty="0" err="1"/>
              <a:t>function</a:t>
            </a:r>
            <a:r>
              <a:rPr lang="nb-NO" baseline="0" dirty="0"/>
              <a:t> </a:t>
            </a:r>
            <a:r>
              <a:rPr lang="nb-NO" baseline="0" dirty="0" err="1"/>
              <a:t>independent</a:t>
            </a:r>
            <a:r>
              <a:rPr lang="nb-NO" baseline="0" dirty="0"/>
              <a:t> </a:t>
            </a:r>
            <a:r>
              <a:rPr lang="nb-NO" baseline="0" dirty="0" err="1"/>
              <a:t>of</a:t>
            </a:r>
            <a:r>
              <a:rPr lang="nb-NO" baseline="0" dirty="0"/>
              <a:t> </a:t>
            </a:r>
            <a:r>
              <a:rPr lang="nb-NO" baseline="0" dirty="0" err="1"/>
              <a:t>the</a:t>
            </a:r>
            <a:r>
              <a:rPr lang="nb-NO" baseline="0" dirty="0"/>
              <a:t> </a:t>
            </a:r>
            <a:r>
              <a:rPr lang="nb-NO" baseline="0" dirty="0" err="1"/>
              <a:t>power</a:t>
            </a:r>
            <a:r>
              <a:rPr lang="nb-NO" baseline="0" dirty="0"/>
              <a:t> </a:t>
            </a:r>
            <a:r>
              <a:rPr lang="nb-NO" baseline="0" dirty="0" err="1"/>
              <a:t>market</a:t>
            </a:r>
            <a:r>
              <a:rPr lang="nb-NO" baseline="0" dirty="0"/>
              <a:t>?</a:t>
            </a:r>
          </a:p>
          <a:p>
            <a:pPr marL="171450" indent="-171450">
              <a:buFontTx/>
              <a:buChar char="-"/>
            </a:pPr>
            <a:r>
              <a:rPr lang="nb-NO" baseline="0" dirty="0"/>
              <a:t>If </a:t>
            </a:r>
            <a:r>
              <a:rPr lang="nb-NO" baseline="0" dirty="0" err="1"/>
              <a:t>they</a:t>
            </a:r>
            <a:r>
              <a:rPr lang="nb-NO" baseline="0" dirty="0"/>
              <a:t> </a:t>
            </a:r>
            <a:r>
              <a:rPr lang="nb-NO" baseline="0" dirty="0" err="1"/>
              <a:t>are</a:t>
            </a:r>
            <a:r>
              <a:rPr lang="nb-NO" baseline="0" dirty="0"/>
              <a:t> </a:t>
            </a:r>
            <a:r>
              <a:rPr lang="nb-NO" baseline="0" dirty="0" err="1"/>
              <a:t>connected</a:t>
            </a:r>
            <a:r>
              <a:rPr lang="nb-NO" baseline="0" dirty="0"/>
              <a:t> to </a:t>
            </a:r>
            <a:r>
              <a:rPr lang="nb-NO" baseline="0" dirty="0" err="1"/>
              <a:t>balancing</a:t>
            </a:r>
            <a:r>
              <a:rPr lang="nb-NO" baseline="0" dirty="0"/>
              <a:t> </a:t>
            </a:r>
            <a:r>
              <a:rPr lang="nb-NO" baseline="0" dirty="0" err="1"/>
              <a:t>responsible</a:t>
            </a:r>
            <a:r>
              <a:rPr lang="nb-NO" baseline="0" dirty="0"/>
              <a:t> (</a:t>
            </a:r>
            <a:r>
              <a:rPr lang="nb-NO" baseline="0" dirty="0" err="1"/>
              <a:t>today</a:t>
            </a:r>
            <a:r>
              <a:rPr lang="nb-NO" baseline="0" dirty="0"/>
              <a:t>: </a:t>
            </a:r>
            <a:r>
              <a:rPr lang="nb-NO" baseline="0" dirty="0" err="1"/>
              <a:t>utilities</a:t>
            </a:r>
            <a:r>
              <a:rPr lang="nb-NO" baseline="0" dirty="0"/>
              <a:t>), </a:t>
            </a:r>
            <a:r>
              <a:rPr lang="nb-NO" baseline="0" dirty="0" err="1"/>
              <a:t>then</a:t>
            </a:r>
            <a:r>
              <a:rPr lang="nb-NO" baseline="0" dirty="0"/>
              <a:t> </a:t>
            </a:r>
            <a:r>
              <a:rPr lang="nb-NO" baseline="0" dirty="0" err="1"/>
              <a:t>they</a:t>
            </a:r>
            <a:r>
              <a:rPr lang="nb-NO" baseline="0" dirty="0"/>
              <a:t> </a:t>
            </a:r>
            <a:r>
              <a:rPr lang="nb-NO" baseline="0" dirty="0" err="1"/>
              <a:t>are</a:t>
            </a:r>
            <a:r>
              <a:rPr lang="nb-NO" baseline="0" dirty="0"/>
              <a:t> </a:t>
            </a:r>
            <a:r>
              <a:rPr lang="nb-NO" baseline="0" dirty="0" err="1"/>
              <a:t>binded</a:t>
            </a:r>
            <a:r>
              <a:rPr lang="nb-NO" baseline="0" dirty="0"/>
              <a:t> by </a:t>
            </a:r>
            <a:r>
              <a:rPr lang="nb-NO" baseline="0" dirty="0" err="1"/>
              <a:t>their</a:t>
            </a:r>
            <a:r>
              <a:rPr lang="nb-NO" baseline="0" dirty="0"/>
              <a:t> </a:t>
            </a:r>
            <a:r>
              <a:rPr lang="nb-NO" baseline="0" dirty="0" err="1"/>
              <a:t>bids</a:t>
            </a:r>
            <a:r>
              <a:rPr lang="nb-NO" baseline="0" dirty="0"/>
              <a:t>/</a:t>
            </a:r>
            <a:r>
              <a:rPr lang="nb-NO" baseline="0" dirty="0" err="1"/>
              <a:t>portefoilo</a:t>
            </a:r>
            <a:r>
              <a:rPr lang="nb-NO" baseline="0" dirty="0"/>
              <a:t> </a:t>
            </a:r>
            <a:r>
              <a:rPr lang="nb-NO" baseline="0" dirty="0" err="1"/>
              <a:t>that</a:t>
            </a:r>
            <a:r>
              <a:rPr lang="nb-NO" baseline="0" dirty="0"/>
              <a:t> </a:t>
            </a:r>
            <a:r>
              <a:rPr lang="nb-NO" baseline="0" dirty="0" err="1"/>
              <a:t>they</a:t>
            </a:r>
            <a:r>
              <a:rPr lang="nb-NO" baseline="0" dirty="0"/>
              <a:t> </a:t>
            </a:r>
            <a:r>
              <a:rPr lang="nb-NO" baseline="0" dirty="0" err="1"/>
              <a:t>give</a:t>
            </a:r>
            <a:r>
              <a:rPr lang="nb-NO" baseline="0" dirty="0"/>
              <a:t> in all </a:t>
            </a:r>
            <a:r>
              <a:rPr lang="nb-NO" baseline="0" dirty="0" err="1"/>
              <a:t>three</a:t>
            </a:r>
            <a:r>
              <a:rPr lang="nb-NO" baseline="0" dirty="0"/>
              <a:t> «</a:t>
            </a:r>
            <a:r>
              <a:rPr lang="nb-NO" baseline="0" dirty="0" err="1"/>
              <a:t>flex</a:t>
            </a:r>
            <a:r>
              <a:rPr lang="nb-NO" baseline="0" dirty="0"/>
              <a:t>-segments», </a:t>
            </a:r>
          </a:p>
          <a:p>
            <a:pPr marL="171450" indent="-171450">
              <a:buFontTx/>
              <a:buChar char="-"/>
            </a:pPr>
            <a:r>
              <a:rPr lang="nb-NO" baseline="0" dirty="0"/>
              <a:t>So </a:t>
            </a:r>
            <a:r>
              <a:rPr lang="nb-NO" baseline="0" dirty="0" err="1"/>
              <a:t>if</a:t>
            </a:r>
            <a:r>
              <a:rPr lang="nb-NO" baseline="0" dirty="0"/>
              <a:t> </a:t>
            </a:r>
            <a:r>
              <a:rPr lang="nb-NO" baseline="0" dirty="0" err="1"/>
              <a:t>their</a:t>
            </a:r>
            <a:r>
              <a:rPr lang="nb-NO" baseline="0" dirty="0"/>
              <a:t> </a:t>
            </a:r>
            <a:r>
              <a:rPr lang="nb-NO" baseline="0" dirty="0" err="1"/>
              <a:t>flex-resource</a:t>
            </a:r>
            <a:r>
              <a:rPr lang="nb-NO" baseline="0" dirty="0"/>
              <a:t> is </a:t>
            </a:r>
            <a:r>
              <a:rPr lang="nb-NO" baseline="0" dirty="0" err="1"/>
              <a:t>tied</a:t>
            </a:r>
            <a:r>
              <a:rPr lang="nb-NO" baseline="0" dirty="0"/>
              <a:t> up in #2, </a:t>
            </a:r>
            <a:r>
              <a:rPr lang="nb-NO" baseline="0" dirty="0" err="1"/>
              <a:t>then</a:t>
            </a:r>
            <a:r>
              <a:rPr lang="nb-NO" baseline="0" dirty="0"/>
              <a:t> it is not </a:t>
            </a:r>
            <a:r>
              <a:rPr lang="nb-NO" baseline="0" dirty="0" err="1"/>
              <a:t>available</a:t>
            </a:r>
            <a:r>
              <a:rPr lang="nb-NO" baseline="0" dirty="0"/>
              <a:t> for #3.</a:t>
            </a:r>
          </a:p>
        </p:txBody>
      </p:sp>
      <p:sp>
        <p:nvSpPr>
          <p:cNvPr id="4" name="Plassholder for dato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DD5AD306-D0CD-48D6-9EAE-871F0E3D0929}" type="datetime1">
              <a:rPr lang="nb-NO" smtClean="0"/>
              <a:t>11.08.2020</a:t>
            </a:fld>
            <a:endParaRPr lang="nb-NO"/>
          </a:p>
        </p:txBody>
      </p:sp>
      <p:sp>
        <p:nvSpPr>
          <p:cNvPr id="5" name="Plassholder for lysbildenumm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56BAA10-13EC-42FF-946D-8B00CDB50AC6}" type="slidenum">
              <a:rPr lang="nb-NO" smtClean="0"/>
              <a:pPr/>
              <a:t>26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12489207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E59166B-AFC0-4BE7-A240-5DC77DDF6923}" type="slidenum">
              <a:rPr lang="nb-NO" smtClean="0"/>
              <a:t>29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8762713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533E418-C684-4945-99FD-AD67B519583E}" type="slidenum">
              <a:rPr lang="en-GB" smtClean="0"/>
              <a:t>3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533463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jp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9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13.pn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6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13.pn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6.png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jp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0.png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emf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8.png"/><Relationship Id="rId4" Type="http://schemas.openxmlformats.org/officeDocument/2006/relationships/image" Target="../media/image6.png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1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8.png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tellysbil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lassholder for bilde 9"/>
          <p:cNvSpPr>
            <a:spLocks noGrp="1"/>
          </p:cNvSpPr>
          <p:nvPr>
            <p:ph type="pic" sz="quarter" idx="12" hasCustomPrompt="1"/>
          </p:nvPr>
        </p:nvSpPr>
        <p:spPr>
          <a:xfrm>
            <a:off x="0" y="0"/>
            <a:ext cx="12192000" cy="6858000"/>
          </a:xfrm>
          <a:custGeom>
            <a:avLst/>
            <a:gdLst>
              <a:gd name="connsiteX0" fmla="*/ 0 w 12192000"/>
              <a:gd name="connsiteY0" fmla="*/ 0 h 6858000"/>
              <a:gd name="connsiteX1" fmla="*/ 895584 w 12192000"/>
              <a:gd name="connsiteY1" fmla="*/ 0 h 6858000"/>
              <a:gd name="connsiteX2" fmla="*/ 895584 w 12192000"/>
              <a:gd name="connsiteY2" fmla="*/ 1800225 h 6858000"/>
              <a:gd name="connsiteX3" fmla="*/ 2515892 w 12192000"/>
              <a:gd name="connsiteY3" fmla="*/ 1800225 h 6858000"/>
              <a:gd name="connsiteX4" fmla="*/ 2515892 w 12192000"/>
              <a:gd name="connsiteY4" fmla="*/ 0 h 6858000"/>
              <a:gd name="connsiteX5" fmla="*/ 12192000 w 12192000"/>
              <a:gd name="connsiteY5" fmla="*/ 0 h 6858000"/>
              <a:gd name="connsiteX6" fmla="*/ 12192000 w 12192000"/>
              <a:gd name="connsiteY6" fmla="*/ 6858000 h 6858000"/>
              <a:gd name="connsiteX7" fmla="*/ 0 w 12192000"/>
              <a:gd name="connsiteY7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2000" h="6858000">
                <a:moveTo>
                  <a:pt x="0" y="0"/>
                </a:moveTo>
                <a:lnTo>
                  <a:pt x="895584" y="0"/>
                </a:lnTo>
                <a:lnTo>
                  <a:pt x="895584" y="1800225"/>
                </a:lnTo>
                <a:lnTo>
                  <a:pt x="2515892" y="1800225"/>
                </a:lnTo>
                <a:lnTo>
                  <a:pt x="2515892" y="0"/>
                </a:ln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blipFill dpi="0"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txBody>
          <a:bodyPr wrap="square" tIns="720000" anchor="t" anchorCtr="1">
            <a:noAutofit/>
          </a:bodyPr>
          <a:lstStyle>
            <a:lvl1pPr marL="180036" marR="0" indent="0" algn="ctr" defTabSz="914537" rtl="0" eaLnBrk="1" fontAlgn="auto" latinLnBrk="0" hangingPunct="1">
              <a:lnSpc>
                <a:spcPct val="11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lvl1pPr>
          </a:lstStyle>
          <a:p>
            <a:r>
              <a:rPr lang="en-GB" dirty="0"/>
              <a:t>Sett inn </a:t>
            </a:r>
            <a:r>
              <a:rPr lang="en-GB" dirty="0" err="1"/>
              <a:t>bilde</a:t>
            </a:r>
            <a:r>
              <a:rPr lang="en-GB" dirty="0"/>
              <a:t> </a:t>
            </a:r>
            <a:r>
              <a:rPr lang="en-GB" dirty="0" err="1"/>
              <a:t>fra</a:t>
            </a:r>
            <a:r>
              <a:rPr lang="en-GB" dirty="0"/>
              <a:t> </a:t>
            </a:r>
            <a:r>
              <a:rPr lang="en-GB" dirty="0" err="1"/>
              <a:t>menyen</a:t>
            </a:r>
            <a:r>
              <a:rPr lang="en-GB" dirty="0"/>
              <a:t>:</a:t>
            </a:r>
            <a:br>
              <a:rPr lang="en-GB" dirty="0"/>
            </a:br>
            <a:r>
              <a:rPr lang="en-GB" dirty="0"/>
              <a:t>“Sett inn/insert” -&gt; “</a:t>
            </a:r>
            <a:r>
              <a:rPr lang="en-GB" dirty="0" err="1"/>
              <a:t>Bilde</a:t>
            </a:r>
            <a:r>
              <a:rPr lang="en-GB" dirty="0"/>
              <a:t>/Picture”</a:t>
            </a:r>
          </a:p>
        </p:txBody>
      </p:sp>
      <p:pic>
        <p:nvPicPr>
          <p:cNvPr id="5" name="Bilde 4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5230" y="1080136"/>
            <a:ext cx="981013" cy="214063"/>
          </a:xfrm>
          <a:prstGeom prst="rect">
            <a:avLst/>
          </a:prstGeom>
        </p:spPr>
      </p:pic>
      <p:sp>
        <p:nvSpPr>
          <p:cNvPr id="2" name="Tittel 1"/>
          <p:cNvSpPr>
            <a:spLocks noGrp="1"/>
          </p:cNvSpPr>
          <p:nvPr>
            <p:ph type="ctrTitle"/>
          </p:nvPr>
        </p:nvSpPr>
        <p:spPr>
          <a:xfrm>
            <a:off x="4407696" y="2879206"/>
            <a:ext cx="6769286" cy="3181610"/>
          </a:xfrm>
          <a:solidFill>
            <a:srgbClr val="FFFFFF">
              <a:alpha val="85098"/>
            </a:srgbClr>
          </a:solidFill>
        </p:spPr>
        <p:txBody>
          <a:bodyPr lIns="360072" tIns="360072" rIns="360072" bIns="1404281" anchor="b">
            <a:spAutoFit/>
          </a:bodyPr>
          <a:lstStyle>
            <a:lvl1pPr marL="0" indent="0" algn="l">
              <a:buFont typeface="Arial" panose="020B0604020202020204" pitchFamily="34" charset="0"/>
              <a:buNone/>
              <a:defRPr sz="4600" cap="all" normalizeH="0" baseline="0">
                <a:solidFill>
                  <a:schemeClr val="dk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nb-NO" dirty="0"/>
          </a:p>
        </p:txBody>
      </p:sp>
      <p:sp>
        <p:nvSpPr>
          <p:cNvPr id="3" name="noColor"/>
          <p:cNvSpPr/>
          <p:nvPr userDrawn="1"/>
        </p:nvSpPr>
        <p:spPr>
          <a:xfrm>
            <a:off x="161376" y="188260"/>
            <a:ext cx="142498" cy="8964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29" tIns="22865" rIns="45729" bIns="22865" rtlCol="0" anchor="ctr"/>
          <a:lstStyle/>
          <a:p>
            <a:pPr algn="ctr"/>
            <a:endParaRPr lang="en-GB" sz="1799"/>
          </a:p>
        </p:txBody>
      </p:sp>
      <p:sp>
        <p:nvSpPr>
          <p:cNvPr id="16" name="Rektangel 15"/>
          <p:cNvSpPr/>
          <p:nvPr userDrawn="1"/>
        </p:nvSpPr>
        <p:spPr>
          <a:xfrm>
            <a:off x="896512" y="-1"/>
            <a:ext cx="1623803" cy="1803826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29" tIns="22865" rIns="45729" bIns="22865" rtlCol="0" anchor="ctr"/>
          <a:lstStyle/>
          <a:p>
            <a:pPr algn="ctr"/>
            <a:endParaRPr lang="en-GB" sz="1799"/>
          </a:p>
        </p:txBody>
      </p:sp>
      <p:sp>
        <p:nvSpPr>
          <p:cNvPr id="7" name="Plassholder for tekst 6"/>
          <p:cNvSpPr>
            <a:spLocks noGrp="1"/>
          </p:cNvSpPr>
          <p:nvPr>
            <p:ph type="body" sz="quarter" idx="13" hasCustomPrompt="1"/>
          </p:nvPr>
        </p:nvSpPr>
        <p:spPr>
          <a:xfrm>
            <a:off x="4818166" y="5178320"/>
            <a:ext cx="3871913" cy="656334"/>
          </a:xfrm>
        </p:spPr>
        <p:txBody>
          <a:bodyPr/>
          <a:lstStyle>
            <a:lvl1pPr marL="0" indent="0">
              <a:spcBef>
                <a:spcPts val="0"/>
              </a:spcBef>
              <a:spcAft>
                <a:spcPts val="1000"/>
              </a:spcAft>
              <a:buNone/>
              <a:defRPr sz="1600">
                <a:solidFill>
                  <a:schemeClr val="accent2"/>
                </a:solidFill>
              </a:defRPr>
            </a:lvl1pPr>
          </a:lstStyle>
          <a:p>
            <a:pPr lvl="0"/>
            <a:r>
              <a:rPr lang="nb-NO" dirty="0"/>
              <a:t>Ola Nordmann</a:t>
            </a:r>
          </a:p>
          <a:p>
            <a:pPr lvl="0"/>
            <a:r>
              <a:rPr lang="nb-NO" dirty="0" err="1"/>
              <a:t>Month</a:t>
            </a:r>
            <a:r>
              <a:rPr lang="nb-NO" dirty="0"/>
              <a:t> 2016</a:t>
            </a:r>
          </a:p>
        </p:txBody>
      </p:sp>
      <p:pic>
        <p:nvPicPr>
          <p:cNvPr id="6" name="Picture 5" descr="A picture containing drawing&#10;&#10;Description automatically generated">
            <a:extLst>
              <a:ext uri="{FF2B5EF4-FFF2-40B4-BE49-F238E27FC236}">
                <a16:creationId xmlns:a16="http://schemas.microsoft.com/office/drawing/2014/main" id="{EA5A7A09-CD51-4A62-BC19-45B4E8C4F580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5230" y="1080135"/>
            <a:ext cx="989890" cy="6476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240648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o innholdsdeler lite bilde høy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ssholder for innhold 2"/>
          <p:cNvSpPr>
            <a:spLocks noGrp="1"/>
          </p:cNvSpPr>
          <p:nvPr>
            <p:ph sz="half" idx="1"/>
          </p:nvPr>
        </p:nvSpPr>
        <p:spPr>
          <a:xfrm>
            <a:off x="954181" y="2700338"/>
            <a:ext cx="5980773" cy="342042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 dirty="0"/>
          </a:p>
        </p:txBody>
      </p:sp>
      <p:sp>
        <p:nvSpPr>
          <p:cNvPr id="4" name="Plassholder for innhold 3"/>
          <p:cNvSpPr>
            <a:spLocks noGrp="1"/>
          </p:cNvSpPr>
          <p:nvPr>
            <p:ph sz="half" idx="2"/>
          </p:nvPr>
        </p:nvSpPr>
        <p:spPr>
          <a:xfrm>
            <a:off x="7075893" y="2700338"/>
            <a:ext cx="2880000" cy="342042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 dirty="0"/>
          </a:p>
        </p:txBody>
      </p:sp>
      <p:sp>
        <p:nvSpPr>
          <p:cNvPr id="5" name="Plassholder for dato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/>
              <a:t>Month 2016</a:t>
            </a:r>
          </a:p>
        </p:txBody>
      </p:sp>
      <p:sp>
        <p:nvSpPr>
          <p:cNvPr id="6" name="Plassholder for bunn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7" name="Plassholder for lysbilde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51DFAA-887F-4071-8EAD-E8CA316FCF06}" type="slidenum">
              <a:rPr lang="nb-NO" smtClean="0"/>
              <a:t>‹#›</a:t>
            </a:fld>
            <a:endParaRPr lang="nb-NO"/>
          </a:p>
        </p:txBody>
      </p:sp>
      <p:sp>
        <p:nvSpPr>
          <p:cNvPr id="8" name="Tittel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152024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ammenlign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954181" y="2700337"/>
            <a:ext cx="4320821" cy="585073"/>
          </a:xfrm>
        </p:spPr>
        <p:txBody>
          <a:bodyPr anchor="t">
            <a:normAutofit/>
          </a:bodyPr>
          <a:lstStyle>
            <a:lvl1pPr marL="0" indent="0">
              <a:buNone/>
              <a:defRPr sz="1800" b="1"/>
            </a:lvl1pPr>
            <a:lvl2pPr marL="457268" indent="0">
              <a:buNone/>
              <a:defRPr sz="2000" b="1"/>
            </a:lvl2pPr>
            <a:lvl3pPr marL="914537" indent="0">
              <a:buNone/>
              <a:defRPr sz="1800" b="1"/>
            </a:lvl3pPr>
            <a:lvl4pPr marL="1371806" indent="0">
              <a:buNone/>
              <a:defRPr sz="1600" b="1"/>
            </a:lvl4pPr>
            <a:lvl5pPr marL="1829074" indent="0">
              <a:buNone/>
              <a:defRPr sz="1600" b="1"/>
            </a:lvl5pPr>
            <a:lvl6pPr marL="2286343" indent="0">
              <a:buNone/>
              <a:defRPr sz="1600" b="1"/>
            </a:lvl6pPr>
            <a:lvl7pPr marL="2743612" indent="0">
              <a:buNone/>
              <a:defRPr sz="1600" b="1"/>
            </a:lvl7pPr>
            <a:lvl8pPr marL="3200880" indent="0">
              <a:buNone/>
              <a:defRPr sz="1600" b="1"/>
            </a:lvl8pPr>
            <a:lvl9pPr marL="3658148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Plassholder for innhold 3"/>
          <p:cNvSpPr>
            <a:spLocks noGrp="1"/>
          </p:cNvSpPr>
          <p:nvPr>
            <p:ph sz="half" idx="2"/>
          </p:nvPr>
        </p:nvSpPr>
        <p:spPr>
          <a:xfrm>
            <a:off x="954181" y="3285410"/>
            <a:ext cx="4320821" cy="283535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5" name="Plassholder for tekst 4"/>
          <p:cNvSpPr>
            <a:spLocks noGrp="1"/>
          </p:cNvSpPr>
          <p:nvPr>
            <p:ph type="body" sz="quarter" idx="3"/>
          </p:nvPr>
        </p:nvSpPr>
        <p:spPr>
          <a:xfrm>
            <a:off x="5635071" y="2700337"/>
            <a:ext cx="4320821" cy="585073"/>
          </a:xfrm>
        </p:spPr>
        <p:txBody>
          <a:bodyPr anchor="t">
            <a:normAutofit/>
          </a:bodyPr>
          <a:lstStyle>
            <a:lvl1pPr marL="0" indent="0">
              <a:buNone/>
              <a:defRPr sz="1800" b="1"/>
            </a:lvl1pPr>
            <a:lvl2pPr marL="457268" indent="0">
              <a:buNone/>
              <a:defRPr sz="2000" b="1"/>
            </a:lvl2pPr>
            <a:lvl3pPr marL="914537" indent="0">
              <a:buNone/>
              <a:defRPr sz="1800" b="1"/>
            </a:lvl3pPr>
            <a:lvl4pPr marL="1371806" indent="0">
              <a:buNone/>
              <a:defRPr sz="1600" b="1"/>
            </a:lvl4pPr>
            <a:lvl5pPr marL="1829074" indent="0">
              <a:buNone/>
              <a:defRPr sz="1600" b="1"/>
            </a:lvl5pPr>
            <a:lvl6pPr marL="2286343" indent="0">
              <a:buNone/>
              <a:defRPr sz="1600" b="1"/>
            </a:lvl6pPr>
            <a:lvl7pPr marL="2743612" indent="0">
              <a:buNone/>
              <a:defRPr sz="1600" b="1"/>
            </a:lvl7pPr>
            <a:lvl8pPr marL="3200880" indent="0">
              <a:buNone/>
              <a:defRPr sz="1600" b="1"/>
            </a:lvl8pPr>
            <a:lvl9pPr marL="3658148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Plassholder for innhold 5"/>
          <p:cNvSpPr>
            <a:spLocks noGrp="1"/>
          </p:cNvSpPr>
          <p:nvPr>
            <p:ph sz="quarter" idx="4"/>
          </p:nvPr>
        </p:nvSpPr>
        <p:spPr>
          <a:xfrm>
            <a:off x="5635071" y="3285410"/>
            <a:ext cx="4320821" cy="283535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 dirty="0"/>
          </a:p>
        </p:txBody>
      </p:sp>
      <p:sp>
        <p:nvSpPr>
          <p:cNvPr id="7" name="Plassholder for dato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/>
              <a:t>Month 2016</a:t>
            </a:r>
          </a:p>
        </p:txBody>
      </p:sp>
      <p:sp>
        <p:nvSpPr>
          <p:cNvPr id="8" name="Plassholder for bunntekst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9" name="Plassholder for lysbilde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51DFAA-887F-4071-8EAD-E8CA316FCF06}" type="slidenum">
              <a:rPr lang="nb-NO" smtClean="0"/>
              <a:t>‹#›</a:t>
            </a:fld>
            <a:endParaRPr lang="nb-NO"/>
          </a:p>
        </p:txBody>
      </p:sp>
      <p:sp>
        <p:nvSpPr>
          <p:cNvPr id="10" name="Tittel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8466329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Bare tit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Plassholder for dato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/>
              <a:t>Month 2016</a:t>
            </a:r>
          </a:p>
        </p:txBody>
      </p:sp>
      <p:sp>
        <p:nvSpPr>
          <p:cNvPr id="4" name="Plassholder for bunnteks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5" name="Plassholder for lysbilde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51DFAA-887F-4071-8EAD-E8CA316FCF06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09804779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om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ssholder for dato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/>
              <a:t>Month 2016</a:t>
            </a:r>
          </a:p>
        </p:txBody>
      </p:sp>
      <p:sp>
        <p:nvSpPr>
          <p:cNvPr id="3" name="Plassholder for bunnteks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4" name="Plassholder for lysbilde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51DFAA-887F-4071-8EAD-E8CA316FCF06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94384003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EKST OG GRAFIK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Plassholder for lysbildenummer 5"/>
          <p:cNvSpPr txBox="1">
            <a:spLocks/>
          </p:cNvSpPr>
          <p:nvPr userDrawn="1"/>
        </p:nvSpPr>
        <p:spPr>
          <a:xfrm>
            <a:off x="11484127" y="6114788"/>
            <a:ext cx="598690" cy="365125"/>
          </a:xfrm>
          <a:prstGeom prst="rect">
            <a:avLst/>
          </a:prstGeom>
          <a:noFill/>
        </p:spPr>
        <p:txBody>
          <a:bodyPr vert="horz" lIns="109728" tIns="54864" rIns="109728" bIns="54864" rtlCol="0" anchor="ctr"/>
          <a:lstStyle>
            <a:defPPr>
              <a:defRPr lang="nn-NO"/>
            </a:defPPr>
            <a:lvl1pPr marL="0" algn="r" defTabSz="457200" rtl="0" eaLnBrk="1" latinLnBrk="0" hangingPunct="1">
              <a:defRPr sz="105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A9FD1432-5836-D849-9A6B-5E9449003542}" type="slidenum">
              <a:rPr lang="nb-NO" sz="1260" smtClean="0">
                <a:solidFill>
                  <a:srgbClr val="3C3C3B">
                    <a:tint val="75000"/>
                  </a:srgbClr>
                </a:solidFill>
              </a:rPr>
              <a:pPr/>
              <a:t>‹#›</a:t>
            </a:fld>
            <a:endParaRPr lang="nb-NO" sz="1260" dirty="0">
              <a:solidFill>
                <a:srgbClr val="3C3C3B">
                  <a:tint val="75000"/>
                </a:srgbClr>
              </a:solidFill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lnSpc>
                <a:spcPct val="90000"/>
              </a:lnSpc>
              <a:defRPr/>
            </a:lvl1pPr>
          </a:lstStyle>
          <a:p>
            <a:r>
              <a:rPr lang="en-US" noProof="0"/>
              <a:t>Click to edit Master title style</a:t>
            </a:r>
            <a:endParaRPr lang="en-US" noProof="0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0"/>
          </p:nvPr>
        </p:nvSpPr>
        <p:spPr>
          <a:xfrm>
            <a:off x="609600" y="1742538"/>
            <a:ext cx="10972800" cy="4329652"/>
          </a:xfrm>
        </p:spPr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46239783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2006600"/>
            <a:ext cx="10447867" cy="4446736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nb-NO" dirty="0"/>
          </a:p>
        </p:txBody>
      </p:sp>
      <p:sp>
        <p:nvSpPr>
          <p:cNvPr id="4" name="Tit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Klikk for å redigere tittelstil</a:t>
            </a:r>
          </a:p>
        </p:txBody>
      </p:sp>
    </p:spTree>
    <p:extLst>
      <p:ext uri="{BB962C8B-B14F-4D97-AF65-F5344CB8AC3E}">
        <p14:creationId xmlns:p14="http://schemas.microsoft.com/office/powerpoint/2010/main" val="2312783325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tellysbil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tel 1"/>
          <p:cNvSpPr>
            <a:spLocks noGrp="1"/>
          </p:cNvSpPr>
          <p:nvPr>
            <p:ph type="title"/>
          </p:nvPr>
        </p:nvSpPr>
        <p:spPr>
          <a:xfrm>
            <a:off x="954182" y="1883324"/>
            <a:ext cx="9001711" cy="3049624"/>
          </a:xfrm>
          <a:noFill/>
        </p:spPr>
        <p:txBody>
          <a:bodyPr tIns="360072" bIns="0" anchor="t">
            <a:normAutofit/>
          </a:bodyPr>
          <a:lstStyle>
            <a:lvl1pPr>
              <a:lnSpc>
                <a:spcPct val="70000"/>
              </a:lnSpc>
              <a:defRPr sz="8100" cap="all" baseline="0"/>
            </a:lvl1pPr>
          </a:lstStyle>
          <a:p>
            <a:r>
              <a:rPr lang="nb-NO" dirty="0"/>
              <a:t>Klikk for å redigere tittelstil</a:t>
            </a:r>
          </a:p>
        </p:txBody>
      </p:sp>
      <p:sp>
        <p:nvSpPr>
          <p:cNvPr id="11" name="Plassholder for tekst 2"/>
          <p:cNvSpPr>
            <a:spLocks noGrp="1"/>
          </p:cNvSpPr>
          <p:nvPr>
            <p:ph type="body" idx="1"/>
          </p:nvPr>
        </p:nvSpPr>
        <p:spPr>
          <a:xfrm>
            <a:off x="954182" y="5724716"/>
            <a:ext cx="9001711" cy="506998"/>
          </a:xfrm>
        </p:spPr>
        <p:txBody>
          <a:bodyPr>
            <a:normAutofit/>
          </a:bodyPr>
          <a:lstStyle>
            <a:lvl1pPr marL="0" indent="0">
              <a:spcBef>
                <a:spcPts val="200"/>
              </a:spcBef>
              <a:buNone/>
              <a:defRPr sz="1200">
                <a:solidFill>
                  <a:schemeClr val="accent2"/>
                </a:solidFill>
                <a:latin typeface="+mj-lt"/>
              </a:defRPr>
            </a:lvl1pPr>
            <a:lvl2pPr marL="457268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53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80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907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3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612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88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8148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nb-NO" dirty="0"/>
              <a:t>Klikk for å redigere tekststiler i malen</a:t>
            </a:r>
          </a:p>
        </p:txBody>
      </p:sp>
    </p:spTree>
    <p:extLst>
      <p:ext uri="{BB962C8B-B14F-4D97-AF65-F5344CB8AC3E}">
        <p14:creationId xmlns:p14="http://schemas.microsoft.com/office/powerpoint/2010/main" val="329500217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tel og innho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Klikk for å redigere tittelstil</a:t>
            </a:r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nb-NO" dirty="0"/>
              <a:t>Klikk for å redigere tekststiler i malen</a:t>
            </a:r>
          </a:p>
          <a:p>
            <a:pPr lvl="1"/>
            <a:r>
              <a:rPr lang="nb-NO" dirty="0"/>
              <a:t>Andre nivå</a:t>
            </a:r>
          </a:p>
          <a:p>
            <a:pPr lvl="2"/>
            <a:r>
              <a:rPr lang="nb-NO" dirty="0"/>
              <a:t>Tredje nivå</a:t>
            </a:r>
          </a:p>
          <a:p>
            <a:pPr lvl="3"/>
            <a:r>
              <a:rPr lang="nb-NO" dirty="0"/>
              <a:t>Fjerde nivå</a:t>
            </a:r>
          </a:p>
          <a:p>
            <a:pPr lvl="4"/>
            <a:r>
              <a:rPr lang="nb-NO" dirty="0"/>
              <a:t>Femte nivå</a:t>
            </a:r>
          </a:p>
        </p:txBody>
      </p:sp>
      <p:sp>
        <p:nvSpPr>
          <p:cNvPr id="4" name="Plassholder for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/>
              <a:t>Month 2016</a:t>
            </a:r>
          </a:p>
        </p:txBody>
      </p:sp>
      <p:sp>
        <p:nvSpPr>
          <p:cNvPr id="5" name="Plassholder for bunn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Plassholder for lysbilde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51DFAA-887F-4071-8EAD-E8CA316FCF06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86975806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alvsidebilde vens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ssholder for innhold 3"/>
          <p:cNvSpPr>
            <a:spLocks noGrp="1"/>
          </p:cNvSpPr>
          <p:nvPr>
            <p:ph sz="half" idx="2"/>
          </p:nvPr>
        </p:nvSpPr>
        <p:spPr>
          <a:xfrm>
            <a:off x="6715276" y="2700338"/>
            <a:ext cx="4986948" cy="3420428"/>
          </a:xfrm>
        </p:spPr>
        <p:txBody>
          <a:bodyPr/>
          <a:lstStyle/>
          <a:p>
            <a:pPr lvl="0"/>
            <a:r>
              <a:rPr lang="nb-NO" dirty="0"/>
              <a:t>Klikk for å redigere tekststiler i malen</a:t>
            </a:r>
          </a:p>
          <a:p>
            <a:pPr lvl="1"/>
            <a:r>
              <a:rPr lang="nb-NO" dirty="0"/>
              <a:t>Andre nivå</a:t>
            </a:r>
          </a:p>
          <a:p>
            <a:pPr lvl="2"/>
            <a:r>
              <a:rPr lang="nb-NO" dirty="0"/>
              <a:t>Tredje nivå</a:t>
            </a:r>
          </a:p>
          <a:p>
            <a:pPr lvl="3"/>
            <a:r>
              <a:rPr lang="nb-NO" dirty="0"/>
              <a:t>Fjerde nivå</a:t>
            </a:r>
          </a:p>
          <a:p>
            <a:pPr lvl="4"/>
            <a:r>
              <a:rPr lang="nb-NO" dirty="0"/>
              <a:t>Femte nivå</a:t>
            </a:r>
          </a:p>
        </p:txBody>
      </p:sp>
      <p:sp>
        <p:nvSpPr>
          <p:cNvPr id="8" name="Tittel 7"/>
          <p:cNvSpPr>
            <a:spLocks noGrp="1"/>
          </p:cNvSpPr>
          <p:nvPr>
            <p:ph type="title"/>
          </p:nvPr>
        </p:nvSpPr>
        <p:spPr>
          <a:xfrm>
            <a:off x="6715276" y="920493"/>
            <a:ext cx="4986948" cy="1319077"/>
          </a:xfrm>
        </p:spPr>
        <p:txBody>
          <a:bodyPr/>
          <a:lstStyle>
            <a:lvl1pPr>
              <a:lnSpc>
                <a:spcPct val="80000"/>
              </a:lnSpc>
              <a:defRPr/>
            </a:lvl1pPr>
          </a:lstStyle>
          <a:p>
            <a:r>
              <a:rPr lang="nb-NO" dirty="0"/>
              <a:t>Klikk for å redigere tittelstil</a:t>
            </a:r>
            <a:endParaRPr lang="en-GB" dirty="0"/>
          </a:p>
        </p:txBody>
      </p:sp>
      <p:sp>
        <p:nvSpPr>
          <p:cNvPr id="2" name="Plassholder for bilde 1"/>
          <p:cNvSpPr>
            <a:spLocks noGrp="1"/>
          </p:cNvSpPr>
          <p:nvPr>
            <p:ph type="pic" sz="quarter" idx="13"/>
          </p:nvPr>
        </p:nvSpPr>
        <p:spPr>
          <a:xfrm>
            <a:off x="0" y="0"/>
            <a:ext cx="6099560" cy="6858858"/>
          </a:xfrm>
          <a:prstGeom prst="rect">
            <a:avLst/>
          </a:prstGeom>
          <a:solidFill>
            <a:schemeClr val="tx2">
              <a:lumMod val="50000"/>
            </a:schemeClr>
          </a:solidFill>
        </p:spPr>
        <p:txBody>
          <a:bodyPr lIns="0" tIns="2520504" rIns="0" bIns="0" anchor="t" anchorCtr="1"/>
          <a:lstStyle>
            <a:lvl1pPr marL="0" indent="0">
              <a:buNone/>
              <a:defRPr/>
            </a:lvl1pPr>
          </a:lstStyle>
          <a:p>
            <a:endParaRPr lang="en-GB"/>
          </a:p>
        </p:txBody>
      </p:sp>
      <p:sp>
        <p:nvSpPr>
          <p:cNvPr id="3" name="Plassholder for dato 2"/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r>
              <a:rPr lang="nb-NO"/>
              <a:t>Month 2016</a:t>
            </a:r>
            <a:endParaRPr lang="nb-NO" dirty="0"/>
          </a:p>
        </p:txBody>
      </p:sp>
      <p:sp>
        <p:nvSpPr>
          <p:cNvPr id="5" name="Plassholder for bunntekst 4"/>
          <p:cNvSpPr>
            <a:spLocks noGrp="1"/>
          </p:cNvSpPr>
          <p:nvPr>
            <p:ph type="ftr" sz="quarter" idx="17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7" name="Plassholder for lysbildenummer 6"/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fld id="{5751DFAA-887F-4071-8EAD-E8CA316FCF06}" type="slidenum">
              <a:rPr lang="nb-NO" smtClean="0"/>
              <a:pPr/>
              <a:t>‹#›</a:t>
            </a:fld>
            <a:endParaRPr lang="nb-NO" dirty="0"/>
          </a:p>
        </p:txBody>
      </p:sp>
    </p:spTree>
    <p:extLst>
      <p:ext uri="{BB962C8B-B14F-4D97-AF65-F5344CB8AC3E}">
        <p14:creationId xmlns:p14="http://schemas.microsoft.com/office/powerpoint/2010/main" val="345404881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Halvsidebilde høy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ssholder for innhold 3"/>
          <p:cNvSpPr>
            <a:spLocks noGrp="1"/>
          </p:cNvSpPr>
          <p:nvPr>
            <p:ph sz="half" idx="2"/>
          </p:nvPr>
        </p:nvSpPr>
        <p:spPr>
          <a:xfrm>
            <a:off x="965263" y="2700338"/>
            <a:ext cx="4654854" cy="3420428"/>
          </a:xfrm>
        </p:spPr>
        <p:txBody>
          <a:bodyPr>
            <a:noAutofit/>
          </a:bodyPr>
          <a:lstStyle/>
          <a:p>
            <a:pPr lvl="0"/>
            <a:r>
              <a:rPr lang="nb-NO" dirty="0"/>
              <a:t>Klikk for å redigere tekststiler i malen</a:t>
            </a:r>
          </a:p>
          <a:p>
            <a:pPr lvl="1"/>
            <a:r>
              <a:rPr lang="nb-NO" dirty="0"/>
              <a:t>Andre nivå</a:t>
            </a:r>
          </a:p>
          <a:p>
            <a:pPr lvl="2"/>
            <a:r>
              <a:rPr lang="nb-NO" dirty="0"/>
              <a:t>Tredje nivå</a:t>
            </a:r>
          </a:p>
          <a:p>
            <a:pPr lvl="3"/>
            <a:r>
              <a:rPr lang="nb-NO" dirty="0"/>
              <a:t>Fjerde nivå</a:t>
            </a:r>
          </a:p>
          <a:p>
            <a:pPr lvl="4"/>
            <a:r>
              <a:rPr lang="nb-NO" dirty="0"/>
              <a:t>Femte nivå</a:t>
            </a:r>
          </a:p>
        </p:txBody>
      </p:sp>
      <p:sp>
        <p:nvSpPr>
          <p:cNvPr id="8" name="Tittel 7"/>
          <p:cNvSpPr>
            <a:spLocks noGrp="1"/>
          </p:cNvSpPr>
          <p:nvPr>
            <p:ph type="title"/>
          </p:nvPr>
        </p:nvSpPr>
        <p:spPr>
          <a:xfrm>
            <a:off x="965264" y="920493"/>
            <a:ext cx="4654853" cy="1319077"/>
          </a:xfrm>
        </p:spPr>
        <p:txBody>
          <a:bodyPr/>
          <a:lstStyle>
            <a:lvl1pPr>
              <a:lnSpc>
                <a:spcPct val="80000"/>
              </a:lnSpc>
              <a:defRPr/>
            </a:lvl1pPr>
          </a:lstStyle>
          <a:p>
            <a:r>
              <a:rPr lang="nb-NO" dirty="0"/>
              <a:t>Klikk for å redigere tittelstil</a:t>
            </a:r>
            <a:endParaRPr lang="en-GB" dirty="0"/>
          </a:p>
        </p:txBody>
      </p:sp>
      <p:sp>
        <p:nvSpPr>
          <p:cNvPr id="3" name="Plassholder for dato 2"/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r>
              <a:rPr lang="nb-NO"/>
              <a:t>Month 2016</a:t>
            </a:r>
            <a:endParaRPr lang="nb-NO" dirty="0"/>
          </a:p>
        </p:txBody>
      </p:sp>
      <p:sp>
        <p:nvSpPr>
          <p:cNvPr id="5" name="Plassholder for bunntekst 4"/>
          <p:cNvSpPr>
            <a:spLocks noGrp="1"/>
          </p:cNvSpPr>
          <p:nvPr>
            <p:ph type="ftr" sz="quarter" idx="17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7" name="Plassholder for lysbildenummer 6"/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fld id="{5751DFAA-887F-4071-8EAD-E8CA316FCF06}" type="slidenum">
              <a:rPr lang="nb-NO" smtClean="0"/>
              <a:pPr/>
              <a:t>‹#›</a:t>
            </a:fld>
            <a:endParaRPr lang="nb-NO" dirty="0"/>
          </a:p>
        </p:txBody>
      </p:sp>
      <p:sp>
        <p:nvSpPr>
          <p:cNvPr id="9" name="Plassholder for bilde 1"/>
          <p:cNvSpPr>
            <a:spLocks noGrp="1"/>
          </p:cNvSpPr>
          <p:nvPr>
            <p:ph type="pic" sz="quarter" idx="13"/>
          </p:nvPr>
        </p:nvSpPr>
        <p:spPr>
          <a:xfrm>
            <a:off x="6092440" y="-858"/>
            <a:ext cx="6099560" cy="6858858"/>
          </a:xfrm>
          <a:prstGeom prst="rect">
            <a:avLst/>
          </a:prstGeom>
          <a:solidFill>
            <a:schemeClr val="tx2">
              <a:lumMod val="50000"/>
            </a:schemeClr>
          </a:solidFill>
        </p:spPr>
        <p:txBody>
          <a:bodyPr lIns="0" tIns="2520504" rIns="0" bIns="0" anchor="t" anchorCtr="1"/>
          <a:lstStyle>
            <a:lvl1pPr marL="0" indent="0">
              <a:buNone/>
              <a:defRPr/>
            </a:lvl1pPr>
          </a:lstStyle>
          <a:p>
            <a:endParaRPr lang="en-GB"/>
          </a:p>
        </p:txBody>
      </p:sp>
      <p:sp>
        <p:nvSpPr>
          <p:cNvPr id="10" name="smartart"/>
          <p:cNvSpPr>
            <a:spLocks noGrp="1"/>
          </p:cNvSpPr>
          <p:nvPr>
            <p:ph type="dgm" sz="quarter" idx="19" hasCustomPrompt="1"/>
          </p:nvPr>
        </p:nvSpPr>
        <p:spPr>
          <a:xfrm>
            <a:off x="10793052" y="6255782"/>
            <a:ext cx="981186" cy="214227"/>
          </a:xfrm>
          <a:prstGeom prst="rect">
            <a:avLst/>
          </a:prstGeom>
          <a:blipFill>
            <a:blip r:embed="rId2"/>
            <a:stretch>
              <a:fillRect/>
            </a:stretch>
          </a:blipFill>
        </p:spPr>
        <p:txBody>
          <a:bodyPr lIns="0" tIns="0" rIns="0" bIns="0"/>
          <a:lstStyle>
            <a:lvl1pPr marL="0" indent="0">
              <a:buNone/>
              <a:defRPr sz="100" baseline="0"/>
            </a:lvl1pPr>
          </a:lstStyle>
          <a:p>
            <a:r>
              <a:rPr lang="en-GB" sz="100" dirty="0"/>
              <a:t> </a:t>
            </a:r>
            <a:endParaRPr lang="en-GB" dirty="0"/>
          </a:p>
        </p:txBody>
      </p:sp>
      <p:pic>
        <p:nvPicPr>
          <p:cNvPr id="11" name="logo_hvit" hidden="1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93051" y="6255782"/>
            <a:ext cx="981013" cy="214063"/>
          </a:xfrm>
          <a:prstGeom prst="rect">
            <a:avLst/>
          </a:prstGeom>
        </p:spPr>
      </p:pic>
      <p:pic>
        <p:nvPicPr>
          <p:cNvPr id="12" name="logo_blaa" hidden="1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93051" y="6255782"/>
            <a:ext cx="981013" cy="2140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3194907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1216" userDrawn="1">
          <p15:clr>
            <a:srgbClr val="FBAE40"/>
          </p15:clr>
        </p15:guide>
      </p15:sldGuideLst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tel og innho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4" name="Plassholder for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/>
              <a:t>Month 2016</a:t>
            </a:r>
          </a:p>
        </p:txBody>
      </p:sp>
      <p:sp>
        <p:nvSpPr>
          <p:cNvPr id="5" name="Plassholder for bunn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Plassholder for lysbilde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51DFAA-887F-4071-8EAD-E8CA316FCF06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21255820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Helsidebil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Plassholder for bilde 8"/>
          <p:cNvSpPr>
            <a:spLocks noGrp="1"/>
          </p:cNvSpPr>
          <p:nvPr>
            <p:ph type="pic" sz="quarter" idx="10"/>
          </p:nvPr>
        </p:nvSpPr>
        <p:spPr>
          <a:xfrm>
            <a:off x="0" y="0"/>
            <a:ext cx="12192000" cy="6858000"/>
          </a:xfrm>
          <a:solidFill>
            <a:schemeClr val="tx2">
              <a:lumMod val="50000"/>
            </a:schemeClr>
          </a:solidFill>
        </p:spPr>
        <p:txBody>
          <a:bodyPr tIns="2880576" anchor="t" anchorCtr="1">
            <a:normAutofit/>
          </a:bodyPr>
          <a:lstStyle>
            <a:lvl1pPr marL="0" indent="0">
              <a:buNone/>
              <a:defRPr sz="1500"/>
            </a:lvl1pPr>
          </a:lstStyle>
          <a:p>
            <a:endParaRPr lang="en-GB"/>
          </a:p>
        </p:txBody>
      </p:sp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dato 2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r>
              <a:rPr lang="nb-NO"/>
              <a:t>Month 2016</a:t>
            </a:r>
            <a:endParaRPr lang="nb-NO" dirty="0"/>
          </a:p>
        </p:txBody>
      </p:sp>
      <p:sp>
        <p:nvSpPr>
          <p:cNvPr id="4" name="Plassholder for bunntekst 3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5" name="Plassholder for lysbildenummer 4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5751DFAA-887F-4071-8EAD-E8CA316FCF06}" type="slidenum">
              <a:rPr lang="nb-NO" smtClean="0"/>
              <a:pPr/>
              <a:t>‹#›</a:t>
            </a:fld>
            <a:endParaRPr lang="nb-NO" dirty="0"/>
          </a:p>
        </p:txBody>
      </p:sp>
      <p:sp>
        <p:nvSpPr>
          <p:cNvPr id="12" name="smartart"/>
          <p:cNvSpPr>
            <a:spLocks noGrp="1"/>
          </p:cNvSpPr>
          <p:nvPr>
            <p:ph type="dgm" sz="quarter" idx="19" hasCustomPrompt="1"/>
          </p:nvPr>
        </p:nvSpPr>
        <p:spPr>
          <a:xfrm>
            <a:off x="10793052" y="6255782"/>
            <a:ext cx="981186" cy="214227"/>
          </a:xfrm>
          <a:prstGeom prst="rect">
            <a:avLst/>
          </a:prstGeom>
          <a:blipFill>
            <a:blip r:embed="rId2"/>
            <a:stretch>
              <a:fillRect/>
            </a:stretch>
          </a:blipFill>
        </p:spPr>
        <p:txBody>
          <a:bodyPr lIns="0" tIns="0" rIns="0" bIns="0"/>
          <a:lstStyle>
            <a:lvl1pPr marL="0" indent="0">
              <a:buNone/>
              <a:defRPr sz="100" baseline="0"/>
            </a:lvl1pPr>
          </a:lstStyle>
          <a:p>
            <a:r>
              <a:rPr lang="en-GB" sz="100" dirty="0"/>
              <a:t> </a:t>
            </a:r>
            <a:endParaRPr lang="en-GB" dirty="0"/>
          </a:p>
        </p:txBody>
      </p:sp>
      <p:pic>
        <p:nvPicPr>
          <p:cNvPr id="13" name="logo_hvit" hidden="1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93051" y="6255782"/>
            <a:ext cx="981013" cy="214063"/>
          </a:xfrm>
          <a:prstGeom prst="rect">
            <a:avLst/>
          </a:prstGeom>
        </p:spPr>
      </p:pic>
      <p:pic>
        <p:nvPicPr>
          <p:cNvPr id="14" name="logo_blaa" hidden="1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93051" y="6255782"/>
            <a:ext cx="981013" cy="2140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598137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o innholdsdel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ssholder for innhold 2"/>
          <p:cNvSpPr>
            <a:spLocks noGrp="1"/>
          </p:cNvSpPr>
          <p:nvPr>
            <p:ph sz="half" idx="1"/>
          </p:nvPr>
        </p:nvSpPr>
        <p:spPr>
          <a:xfrm>
            <a:off x="954181" y="2700338"/>
            <a:ext cx="4320821" cy="3420428"/>
          </a:xfrm>
        </p:spPr>
        <p:txBody>
          <a:bodyPr/>
          <a:lstStyle/>
          <a:p>
            <a:pPr lvl="0"/>
            <a:r>
              <a:rPr lang="nb-NO" dirty="0"/>
              <a:t>Klikk for å redigere tekststiler i malen</a:t>
            </a:r>
          </a:p>
          <a:p>
            <a:pPr lvl="1"/>
            <a:r>
              <a:rPr lang="nb-NO" dirty="0"/>
              <a:t>Andre nivå</a:t>
            </a:r>
          </a:p>
          <a:p>
            <a:pPr lvl="2"/>
            <a:r>
              <a:rPr lang="nb-NO" dirty="0"/>
              <a:t>Tredje nivå</a:t>
            </a:r>
          </a:p>
          <a:p>
            <a:pPr lvl="3"/>
            <a:r>
              <a:rPr lang="nb-NO" dirty="0"/>
              <a:t>Fjerde nivå</a:t>
            </a:r>
          </a:p>
          <a:p>
            <a:pPr lvl="4"/>
            <a:r>
              <a:rPr lang="nb-NO" dirty="0"/>
              <a:t>Femte nivå</a:t>
            </a:r>
          </a:p>
        </p:txBody>
      </p:sp>
      <p:sp>
        <p:nvSpPr>
          <p:cNvPr id="4" name="Plassholder for innhold 3"/>
          <p:cNvSpPr>
            <a:spLocks noGrp="1"/>
          </p:cNvSpPr>
          <p:nvPr>
            <p:ph sz="half" idx="2"/>
          </p:nvPr>
        </p:nvSpPr>
        <p:spPr>
          <a:xfrm>
            <a:off x="5635070" y="2700338"/>
            <a:ext cx="4320821" cy="3420428"/>
          </a:xfrm>
        </p:spPr>
        <p:txBody>
          <a:bodyPr/>
          <a:lstStyle/>
          <a:p>
            <a:pPr lvl="0"/>
            <a:r>
              <a:rPr lang="nb-NO" dirty="0"/>
              <a:t>Klikk for å redigere tekststiler i malen</a:t>
            </a:r>
          </a:p>
          <a:p>
            <a:pPr lvl="1"/>
            <a:r>
              <a:rPr lang="nb-NO" dirty="0"/>
              <a:t>Andre nivå</a:t>
            </a:r>
          </a:p>
          <a:p>
            <a:pPr lvl="2"/>
            <a:r>
              <a:rPr lang="nb-NO" dirty="0"/>
              <a:t>Tredje nivå</a:t>
            </a:r>
          </a:p>
          <a:p>
            <a:pPr lvl="3"/>
            <a:r>
              <a:rPr lang="nb-NO" dirty="0"/>
              <a:t>Fjerde nivå</a:t>
            </a:r>
          </a:p>
          <a:p>
            <a:pPr lvl="4"/>
            <a:r>
              <a:rPr lang="nb-NO" dirty="0"/>
              <a:t>Femte nivå</a:t>
            </a:r>
          </a:p>
        </p:txBody>
      </p:sp>
      <p:sp>
        <p:nvSpPr>
          <p:cNvPr id="5" name="Plassholder for dato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/>
              <a:t>Month 2016</a:t>
            </a:r>
          </a:p>
        </p:txBody>
      </p:sp>
      <p:sp>
        <p:nvSpPr>
          <p:cNvPr id="6" name="Plassholder for bunn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7" name="Plassholder for lysbilde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51DFAA-887F-4071-8EAD-E8CA316FCF06}" type="slidenum">
              <a:rPr lang="nb-NO" smtClean="0"/>
              <a:t>‹#›</a:t>
            </a:fld>
            <a:endParaRPr lang="nb-NO"/>
          </a:p>
        </p:txBody>
      </p:sp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Klikk for å redigere tittelsti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0324057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o innholdsdeler blå lite bilde høy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ssholder for innhold 2"/>
          <p:cNvSpPr>
            <a:spLocks noGrp="1"/>
          </p:cNvSpPr>
          <p:nvPr>
            <p:ph sz="half" idx="1"/>
          </p:nvPr>
        </p:nvSpPr>
        <p:spPr>
          <a:xfrm>
            <a:off x="954180" y="2700338"/>
            <a:ext cx="5980773" cy="3420428"/>
          </a:xfrm>
        </p:spPr>
        <p:txBody>
          <a:bodyPr/>
          <a:lstStyle/>
          <a:p>
            <a:pPr lvl="0"/>
            <a:r>
              <a:rPr lang="nb-NO" dirty="0"/>
              <a:t>Klikk for å redigere tekststiler i malen</a:t>
            </a:r>
          </a:p>
          <a:p>
            <a:pPr lvl="1"/>
            <a:r>
              <a:rPr lang="nb-NO" dirty="0"/>
              <a:t>Andre nivå</a:t>
            </a:r>
          </a:p>
          <a:p>
            <a:pPr lvl="2"/>
            <a:r>
              <a:rPr lang="nb-NO" dirty="0"/>
              <a:t>Tredje nivå</a:t>
            </a:r>
          </a:p>
          <a:p>
            <a:pPr lvl="3"/>
            <a:r>
              <a:rPr lang="nb-NO" dirty="0"/>
              <a:t>Fjerde nivå</a:t>
            </a:r>
          </a:p>
          <a:p>
            <a:pPr lvl="4"/>
            <a:r>
              <a:rPr lang="nb-NO" dirty="0"/>
              <a:t>Femte nivå</a:t>
            </a:r>
          </a:p>
        </p:txBody>
      </p:sp>
      <p:sp>
        <p:nvSpPr>
          <p:cNvPr id="4" name="Plassholder for innhold 3"/>
          <p:cNvSpPr>
            <a:spLocks noGrp="1"/>
          </p:cNvSpPr>
          <p:nvPr>
            <p:ph sz="half" idx="2"/>
          </p:nvPr>
        </p:nvSpPr>
        <p:spPr>
          <a:xfrm>
            <a:off x="7075892" y="2700338"/>
            <a:ext cx="2880000" cy="3420428"/>
          </a:xfrm>
        </p:spPr>
        <p:txBody>
          <a:bodyPr/>
          <a:lstStyle/>
          <a:p>
            <a:pPr lvl="0"/>
            <a:r>
              <a:rPr lang="nb-NO" dirty="0"/>
              <a:t>Klikk for å redigere tekststiler i malen</a:t>
            </a:r>
          </a:p>
          <a:p>
            <a:pPr lvl="1"/>
            <a:r>
              <a:rPr lang="nb-NO" dirty="0"/>
              <a:t>Andre nivå</a:t>
            </a:r>
          </a:p>
          <a:p>
            <a:pPr lvl="2"/>
            <a:r>
              <a:rPr lang="nb-NO" dirty="0"/>
              <a:t>Tredje nivå</a:t>
            </a:r>
          </a:p>
          <a:p>
            <a:pPr lvl="3"/>
            <a:r>
              <a:rPr lang="nb-NO" dirty="0"/>
              <a:t>Fjerde nivå</a:t>
            </a:r>
          </a:p>
          <a:p>
            <a:pPr lvl="4"/>
            <a:r>
              <a:rPr lang="nb-NO" dirty="0"/>
              <a:t>Femte nivå</a:t>
            </a:r>
          </a:p>
        </p:txBody>
      </p:sp>
      <p:sp>
        <p:nvSpPr>
          <p:cNvPr id="5" name="Plassholder for dato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/>
              <a:t>Month 2016</a:t>
            </a:r>
          </a:p>
        </p:txBody>
      </p:sp>
      <p:sp>
        <p:nvSpPr>
          <p:cNvPr id="6" name="Plassholder for bunn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7" name="Plassholder for lysbilde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51DFAA-887F-4071-8EAD-E8CA316FCF06}" type="slidenum">
              <a:rPr lang="nb-NO" smtClean="0"/>
              <a:t>‹#›</a:t>
            </a:fld>
            <a:endParaRPr lang="nb-NO"/>
          </a:p>
        </p:txBody>
      </p:sp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Klikk for å redigere tittelsti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5902750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ammenlign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954181" y="2700337"/>
            <a:ext cx="4320821" cy="585073"/>
          </a:xfrm>
        </p:spPr>
        <p:txBody>
          <a:bodyPr anchor="t">
            <a:normAutofit/>
          </a:bodyPr>
          <a:lstStyle>
            <a:lvl1pPr marL="0" indent="0">
              <a:buNone/>
              <a:defRPr sz="1800" b="1"/>
            </a:lvl1pPr>
            <a:lvl2pPr marL="457268" indent="0">
              <a:buNone/>
              <a:defRPr sz="2000" b="1"/>
            </a:lvl2pPr>
            <a:lvl3pPr marL="914537" indent="0">
              <a:buNone/>
              <a:defRPr sz="1800" b="1"/>
            </a:lvl3pPr>
            <a:lvl4pPr marL="1371806" indent="0">
              <a:buNone/>
              <a:defRPr sz="1600" b="1"/>
            </a:lvl4pPr>
            <a:lvl5pPr marL="1829074" indent="0">
              <a:buNone/>
              <a:defRPr sz="1600" b="1"/>
            </a:lvl5pPr>
            <a:lvl6pPr marL="2286343" indent="0">
              <a:buNone/>
              <a:defRPr sz="1600" b="1"/>
            </a:lvl6pPr>
            <a:lvl7pPr marL="2743612" indent="0">
              <a:buNone/>
              <a:defRPr sz="1600" b="1"/>
            </a:lvl7pPr>
            <a:lvl8pPr marL="3200880" indent="0">
              <a:buNone/>
              <a:defRPr sz="1600" b="1"/>
            </a:lvl8pPr>
            <a:lvl9pPr marL="3658148" indent="0">
              <a:buNone/>
              <a:defRPr sz="1600" b="1"/>
            </a:lvl9pPr>
          </a:lstStyle>
          <a:p>
            <a:pPr lvl="0"/>
            <a:r>
              <a:rPr lang="nb-NO"/>
              <a:t>Klikk for å redigere tekststiler i malen</a:t>
            </a:r>
          </a:p>
        </p:txBody>
      </p:sp>
      <p:sp>
        <p:nvSpPr>
          <p:cNvPr id="4" name="Plassholder for innhold 3"/>
          <p:cNvSpPr>
            <a:spLocks noGrp="1"/>
          </p:cNvSpPr>
          <p:nvPr>
            <p:ph sz="half" idx="2"/>
          </p:nvPr>
        </p:nvSpPr>
        <p:spPr>
          <a:xfrm>
            <a:off x="954181" y="3285410"/>
            <a:ext cx="4320821" cy="2835355"/>
          </a:xfrm>
        </p:spPr>
        <p:txBody>
          <a:bodyPr/>
          <a:lstStyle/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5" name="Plassholder for tekst 4"/>
          <p:cNvSpPr>
            <a:spLocks noGrp="1"/>
          </p:cNvSpPr>
          <p:nvPr>
            <p:ph type="body" sz="quarter" idx="3"/>
          </p:nvPr>
        </p:nvSpPr>
        <p:spPr>
          <a:xfrm>
            <a:off x="5635070" y="2700337"/>
            <a:ext cx="4320821" cy="585073"/>
          </a:xfrm>
        </p:spPr>
        <p:txBody>
          <a:bodyPr anchor="t">
            <a:normAutofit/>
          </a:bodyPr>
          <a:lstStyle>
            <a:lvl1pPr marL="0" indent="0">
              <a:buNone/>
              <a:defRPr sz="1800" b="1"/>
            </a:lvl1pPr>
            <a:lvl2pPr marL="457268" indent="0">
              <a:buNone/>
              <a:defRPr sz="2000" b="1"/>
            </a:lvl2pPr>
            <a:lvl3pPr marL="914537" indent="0">
              <a:buNone/>
              <a:defRPr sz="1800" b="1"/>
            </a:lvl3pPr>
            <a:lvl4pPr marL="1371806" indent="0">
              <a:buNone/>
              <a:defRPr sz="1600" b="1"/>
            </a:lvl4pPr>
            <a:lvl5pPr marL="1829074" indent="0">
              <a:buNone/>
              <a:defRPr sz="1600" b="1"/>
            </a:lvl5pPr>
            <a:lvl6pPr marL="2286343" indent="0">
              <a:buNone/>
              <a:defRPr sz="1600" b="1"/>
            </a:lvl6pPr>
            <a:lvl7pPr marL="2743612" indent="0">
              <a:buNone/>
              <a:defRPr sz="1600" b="1"/>
            </a:lvl7pPr>
            <a:lvl8pPr marL="3200880" indent="0">
              <a:buNone/>
              <a:defRPr sz="1600" b="1"/>
            </a:lvl8pPr>
            <a:lvl9pPr marL="3658148" indent="0">
              <a:buNone/>
              <a:defRPr sz="1600" b="1"/>
            </a:lvl9pPr>
          </a:lstStyle>
          <a:p>
            <a:pPr lvl="0"/>
            <a:r>
              <a:rPr lang="nb-NO" dirty="0"/>
              <a:t>Klikk for å redigere tekststiler i malen</a:t>
            </a:r>
          </a:p>
        </p:txBody>
      </p:sp>
      <p:sp>
        <p:nvSpPr>
          <p:cNvPr id="6" name="Plassholder for innhold 5"/>
          <p:cNvSpPr>
            <a:spLocks noGrp="1"/>
          </p:cNvSpPr>
          <p:nvPr>
            <p:ph sz="quarter" idx="4"/>
          </p:nvPr>
        </p:nvSpPr>
        <p:spPr>
          <a:xfrm>
            <a:off x="5635070" y="3285410"/>
            <a:ext cx="4320821" cy="2835355"/>
          </a:xfrm>
        </p:spPr>
        <p:txBody>
          <a:bodyPr/>
          <a:lstStyle/>
          <a:p>
            <a:pPr lvl="0"/>
            <a:r>
              <a:rPr lang="nb-NO" dirty="0"/>
              <a:t>Klikk for å redigere tekststiler i malen</a:t>
            </a:r>
          </a:p>
          <a:p>
            <a:pPr lvl="1"/>
            <a:r>
              <a:rPr lang="nb-NO" dirty="0"/>
              <a:t>Andre nivå</a:t>
            </a:r>
          </a:p>
          <a:p>
            <a:pPr lvl="2"/>
            <a:r>
              <a:rPr lang="nb-NO" dirty="0"/>
              <a:t>Tredje nivå</a:t>
            </a:r>
          </a:p>
          <a:p>
            <a:pPr lvl="3"/>
            <a:r>
              <a:rPr lang="nb-NO" dirty="0"/>
              <a:t>Fjerde nivå</a:t>
            </a:r>
          </a:p>
          <a:p>
            <a:pPr lvl="4"/>
            <a:r>
              <a:rPr lang="nb-NO" dirty="0"/>
              <a:t>Femte nivå</a:t>
            </a:r>
          </a:p>
        </p:txBody>
      </p:sp>
      <p:sp>
        <p:nvSpPr>
          <p:cNvPr id="7" name="Plassholder for dato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/>
              <a:t>Month 2016</a:t>
            </a:r>
          </a:p>
        </p:txBody>
      </p:sp>
      <p:sp>
        <p:nvSpPr>
          <p:cNvPr id="8" name="Plassholder for bunntekst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9" name="Plassholder for lysbilde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51DFAA-887F-4071-8EAD-E8CA316FCF06}" type="slidenum">
              <a:rPr lang="nb-NO" smtClean="0"/>
              <a:t>‹#›</a:t>
            </a:fld>
            <a:endParaRPr lang="nb-NO"/>
          </a:p>
        </p:txBody>
      </p:sp>
      <p:sp>
        <p:nvSpPr>
          <p:cNvPr id="10" name="Tittel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Klikk for å redigere tittelsti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14518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Avslutnings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kstSylinder 3"/>
          <p:cNvSpPr txBox="1"/>
          <p:nvPr userDrawn="1"/>
        </p:nvSpPr>
        <p:spPr>
          <a:xfrm>
            <a:off x="1274052" y="3605753"/>
            <a:ext cx="9510538" cy="452337"/>
          </a:xfrm>
          <a:prstGeom prst="rect">
            <a:avLst/>
          </a:prstGeom>
          <a:noFill/>
        </p:spPr>
        <p:txBody>
          <a:bodyPr wrap="square" lIns="45729" tIns="22865" rIns="45729" bIns="22865" rtlCol="0">
            <a:spAutoFit/>
          </a:bodyPr>
          <a:lstStyle/>
          <a:p>
            <a:pPr marL="180036" marR="0" lvl="0" indent="0" algn="ctr" defTabSz="914537" rtl="0" eaLnBrk="1" fontAlgn="auto" latinLnBrk="0" hangingPunct="1">
              <a:lnSpc>
                <a:spcPct val="11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knologi</a:t>
            </a: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for et </a:t>
            </a:r>
            <a:r>
              <a:rPr kumimoji="0" lang="en-GB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edre</a:t>
            </a: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GB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amfunn</a:t>
            </a:r>
            <a:endParaRPr lang="nb-NO" sz="1799" dirty="0"/>
          </a:p>
        </p:txBody>
      </p:sp>
      <p:pic>
        <p:nvPicPr>
          <p:cNvPr id="3" name="Picture 2" descr="A picture containing drawing&#10;&#10;Description automatically generated">
            <a:extLst>
              <a:ext uri="{FF2B5EF4-FFF2-40B4-BE49-F238E27FC236}">
                <a16:creationId xmlns:a16="http://schemas.microsoft.com/office/drawing/2014/main" id="{10169AD1-367F-4B3C-8A26-BA62A5A9C3DB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4770" y="2302974"/>
            <a:ext cx="1602460" cy="10483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002804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Avslutningsslide engels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kstSylinder 9"/>
          <p:cNvSpPr txBox="1"/>
          <p:nvPr userDrawn="1"/>
        </p:nvSpPr>
        <p:spPr>
          <a:xfrm>
            <a:off x="1274052" y="3605754"/>
            <a:ext cx="9510538" cy="729430"/>
          </a:xfrm>
          <a:prstGeom prst="rect">
            <a:avLst/>
          </a:prstGeom>
          <a:noFill/>
        </p:spPr>
        <p:txBody>
          <a:bodyPr wrap="square" lIns="45729" tIns="22865" rIns="45729" bIns="22865" rtlCol="0">
            <a:spAutoFit/>
          </a:bodyPr>
          <a:lstStyle/>
          <a:p>
            <a:pPr marL="180036" marR="0" lvl="0" indent="0" algn="ctr" defTabSz="914537" rtl="0" eaLnBrk="1" fontAlgn="auto" latinLnBrk="0" hangingPunct="1">
              <a:lnSpc>
                <a:spcPct val="11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chnology for a better society</a:t>
            </a:r>
          </a:p>
          <a:p>
            <a:endParaRPr lang="nb-NO" sz="1799" dirty="0"/>
          </a:p>
        </p:txBody>
      </p:sp>
      <p:pic>
        <p:nvPicPr>
          <p:cNvPr id="3" name="Picture 2" descr="A picture containing drawing&#10;&#10;Description automatically generated">
            <a:extLst>
              <a:ext uri="{FF2B5EF4-FFF2-40B4-BE49-F238E27FC236}">
                <a16:creationId xmlns:a16="http://schemas.microsoft.com/office/drawing/2014/main" id="{630571F0-4C94-4DEF-816C-D7004242C8AA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4770" y="2302972"/>
            <a:ext cx="1602460" cy="10483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177022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A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Klikk for å redigere tittelstil</a:t>
            </a:r>
          </a:p>
        </p:txBody>
      </p:sp>
      <p:sp>
        <p:nvSpPr>
          <p:cNvPr id="3" name="Plassholder for dato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dirty="0" err="1"/>
              <a:t>Month</a:t>
            </a:r>
            <a:r>
              <a:rPr lang="nb-NO" dirty="0"/>
              <a:t> 2016</a:t>
            </a:r>
          </a:p>
        </p:txBody>
      </p:sp>
      <p:sp>
        <p:nvSpPr>
          <p:cNvPr id="4" name="Plassholder for bunnteks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5" name="Plassholder for lysbilde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51DFAA-887F-4071-8EAD-E8CA316FCF06}" type="slidenum">
              <a:rPr lang="nb-NO" smtClean="0"/>
              <a:t>‹#›</a:t>
            </a:fld>
            <a:endParaRPr lang="nb-NO" dirty="0"/>
          </a:p>
        </p:txBody>
      </p:sp>
      <p:grpSp>
        <p:nvGrpSpPr>
          <p:cNvPr id="6" name="AGENDA" hidden="1"/>
          <p:cNvGrpSpPr/>
          <p:nvPr userDrawn="1"/>
        </p:nvGrpSpPr>
        <p:grpSpPr>
          <a:xfrm>
            <a:off x="3160200" y="1"/>
            <a:ext cx="5871600" cy="647304"/>
            <a:chOff x="3160200" y="1"/>
            <a:chExt cx="5871600" cy="647304"/>
          </a:xfrm>
        </p:grpSpPr>
        <p:sp>
          <p:nvSpPr>
            <p:cNvPr id="7" name="TXTBOKS"/>
            <p:cNvSpPr/>
            <p:nvPr userDrawn="1"/>
          </p:nvSpPr>
          <p:spPr>
            <a:xfrm>
              <a:off x="3160200" y="1"/>
              <a:ext cx="5871600" cy="622878"/>
            </a:xfrm>
            <a:prstGeom prst="rect">
              <a:avLst/>
            </a:prstGeom>
            <a:solidFill>
              <a:srgbClr val="1A466E"/>
            </a:solidFill>
            <a:ln w="720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864000" tIns="0" bIns="0" rtlCol="0" anchor="ctr"/>
            <a:lstStyle/>
            <a:p>
              <a:pPr algn="l"/>
              <a:r>
                <a:rPr lang="nb-NO" sz="2400" dirty="0" err="1">
                  <a:solidFill>
                    <a:srgbClr val="99B0C1"/>
                  </a:solidFill>
                </a:rPr>
                <a:t>Text</a:t>
              </a:r>
              <a:endParaRPr lang="nb-NO" sz="2400" dirty="0">
                <a:solidFill>
                  <a:srgbClr val="99B0C1"/>
                </a:solidFill>
              </a:endParaRPr>
            </a:p>
          </p:txBody>
        </p:sp>
        <p:sp>
          <p:nvSpPr>
            <p:cNvPr id="8" name="NRBOKS"/>
            <p:cNvSpPr/>
            <p:nvPr userDrawn="1"/>
          </p:nvSpPr>
          <p:spPr>
            <a:xfrm>
              <a:off x="3240590" y="44644"/>
              <a:ext cx="522000" cy="522000"/>
            </a:xfrm>
            <a:prstGeom prst="roundRect">
              <a:avLst/>
            </a:prstGeom>
            <a:solidFill>
              <a:srgbClr val="003C65"/>
            </a:solidFill>
            <a:ln w="720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nb-NO" sz="3000" b="1" dirty="0">
                  <a:solidFill>
                    <a:srgbClr val="99B0C1"/>
                  </a:solidFill>
                </a:rPr>
                <a:t>1</a:t>
              </a:r>
            </a:p>
          </p:txBody>
        </p:sp>
        <p:sp>
          <p:nvSpPr>
            <p:cNvPr id="9" name="LINJE"/>
            <p:cNvSpPr/>
            <p:nvPr userDrawn="1"/>
          </p:nvSpPr>
          <p:spPr>
            <a:xfrm>
              <a:off x="3160200" y="622105"/>
              <a:ext cx="5871600" cy="25200"/>
            </a:xfrm>
            <a:prstGeom prst="rect">
              <a:avLst/>
            </a:prstGeom>
            <a:solidFill>
              <a:srgbClr val="3B638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b-NO"/>
            </a:p>
          </p:txBody>
        </p:sp>
      </p:grpSp>
    </p:spTree>
    <p:extLst>
      <p:ext uri="{BB962C8B-B14F-4D97-AF65-F5344CB8AC3E}">
        <p14:creationId xmlns:p14="http://schemas.microsoft.com/office/powerpoint/2010/main" val="234294652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Bare tit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dato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/>
              <a:t>Month 2016</a:t>
            </a:r>
          </a:p>
        </p:txBody>
      </p:sp>
      <p:sp>
        <p:nvSpPr>
          <p:cNvPr id="4" name="Plassholder for bunnteks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5" name="Plassholder for lysbilde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51DFAA-887F-4071-8EAD-E8CA316FCF06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76583024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om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ssholder for dato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/>
              <a:t>Month 2016</a:t>
            </a:r>
          </a:p>
        </p:txBody>
      </p:sp>
      <p:sp>
        <p:nvSpPr>
          <p:cNvPr id="3" name="Plassholder for bunnteks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4" name="Plassholder for lysbilde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51DFAA-887F-4071-8EAD-E8CA316FCF06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118782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tellysbilde engelsk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lassholder for bilde 9"/>
          <p:cNvSpPr>
            <a:spLocks noGrp="1"/>
          </p:cNvSpPr>
          <p:nvPr>
            <p:ph type="pic" sz="quarter" idx="12" hasCustomPrompt="1"/>
          </p:nvPr>
        </p:nvSpPr>
        <p:spPr>
          <a:xfrm>
            <a:off x="0" y="0"/>
            <a:ext cx="12192000" cy="6858000"/>
          </a:xfrm>
          <a:custGeom>
            <a:avLst/>
            <a:gdLst>
              <a:gd name="connsiteX0" fmla="*/ 0 w 12192000"/>
              <a:gd name="connsiteY0" fmla="*/ 0 h 6858000"/>
              <a:gd name="connsiteX1" fmla="*/ 895584 w 12192000"/>
              <a:gd name="connsiteY1" fmla="*/ 0 h 6858000"/>
              <a:gd name="connsiteX2" fmla="*/ 895584 w 12192000"/>
              <a:gd name="connsiteY2" fmla="*/ 1800225 h 6858000"/>
              <a:gd name="connsiteX3" fmla="*/ 2515892 w 12192000"/>
              <a:gd name="connsiteY3" fmla="*/ 1800225 h 6858000"/>
              <a:gd name="connsiteX4" fmla="*/ 2515892 w 12192000"/>
              <a:gd name="connsiteY4" fmla="*/ 0 h 6858000"/>
              <a:gd name="connsiteX5" fmla="*/ 12192000 w 12192000"/>
              <a:gd name="connsiteY5" fmla="*/ 0 h 6858000"/>
              <a:gd name="connsiteX6" fmla="*/ 12192000 w 12192000"/>
              <a:gd name="connsiteY6" fmla="*/ 6858000 h 6858000"/>
              <a:gd name="connsiteX7" fmla="*/ 0 w 12192000"/>
              <a:gd name="connsiteY7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2000" h="6858000">
                <a:moveTo>
                  <a:pt x="0" y="0"/>
                </a:moveTo>
                <a:lnTo>
                  <a:pt x="895584" y="0"/>
                </a:lnTo>
                <a:lnTo>
                  <a:pt x="895584" y="1800225"/>
                </a:lnTo>
                <a:lnTo>
                  <a:pt x="2515892" y="1800225"/>
                </a:lnTo>
                <a:lnTo>
                  <a:pt x="2515892" y="0"/>
                </a:ln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blipFill dpi="0"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txBody>
          <a:bodyPr wrap="square" tIns="720000" anchor="t" anchorCtr="1">
            <a:noAutofit/>
          </a:bodyPr>
          <a:lstStyle>
            <a:lvl1pPr marL="180036" marR="0" indent="0" algn="ctr" defTabSz="914537" rtl="0" eaLnBrk="1" fontAlgn="auto" latinLnBrk="0" hangingPunct="1">
              <a:lnSpc>
                <a:spcPct val="11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lvl1pPr>
          </a:lstStyle>
          <a:p>
            <a:r>
              <a:rPr lang="en-GB" dirty="0"/>
              <a:t>Sett inn </a:t>
            </a:r>
            <a:r>
              <a:rPr lang="en-GB" dirty="0" err="1"/>
              <a:t>bilde</a:t>
            </a:r>
            <a:r>
              <a:rPr lang="en-GB" dirty="0"/>
              <a:t> </a:t>
            </a:r>
            <a:r>
              <a:rPr lang="en-GB" dirty="0" err="1"/>
              <a:t>fra</a:t>
            </a:r>
            <a:r>
              <a:rPr lang="en-GB" dirty="0"/>
              <a:t> </a:t>
            </a:r>
            <a:r>
              <a:rPr lang="en-GB" dirty="0" err="1"/>
              <a:t>menyen</a:t>
            </a:r>
            <a:r>
              <a:rPr lang="en-GB" dirty="0"/>
              <a:t>:</a:t>
            </a:r>
            <a:br>
              <a:rPr lang="en-GB" dirty="0"/>
            </a:br>
            <a:r>
              <a:rPr lang="en-GB" dirty="0"/>
              <a:t>“Sett inn/insert” -&gt; “</a:t>
            </a:r>
            <a:r>
              <a:rPr lang="en-GB" dirty="0" err="1"/>
              <a:t>Bilde</a:t>
            </a:r>
            <a:r>
              <a:rPr lang="en-GB" dirty="0"/>
              <a:t>/Picture”</a:t>
            </a:r>
          </a:p>
        </p:txBody>
      </p:sp>
      <p:pic>
        <p:nvPicPr>
          <p:cNvPr id="5" name="Bilde 4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5230" y="1080136"/>
            <a:ext cx="981013" cy="214063"/>
          </a:xfrm>
          <a:prstGeom prst="rect">
            <a:avLst/>
          </a:prstGeom>
        </p:spPr>
      </p:pic>
      <p:sp>
        <p:nvSpPr>
          <p:cNvPr id="2" name="Tittel 1"/>
          <p:cNvSpPr>
            <a:spLocks noGrp="1"/>
          </p:cNvSpPr>
          <p:nvPr>
            <p:ph type="ctrTitle"/>
          </p:nvPr>
        </p:nvSpPr>
        <p:spPr>
          <a:xfrm>
            <a:off x="4407696" y="2879206"/>
            <a:ext cx="6769286" cy="3181610"/>
          </a:xfrm>
          <a:solidFill>
            <a:srgbClr val="FFFFFF">
              <a:alpha val="85098"/>
            </a:srgbClr>
          </a:solidFill>
        </p:spPr>
        <p:txBody>
          <a:bodyPr lIns="360072" tIns="360072" rIns="360072" bIns="1404281" anchor="b">
            <a:spAutoFit/>
          </a:bodyPr>
          <a:lstStyle>
            <a:lvl1pPr marL="0" indent="0" algn="l">
              <a:buFont typeface="Arial" panose="020B0604020202020204" pitchFamily="34" charset="0"/>
              <a:buNone/>
              <a:defRPr sz="4600" cap="all" normalizeH="0" baseline="0">
                <a:solidFill>
                  <a:schemeClr val="dk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nb-NO" dirty="0"/>
          </a:p>
        </p:txBody>
      </p:sp>
      <p:sp>
        <p:nvSpPr>
          <p:cNvPr id="3" name="noColor"/>
          <p:cNvSpPr/>
          <p:nvPr userDrawn="1"/>
        </p:nvSpPr>
        <p:spPr>
          <a:xfrm>
            <a:off x="161376" y="188260"/>
            <a:ext cx="142498" cy="8964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29" tIns="22865" rIns="45729" bIns="22865" rtlCol="0" anchor="ctr"/>
          <a:lstStyle/>
          <a:p>
            <a:pPr algn="ctr"/>
            <a:endParaRPr lang="en-GB" sz="1799"/>
          </a:p>
        </p:txBody>
      </p:sp>
      <p:sp>
        <p:nvSpPr>
          <p:cNvPr id="16" name="Rektangel 15"/>
          <p:cNvSpPr/>
          <p:nvPr userDrawn="1"/>
        </p:nvSpPr>
        <p:spPr>
          <a:xfrm>
            <a:off x="896512" y="-1"/>
            <a:ext cx="1623803" cy="1803826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29" tIns="22865" rIns="45729" bIns="22865" rtlCol="0" anchor="ctr"/>
          <a:lstStyle/>
          <a:p>
            <a:pPr algn="ctr"/>
            <a:endParaRPr lang="en-GB" sz="1799"/>
          </a:p>
        </p:txBody>
      </p:sp>
      <p:sp>
        <p:nvSpPr>
          <p:cNvPr id="7" name="Plassholder for tekst 6"/>
          <p:cNvSpPr>
            <a:spLocks noGrp="1"/>
          </p:cNvSpPr>
          <p:nvPr>
            <p:ph type="body" sz="quarter" idx="13" hasCustomPrompt="1"/>
          </p:nvPr>
        </p:nvSpPr>
        <p:spPr>
          <a:xfrm>
            <a:off x="4818166" y="5178320"/>
            <a:ext cx="3871913" cy="656334"/>
          </a:xfrm>
        </p:spPr>
        <p:txBody>
          <a:bodyPr/>
          <a:lstStyle>
            <a:lvl1pPr marL="0" indent="0">
              <a:spcBef>
                <a:spcPts val="0"/>
              </a:spcBef>
              <a:spcAft>
                <a:spcPts val="1000"/>
              </a:spcAft>
              <a:buNone/>
              <a:defRPr sz="1600">
                <a:solidFill>
                  <a:schemeClr val="accent2"/>
                </a:solidFill>
              </a:defRPr>
            </a:lvl1pPr>
          </a:lstStyle>
          <a:p>
            <a:pPr lvl="0"/>
            <a:r>
              <a:rPr lang="nb-NO" dirty="0"/>
              <a:t>Ola Nordmann</a:t>
            </a:r>
          </a:p>
          <a:p>
            <a:pPr lvl="0"/>
            <a:r>
              <a:rPr lang="nb-NO" dirty="0" err="1"/>
              <a:t>Month</a:t>
            </a:r>
            <a:r>
              <a:rPr lang="nb-NO" dirty="0"/>
              <a:t> 2016</a:t>
            </a:r>
          </a:p>
        </p:txBody>
      </p:sp>
      <p:pic>
        <p:nvPicPr>
          <p:cNvPr id="9" name="Picture 8" descr="A picture containing drawing&#10;&#10;Description automatically generated">
            <a:extLst>
              <a:ext uri="{FF2B5EF4-FFF2-40B4-BE49-F238E27FC236}">
                <a16:creationId xmlns:a16="http://schemas.microsoft.com/office/drawing/2014/main" id="{11341E6E-473E-4BF0-8647-EF4D4E035C0D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5230" y="1080136"/>
            <a:ext cx="989888" cy="6476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65464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tellysbilde uten bakgrun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ktangel 3"/>
          <p:cNvSpPr/>
          <p:nvPr userDrawn="1"/>
        </p:nvSpPr>
        <p:spPr>
          <a:xfrm>
            <a:off x="895584" y="0"/>
            <a:ext cx="1620308" cy="1800225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29" tIns="22865" rIns="45729" bIns="22865" rtlCol="0" anchor="ctr"/>
          <a:lstStyle/>
          <a:p>
            <a:pPr algn="ctr"/>
            <a:endParaRPr lang="en-GB" sz="1799"/>
          </a:p>
        </p:txBody>
      </p:sp>
      <p:pic>
        <p:nvPicPr>
          <p:cNvPr id="7" name="Picture 6" descr="A picture containing drawing&#10;&#10;Description automatically generated">
            <a:extLst>
              <a:ext uri="{FF2B5EF4-FFF2-40B4-BE49-F238E27FC236}">
                <a16:creationId xmlns:a16="http://schemas.microsoft.com/office/drawing/2014/main" id="{3169494A-AD09-49E4-B51E-E52B395575D8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5230" y="1080135"/>
            <a:ext cx="989890" cy="647623"/>
          </a:xfrm>
          <a:prstGeom prst="rect">
            <a:avLst/>
          </a:prstGeom>
        </p:spPr>
      </p:pic>
      <p:sp>
        <p:nvSpPr>
          <p:cNvPr id="2" name="Tittel 1"/>
          <p:cNvSpPr>
            <a:spLocks noGrp="1"/>
          </p:cNvSpPr>
          <p:nvPr>
            <p:ph type="ctrTitle"/>
          </p:nvPr>
        </p:nvSpPr>
        <p:spPr>
          <a:xfrm>
            <a:off x="2700176" y="2706389"/>
            <a:ext cx="9360609" cy="1427223"/>
          </a:xfrm>
          <a:solidFill>
            <a:schemeClr val="bg1"/>
          </a:solidFill>
        </p:spPr>
        <p:txBody>
          <a:bodyPr lIns="360072" tIns="360072" rIns="360072" bIns="360072" anchor="ctr" anchorCtr="0">
            <a:spAutoFit/>
          </a:bodyPr>
          <a:lstStyle>
            <a:lvl1pPr marL="0" indent="0" algn="l">
              <a:buFont typeface="Arial" panose="020B0604020202020204" pitchFamily="34" charset="0"/>
              <a:buNone/>
              <a:defRPr sz="4600" cap="none" normalizeH="0" baseline="0">
                <a:solidFill>
                  <a:schemeClr val="dk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nb-NO" dirty="0"/>
          </a:p>
        </p:txBody>
      </p:sp>
      <p:sp>
        <p:nvSpPr>
          <p:cNvPr id="3" name="noColor"/>
          <p:cNvSpPr/>
          <p:nvPr userDrawn="1"/>
        </p:nvSpPr>
        <p:spPr>
          <a:xfrm>
            <a:off x="161376" y="188260"/>
            <a:ext cx="142498" cy="8964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29" tIns="22865" rIns="45729" bIns="22865" rtlCol="0" anchor="ctr"/>
          <a:lstStyle/>
          <a:p>
            <a:pPr algn="ctr"/>
            <a:endParaRPr lang="en-GB" sz="1799"/>
          </a:p>
        </p:txBody>
      </p:sp>
      <p:sp>
        <p:nvSpPr>
          <p:cNvPr id="8" name="Plassholder for tekst 7"/>
          <p:cNvSpPr>
            <a:spLocks noGrp="1"/>
          </p:cNvSpPr>
          <p:nvPr>
            <p:ph type="body" sz="quarter" idx="12" hasCustomPrompt="1"/>
          </p:nvPr>
        </p:nvSpPr>
        <p:spPr>
          <a:xfrm>
            <a:off x="2903738" y="5652707"/>
            <a:ext cx="3888486" cy="688522"/>
          </a:xfrm>
        </p:spPr>
        <p:txBody>
          <a:bodyPr/>
          <a:lstStyle>
            <a:lvl1pPr marL="180000" indent="0">
              <a:spcBef>
                <a:spcPts val="0"/>
              </a:spcBef>
              <a:spcAft>
                <a:spcPts val="1000"/>
              </a:spcAft>
              <a:buNone/>
              <a:defRPr sz="1600" baseline="0">
                <a:solidFill>
                  <a:schemeClr val="accent2"/>
                </a:solidFill>
              </a:defRPr>
            </a:lvl1pPr>
          </a:lstStyle>
          <a:p>
            <a:pPr lvl="0"/>
            <a:r>
              <a:rPr lang="nb-NO" dirty="0"/>
              <a:t>Ola Nordmann</a:t>
            </a:r>
          </a:p>
          <a:p>
            <a:pPr lvl="0"/>
            <a:r>
              <a:rPr lang="nb-NO" dirty="0" err="1"/>
              <a:t>Month</a:t>
            </a:r>
            <a:r>
              <a:rPr lang="nb-NO" dirty="0"/>
              <a:t> 2016</a:t>
            </a:r>
          </a:p>
        </p:txBody>
      </p:sp>
    </p:spTree>
    <p:extLst>
      <p:ext uri="{BB962C8B-B14F-4D97-AF65-F5344CB8AC3E}">
        <p14:creationId xmlns:p14="http://schemas.microsoft.com/office/powerpoint/2010/main" val="2631300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Deloversk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954182" y="1883324"/>
            <a:ext cx="9001711" cy="3049624"/>
          </a:xfrm>
          <a:noFill/>
        </p:spPr>
        <p:txBody>
          <a:bodyPr tIns="360072" bIns="0" anchor="t">
            <a:normAutofit/>
          </a:bodyPr>
          <a:lstStyle>
            <a:lvl1pPr>
              <a:lnSpc>
                <a:spcPct val="70000"/>
              </a:lnSpc>
              <a:defRPr sz="8100" cap="all" baseline="0"/>
            </a:lvl1pPr>
          </a:lstStyle>
          <a:p>
            <a:r>
              <a:rPr lang="en-US"/>
              <a:t>Click to edit Master title style</a:t>
            </a:r>
            <a:endParaRPr lang="nb-NO" dirty="0"/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954182" y="5724716"/>
            <a:ext cx="9001711" cy="506998"/>
          </a:xfrm>
        </p:spPr>
        <p:txBody>
          <a:bodyPr>
            <a:normAutofit/>
          </a:bodyPr>
          <a:lstStyle>
            <a:lvl1pPr marL="0" indent="0">
              <a:spcBef>
                <a:spcPts val="200"/>
              </a:spcBef>
              <a:buNone/>
              <a:defRPr sz="1200">
                <a:solidFill>
                  <a:schemeClr val="accent2"/>
                </a:solidFill>
                <a:latin typeface="+mj-lt"/>
              </a:defRPr>
            </a:lvl1pPr>
            <a:lvl2pPr marL="457268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53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80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907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3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612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88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8148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noColor"/>
          <p:cNvSpPr/>
          <p:nvPr userDrawn="1"/>
        </p:nvSpPr>
        <p:spPr>
          <a:xfrm>
            <a:off x="161376" y="188260"/>
            <a:ext cx="142498" cy="8964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29" tIns="22865" rIns="45729" bIns="22865" rtlCol="0" anchor="ctr"/>
          <a:lstStyle/>
          <a:p>
            <a:pPr algn="ctr"/>
            <a:endParaRPr lang="en-GB" sz="1799"/>
          </a:p>
        </p:txBody>
      </p:sp>
    </p:spTree>
    <p:extLst>
      <p:ext uri="{BB962C8B-B14F-4D97-AF65-F5344CB8AC3E}">
        <p14:creationId xmlns:p14="http://schemas.microsoft.com/office/powerpoint/2010/main" val="2584116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alvsidebilde vens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ssholder for innhold 3"/>
          <p:cNvSpPr>
            <a:spLocks noGrp="1"/>
          </p:cNvSpPr>
          <p:nvPr>
            <p:ph sz="half" idx="2"/>
          </p:nvPr>
        </p:nvSpPr>
        <p:spPr>
          <a:xfrm>
            <a:off x="6715276" y="2700338"/>
            <a:ext cx="4986948" cy="342042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 dirty="0"/>
          </a:p>
        </p:txBody>
      </p:sp>
      <p:sp>
        <p:nvSpPr>
          <p:cNvPr id="8" name="Tittel 7"/>
          <p:cNvSpPr>
            <a:spLocks noGrp="1"/>
          </p:cNvSpPr>
          <p:nvPr>
            <p:ph type="title"/>
          </p:nvPr>
        </p:nvSpPr>
        <p:spPr>
          <a:xfrm>
            <a:off x="6715276" y="920493"/>
            <a:ext cx="4986948" cy="1319077"/>
          </a:xfrm>
          <a:blipFill dpi="0" rotWithShape="1">
            <a:blip r:embed="rId2"/>
            <a:srcRect/>
            <a:tile tx="0" ty="0" sx="100000" sy="100000" flip="none" algn="bl"/>
          </a:blipFill>
        </p:spPr>
        <p:txBody>
          <a:bodyPr/>
          <a:lstStyle>
            <a:lvl1pPr>
              <a:lnSpc>
                <a:spcPct val="80000"/>
              </a:lnSpc>
              <a:defRPr/>
            </a:lvl1pPr>
          </a:lstStyle>
          <a:p>
            <a:r>
              <a:rPr lang="en-US"/>
              <a:t>Click to edit Master title style</a:t>
            </a:r>
            <a:endParaRPr lang="en-GB" dirty="0"/>
          </a:p>
        </p:txBody>
      </p:sp>
      <p:sp>
        <p:nvSpPr>
          <p:cNvPr id="2" name="Plassholder for bilde 1"/>
          <p:cNvSpPr>
            <a:spLocks noGrp="1"/>
          </p:cNvSpPr>
          <p:nvPr>
            <p:ph type="pic" sz="quarter" idx="13"/>
          </p:nvPr>
        </p:nvSpPr>
        <p:spPr>
          <a:xfrm>
            <a:off x="0" y="0"/>
            <a:ext cx="6099560" cy="6858858"/>
          </a:xfrm>
          <a:prstGeom prst="rect">
            <a:avLst/>
          </a:prstGeom>
          <a:solidFill>
            <a:schemeClr val="bg2">
              <a:lumMod val="50000"/>
            </a:schemeClr>
          </a:solidFill>
        </p:spPr>
        <p:txBody>
          <a:bodyPr lIns="0" tIns="2520504" rIns="0" bIns="0" anchor="t" anchorCtr="1"/>
          <a:lstStyle>
            <a:lvl1pPr marL="0" indent="0">
              <a:buNone/>
              <a:defRPr/>
            </a:lvl1pPr>
          </a:lstStyle>
          <a:p>
            <a:r>
              <a:rPr lang="en-US"/>
              <a:t>Click icon to add picture</a:t>
            </a:r>
            <a:endParaRPr lang="en-GB"/>
          </a:p>
        </p:txBody>
      </p:sp>
      <p:sp>
        <p:nvSpPr>
          <p:cNvPr id="3" name="Plassholder for dato 2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r>
              <a:rPr lang="nb-NO"/>
              <a:t>Month 2016</a:t>
            </a:r>
            <a:endParaRPr lang="nb-NO" dirty="0"/>
          </a:p>
        </p:txBody>
      </p:sp>
      <p:sp>
        <p:nvSpPr>
          <p:cNvPr id="5" name="Plassholder for bunntekst 4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6" name="Plassholder for lysbildenumm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5751DFAA-887F-4071-8EAD-E8CA316FCF06}" type="slidenum">
              <a:rPr lang="nb-NO" smtClean="0"/>
              <a:pPr/>
              <a:t>‹#›</a:t>
            </a:fld>
            <a:endParaRPr lang="nb-NO" dirty="0"/>
          </a:p>
        </p:txBody>
      </p:sp>
    </p:spTree>
    <p:extLst>
      <p:ext uri="{BB962C8B-B14F-4D97-AF65-F5344CB8AC3E}">
        <p14:creationId xmlns:p14="http://schemas.microsoft.com/office/powerpoint/2010/main" val="21429566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Halvsidebilde høy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Plassholder for bilde 1"/>
          <p:cNvSpPr>
            <a:spLocks noGrp="1"/>
          </p:cNvSpPr>
          <p:nvPr>
            <p:ph type="pic" sz="quarter" idx="13"/>
          </p:nvPr>
        </p:nvSpPr>
        <p:spPr>
          <a:xfrm>
            <a:off x="6092440" y="-858"/>
            <a:ext cx="6099560" cy="6858858"/>
          </a:xfrm>
          <a:prstGeom prst="rect">
            <a:avLst/>
          </a:prstGeom>
          <a:solidFill>
            <a:schemeClr val="bg2">
              <a:lumMod val="50000"/>
            </a:schemeClr>
          </a:solidFill>
        </p:spPr>
        <p:txBody>
          <a:bodyPr lIns="0" tIns="2520504" rIns="0" bIns="0" anchor="t" anchorCtr="1"/>
          <a:lstStyle>
            <a:lvl1pPr marL="0" indent="0">
              <a:buNone/>
              <a:defRPr/>
            </a:lvl1pPr>
          </a:lstStyle>
          <a:p>
            <a:r>
              <a:rPr lang="en-US"/>
              <a:t>Click icon to add picture</a:t>
            </a:r>
            <a:endParaRPr lang="en-GB"/>
          </a:p>
        </p:txBody>
      </p:sp>
      <p:sp>
        <p:nvSpPr>
          <p:cNvPr id="4" name="Plassholder for innhold 3"/>
          <p:cNvSpPr>
            <a:spLocks noGrp="1"/>
          </p:cNvSpPr>
          <p:nvPr>
            <p:ph sz="half" idx="2"/>
          </p:nvPr>
        </p:nvSpPr>
        <p:spPr>
          <a:xfrm>
            <a:off x="954182" y="2700338"/>
            <a:ext cx="4742139" cy="3420428"/>
          </a:xfrm>
        </p:spPr>
        <p:txBody>
          <a:bodyPr>
            <a:no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 dirty="0"/>
          </a:p>
        </p:txBody>
      </p:sp>
      <p:sp>
        <p:nvSpPr>
          <p:cNvPr id="8" name="Tittel 7"/>
          <p:cNvSpPr>
            <a:spLocks noGrp="1"/>
          </p:cNvSpPr>
          <p:nvPr>
            <p:ph type="title"/>
          </p:nvPr>
        </p:nvSpPr>
        <p:spPr>
          <a:xfrm>
            <a:off x="954182" y="920493"/>
            <a:ext cx="4742139" cy="1319077"/>
          </a:xfrm>
          <a:blipFill dpi="0" rotWithShape="1">
            <a:blip r:embed="rId2"/>
            <a:srcRect/>
            <a:tile tx="0" ty="0" sx="100000" sy="100000" flip="none" algn="bl"/>
          </a:blipFill>
        </p:spPr>
        <p:txBody>
          <a:bodyPr/>
          <a:lstStyle>
            <a:lvl1pPr>
              <a:lnSpc>
                <a:spcPct val="80000"/>
              </a:lnSpc>
              <a:defRPr/>
            </a:lvl1pPr>
          </a:lstStyle>
          <a:p>
            <a:r>
              <a:rPr lang="en-US"/>
              <a:t>Click to edit Master title style</a:t>
            </a:r>
            <a:endParaRPr lang="en-GB" dirty="0"/>
          </a:p>
        </p:txBody>
      </p:sp>
      <p:sp>
        <p:nvSpPr>
          <p:cNvPr id="3" name="Plassholder for dato 2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r>
              <a:rPr lang="nb-NO"/>
              <a:t>Month 2016</a:t>
            </a:r>
            <a:endParaRPr lang="nb-NO" dirty="0"/>
          </a:p>
        </p:txBody>
      </p:sp>
      <p:sp>
        <p:nvSpPr>
          <p:cNvPr id="5" name="Plassholder for bunntekst 4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6" name="Plassholder for lysbildenumm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5751DFAA-887F-4071-8EAD-E8CA316FCF06}" type="slidenum">
              <a:rPr lang="nb-NO" smtClean="0"/>
              <a:pPr/>
              <a:t>‹#›</a:t>
            </a:fld>
            <a:endParaRPr lang="nb-NO" dirty="0"/>
          </a:p>
        </p:txBody>
      </p:sp>
      <p:sp>
        <p:nvSpPr>
          <p:cNvPr id="10" name="smartart"/>
          <p:cNvSpPr>
            <a:spLocks noGrp="1"/>
          </p:cNvSpPr>
          <p:nvPr>
            <p:ph type="dgm" sz="quarter" idx="20" hasCustomPrompt="1"/>
          </p:nvPr>
        </p:nvSpPr>
        <p:spPr>
          <a:xfrm>
            <a:off x="10793052" y="6255782"/>
            <a:ext cx="981186" cy="214227"/>
          </a:xfrm>
          <a:prstGeom prst="rect">
            <a:avLst/>
          </a:prstGeom>
          <a:blipFill>
            <a:blip r:embed="rId3"/>
            <a:stretch>
              <a:fillRect/>
            </a:stretch>
          </a:blipFill>
        </p:spPr>
        <p:txBody>
          <a:bodyPr lIns="0" tIns="0" rIns="0" bIns="0"/>
          <a:lstStyle>
            <a:lvl1pPr marL="0" indent="0">
              <a:buNone/>
              <a:defRPr sz="100" baseline="0"/>
            </a:lvl1pPr>
          </a:lstStyle>
          <a:p>
            <a:r>
              <a:rPr lang="en-GB" sz="100" dirty="0"/>
              <a:t> </a:t>
            </a:r>
            <a:endParaRPr lang="en-GB" dirty="0"/>
          </a:p>
        </p:txBody>
      </p:sp>
      <p:pic>
        <p:nvPicPr>
          <p:cNvPr id="11" name="logo_blaa" hidden="1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93051" y="6255782"/>
            <a:ext cx="981013" cy="214063"/>
          </a:xfrm>
          <a:prstGeom prst="rect">
            <a:avLst/>
          </a:prstGeom>
        </p:spPr>
      </p:pic>
      <p:pic>
        <p:nvPicPr>
          <p:cNvPr id="12" name="logo_hvit" hidden="1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93051" y="6255782"/>
            <a:ext cx="981013" cy="2140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334733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1193" userDrawn="1">
          <p15:clr>
            <a:srgbClr val="FBAE40"/>
          </p15:clr>
        </p15:guide>
      </p15:sldGuideLst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Helsidebil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Plassholder for bilde 8"/>
          <p:cNvSpPr>
            <a:spLocks noGrp="1"/>
          </p:cNvSpPr>
          <p:nvPr>
            <p:ph type="pic" sz="quarter" idx="10"/>
          </p:nvPr>
        </p:nvSpPr>
        <p:spPr>
          <a:xfrm>
            <a:off x="0" y="0"/>
            <a:ext cx="12192000" cy="6858000"/>
          </a:xfrm>
          <a:solidFill>
            <a:schemeClr val="bg2">
              <a:lumMod val="50000"/>
            </a:schemeClr>
          </a:solidFill>
        </p:spPr>
        <p:txBody>
          <a:bodyPr tIns="2880576" anchor="t" anchorCtr="1">
            <a:normAutofit/>
          </a:bodyPr>
          <a:lstStyle>
            <a:lvl1pPr marL="0" indent="0">
              <a:buNone/>
              <a:defRPr sz="1500"/>
            </a:lvl1pPr>
          </a:lstStyle>
          <a:p>
            <a:r>
              <a:rPr lang="en-US"/>
              <a:t>Click icon to add picture</a:t>
            </a:r>
            <a:endParaRPr lang="en-GB"/>
          </a:p>
        </p:txBody>
      </p:sp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Plassholder for dato 2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r>
              <a:rPr lang="nb-NO"/>
              <a:t>Month 2016</a:t>
            </a:r>
            <a:endParaRPr lang="nb-NO" dirty="0"/>
          </a:p>
        </p:txBody>
      </p:sp>
      <p:sp>
        <p:nvSpPr>
          <p:cNvPr id="4" name="Plassholder for bunntekst 3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5" name="Plassholder for lysbildenummer 4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5751DFAA-887F-4071-8EAD-E8CA316FCF06}" type="slidenum">
              <a:rPr lang="nb-NO" smtClean="0"/>
              <a:pPr/>
              <a:t>‹#›</a:t>
            </a:fld>
            <a:endParaRPr lang="nb-NO" dirty="0"/>
          </a:p>
        </p:txBody>
      </p:sp>
      <p:sp>
        <p:nvSpPr>
          <p:cNvPr id="13" name="smartart"/>
          <p:cNvSpPr>
            <a:spLocks noGrp="1"/>
          </p:cNvSpPr>
          <p:nvPr>
            <p:ph type="dgm" sz="quarter" idx="20" hasCustomPrompt="1"/>
          </p:nvPr>
        </p:nvSpPr>
        <p:spPr>
          <a:xfrm>
            <a:off x="10793052" y="6255782"/>
            <a:ext cx="981186" cy="214227"/>
          </a:xfrm>
          <a:prstGeom prst="rect">
            <a:avLst/>
          </a:prstGeom>
          <a:blipFill>
            <a:blip r:embed="rId2"/>
            <a:stretch>
              <a:fillRect/>
            </a:stretch>
          </a:blipFill>
        </p:spPr>
        <p:txBody>
          <a:bodyPr lIns="0" tIns="0" rIns="0" bIns="0"/>
          <a:lstStyle>
            <a:lvl1pPr marL="0" indent="0">
              <a:buNone/>
              <a:defRPr sz="100" baseline="0"/>
            </a:lvl1pPr>
          </a:lstStyle>
          <a:p>
            <a:r>
              <a:rPr lang="en-GB" sz="100" dirty="0"/>
              <a:t> </a:t>
            </a:r>
            <a:endParaRPr lang="en-GB" dirty="0"/>
          </a:p>
        </p:txBody>
      </p:sp>
      <p:pic>
        <p:nvPicPr>
          <p:cNvPr id="14" name="logo_blaa" hidden="1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93051" y="6255782"/>
            <a:ext cx="981013" cy="214063"/>
          </a:xfrm>
          <a:prstGeom prst="rect">
            <a:avLst/>
          </a:prstGeom>
        </p:spPr>
      </p:pic>
      <p:pic>
        <p:nvPicPr>
          <p:cNvPr id="15" name="logo_hvit" hidden="1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93051" y="6255782"/>
            <a:ext cx="981013" cy="2140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78320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o innholdsdel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ssholder for innhold 2"/>
          <p:cNvSpPr>
            <a:spLocks noGrp="1"/>
          </p:cNvSpPr>
          <p:nvPr>
            <p:ph sz="half" idx="1"/>
          </p:nvPr>
        </p:nvSpPr>
        <p:spPr>
          <a:xfrm>
            <a:off x="954181" y="2700338"/>
            <a:ext cx="4320821" cy="342042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 dirty="0"/>
          </a:p>
        </p:txBody>
      </p:sp>
      <p:sp>
        <p:nvSpPr>
          <p:cNvPr id="4" name="Plassholder for innhold 3"/>
          <p:cNvSpPr>
            <a:spLocks noGrp="1"/>
          </p:cNvSpPr>
          <p:nvPr>
            <p:ph sz="half" idx="2"/>
          </p:nvPr>
        </p:nvSpPr>
        <p:spPr>
          <a:xfrm>
            <a:off x="5635071" y="2700338"/>
            <a:ext cx="4320821" cy="342042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 dirty="0"/>
          </a:p>
        </p:txBody>
      </p:sp>
      <p:sp>
        <p:nvSpPr>
          <p:cNvPr id="5" name="Plassholder for dato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/>
              <a:t>Month 2016</a:t>
            </a:r>
          </a:p>
        </p:txBody>
      </p:sp>
      <p:sp>
        <p:nvSpPr>
          <p:cNvPr id="6" name="Plassholder for bunn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7" name="Plassholder for lysbilde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51DFAA-887F-4071-8EAD-E8CA316FCF06}" type="slidenum">
              <a:rPr lang="nb-NO" smtClean="0"/>
              <a:t>‹#›</a:t>
            </a:fld>
            <a:endParaRPr lang="nb-NO"/>
          </a:p>
        </p:txBody>
      </p:sp>
      <p:sp>
        <p:nvSpPr>
          <p:cNvPr id="8" name="Tittel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132744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2.emf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5.emf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20" Type="http://schemas.openxmlformats.org/officeDocument/2006/relationships/image" Target="../media/image4.emf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3.emf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6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.xml"/><Relationship Id="rId13" Type="http://schemas.openxmlformats.org/officeDocument/2006/relationships/slideLayout" Target="../slideLayouts/slideLayout28.xml"/><Relationship Id="rId18" Type="http://schemas.openxmlformats.org/officeDocument/2006/relationships/image" Target="../media/image4.emf"/><Relationship Id="rId3" Type="http://schemas.openxmlformats.org/officeDocument/2006/relationships/slideLayout" Target="../slideLayouts/slideLayout18.xml"/><Relationship Id="rId7" Type="http://schemas.openxmlformats.org/officeDocument/2006/relationships/slideLayout" Target="../slideLayouts/slideLayout22.xml"/><Relationship Id="rId12" Type="http://schemas.openxmlformats.org/officeDocument/2006/relationships/slideLayout" Target="../slideLayouts/slideLayout27.xml"/><Relationship Id="rId17" Type="http://schemas.openxmlformats.org/officeDocument/2006/relationships/image" Target="../media/image3.emf"/><Relationship Id="rId2" Type="http://schemas.openxmlformats.org/officeDocument/2006/relationships/slideLayout" Target="../slideLayouts/slideLayout17.xml"/><Relationship Id="rId16" Type="http://schemas.openxmlformats.org/officeDocument/2006/relationships/image" Target="../media/image2.emf"/><Relationship Id="rId20" Type="http://schemas.openxmlformats.org/officeDocument/2006/relationships/image" Target="../media/image8.png"/><Relationship Id="rId1" Type="http://schemas.openxmlformats.org/officeDocument/2006/relationships/slideLayout" Target="../slideLayouts/slideLayout16.xml"/><Relationship Id="rId6" Type="http://schemas.openxmlformats.org/officeDocument/2006/relationships/slideLayout" Target="../slideLayouts/slideLayout21.xml"/><Relationship Id="rId11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0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25.xml"/><Relationship Id="rId19" Type="http://schemas.openxmlformats.org/officeDocument/2006/relationships/image" Target="../media/image5.emf"/><Relationship Id="rId4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4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ssholder for tittel 1"/>
          <p:cNvSpPr>
            <a:spLocks noGrp="1"/>
          </p:cNvSpPr>
          <p:nvPr>
            <p:ph type="title"/>
          </p:nvPr>
        </p:nvSpPr>
        <p:spPr>
          <a:xfrm>
            <a:off x="954182" y="887946"/>
            <a:ext cx="9001711" cy="926662"/>
          </a:xfrm>
          <a:prstGeom prst="rect">
            <a:avLst/>
          </a:prstGeom>
          <a:blipFill dpi="0" rotWithShape="1">
            <a:blip r:embed="rId17"/>
            <a:srcRect/>
            <a:tile tx="0" ty="0" sx="100000" sy="100000" flip="xy" algn="bl"/>
          </a:blipFill>
        </p:spPr>
        <p:txBody>
          <a:bodyPr vert="horz" lIns="0" tIns="0" rIns="0" bIns="270054" rtlCol="0" anchor="ctr" anchorCtr="0">
            <a:spAutoFit/>
          </a:bodyPr>
          <a:lstStyle/>
          <a:p>
            <a:r>
              <a:rPr lang="nb-NO" dirty="0"/>
              <a:t>Klikk for å redigere tittelstil</a:t>
            </a:r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954182" y="2319687"/>
            <a:ext cx="9001711" cy="3801079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lvl="0"/>
            <a:r>
              <a:rPr lang="nb-NO" dirty="0"/>
              <a:t>Klikk for å redigere tekststiler i malen</a:t>
            </a:r>
          </a:p>
          <a:p>
            <a:pPr lvl="1"/>
            <a:r>
              <a:rPr lang="nb-NO" dirty="0"/>
              <a:t>Andre nivå</a:t>
            </a:r>
          </a:p>
          <a:p>
            <a:pPr lvl="2"/>
            <a:r>
              <a:rPr lang="nb-NO" dirty="0"/>
              <a:t>Tredje nivå</a:t>
            </a:r>
          </a:p>
          <a:p>
            <a:pPr lvl="3"/>
            <a:r>
              <a:rPr lang="nb-NO" dirty="0"/>
              <a:t>Fjerde nivå</a:t>
            </a:r>
          </a:p>
          <a:p>
            <a:pPr lvl="4"/>
            <a:r>
              <a:rPr lang="nb-NO" dirty="0"/>
              <a:t>Femte nivå</a:t>
            </a:r>
          </a:p>
        </p:txBody>
      </p:sp>
      <p:sp>
        <p:nvSpPr>
          <p:cNvPr id="4" name="Plassholder for dato 3"/>
          <p:cNvSpPr>
            <a:spLocks noGrp="1"/>
          </p:cNvSpPr>
          <p:nvPr>
            <p:ph type="dt" sz="half" idx="2"/>
          </p:nvPr>
        </p:nvSpPr>
        <p:spPr>
          <a:xfrm>
            <a:off x="9109672" y="6255782"/>
            <a:ext cx="846221" cy="184666"/>
          </a:xfrm>
          <a:prstGeom prst="rect">
            <a:avLst/>
          </a:prstGeom>
        </p:spPr>
        <p:txBody>
          <a:bodyPr vert="horz" lIns="0" tIns="0" rIns="0" bIns="0" rtlCol="0" anchor="ctr">
            <a:normAutofit/>
          </a:bodyPr>
          <a:lstStyle>
            <a:lvl1pPr algn="r">
              <a:defRPr sz="1200">
                <a:solidFill>
                  <a:schemeClr val="tx2"/>
                </a:solidFill>
              </a:defRPr>
            </a:lvl1pPr>
          </a:lstStyle>
          <a:p>
            <a:r>
              <a:rPr lang="nb-NO" dirty="0" err="1"/>
              <a:t>Month</a:t>
            </a:r>
            <a:r>
              <a:rPr lang="nb-NO" dirty="0"/>
              <a:t> 2016</a:t>
            </a:r>
          </a:p>
        </p:txBody>
      </p:sp>
      <p:sp>
        <p:nvSpPr>
          <p:cNvPr id="5" name="Plassholder for bunntekst 4"/>
          <p:cNvSpPr>
            <a:spLocks noGrp="1"/>
          </p:cNvSpPr>
          <p:nvPr>
            <p:ph type="ftr" sz="quarter" idx="3"/>
          </p:nvPr>
        </p:nvSpPr>
        <p:spPr>
          <a:xfrm>
            <a:off x="954183" y="6255782"/>
            <a:ext cx="7443537" cy="184666"/>
          </a:xfrm>
          <a:prstGeom prst="rect">
            <a:avLst/>
          </a:prstGeom>
        </p:spPr>
        <p:txBody>
          <a:bodyPr vert="horz" lIns="0" tIns="0" rIns="0" bIns="0" rtlCol="0" anchor="ctr">
            <a:normAutofit/>
          </a:bodyPr>
          <a:lstStyle>
            <a:lvl1pPr algn="l">
              <a:defRPr sz="1200">
                <a:solidFill>
                  <a:schemeClr val="tx2"/>
                </a:solidFill>
              </a:defRPr>
            </a:lvl1pPr>
          </a:lstStyle>
          <a:p>
            <a:endParaRPr lang="nb-NO" dirty="0"/>
          </a:p>
        </p:txBody>
      </p:sp>
      <p:sp>
        <p:nvSpPr>
          <p:cNvPr id="6" name="Plassholder for lysbildenummer 5"/>
          <p:cNvSpPr>
            <a:spLocks noGrp="1"/>
          </p:cNvSpPr>
          <p:nvPr>
            <p:ph type="sldNum" sz="quarter" idx="4"/>
          </p:nvPr>
        </p:nvSpPr>
        <p:spPr>
          <a:xfrm>
            <a:off x="459087" y="6255782"/>
            <a:ext cx="308812" cy="184666"/>
          </a:xfrm>
          <a:prstGeom prst="rect">
            <a:avLst/>
          </a:prstGeom>
        </p:spPr>
        <p:txBody>
          <a:bodyPr vert="horz" lIns="0" tIns="0" rIns="0" bIns="0" rtlCol="0" anchor="ctr">
            <a:normAutofit/>
          </a:bodyPr>
          <a:lstStyle>
            <a:lvl1pPr algn="l">
              <a:defRPr sz="1200">
                <a:solidFill>
                  <a:schemeClr val="tx2"/>
                </a:solidFill>
              </a:defRPr>
            </a:lvl1pPr>
          </a:lstStyle>
          <a:p>
            <a:fld id="{5751DFAA-887F-4071-8EAD-E8CA316FCF06}" type="slidenum">
              <a:rPr lang="nb-NO" smtClean="0"/>
              <a:pPr/>
              <a:t>‹#›</a:t>
            </a:fld>
            <a:endParaRPr lang="nb-NO" dirty="0"/>
          </a:p>
        </p:txBody>
      </p:sp>
      <p:pic>
        <p:nvPicPr>
          <p:cNvPr id="11" name="cyan" hidden="1"/>
          <p:cNvPicPr>
            <a:picLocks noChangeAspect="1"/>
          </p:cNvPicPr>
          <p:nvPr userDrawn="1"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"/>
            <a:ext cx="12185844" cy="6861466"/>
          </a:xfrm>
          <a:prstGeom prst="rect">
            <a:avLst/>
          </a:prstGeom>
        </p:spPr>
      </p:pic>
      <p:sp>
        <p:nvSpPr>
          <p:cNvPr id="12" name="Fokustekst" hidden="1"/>
          <p:cNvSpPr txBox="1"/>
          <p:nvPr userDrawn="1"/>
        </p:nvSpPr>
        <p:spPr>
          <a:xfrm>
            <a:off x="6050666" y="3028450"/>
            <a:ext cx="2971993" cy="1199293"/>
          </a:xfrm>
          <a:prstGeom prst="rect">
            <a:avLst/>
          </a:prstGeom>
          <a:noFill/>
        </p:spPr>
        <p:txBody>
          <a:bodyPr wrap="square" lIns="45729" tIns="0" rIns="45729" bIns="0" rtlCol="0" anchor="t">
            <a:normAutofit/>
          </a:bodyPr>
          <a:lstStyle/>
          <a:p>
            <a:r>
              <a:rPr lang="en-GB" sz="2000" dirty="0" err="1">
                <a:solidFill>
                  <a:schemeClr val="tx2"/>
                </a:solidFill>
              </a:rPr>
              <a:t>Klikk</a:t>
            </a:r>
            <a:r>
              <a:rPr lang="en-GB" sz="2000" baseline="0" dirty="0">
                <a:solidFill>
                  <a:schemeClr val="tx2"/>
                </a:solidFill>
              </a:rPr>
              <a:t> for å </a:t>
            </a:r>
            <a:r>
              <a:rPr lang="en-GB" sz="2000" baseline="0" dirty="0" err="1">
                <a:solidFill>
                  <a:schemeClr val="tx2"/>
                </a:solidFill>
              </a:rPr>
              <a:t>redigere</a:t>
            </a:r>
            <a:r>
              <a:rPr lang="en-GB" sz="2000" baseline="0" dirty="0">
                <a:solidFill>
                  <a:schemeClr val="tx2"/>
                </a:solidFill>
              </a:rPr>
              <a:t> </a:t>
            </a:r>
            <a:r>
              <a:rPr lang="en-GB" sz="2000" baseline="0" dirty="0" err="1">
                <a:solidFill>
                  <a:schemeClr val="tx2"/>
                </a:solidFill>
              </a:rPr>
              <a:t>tekst</a:t>
            </a:r>
            <a:endParaRPr lang="en-GB" sz="2000" dirty="0">
              <a:solidFill>
                <a:schemeClr val="tx2"/>
              </a:solidFill>
            </a:endParaRPr>
          </a:p>
        </p:txBody>
      </p:sp>
      <p:grpSp>
        <p:nvGrpSpPr>
          <p:cNvPr id="13" name="Fokuspunkt" hidden="1"/>
          <p:cNvGrpSpPr/>
          <p:nvPr userDrawn="1"/>
        </p:nvGrpSpPr>
        <p:grpSpPr>
          <a:xfrm>
            <a:off x="3003638" y="2618899"/>
            <a:ext cx="2797068" cy="1620203"/>
            <a:chOff x="8236529" y="3435928"/>
            <a:chExt cx="5593771" cy="3240405"/>
          </a:xfrm>
        </p:grpSpPr>
        <p:sp>
          <p:nvSpPr>
            <p:cNvPr id="14" name="Ellipse 13" hidden="1"/>
            <p:cNvSpPr/>
            <p:nvPr userDrawn="1"/>
          </p:nvSpPr>
          <p:spPr>
            <a:xfrm>
              <a:off x="8605574" y="3804973"/>
              <a:ext cx="2502313" cy="2502313"/>
            </a:xfrm>
            <a:prstGeom prst="ellipse">
              <a:avLst/>
            </a:prstGeom>
            <a:noFill/>
            <a:ln w="12700"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799"/>
            </a:p>
          </p:txBody>
        </p:sp>
        <p:sp>
          <p:nvSpPr>
            <p:cNvPr id="15" name="Ellipse 14" hidden="1"/>
            <p:cNvSpPr/>
            <p:nvPr userDrawn="1"/>
          </p:nvSpPr>
          <p:spPr>
            <a:xfrm>
              <a:off x="8236529" y="3435928"/>
              <a:ext cx="3240405" cy="3240405"/>
            </a:xfrm>
            <a:prstGeom prst="ellipse">
              <a:avLst/>
            </a:prstGeom>
            <a:noFill/>
            <a:ln w="6350"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799"/>
            </a:p>
          </p:txBody>
        </p:sp>
        <p:cxnSp>
          <p:nvCxnSpPr>
            <p:cNvPr id="16" name="Rett linje 15" hidden="1"/>
            <p:cNvCxnSpPr/>
            <p:nvPr userDrawn="1"/>
          </p:nvCxnSpPr>
          <p:spPr>
            <a:xfrm>
              <a:off x="10657830" y="5033616"/>
              <a:ext cx="3172470" cy="0"/>
            </a:xfrm>
            <a:prstGeom prst="line">
              <a:avLst/>
            </a:prstGeom>
            <a:ln w="19050">
              <a:solidFill>
                <a:schemeClr val="tx2"/>
              </a:solidFill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Ellipse 16" hidden="1"/>
            <p:cNvSpPr/>
            <p:nvPr userDrawn="1"/>
          </p:nvSpPr>
          <p:spPr>
            <a:xfrm>
              <a:off x="9055630" y="4255029"/>
              <a:ext cx="1602200" cy="1602200"/>
            </a:xfrm>
            <a:prstGeom prst="ellipse">
              <a:avLst/>
            </a:prstGeom>
            <a:noFill/>
            <a:ln w="19050"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799"/>
            </a:p>
          </p:txBody>
        </p:sp>
      </p:grpSp>
      <p:pic>
        <p:nvPicPr>
          <p:cNvPr id="8" name="magenta" hidden="1"/>
          <p:cNvPicPr>
            <a:picLocks noChangeAspect="1"/>
          </p:cNvPicPr>
          <p:nvPr userDrawn="1"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9092" cy="6858000"/>
          </a:xfrm>
          <a:prstGeom prst="rect">
            <a:avLst/>
          </a:prstGeom>
        </p:spPr>
      </p:pic>
      <p:pic>
        <p:nvPicPr>
          <p:cNvPr id="18" name="gul" hidden="1"/>
          <p:cNvPicPr>
            <a:picLocks noChangeAspect="1"/>
          </p:cNvPicPr>
          <p:nvPr userDrawn="1"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9092" cy="6858000"/>
          </a:xfrm>
          <a:prstGeom prst="rect">
            <a:avLst/>
          </a:prstGeom>
        </p:spPr>
      </p:pic>
      <p:pic>
        <p:nvPicPr>
          <p:cNvPr id="7" name="gronn" hidden="1"/>
          <p:cNvPicPr>
            <a:picLocks noChangeAspect="1"/>
          </p:cNvPicPr>
          <p:nvPr userDrawn="1"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9092" cy="6858000"/>
          </a:xfrm>
          <a:prstGeom prst="rect">
            <a:avLst/>
          </a:prstGeom>
        </p:spPr>
      </p:pic>
      <p:pic>
        <p:nvPicPr>
          <p:cNvPr id="19" name="sinteflogo"/>
          <p:cNvPicPr>
            <a:picLocks noChangeAspect="1"/>
          </p:cNvPicPr>
          <p:nvPr userDrawn="1"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93051" y="6255782"/>
            <a:ext cx="981013" cy="214063"/>
          </a:xfrm>
          <a:prstGeom prst="rect">
            <a:avLst/>
          </a:prstGeom>
        </p:spPr>
      </p:pic>
      <p:grpSp>
        <p:nvGrpSpPr>
          <p:cNvPr id="29" name="bunnramme" hidden="1"/>
          <p:cNvGrpSpPr/>
          <p:nvPr userDrawn="1"/>
        </p:nvGrpSpPr>
        <p:grpSpPr>
          <a:xfrm>
            <a:off x="1412941" y="2558167"/>
            <a:ext cx="5565274" cy="1990806"/>
            <a:chOff x="2825698" y="5116333"/>
            <a:chExt cx="11129823" cy="3981613"/>
          </a:xfrm>
        </p:grpSpPr>
        <p:sp>
          <p:nvSpPr>
            <p:cNvPr id="30" name="bunnpunkt"/>
            <p:cNvSpPr/>
            <p:nvPr userDrawn="1"/>
          </p:nvSpPr>
          <p:spPr>
            <a:xfrm rot="10800000">
              <a:off x="13739494" y="8881919"/>
              <a:ext cx="216027" cy="216027"/>
            </a:xfrm>
            <a:prstGeom prst="ellipse">
              <a:avLst/>
            </a:prstGeom>
            <a:solidFill>
              <a:schemeClr val="tx2"/>
            </a:solidFill>
            <a:ln w="508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nb-NO" sz="4300"/>
            </a:p>
          </p:txBody>
        </p:sp>
        <p:cxnSp>
          <p:nvCxnSpPr>
            <p:cNvPr id="31" name="høyrelinje"/>
            <p:cNvCxnSpPr/>
            <p:nvPr userDrawn="1"/>
          </p:nvCxnSpPr>
          <p:spPr>
            <a:xfrm flipV="1">
              <a:off x="13847508" y="5116333"/>
              <a:ext cx="0" cy="3873600"/>
            </a:xfrm>
            <a:prstGeom prst="line">
              <a:avLst/>
            </a:prstGeom>
            <a:solidFill>
              <a:schemeClr val="tx2"/>
            </a:solidFill>
            <a:ln w="25400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bunnlinje"/>
            <p:cNvCxnSpPr/>
            <p:nvPr userDrawn="1"/>
          </p:nvCxnSpPr>
          <p:spPr>
            <a:xfrm flipH="1">
              <a:off x="2825698" y="8989933"/>
              <a:ext cx="11053382" cy="0"/>
            </a:xfrm>
            <a:prstGeom prst="line">
              <a:avLst/>
            </a:prstGeom>
            <a:solidFill>
              <a:schemeClr val="tx2"/>
            </a:solidFill>
            <a:ln w="25400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3" name="toppramme" hidden="1"/>
          <p:cNvGrpSpPr/>
          <p:nvPr userDrawn="1"/>
        </p:nvGrpSpPr>
        <p:grpSpPr>
          <a:xfrm>
            <a:off x="1770152" y="2076657"/>
            <a:ext cx="5557261" cy="893450"/>
            <a:chOff x="3540073" y="4040672"/>
            <a:chExt cx="11461584" cy="1786900"/>
          </a:xfrm>
        </p:grpSpPr>
        <p:cxnSp>
          <p:nvCxnSpPr>
            <p:cNvPr id="34" name="venstrelinje"/>
            <p:cNvCxnSpPr/>
            <p:nvPr userDrawn="1"/>
          </p:nvCxnSpPr>
          <p:spPr>
            <a:xfrm>
              <a:off x="3701882" y="4387572"/>
              <a:ext cx="0" cy="1440000"/>
            </a:xfrm>
            <a:prstGeom prst="line">
              <a:avLst/>
            </a:prstGeom>
            <a:solidFill>
              <a:schemeClr val="tx2"/>
            </a:solidFill>
            <a:ln w="25400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topplinje"/>
            <p:cNvCxnSpPr/>
            <p:nvPr userDrawn="1"/>
          </p:nvCxnSpPr>
          <p:spPr>
            <a:xfrm>
              <a:off x="3863690" y="4202692"/>
              <a:ext cx="11137967" cy="0"/>
            </a:xfrm>
            <a:prstGeom prst="line">
              <a:avLst/>
            </a:prstGeom>
            <a:solidFill>
              <a:schemeClr val="tx2"/>
            </a:solidFill>
            <a:ln w="25400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toppunkt"/>
            <p:cNvSpPr/>
            <p:nvPr userDrawn="1"/>
          </p:nvSpPr>
          <p:spPr>
            <a:xfrm>
              <a:off x="3540073" y="4040672"/>
              <a:ext cx="334139" cy="324040"/>
            </a:xfrm>
            <a:prstGeom prst="ellipse">
              <a:avLst/>
            </a:prstGeom>
            <a:noFill/>
            <a:ln w="25400"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nb-NO" sz="4300"/>
            </a:p>
          </p:txBody>
        </p:sp>
      </p:grpSp>
    </p:spTree>
    <p:extLst>
      <p:ext uri="{BB962C8B-B14F-4D97-AF65-F5344CB8AC3E}">
        <p14:creationId xmlns:p14="http://schemas.microsoft.com/office/powerpoint/2010/main" val="16438571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81" r:id="rId3"/>
    <p:sldLayoutId id="2147483676" r:id="rId4"/>
    <p:sldLayoutId id="2147483651" r:id="rId5"/>
    <p:sldLayoutId id="2147483656" r:id="rId6"/>
    <p:sldLayoutId id="2147483673" r:id="rId7"/>
    <p:sldLayoutId id="2147483657" r:id="rId8"/>
    <p:sldLayoutId id="2147483652" r:id="rId9"/>
    <p:sldLayoutId id="2147483679" r:id="rId10"/>
    <p:sldLayoutId id="2147483653" r:id="rId11"/>
    <p:sldLayoutId id="2147483654" r:id="rId12"/>
    <p:sldLayoutId id="2147483655" r:id="rId13"/>
    <p:sldLayoutId id="2147483682" r:id="rId14"/>
    <p:sldLayoutId id="2147483683" r:id="rId15"/>
  </p:sldLayoutIdLst>
  <p:hf hdr="0" ftr="0" dt="0"/>
  <p:txStyles>
    <p:titleStyle>
      <a:lvl1pPr algn="l" defTabSz="914537" rtl="0" eaLnBrk="1" latinLnBrk="0" hangingPunct="1">
        <a:lnSpc>
          <a:spcPct val="100000"/>
        </a:lnSpc>
        <a:spcBef>
          <a:spcPct val="0"/>
        </a:spcBef>
        <a:buNone/>
        <a:defRPr sz="43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96079" indent="-216043" algn="l" defTabSz="914537" rtl="0" eaLnBrk="1" latinLnBrk="0" hangingPunct="1">
        <a:lnSpc>
          <a:spcPct val="110000"/>
        </a:lnSpc>
        <a:spcBef>
          <a:spcPts val="1000"/>
        </a:spcBef>
        <a:buFont typeface="Arial" panose="020B0604020202020204" pitchFamily="34" charset="0"/>
        <a:buChar char="•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576115" indent="-216043" algn="l" defTabSz="914537" rtl="0" eaLnBrk="1" latinLnBrk="0" hangingPunct="1">
        <a:lnSpc>
          <a:spcPct val="11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2"/>
          </a:solidFill>
          <a:latin typeface="+mn-lt"/>
          <a:ea typeface="+mn-ea"/>
          <a:cs typeface="+mn-cs"/>
        </a:defRPr>
      </a:lvl2pPr>
      <a:lvl3pPr marL="756151" indent="-216043" algn="l" defTabSz="914537" rtl="0" eaLnBrk="1" latinLnBrk="0" hangingPunct="1">
        <a:lnSpc>
          <a:spcPct val="110000"/>
        </a:lnSpc>
        <a:spcBef>
          <a:spcPts val="500"/>
        </a:spcBef>
        <a:buFont typeface="Arial" panose="020B0604020202020204" pitchFamily="34" charset="0"/>
        <a:buChar char="•"/>
        <a:defRPr sz="1400" kern="1200">
          <a:solidFill>
            <a:schemeClr val="tx2"/>
          </a:solidFill>
          <a:latin typeface="+mn-lt"/>
          <a:ea typeface="+mn-ea"/>
          <a:cs typeface="+mn-cs"/>
        </a:defRPr>
      </a:lvl3pPr>
      <a:lvl4pPr marL="936187" indent="-216043" algn="l" defTabSz="914537" rtl="0" eaLnBrk="1" latinLnBrk="0" hangingPunct="1">
        <a:lnSpc>
          <a:spcPct val="110000"/>
        </a:lnSpc>
        <a:spcBef>
          <a:spcPts val="500"/>
        </a:spcBef>
        <a:buFont typeface="Arial" panose="020B0604020202020204" pitchFamily="34" charset="0"/>
        <a:buChar char="•"/>
        <a:defRPr sz="1200" kern="1200">
          <a:solidFill>
            <a:schemeClr val="tx2"/>
          </a:solidFill>
          <a:latin typeface="+mn-lt"/>
          <a:ea typeface="+mn-ea"/>
          <a:cs typeface="+mn-cs"/>
        </a:defRPr>
      </a:lvl4pPr>
      <a:lvl5pPr marL="1116223" indent="-216043" algn="l" defTabSz="914537" rtl="0" eaLnBrk="1" latinLnBrk="0" hangingPunct="1">
        <a:lnSpc>
          <a:spcPct val="110000"/>
        </a:lnSpc>
        <a:spcBef>
          <a:spcPts val="500"/>
        </a:spcBef>
        <a:buFont typeface="Arial" panose="020B0604020202020204" pitchFamily="34" charset="0"/>
        <a:buChar char="•"/>
        <a:defRPr sz="12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977" indent="-228634" algn="l" defTabSz="91453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2246" indent="-228634" algn="l" defTabSz="91453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514" indent="-228634" algn="l" defTabSz="91453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783" indent="-228634" algn="l" defTabSz="91453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b-NO"/>
      </a:defPPr>
      <a:lvl1pPr marL="0" algn="l" defTabSz="91453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68" algn="l" defTabSz="91453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537" algn="l" defTabSz="91453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806" algn="l" defTabSz="91453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9074" algn="l" defTabSz="91453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343" algn="l" defTabSz="91453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612" algn="l" defTabSz="91453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880" algn="l" defTabSz="91453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8148" algn="l" defTabSz="91453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ssholder for tittel 1"/>
          <p:cNvSpPr>
            <a:spLocks noGrp="1"/>
          </p:cNvSpPr>
          <p:nvPr>
            <p:ph type="title"/>
          </p:nvPr>
        </p:nvSpPr>
        <p:spPr>
          <a:xfrm>
            <a:off x="954182" y="887946"/>
            <a:ext cx="9001711" cy="926662"/>
          </a:xfrm>
          <a:prstGeom prst="rect">
            <a:avLst/>
          </a:prstGeom>
          <a:blipFill dpi="0" rotWithShape="1">
            <a:blip r:embed="rId15"/>
            <a:srcRect/>
            <a:tile tx="0" ty="0" sx="100000" sy="100000" flip="xy" algn="bl"/>
          </a:blipFill>
        </p:spPr>
        <p:txBody>
          <a:bodyPr vert="horz" lIns="0" tIns="0" rIns="0" bIns="270054" rtlCol="0" anchor="ctr" anchorCtr="0">
            <a:spAutoFit/>
          </a:bodyPr>
          <a:lstStyle/>
          <a:p>
            <a:r>
              <a:rPr lang="nb-NO" dirty="0"/>
              <a:t>Klikk for å redigere tittelstil</a:t>
            </a:r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954182" y="2700338"/>
            <a:ext cx="9001711" cy="3420428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/>
          <a:p>
            <a:pPr lvl="0"/>
            <a:r>
              <a:rPr lang="nb-NO" dirty="0"/>
              <a:t>Klikk for å redigere tekststiler i malen</a:t>
            </a:r>
          </a:p>
          <a:p>
            <a:pPr lvl="1"/>
            <a:r>
              <a:rPr lang="nb-NO" dirty="0"/>
              <a:t>Andre nivå</a:t>
            </a:r>
          </a:p>
          <a:p>
            <a:pPr lvl="2"/>
            <a:r>
              <a:rPr lang="nb-NO" dirty="0"/>
              <a:t>Tredje nivå</a:t>
            </a:r>
          </a:p>
          <a:p>
            <a:pPr lvl="3"/>
            <a:r>
              <a:rPr lang="nb-NO" dirty="0"/>
              <a:t>Fjerde nivå</a:t>
            </a:r>
          </a:p>
          <a:p>
            <a:pPr lvl="4"/>
            <a:r>
              <a:rPr lang="nb-NO" dirty="0"/>
              <a:t>Femte nivå</a:t>
            </a:r>
          </a:p>
        </p:txBody>
      </p:sp>
      <p:sp>
        <p:nvSpPr>
          <p:cNvPr id="4" name="Plassholder for dato 3"/>
          <p:cNvSpPr>
            <a:spLocks noGrp="1"/>
          </p:cNvSpPr>
          <p:nvPr>
            <p:ph type="dt" sz="half" idx="2"/>
          </p:nvPr>
        </p:nvSpPr>
        <p:spPr>
          <a:xfrm>
            <a:off x="9109671" y="6255782"/>
            <a:ext cx="846221" cy="184666"/>
          </a:xfrm>
          <a:prstGeom prst="rect">
            <a:avLst/>
          </a:prstGeom>
        </p:spPr>
        <p:txBody>
          <a:bodyPr vert="horz" lIns="0" tIns="0" rIns="0" bIns="0" rtlCol="0" anchor="ctr">
            <a:normAutofit/>
          </a:bodyPr>
          <a:lstStyle>
            <a:lvl1pPr algn="r">
              <a:defRPr sz="1200">
                <a:solidFill>
                  <a:schemeClr val="tx2"/>
                </a:solidFill>
              </a:defRPr>
            </a:lvl1pPr>
          </a:lstStyle>
          <a:p>
            <a:r>
              <a:rPr lang="nb-NO"/>
              <a:t>Month 2016</a:t>
            </a:r>
            <a:endParaRPr lang="nb-NO" dirty="0"/>
          </a:p>
        </p:txBody>
      </p:sp>
      <p:sp>
        <p:nvSpPr>
          <p:cNvPr id="5" name="Plassholder for bunntekst 4"/>
          <p:cNvSpPr>
            <a:spLocks noGrp="1"/>
          </p:cNvSpPr>
          <p:nvPr>
            <p:ph type="ftr" sz="quarter" idx="3"/>
          </p:nvPr>
        </p:nvSpPr>
        <p:spPr>
          <a:xfrm>
            <a:off x="954183" y="6255782"/>
            <a:ext cx="7443537" cy="184666"/>
          </a:xfrm>
          <a:prstGeom prst="rect">
            <a:avLst/>
          </a:prstGeom>
        </p:spPr>
        <p:txBody>
          <a:bodyPr vert="horz" lIns="0" tIns="0" rIns="0" bIns="0" rtlCol="0" anchor="ctr">
            <a:normAutofit/>
          </a:bodyPr>
          <a:lstStyle>
            <a:lvl1pPr algn="l">
              <a:defRPr sz="1200">
                <a:solidFill>
                  <a:schemeClr val="tx2"/>
                </a:solidFill>
              </a:defRPr>
            </a:lvl1pPr>
          </a:lstStyle>
          <a:p>
            <a:endParaRPr lang="nb-NO" dirty="0"/>
          </a:p>
        </p:txBody>
      </p:sp>
      <p:sp>
        <p:nvSpPr>
          <p:cNvPr id="6" name="Plassholder for lysbildenummer 5"/>
          <p:cNvSpPr>
            <a:spLocks noGrp="1"/>
          </p:cNvSpPr>
          <p:nvPr>
            <p:ph type="sldNum" sz="quarter" idx="4"/>
          </p:nvPr>
        </p:nvSpPr>
        <p:spPr>
          <a:xfrm>
            <a:off x="459087" y="6255782"/>
            <a:ext cx="308812" cy="184666"/>
          </a:xfrm>
          <a:prstGeom prst="rect">
            <a:avLst/>
          </a:prstGeom>
        </p:spPr>
        <p:txBody>
          <a:bodyPr vert="horz" lIns="0" tIns="0" rIns="0" bIns="0" rtlCol="0" anchor="ctr">
            <a:normAutofit/>
          </a:bodyPr>
          <a:lstStyle>
            <a:lvl1pPr algn="l">
              <a:defRPr sz="1200">
                <a:solidFill>
                  <a:schemeClr val="tx2"/>
                </a:solidFill>
              </a:defRPr>
            </a:lvl1pPr>
          </a:lstStyle>
          <a:p>
            <a:fld id="{5751DFAA-887F-4071-8EAD-E8CA316FCF06}" type="slidenum">
              <a:rPr lang="nb-NO" smtClean="0"/>
              <a:pPr/>
              <a:t>‹#›</a:t>
            </a:fld>
            <a:endParaRPr lang="nb-NO" dirty="0"/>
          </a:p>
        </p:txBody>
      </p:sp>
      <p:pic>
        <p:nvPicPr>
          <p:cNvPr id="11" name="cyan" hidden="1"/>
          <p:cNvPicPr>
            <a:picLocks noChangeAspect="1"/>
          </p:cNvPicPr>
          <p:nvPr userDrawn="1"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57" y="1"/>
            <a:ext cx="12185844" cy="6861466"/>
          </a:xfrm>
          <a:prstGeom prst="rect">
            <a:avLst/>
          </a:prstGeom>
        </p:spPr>
      </p:pic>
      <p:sp>
        <p:nvSpPr>
          <p:cNvPr id="12" name="Fokustekst" hidden="1"/>
          <p:cNvSpPr txBox="1"/>
          <p:nvPr userDrawn="1"/>
        </p:nvSpPr>
        <p:spPr>
          <a:xfrm>
            <a:off x="6244093" y="3028450"/>
            <a:ext cx="2971993" cy="1199293"/>
          </a:xfrm>
          <a:prstGeom prst="rect">
            <a:avLst/>
          </a:prstGeom>
          <a:noFill/>
        </p:spPr>
        <p:txBody>
          <a:bodyPr wrap="square" lIns="45729" tIns="0" rIns="45729" bIns="0" rtlCol="0" anchor="t">
            <a:normAutofit/>
          </a:bodyPr>
          <a:lstStyle/>
          <a:p>
            <a:r>
              <a:rPr lang="en-GB" sz="2000" dirty="0" err="1">
                <a:solidFill>
                  <a:schemeClr val="tx2"/>
                </a:solidFill>
              </a:rPr>
              <a:t>Klikk</a:t>
            </a:r>
            <a:r>
              <a:rPr lang="en-GB" sz="2000" baseline="0" dirty="0">
                <a:solidFill>
                  <a:schemeClr val="tx2"/>
                </a:solidFill>
              </a:rPr>
              <a:t> for å </a:t>
            </a:r>
            <a:r>
              <a:rPr lang="en-GB" sz="2000" baseline="0" dirty="0" err="1">
                <a:solidFill>
                  <a:schemeClr val="tx2"/>
                </a:solidFill>
              </a:rPr>
              <a:t>redigere</a:t>
            </a:r>
            <a:r>
              <a:rPr lang="en-GB" sz="2000" baseline="0" dirty="0">
                <a:solidFill>
                  <a:schemeClr val="tx2"/>
                </a:solidFill>
              </a:rPr>
              <a:t> </a:t>
            </a:r>
            <a:r>
              <a:rPr lang="en-GB" sz="2000" baseline="0" dirty="0" err="1">
                <a:solidFill>
                  <a:schemeClr val="tx2"/>
                </a:solidFill>
              </a:rPr>
              <a:t>tekst</a:t>
            </a:r>
            <a:endParaRPr lang="en-GB" sz="2000" dirty="0">
              <a:solidFill>
                <a:schemeClr val="tx2"/>
              </a:solidFill>
            </a:endParaRPr>
          </a:p>
        </p:txBody>
      </p:sp>
      <p:grpSp>
        <p:nvGrpSpPr>
          <p:cNvPr id="13" name="Fokuspunkt" hidden="1"/>
          <p:cNvGrpSpPr/>
          <p:nvPr userDrawn="1"/>
        </p:nvGrpSpPr>
        <p:grpSpPr>
          <a:xfrm>
            <a:off x="3314406" y="2618899"/>
            <a:ext cx="2797068" cy="1620203"/>
            <a:chOff x="8236529" y="3435928"/>
            <a:chExt cx="5593771" cy="3240405"/>
          </a:xfrm>
        </p:grpSpPr>
        <p:sp>
          <p:nvSpPr>
            <p:cNvPr id="14" name="Ellipse 13"/>
            <p:cNvSpPr/>
            <p:nvPr userDrawn="1"/>
          </p:nvSpPr>
          <p:spPr>
            <a:xfrm>
              <a:off x="8605574" y="3804973"/>
              <a:ext cx="2502313" cy="2502313"/>
            </a:xfrm>
            <a:prstGeom prst="ellipse">
              <a:avLst/>
            </a:prstGeom>
            <a:noFill/>
            <a:ln w="25400"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799"/>
            </a:p>
          </p:txBody>
        </p:sp>
        <p:sp>
          <p:nvSpPr>
            <p:cNvPr id="15" name="Ellipse 14"/>
            <p:cNvSpPr/>
            <p:nvPr userDrawn="1"/>
          </p:nvSpPr>
          <p:spPr>
            <a:xfrm>
              <a:off x="8236529" y="3435928"/>
              <a:ext cx="3240405" cy="3240405"/>
            </a:xfrm>
            <a:prstGeom prst="ellipse">
              <a:avLst/>
            </a:prstGeom>
            <a:noFill/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799"/>
            </a:p>
          </p:txBody>
        </p:sp>
        <p:cxnSp>
          <p:nvCxnSpPr>
            <p:cNvPr id="16" name="Rett linje 15"/>
            <p:cNvCxnSpPr/>
            <p:nvPr userDrawn="1"/>
          </p:nvCxnSpPr>
          <p:spPr>
            <a:xfrm>
              <a:off x="10657830" y="5033616"/>
              <a:ext cx="3172470" cy="0"/>
            </a:xfrm>
            <a:prstGeom prst="line">
              <a:avLst/>
            </a:prstGeom>
            <a:ln w="38100">
              <a:solidFill>
                <a:schemeClr val="tx2"/>
              </a:solidFill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Ellipse 16"/>
            <p:cNvSpPr/>
            <p:nvPr userDrawn="1"/>
          </p:nvSpPr>
          <p:spPr>
            <a:xfrm>
              <a:off x="9055630" y="4255029"/>
              <a:ext cx="1602200" cy="1602200"/>
            </a:xfrm>
            <a:prstGeom prst="ellipse">
              <a:avLst/>
            </a:prstGeom>
            <a:noFill/>
            <a:ln w="38100"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799"/>
            </a:p>
          </p:txBody>
        </p:sp>
      </p:grpSp>
      <p:pic>
        <p:nvPicPr>
          <p:cNvPr id="8" name="magenta" hidden="1"/>
          <p:cNvPicPr>
            <a:picLocks noChangeAspect="1"/>
          </p:cNvPicPr>
          <p:nvPr userDrawn="1"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9092" cy="6858000"/>
          </a:xfrm>
          <a:prstGeom prst="rect">
            <a:avLst/>
          </a:prstGeom>
        </p:spPr>
      </p:pic>
      <p:pic>
        <p:nvPicPr>
          <p:cNvPr id="18" name="gul" hidden="1"/>
          <p:cNvPicPr>
            <a:picLocks noChangeAspect="1"/>
          </p:cNvPicPr>
          <p:nvPr userDrawn="1"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9092" cy="6858000"/>
          </a:xfrm>
          <a:prstGeom prst="rect">
            <a:avLst/>
          </a:prstGeom>
        </p:spPr>
      </p:pic>
      <p:pic>
        <p:nvPicPr>
          <p:cNvPr id="7" name="gronn" hidden="1"/>
          <p:cNvPicPr>
            <a:picLocks noChangeAspect="1"/>
          </p:cNvPicPr>
          <p:nvPr userDrawn="1"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9092" cy="6858000"/>
          </a:xfrm>
          <a:prstGeom prst="rect">
            <a:avLst/>
          </a:prstGeom>
        </p:spPr>
      </p:pic>
      <p:pic>
        <p:nvPicPr>
          <p:cNvPr id="20" name="sinteflogo"/>
          <p:cNvPicPr>
            <a:picLocks noChangeAspect="1"/>
          </p:cNvPicPr>
          <p:nvPr userDrawn="1"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93051" y="6255782"/>
            <a:ext cx="981013" cy="2140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3041008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78" r:id="rId1"/>
    <p:sldLayoutId id="2147483661" r:id="rId2"/>
    <p:sldLayoutId id="2147483663" r:id="rId3"/>
    <p:sldLayoutId id="2147483674" r:id="rId4"/>
    <p:sldLayoutId id="2147483664" r:id="rId5"/>
    <p:sldLayoutId id="2147483666" r:id="rId6"/>
    <p:sldLayoutId id="2147483680" r:id="rId7"/>
    <p:sldLayoutId id="2147483667" r:id="rId8"/>
    <p:sldLayoutId id="2147483672" r:id="rId9"/>
    <p:sldLayoutId id="2147483675" r:id="rId10"/>
    <p:sldLayoutId id="2147483677" r:id="rId11"/>
    <p:sldLayoutId id="2147483668" r:id="rId12"/>
    <p:sldLayoutId id="2147483669" r:id="rId13"/>
  </p:sldLayoutIdLst>
  <p:hf hdr="0" ftr="0" dt="0"/>
  <p:txStyles>
    <p:titleStyle>
      <a:lvl1pPr algn="l" defTabSz="914537" rtl="0" eaLnBrk="1" latinLnBrk="0" hangingPunct="1">
        <a:lnSpc>
          <a:spcPct val="100000"/>
        </a:lnSpc>
        <a:spcBef>
          <a:spcPct val="0"/>
        </a:spcBef>
        <a:buNone/>
        <a:defRPr sz="43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96079" indent="-216043" algn="l" defTabSz="914537" rtl="0" eaLnBrk="1" latinLnBrk="0" hangingPunct="1">
        <a:lnSpc>
          <a:spcPct val="110000"/>
        </a:lnSpc>
        <a:spcBef>
          <a:spcPts val="1000"/>
        </a:spcBef>
        <a:buFont typeface="Arial" panose="020B0604020202020204" pitchFamily="34" charset="0"/>
        <a:buChar char="•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576115" indent="-216043" algn="l" defTabSz="914537" rtl="0" eaLnBrk="1" latinLnBrk="0" hangingPunct="1">
        <a:lnSpc>
          <a:spcPct val="11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2"/>
          </a:solidFill>
          <a:latin typeface="+mn-lt"/>
          <a:ea typeface="+mn-ea"/>
          <a:cs typeface="+mn-cs"/>
        </a:defRPr>
      </a:lvl2pPr>
      <a:lvl3pPr marL="756151" indent="-216043" algn="l" defTabSz="914537" rtl="0" eaLnBrk="1" latinLnBrk="0" hangingPunct="1">
        <a:lnSpc>
          <a:spcPct val="110000"/>
        </a:lnSpc>
        <a:spcBef>
          <a:spcPts val="500"/>
        </a:spcBef>
        <a:buFont typeface="Arial" panose="020B0604020202020204" pitchFamily="34" charset="0"/>
        <a:buChar char="•"/>
        <a:defRPr sz="1400" kern="1200">
          <a:solidFill>
            <a:schemeClr val="tx2"/>
          </a:solidFill>
          <a:latin typeface="+mn-lt"/>
          <a:ea typeface="+mn-ea"/>
          <a:cs typeface="+mn-cs"/>
        </a:defRPr>
      </a:lvl3pPr>
      <a:lvl4pPr marL="936187" indent="-216043" algn="l" defTabSz="914537" rtl="0" eaLnBrk="1" latinLnBrk="0" hangingPunct="1">
        <a:lnSpc>
          <a:spcPct val="110000"/>
        </a:lnSpc>
        <a:spcBef>
          <a:spcPts val="500"/>
        </a:spcBef>
        <a:buFont typeface="Arial" panose="020B0604020202020204" pitchFamily="34" charset="0"/>
        <a:buChar char="•"/>
        <a:defRPr sz="1200" kern="1200">
          <a:solidFill>
            <a:schemeClr val="tx2"/>
          </a:solidFill>
          <a:latin typeface="+mn-lt"/>
          <a:ea typeface="+mn-ea"/>
          <a:cs typeface="+mn-cs"/>
        </a:defRPr>
      </a:lvl4pPr>
      <a:lvl5pPr marL="1116223" indent="-216043" algn="l" defTabSz="914537" rtl="0" eaLnBrk="1" latinLnBrk="0" hangingPunct="1">
        <a:lnSpc>
          <a:spcPct val="110000"/>
        </a:lnSpc>
        <a:spcBef>
          <a:spcPts val="500"/>
        </a:spcBef>
        <a:buFont typeface="Arial" panose="020B0604020202020204" pitchFamily="34" charset="0"/>
        <a:buChar char="•"/>
        <a:defRPr sz="12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977" indent="-228634" algn="l" defTabSz="91453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2246" indent="-228634" algn="l" defTabSz="91453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514" indent="-228634" algn="l" defTabSz="91453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783" indent="-228634" algn="l" defTabSz="91453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b-NO"/>
      </a:defPPr>
      <a:lvl1pPr marL="0" algn="l" defTabSz="91453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68" algn="l" defTabSz="91453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537" algn="l" defTabSz="91453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806" algn="l" defTabSz="91453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9074" algn="l" defTabSz="91453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343" algn="l" defTabSz="91453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612" algn="l" defTabSz="91453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880" algn="l" defTabSz="91453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8148" algn="l" defTabSz="91453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1.xml"/><Relationship Id="rId11" Type="http://schemas.openxmlformats.org/officeDocument/2006/relationships/image" Target="../media/image38.svg"/><Relationship Id="rId5" Type="http://schemas.openxmlformats.org/officeDocument/2006/relationships/diagramQuickStyle" Target="../diagrams/quickStyle1.xml"/><Relationship Id="rId10" Type="http://schemas.openxmlformats.org/officeDocument/2006/relationships/image" Target="../media/image37.png"/><Relationship Id="rId4" Type="http://schemas.openxmlformats.org/officeDocument/2006/relationships/diagramLayout" Target="../diagrams/layout1.xml"/><Relationship Id="rId9" Type="http://schemas.openxmlformats.org/officeDocument/2006/relationships/image" Target="../media/image27.sv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1.jpeg"/><Relationship Id="rId4" Type="http://schemas.openxmlformats.org/officeDocument/2006/relationships/image" Target="../media/image40.jpe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47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47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5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1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13" Type="http://schemas.openxmlformats.org/officeDocument/2006/relationships/image" Target="../media/image57.svg"/><Relationship Id="rId3" Type="http://schemas.openxmlformats.org/officeDocument/2006/relationships/diagramData" Target="../diagrams/data2.xml"/><Relationship Id="rId7" Type="http://schemas.microsoft.com/office/2007/relationships/diagramDrawing" Target="../diagrams/drawing2.xml"/><Relationship Id="rId12" Type="http://schemas.openxmlformats.org/officeDocument/2006/relationships/image" Target="../media/image5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2.xml"/><Relationship Id="rId11" Type="http://schemas.openxmlformats.org/officeDocument/2006/relationships/image" Target="../media/image38.svg"/><Relationship Id="rId5" Type="http://schemas.openxmlformats.org/officeDocument/2006/relationships/diagramQuickStyle" Target="../diagrams/quickStyle2.xml"/><Relationship Id="rId10" Type="http://schemas.openxmlformats.org/officeDocument/2006/relationships/image" Target="../media/image37.png"/><Relationship Id="rId4" Type="http://schemas.openxmlformats.org/officeDocument/2006/relationships/diagramLayout" Target="../diagrams/layout2.xml"/><Relationship Id="rId9" Type="http://schemas.openxmlformats.org/officeDocument/2006/relationships/image" Target="../media/image27.sv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9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svg"/><Relationship Id="rId5" Type="http://schemas.openxmlformats.org/officeDocument/2006/relationships/image" Target="../media/image26.png"/><Relationship Id="rId4" Type="http://schemas.openxmlformats.org/officeDocument/2006/relationships/image" Target="../media/image25.sv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Picture Placeholder 8">
            <a:extLst>
              <a:ext uri="{FF2B5EF4-FFF2-40B4-BE49-F238E27FC236}">
                <a16:creationId xmlns:a16="http://schemas.microsoft.com/office/drawing/2014/main" id="{6A1B06F9-9D96-4B0E-AF14-872FC5D89575}"/>
              </a:ext>
            </a:extLst>
          </p:cNvPr>
          <p:cNvSpPr>
            <a:spLocks noGrp="1"/>
          </p:cNvSpPr>
          <p:nvPr>
            <p:ph type="pic" sz="quarter" idx="12"/>
          </p:nvPr>
        </p:nvSpPr>
        <p:spPr/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34B519A9-9968-4CB2-96C2-8A91D816F81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223657" y="2155575"/>
            <a:ext cx="7151914" cy="3905241"/>
          </a:xfrm>
        </p:spPr>
        <p:txBody>
          <a:bodyPr/>
          <a:lstStyle/>
          <a:p>
            <a:r>
              <a:rPr lang="nb-NO" dirty="0" err="1"/>
              <a:t>FlexBuild</a:t>
            </a:r>
            <a:br>
              <a:rPr lang="nb-NO" dirty="0"/>
            </a:br>
            <a:br>
              <a:rPr lang="nb-NO" dirty="0"/>
            </a:br>
            <a:endParaRPr lang="nb-NO" dirty="0"/>
          </a:p>
        </p:txBody>
      </p:sp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29288C0C-589C-4B68-9260-C1F507F1B853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4635285" y="4277360"/>
            <a:ext cx="6541697" cy="1706880"/>
          </a:xfrm>
        </p:spPr>
        <p:txBody>
          <a:bodyPr/>
          <a:lstStyle/>
          <a:p>
            <a:pPr>
              <a:spcAft>
                <a:spcPts val="300"/>
              </a:spcAft>
            </a:pPr>
            <a:r>
              <a:rPr lang="nb-NO" u="sng" dirty="0"/>
              <a:t>Karen Byskov Lindberg, </a:t>
            </a:r>
            <a:r>
              <a:rPr lang="nb-NO" u="sng" dirty="0" err="1"/>
              <a:t>PhD</a:t>
            </a:r>
            <a:r>
              <a:rPr lang="nb-NO" u="sng" dirty="0"/>
              <a:t> </a:t>
            </a:r>
            <a:r>
              <a:rPr lang="nb-NO" dirty="0"/>
              <a:t>		</a:t>
            </a:r>
          </a:p>
          <a:p>
            <a:pPr>
              <a:spcAft>
                <a:spcPts val="300"/>
              </a:spcAft>
            </a:pPr>
            <a:r>
              <a:rPr lang="nb-NO" dirty="0"/>
              <a:t>Marius Bagle </a:t>
            </a:r>
          </a:p>
          <a:p>
            <a:pPr>
              <a:spcAft>
                <a:spcPts val="300"/>
              </a:spcAft>
            </a:pPr>
            <a:r>
              <a:rPr lang="nb-NO" dirty="0"/>
              <a:t>Igor Sartori, </a:t>
            </a:r>
            <a:r>
              <a:rPr lang="nb-NO" dirty="0" err="1"/>
              <a:t>PhD</a:t>
            </a:r>
            <a:r>
              <a:rPr lang="nb-NO" dirty="0"/>
              <a:t>		</a:t>
            </a:r>
          </a:p>
          <a:p>
            <a:pPr>
              <a:spcAft>
                <a:spcPts val="300"/>
              </a:spcAft>
            </a:pPr>
            <a:r>
              <a:rPr lang="nb-NO" b="1" dirty="0"/>
              <a:t>SINTEF</a:t>
            </a:r>
            <a:r>
              <a:rPr lang="nb-NO" dirty="0"/>
              <a:t> </a:t>
            </a:r>
            <a:r>
              <a:rPr lang="nb-NO" b="1" dirty="0" err="1"/>
              <a:t>Community</a:t>
            </a:r>
            <a:r>
              <a:rPr lang="nb-NO" b="1" dirty="0"/>
              <a:t>		</a:t>
            </a:r>
            <a:r>
              <a:rPr lang="nb-NO" dirty="0"/>
              <a:t>	</a:t>
            </a:r>
            <a:endParaRPr lang="nb-NO" sz="400" b="1" dirty="0"/>
          </a:p>
          <a:p>
            <a:pPr>
              <a:spcAft>
                <a:spcPts val="300"/>
              </a:spcAft>
            </a:pPr>
            <a:endParaRPr lang="nb-NO" sz="800" b="1" dirty="0"/>
          </a:p>
          <a:p>
            <a:pPr>
              <a:spcAft>
                <a:spcPts val="300"/>
              </a:spcAft>
            </a:pPr>
            <a:r>
              <a:rPr lang="nb-NO" dirty="0"/>
              <a:t>CITIES workshop, 12 </a:t>
            </a:r>
            <a:r>
              <a:rPr lang="en-US" dirty="0"/>
              <a:t>Aug 2020, Copenhagen (virtual) </a:t>
            </a:r>
          </a:p>
          <a:p>
            <a:pPr>
              <a:spcAft>
                <a:spcPts val="300"/>
              </a:spcAft>
            </a:pPr>
            <a:endParaRPr lang="nb-NO" dirty="0"/>
          </a:p>
        </p:txBody>
      </p:sp>
      <p:sp>
        <p:nvSpPr>
          <p:cNvPr id="6" name="Text Placeholder 9">
            <a:extLst>
              <a:ext uri="{FF2B5EF4-FFF2-40B4-BE49-F238E27FC236}">
                <a16:creationId xmlns:a16="http://schemas.microsoft.com/office/drawing/2014/main" id="{ACCA1862-6FE5-46AB-9EB7-044BA4058BEC}"/>
              </a:ext>
            </a:extLst>
          </p:cNvPr>
          <p:cNvSpPr txBox="1">
            <a:spLocks/>
          </p:cNvSpPr>
          <p:nvPr/>
        </p:nvSpPr>
        <p:spPr>
          <a:xfrm>
            <a:off x="4635285" y="3274366"/>
            <a:ext cx="6541697" cy="718514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>
            <a:lvl1pPr marL="0" indent="0" algn="l" defTabSz="914537" rtl="0" eaLnBrk="1" latinLnBrk="0" hangingPunct="1">
              <a:lnSpc>
                <a:spcPct val="11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sz="1600" kern="1200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lvl1pPr>
            <a:lvl2pPr marL="576115" indent="-216043" algn="l" defTabSz="914537" rtl="0" eaLnBrk="1" latinLnBrk="0" hangingPunct="1">
              <a:lnSpc>
                <a:spcPct val="11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756151" indent="-216043" algn="l" defTabSz="914537" rtl="0" eaLnBrk="1" latinLnBrk="0" hangingPunct="1">
              <a:lnSpc>
                <a:spcPct val="11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936187" indent="-216043" algn="l" defTabSz="914537" rtl="0" eaLnBrk="1" latinLnBrk="0" hangingPunct="1">
              <a:lnSpc>
                <a:spcPct val="11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116223" indent="-216043" algn="l" defTabSz="914537" rtl="0" eaLnBrk="1" latinLnBrk="0" hangingPunct="1">
              <a:lnSpc>
                <a:spcPct val="11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2514977" indent="-228634" algn="l" defTabSz="91453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2246" indent="-228634" algn="l" defTabSz="91453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514" indent="-228634" algn="l" defTabSz="91453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783" indent="-228634" algn="l" defTabSz="91453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nb-NO" sz="2000" b="1" dirty="0">
                <a:solidFill>
                  <a:schemeClr val="accent1"/>
                </a:solidFill>
              </a:rPr>
              <a:t>Optimal </a:t>
            </a:r>
            <a:r>
              <a:rPr lang="nb-NO" sz="2000" b="1" dirty="0" err="1">
                <a:solidFill>
                  <a:schemeClr val="accent1"/>
                </a:solidFill>
              </a:rPr>
              <a:t>utilisation</a:t>
            </a:r>
            <a:r>
              <a:rPr lang="nb-NO" sz="2000" b="1" dirty="0">
                <a:solidFill>
                  <a:schemeClr val="accent1"/>
                </a:solidFill>
              </a:rPr>
              <a:t> </a:t>
            </a:r>
            <a:r>
              <a:rPr lang="nb-NO" sz="2000" b="1" dirty="0" err="1">
                <a:solidFill>
                  <a:schemeClr val="accent1"/>
                </a:solidFill>
              </a:rPr>
              <a:t>of</a:t>
            </a:r>
            <a:r>
              <a:rPr lang="nb-NO" sz="2000" b="1" dirty="0">
                <a:solidFill>
                  <a:schemeClr val="accent1"/>
                </a:solidFill>
              </a:rPr>
              <a:t> </a:t>
            </a:r>
            <a:r>
              <a:rPr lang="nb-NO" sz="2000" b="1" dirty="0" err="1">
                <a:solidFill>
                  <a:schemeClr val="accent1"/>
                </a:solidFill>
              </a:rPr>
              <a:t>flexibility</a:t>
            </a:r>
            <a:r>
              <a:rPr lang="nb-NO" sz="2000" b="1" dirty="0">
                <a:solidFill>
                  <a:schemeClr val="accent1"/>
                </a:solidFill>
              </a:rPr>
              <a:t> in </a:t>
            </a:r>
            <a:r>
              <a:rPr lang="nb-NO" sz="2000" b="1" dirty="0" err="1">
                <a:solidFill>
                  <a:schemeClr val="accent1"/>
                </a:solidFill>
              </a:rPr>
              <a:t>buildings</a:t>
            </a:r>
            <a:endParaRPr lang="nb-NO" sz="2000" b="1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549197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BF031329-2FBF-45C3-B763-BD9F9D1ABD1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3755" y="2073182"/>
            <a:ext cx="11108747" cy="3927238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869D1B6B-FA76-490F-89D2-C0DBDE15AF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ubscription tariff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54F6020-EE54-4E4F-9004-6B3C239B23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51DFAA-887F-4071-8EAD-E8CA316FCF06}" type="slidenum">
              <a:rPr lang="nb-NO" smtClean="0"/>
              <a:t>10</a:t>
            </a:fld>
            <a:endParaRPr lang="nb-NO" dirty="0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EE9E433A-00CC-4065-B457-5C6DBC346CC3}"/>
              </a:ext>
            </a:extLst>
          </p:cNvPr>
          <p:cNvSpPr/>
          <p:nvPr/>
        </p:nvSpPr>
        <p:spPr>
          <a:xfrm>
            <a:off x="1468939" y="2021010"/>
            <a:ext cx="1175149" cy="4234771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BC704AAF-758F-4FE8-8843-0D1AAE8D9170}"/>
              </a:ext>
            </a:extLst>
          </p:cNvPr>
          <p:cNvSpPr/>
          <p:nvPr/>
        </p:nvSpPr>
        <p:spPr>
          <a:xfrm>
            <a:off x="2123440" y="3342640"/>
            <a:ext cx="701040" cy="30480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984197D3-0F61-4C22-9C9C-250B038AACD3}"/>
              </a:ext>
            </a:extLst>
          </p:cNvPr>
          <p:cNvSpPr/>
          <p:nvPr/>
        </p:nvSpPr>
        <p:spPr>
          <a:xfrm>
            <a:off x="2123440" y="3803818"/>
            <a:ext cx="1036320" cy="332970"/>
          </a:xfrm>
          <a:prstGeom prst="ellipse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6AB7D134-64F7-4871-8295-CF92C85CFA94}"/>
              </a:ext>
            </a:extLst>
          </p:cNvPr>
          <p:cNvSpPr/>
          <p:nvPr/>
        </p:nvSpPr>
        <p:spPr>
          <a:xfrm>
            <a:off x="1886026" y="4215407"/>
            <a:ext cx="848258" cy="277091"/>
          </a:xfrm>
          <a:prstGeom prst="ellipse">
            <a:avLst/>
          </a:prstGeom>
          <a:noFill/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B837E308-2E38-413A-85C2-C631ED837375}"/>
              </a:ext>
            </a:extLst>
          </p:cNvPr>
          <p:cNvSpPr txBox="1"/>
          <p:nvPr/>
        </p:nvSpPr>
        <p:spPr>
          <a:xfrm>
            <a:off x="2824480" y="3186262"/>
            <a:ext cx="1661532" cy="3692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solidFill>
                  <a:srgbClr val="C00000"/>
                </a:solidFill>
              </a:rPr>
              <a:t>8 kW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9B7D7912-08A2-427E-AAC9-CBBE36BE74BA}"/>
              </a:ext>
            </a:extLst>
          </p:cNvPr>
          <p:cNvSpPr txBox="1"/>
          <p:nvPr/>
        </p:nvSpPr>
        <p:spPr>
          <a:xfrm>
            <a:off x="3251200" y="3846203"/>
            <a:ext cx="1661532" cy="3692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solidFill>
                  <a:schemeClr val="accent1"/>
                </a:solidFill>
              </a:rPr>
              <a:t>6 kW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AD526AD4-8013-4C43-9B11-D447041F0955}"/>
              </a:ext>
            </a:extLst>
          </p:cNvPr>
          <p:cNvSpPr txBox="1"/>
          <p:nvPr/>
        </p:nvSpPr>
        <p:spPr>
          <a:xfrm>
            <a:off x="2734284" y="4169350"/>
            <a:ext cx="1661532" cy="3692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solidFill>
                  <a:schemeClr val="accent4">
                    <a:lumMod val="50000"/>
                  </a:schemeClr>
                </a:solidFill>
              </a:rPr>
              <a:t>4 kW</a:t>
            </a:r>
          </a:p>
        </p:txBody>
      </p:sp>
    </p:spTree>
    <p:extLst>
      <p:ext uri="{BB962C8B-B14F-4D97-AF65-F5344CB8AC3E}">
        <p14:creationId xmlns:p14="http://schemas.microsoft.com/office/powerpoint/2010/main" val="2079020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2" grpId="0" animBg="1"/>
      <p:bldP spid="23" grpId="0" animBg="1"/>
      <p:bldP spid="24" grpId="0" animBg="1"/>
      <p:bldP spid="28" grpId="0"/>
      <p:bldP spid="29" grpId="0"/>
      <p:bldP spid="3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9D1B6B-FA76-490F-89D2-C0DBDE15AF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ubscription tariff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54F6020-EE54-4E4F-9004-6B3C239B23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51DFAA-887F-4071-8EAD-E8CA316FCF06}" type="slidenum">
              <a:rPr lang="nb-NO" smtClean="0"/>
              <a:t>11</a:t>
            </a:fld>
            <a:endParaRPr lang="nb-NO" dirty="0"/>
          </a:p>
        </p:txBody>
      </p:sp>
      <p:sp>
        <p:nvSpPr>
          <p:cNvPr id="7" name="Callout: Line 6">
            <a:extLst>
              <a:ext uri="{FF2B5EF4-FFF2-40B4-BE49-F238E27FC236}">
                <a16:creationId xmlns:a16="http://schemas.microsoft.com/office/drawing/2014/main" id="{EE968C89-4730-4B12-B6CD-D1635B67EFFA}"/>
              </a:ext>
            </a:extLst>
          </p:cNvPr>
          <p:cNvSpPr/>
          <p:nvPr/>
        </p:nvSpPr>
        <p:spPr>
          <a:xfrm>
            <a:off x="10042609" y="3887109"/>
            <a:ext cx="1225033" cy="381282"/>
          </a:xfrm>
          <a:prstGeom prst="borderCallout1">
            <a:avLst>
              <a:gd name="adj1" fmla="val 50306"/>
              <a:gd name="adj2" fmla="val 101489"/>
              <a:gd name="adj3" fmla="val -54745"/>
              <a:gd name="adj4" fmla="val 139346"/>
            </a:avLst>
          </a:prstGeom>
          <a:solidFill>
            <a:schemeClr val="tx2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- 3%</a:t>
            </a:r>
          </a:p>
        </p:txBody>
      </p:sp>
      <p:sp>
        <p:nvSpPr>
          <p:cNvPr id="8" name="Callout: Line 7">
            <a:extLst>
              <a:ext uri="{FF2B5EF4-FFF2-40B4-BE49-F238E27FC236}">
                <a16:creationId xmlns:a16="http://schemas.microsoft.com/office/drawing/2014/main" id="{38E3EE4B-4488-444D-9A91-B988C4F8DBEB}"/>
              </a:ext>
            </a:extLst>
          </p:cNvPr>
          <p:cNvSpPr/>
          <p:nvPr/>
        </p:nvSpPr>
        <p:spPr>
          <a:xfrm>
            <a:off x="11019826" y="4663526"/>
            <a:ext cx="836714" cy="381282"/>
          </a:xfrm>
          <a:prstGeom prst="borderCallout1">
            <a:avLst>
              <a:gd name="adj1" fmla="val 15594"/>
              <a:gd name="adj2" fmla="val 99703"/>
              <a:gd name="adj3" fmla="val 27299"/>
              <a:gd name="adj4" fmla="val 129525"/>
            </a:avLst>
          </a:prstGeom>
          <a:solidFill>
            <a:schemeClr val="accent4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- 41%</a:t>
            </a:r>
          </a:p>
        </p:txBody>
      </p:sp>
      <p:sp>
        <p:nvSpPr>
          <p:cNvPr id="9" name="Callout: Line 8">
            <a:extLst>
              <a:ext uri="{FF2B5EF4-FFF2-40B4-BE49-F238E27FC236}">
                <a16:creationId xmlns:a16="http://schemas.microsoft.com/office/drawing/2014/main" id="{C43CD5DC-8B53-454E-A4AD-6C3BFDDB80F3}"/>
              </a:ext>
            </a:extLst>
          </p:cNvPr>
          <p:cNvSpPr/>
          <p:nvPr/>
        </p:nvSpPr>
        <p:spPr>
          <a:xfrm>
            <a:off x="11019826" y="3270305"/>
            <a:ext cx="836714" cy="381282"/>
          </a:xfrm>
          <a:prstGeom prst="borderCallout1">
            <a:avLst>
              <a:gd name="adj1" fmla="val 50306"/>
              <a:gd name="adj2" fmla="val 101489"/>
              <a:gd name="adj3" fmla="val 84100"/>
              <a:gd name="adj4" fmla="val 135774"/>
            </a:avLst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- 1%</a:t>
            </a:r>
          </a:p>
        </p:txBody>
      </p:sp>
      <p:sp>
        <p:nvSpPr>
          <p:cNvPr id="10" name="Callout: Line 9">
            <a:extLst>
              <a:ext uri="{FF2B5EF4-FFF2-40B4-BE49-F238E27FC236}">
                <a16:creationId xmlns:a16="http://schemas.microsoft.com/office/drawing/2014/main" id="{4BF6D2F6-DB36-4475-A305-7368A50160E1}"/>
              </a:ext>
            </a:extLst>
          </p:cNvPr>
          <p:cNvSpPr/>
          <p:nvPr/>
        </p:nvSpPr>
        <p:spPr>
          <a:xfrm>
            <a:off x="10042609" y="5330614"/>
            <a:ext cx="1225033" cy="381282"/>
          </a:xfrm>
          <a:prstGeom prst="borderCallout1">
            <a:avLst>
              <a:gd name="adj1" fmla="val 15594"/>
              <a:gd name="adj2" fmla="val 99703"/>
              <a:gd name="adj3" fmla="val -73679"/>
              <a:gd name="adj4" fmla="val 132204"/>
            </a:avLst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- 45%</a:t>
            </a:r>
          </a:p>
        </p:txBody>
      </p:sp>
      <p:sp>
        <p:nvSpPr>
          <p:cNvPr id="11" name="Callout: Line 10">
            <a:extLst>
              <a:ext uri="{FF2B5EF4-FFF2-40B4-BE49-F238E27FC236}">
                <a16:creationId xmlns:a16="http://schemas.microsoft.com/office/drawing/2014/main" id="{116D8502-F74E-44DF-9833-3265CD148C3D}"/>
              </a:ext>
            </a:extLst>
          </p:cNvPr>
          <p:cNvSpPr/>
          <p:nvPr/>
        </p:nvSpPr>
        <p:spPr>
          <a:xfrm>
            <a:off x="10042609" y="2692600"/>
            <a:ext cx="1225033" cy="381282"/>
          </a:xfrm>
          <a:prstGeom prst="borderCallout1">
            <a:avLst>
              <a:gd name="adj1" fmla="val 50306"/>
              <a:gd name="adj2" fmla="val 101489"/>
              <a:gd name="adj3" fmla="val 84099"/>
              <a:gd name="adj4" fmla="val 129524"/>
            </a:avLst>
          </a:prstGeom>
          <a:solidFill>
            <a:srgbClr val="F4B18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- 1%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29DFBD2-A27E-4725-9FBB-A22E45CCFB9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36107" y="1648283"/>
            <a:ext cx="7791363" cy="48589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7766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F062BF67-250B-402C-A713-F38161C6255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72677" y="1703787"/>
            <a:ext cx="7766986" cy="4836162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E12A88CB-9477-4A2D-A46C-641101FB92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Daily peak power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72BEFDD-288A-4D13-816A-B3A1CD9206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51DFAA-887F-4071-8EAD-E8CA316FCF06}" type="slidenum">
              <a:rPr lang="nb-NO" smtClean="0"/>
              <a:t>12</a:t>
            </a:fld>
            <a:endParaRPr lang="nb-NO" dirty="0"/>
          </a:p>
        </p:txBody>
      </p:sp>
      <p:sp>
        <p:nvSpPr>
          <p:cNvPr id="8" name="Callout: Line 7">
            <a:extLst>
              <a:ext uri="{FF2B5EF4-FFF2-40B4-BE49-F238E27FC236}">
                <a16:creationId xmlns:a16="http://schemas.microsoft.com/office/drawing/2014/main" id="{9992E891-5BF5-402A-9BB6-5F6E136541E5}"/>
              </a:ext>
            </a:extLst>
          </p:cNvPr>
          <p:cNvSpPr/>
          <p:nvPr/>
        </p:nvSpPr>
        <p:spPr>
          <a:xfrm>
            <a:off x="10561474" y="3799113"/>
            <a:ext cx="886651" cy="310320"/>
          </a:xfrm>
          <a:prstGeom prst="borderCallout1">
            <a:avLst>
              <a:gd name="adj1" fmla="val 50306"/>
              <a:gd name="adj2" fmla="val 101489"/>
              <a:gd name="adj3" fmla="val -54745"/>
              <a:gd name="adj4" fmla="val 139346"/>
            </a:avLst>
          </a:prstGeom>
          <a:solidFill>
            <a:schemeClr val="tx2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- 3%</a:t>
            </a:r>
          </a:p>
        </p:txBody>
      </p:sp>
      <p:sp>
        <p:nvSpPr>
          <p:cNvPr id="9" name="Callout: Line 8">
            <a:extLst>
              <a:ext uri="{FF2B5EF4-FFF2-40B4-BE49-F238E27FC236}">
                <a16:creationId xmlns:a16="http://schemas.microsoft.com/office/drawing/2014/main" id="{F6133A34-FDF4-4C33-B836-62C59BC06C5D}"/>
              </a:ext>
            </a:extLst>
          </p:cNvPr>
          <p:cNvSpPr/>
          <p:nvPr/>
        </p:nvSpPr>
        <p:spPr>
          <a:xfrm>
            <a:off x="10570950" y="4793332"/>
            <a:ext cx="886651" cy="310320"/>
          </a:xfrm>
          <a:prstGeom prst="borderCallout1">
            <a:avLst>
              <a:gd name="adj1" fmla="val 15594"/>
              <a:gd name="adj2" fmla="val 99703"/>
              <a:gd name="adj3" fmla="val 27299"/>
              <a:gd name="adj4" fmla="val 129525"/>
            </a:avLst>
          </a:prstGeom>
          <a:solidFill>
            <a:schemeClr val="accent4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- 41%</a:t>
            </a:r>
          </a:p>
        </p:txBody>
      </p:sp>
      <p:sp>
        <p:nvSpPr>
          <p:cNvPr id="10" name="Callout: Line 9">
            <a:extLst>
              <a:ext uri="{FF2B5EF4-FFF2-40B4-BE49-F238E27FC236}">
                <a16:creationId xmlns:a16="http://schemas.microsoft.com/office/drawing/2014/main" id="{729F0905-7BB5-449C-944E-DA14026B3682}"/>
              </a:ext>
            </a:extLst>
          </p:cNvPr>
          <p:cNvSpPr/>
          <p:nvPr/>
        </p:nvSpPr>
        <p:spPr>
          <a:xfrm>
            <a:off x="10570950" y="3352688"/>
            <a:ext cx="886651" cy="310320"/>
          </a:xfrm>
          <a:prstGeom prst="borderCallout1">
            <a:avLst>
              <a:gd name="adj1" fmla="val 50306"/>
              <a:gd name="adj2" fmla="val 101489"/>
              <a:gd name="adj3" fmla="val 84100"/>
              <a:gd name="adj4" fmla="val 135774"/>
            </a:avLst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- 1%</a:t>
            </a:r>
          </a:p>
        </p:txBody>
      </p:sp>
      <p:sp>
        <p:nvSpPr>
          <p:cNvPr id="11" name="Callout: Line 10">
            <a:extLst>
              <a:ext uri="{FF2B5EF4-FFF2-40B4-BE49-F238E27FC236}">
                <a16:creationId xmlns:a16="http://schemas.microsoft.com/office/drawing/2014/main" id="{EC47218C-B32F-4DA5-B1FF-A7E546D71F0F}"/>
              </a:ext>
            </a:extLst>
          </p:cNvPr>
          <p:cNvSpPr/>
          <p:nvPr/>
        </p:nvSpPr>
        <p:spPr>
          <a:xfrm>
            <a:off x="10570950" y="5227491"/>
            <a:ext cx="886651" cy="310320"/>
          </a:xfrm>
          <a:prstGeom prst="borderCallout1">
            <a:avLst>
              <a:gd name="adj1" fmla="val 15594"/>
              <a:gd name="adj2" fmla="val 99703"/>
              <a:gd name="adj3" fmla="val -73679"/>
              <a:gd name="adj4" fmla="val 132204"/>
            </a:avLst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- 45%</a:t>
            </a:r>
          </a:p>
        </p:txBody>
      </p:sp>
      <p:sp>
        <p:nvSpPr>
          <p:cNvPr id="12" name="Callout: Line 11">
            <a:extLst>
              <a:ext uri="{FF2B5EF4-FFF2-40B4-BE49-F238E27FC236}">
                <a16:creationId xmlns:a16="http://schemas.microsoft.com/office/drawing/2014/main" id="{4F98E962-8530-4CFC-A7DE-419BC3E8FCA6}"/>
              </a:ext>
            </a:extLst>
          </p:cNvPr>
          <p:cNvSpPr/>
          <p:nvPr/>
        </p:nvSpPr>
        <p:spPr>
          <a:xfrm>
            <a:off x="10570950" y="2396358"/>
            <a:ext cx="886651" cy="310320"/>
          </a:xfrm>
          <a:prstGeom prst="borderCallout1">
            <a:avLst>
              <a:gd name="adj1" fmla="val 50306"/>
              <a:gd name="adj2" fmla="val 101489"/>
              <a:gd name="adj3" fmla="val 84099"/>
              <a:gd name="adj4" fmla="val 129524"/>
            </a:avLst>
          </a:prstGeom>
          <a:solidFill>
            <a:srgbClr val="F4B18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- 1%</a:t>
            </a:r>
          </a:p>
        </p:txBody>
      </p:sp>
      <p:sp>
        <p:nvSpPr>
          <p:cNvPr id="18" name="Callout: Line 17">
            <a:extLst>
              <a:ext uri="{FF2B5EF4-FFF2-40B4-BE49-F238E27FC236}">
                <a16:creationId xmlns:a16="http://schemas.microsoft.com/office/drawing/2014/main" id="{5F35967C-DC93-4F25-B001-3D64F1DFA6BA}"/>
              </a:ext>
            </a:extLst>
          </p:cNvPr>
          <p:cNvSpPr/>
          <p:nvPr/>
        </p:nvSpPr>
        <p:spPr>
          <a:xfrm>
            <a:off x="9849988" y="2849553"/>
            <a:ext cx="1072848" cy="310320"/>
          </a:xfrm>
          <a:prstGeom prst="borderCallout1">
            <a:avLst>
              <a:gd name="adj1" fmla="val 50306"/>
              <a:gd name="adj2" fmla="val 101489"/>
              <a:gd name="adj3" fmla="val 56959"/>
              <a:gd name="adj4" fmla="val 101028"/>
            </a:avLst>
          </a:prstGeom>
          <a:solidFill>
            <a:srgbClr val="F4B183"/>
          </a:solidFill>
          <a:ln w="19050">
            <a:solidFill>
              <a:srgbClr val="D97215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- 14%</a:t>
            </a:r>
          </a:p>
        </p:txBody>
      </p:sp>
      <p:sp>
        <p:nvSpPr>
          <p:cNvPr id="19" name="Callout: Line 18">
            <a:extLst>
              <a:ext uri="{FF2B5EF4-FFF2-40B4-BE49-F238E27FC236}">
                <a16:creationId xmlns:a16="http://schemas.microsoft.com/office/drawing/2014/main" id="{9ED3587E-5E72-4FB0-819C-EEA83D78BDDD}"/>
              </a:ext>
            </a:extLst>
          </p:cNvPr>
          <p:cNvSpPr/>
          <p:nvPr/>
        </p:nvSpPr>
        <p:spPr>
          <a:xfrm>
            <a:off x="9851928" y="4265545"/>
            <a:ext cx="1072848" cy="310320"/>
          </a:xfrm>
          <a:prstGeom prst="borderCallout1">
            <a:avLst>
              <a:gd name="adj1" fmla="val 50306"/>
              <a:gd name="adj2" fmla="val 101489"/>
              <a:gd name="adj3" fmla="val 46061"/>
              <a:gd name="adj4" fmla="val 102708"/>
            </a:avLst>
          </a:prstGeom>
          <a:solidFill>
            <a:schemeClr val="tx2">
              <a:lumMod val="50000"/>
              <a:lumOff val="50000"/>
            </a:schemeClr>
          </a:solidFill>
          <a:ln w="19050">
            <a:solidFill>
              <a:schemeClr val="accent1">
                <a:lumMod val="90000"/>
                <a:lumOff val="1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- 18%</a:t>
            </a:r>
          </a:p>
        </p:txBody>
      </p:sp>
      <p:sp>
        <p:nvSpPr>
          <p:cNvPr id="20" name="Callout: Line 19">
            <a:extLst>
              <a:ext uri="{FF2B5EF4-FFF2-40B4-BE49-F238E27FC236}">
                <a16:creationId xmlns:a16="http://schemas.microsoft.com/office/drawing/2014/main" id="{4AB5AA85-2C50-49E0-9AD1-456B6CE5B5FF}"/>
              </a:ext>
            </a:extLst>
          </p:cNvPr>
          <p:cNvSpPr/>
          <p:nvPr/>
        </p:nvSpPr>
        <p:spPr>
          <a:xfrm>
            <a:off x="9849988" y="5726214"/>
            <a:ext cx="1072848" cy="310320"/>
          </a:xfrm>
          <a:prstGeom prst="borderCallout1">
            <a:avLst>
              <a:gd name="adj1" fmla="val 15594"/>
              <a:gd name="adj2" fmla="val 99703"/>
              <a:gd name="adj3" fmla="val 23250"/>
              <a:gd name="adj4" fmla="val 95566"/>
            </a:avLst>
          </a:prstGeom>
          <a:solidFill>
            <a:schemeClr val="accent4"/>
          </a:solidFill>
          <a:ln w="19050">
            <a:solidFill>
              <a:schemeClr val="accent4">
                <a:lumMod val="75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- 51%</a:t>
            </a:r>
          </a:p>
        </p:txBody>
      </p:sp>
    </p:spTree>
    <p:extLst>
      <p:ext uri="{BB962C8B-B14F-4D97-AF65-F5344CB8AC3E}">
        <p14:creationId xmlns:p14="http://schemas.microsoft.com/office/powerpoint/2010/main" val="2101351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  <p:bldP spid="12" grpId="0" animBg="1"/>
      <p:bldP spid="18" grpId="0" animBg="1"/>
      <p:bldP spid="19" grpId="0" animBg="1"/>
      <p:bldP spid="2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>
            <a:extLst>
              <a:ext uri="{FF2B5EF4-FFF2-40B4-BE49-F238E27FC236}">
                <a16:creationId xmlns:a16="http://schemas.microsoft.com/office/drawing/2014/main" id="{7243977D-386D-4395-9913-419284E908E7}"/>
              </a:ext>
            </a:extLst>
          </p:cNvPr>
          <p:cNvGrpSpPr/>
          <p:nvPr/>
        </p:nvGrpSpPr>
        <p:grpSpPr>
          <a:xfrm>
            <a:off x="5920758" y="2319687"/>
            <a:ext cx="6076330" cy="4149337"/>
            <a:chOff x="5920758" y="2319687"/>
            <a:chExt cx="6076330" cy="4149337"/>
          </a:xfrm>
        </p:grpSpPr>
        <p:pic>
          <p:nvPicPr>
            <p:cNvPr id="18" name="Picture 17" descr="A close up of a logo&#10;&#10;Description automatically generated">
              <a:extLst>
                <a:ext uri="{FF2B5EF4-FFF2-40B4-BE49-F238E27FC236}">
                  <a16:creationId xmlns:a16="http://schemas.microsoft.com/office/drawing/2014/main" id="{D084C074-5A6A-482F-9450-83434A6F0259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20758" y="2319687"/>
              <a:ext cx="6050280" cy="4149337"/>
            </a:xfrm>
            <a:prstGeom prst="rect">
              <a:avLst/>
            </a:prstGeom>
          </p:spPr>
        </p:pic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2E4E8F0F-36DD-4659-8D8A-B4439BC9C253}"/>
                </a:ext>
              </a:extLst>
            </p:cNvPr>
            <p:cNvGrpSpPr/>
            <p:nvPr/>
          </p:nvGrpSpPr>
          <p:grpSpPr>
            <a:xfrm>
              <a:off x="6100121" y="2784134"/>
              <a:ext cx="608494" cy="3366469"/>
              <a:chOff x="374834" y="2773966"/>
              <a:chExt cx="608494" cy="3366469"/>
            </a:xfrm>
          </p:grpSpPr>
          <p:sp>
            <p:nvSpPr>
              <p:cNvPr id="17" name="Rektangel 37">
                <a:extLst>
                  <a:ext uri="{FF2B5EF4-FFF2-40B4-BE49-F238E27FC236}">
                    <a16:creationId xmlns:a16="http://schemas.microsoft.com/office/drawing/2014/main" id="{4926FAF1-36D9-4392-92DB-7F4EC184A5C6}"/>
                  </a:ext>
                </a:extLst>
              </p:cNvPr>
              <p:cNvSpPr/>
              <p:nvPr/>
            </p:nvSpPr>
            <p:spPr bwMode="auto">
              <a:xfrm>
                <a:off x="375568" y="2773966"/>
                <a:ext cx="551733" cy="3366469"/>
              </a:xfrm>
              <a:prstGeom prst="rect">
                <a:avLst/>
              </a:prstGeom>
              <a:solidFill>
                <a:schemeClr val="bg1"/>
              </a:solidFill>
              <a:ln w="12700" cap="flat" cmpd="sng" algn="ctr">
                <a:noFill/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nb-NO" sz="1100">
                  <a:latin typeface="Arial Narrow" panose="020B0606020202030204" pitchFamily="34" charset="0"/>
                </a:endParaRPr>
              </a:p>
            </p:txBody>
          </p:sp>
          <p:sp>
            <p:nvSpPr>
              <p:cNvPr id="19" name="TekstSylinder 39">
                <a:extLst>
                  <a:ext uri="{FF2B5EF4-FFF2-40B4-BE49-F238E27FC236}">
                    <a16:creationId xmlns:a16="http://schemas.microsoft.com/office/drawing/2014/main" id="{450CC82D-9CC2-46BD-AAE6-7C86E1006414}"/>
                  </a:ext>
                </a:extLst>
              </p:cNvPr>
              <p:cNvSpPr txBox="1"/>
              <p:nvPr/>
            </p:nvSpPr>
            <p:spPr>
              <a:xfrm>
                <a:off x="374834" y="5235624"/>
                <a:ext cx="608494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/>
                <a:r>
                  <a:rPr lang="nb-NO" sz="1400" dirty="0">
                    <a:latin typeface="Arial Narrow" panose="020B0606020202030204" pitchFamily="34" charset="0"/>
                  </a:rPr>
                  <a:t>2</a:t>
                </a:r>
              </a:p>
            </p:txBody>
          </p:sp>
          <p:sp>
            <p:nvSpPr>
              <p:cNvPr id="21" name="TekstSylinder 40">
                <a:extLst>
                  <a:ext uri="{FF2B5EF4-FFF2-40B4-BE49-F238E27FC236}">
                    <a16:creationId xmlns:a16="http://schemas.microsoft.com/office/drawing/2014/main" id="{E2E4D045-4AAC-40DE-84DA-280F690F372C}"/>
                  </a:ext>
                </a:extLst>
              </p:cNvPr>
              <p:cNvSpPr txBox="1"/>
              <p:nvPr/>
            </p:nvSpPr>
            <p:spPr>
              <a:xfrm>
                <a:off x="374834" y="3427329"/>
                <a:ext cx="608494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/>
                <a:r>
                  <a:rPr lang="nb-NO" sz="1400" dirty="0">
                    <a:latin typeface="Arial Narrow" panose="020B0606020202030204" pitchFamily="34" charset="0"/>
                  </a:rPr>
                  <a:t>8</a:t>
                </a:r>
              </a:p>
            </p:txBody>
          </p:sp>
          <p:sp>
            <p:nvSpPr>
              <p:cNvPr id="22" name="TekstSylinder 41">
                <a:extLst>
                  <a:ext uri="{FF2B5EF4-FFF2-40B4-BE49-F238E27FC236}">
                    <a16:creationId xmlns:a16="http://schemas.microsoft.com/office/drawing/2014/main" id="{3DE09C46-37F9-4AE3-98AA-8DB1ADC739F4}"/>
                  </a:ext>
                </a:extLst>
              </p:cNvPr>
              <p:cNvSpPr txBox="1"/>
              <p:nvPr/>
            </p:nvSpPr>
            <p:spPr>
              <a:xfrm>
                <a:off x="374834" y="4639209"/>
                <a:ext cx="608494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/>
                <a:r>
                  <a:rPr lang="nb-NO" sz="1400" dirty="0">
                    <a:latin typeface="Arial Narrow" panose="020B0606020202030204" pitchFamily="34" charset="0"/>
                  </a:rPr>
                  <a:t>4</a:t>
                </a:r>
              </a:p>
            </p:txBody>
          </p:sp>
          <p:sp>
            <p:nvSpPr>
              <p:cNvPr id="23" name="TekstSylinder 43">
                <a:extLst>
                  <a:ext uri="{FF2B5EF4-FFF2-40B4-BE49-F238E27FC236}">
                    <a16:creationId xmlns:a16="http://schemas.microsoft.com/office/drawing/2014/main" id="{22254C05-8574-419C-AB05-0039766069F8}"/>
                  </a:ext>
                </a:extLst>
              </p:cNvPr>
              <p:cNvSpPr txBox="1"/>
              <p:nvPr/>
            </p:nvSpPr>
            <p:spPr>
              <a:xfrm>
                <a:off x="374834" y="4042794"/>
                <a:ext cx="608494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/>
                <a:r>
                  <a:rPr lang="nb-NO" sz="1400" dirty="0">
                    <a:latin typeface="Arial Narrow" panose="020B0606020202030204" pitchFamily="34" charset="0"/>
                  </a:rPr>
                  <a:t>6</a:t>
                </a:r>
              </a:p>
            </p:txBody>
          </p:sp>
          <p:sp>
            <p:nvSpPr>
              <p:cNvPr id="24" name="TekstSylinder 44">
                <a:extLst>
                  <a:ext uri="{FF2B5EF4-FFF2-40B4-BE49-F238E27FC236}">
                    <a16:creationId xmlns:a16="http://schemas.microsoft.com/office/drawing/2014/main" id="{317E23C6-914F-4385-AA74-033AD1F237B3}"/>
                  </a:ext>
                </a:extLst>
              </p:cNvPr>
              <p:cNvSpPr txBox="1"/>
              <p:nvPr/>
            </p:nvSpPr>
            <p:spPr>
              <a:xfrm>
                <a:off x="374834" y="5832039"/>
                <a:ext cx="608494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/>
                <a:r>
                  <a:rPr lang="nb-NO" sz="1400" dirty="0">
                    <a:latin typeface="Arial Narrow" panose="020B0606020202030204" pitchFamily="34" charset="0"/>
                  </a:rPr>
                  <a:t>0</a:t>
                </a:r>
              </a:p>
            </p:txBody>
          </p:sp>
        </p:grpSp>
        <p:sp>
          <p:nvSpPr>
            <p:cNvPr id="26" name="TekstSylinder 40">
              <a:extLst>
                <a:ext uri="{FF2B5EF4-FFF2-40B4-BE49-F238E27FC236}">
                  <a16:creationId xmlns:a16="http://schemas.microsoft.com/office/drawing/2014/main" id="{322D9786-A285-40EE-8C7F-71C521F3BE32}"/>
                </a:ext>
              </a:extLst>
            </p:cNvPr>
            <p:cNvSpPr txBox="1"/>
            <p:nvPr/>
          </p:nvSpPr>
          <p:spPr>
            <a:xfrm>
              <a:off x="6099210" y="2855750"/>
              <a:ext cx="60849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nb-NO" sz="1400" dirty="0">
                  <a:latin typeface="Arial Narrow" panose="020B0606020202030204" pitchFamily="34" charset="0"/>
                </a:rPr>
                <a:t>10</a:t>
              </a:r>
            </a:p>
          </p:txBody>
        </p:sp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70331AA9-9B55-4F8B-A80B-806C33CD0682}"/>
                </a:ext>
              </a:extLst>
            </p:cNvPr>
            <p:cNvGrpSpPr/>
            <p:nvPr/>
          </p:nvGrpSpPr>
          <p:grpSpPr>
            <a:xfrm>
              <a:off x="11101721" y="2987408"/>
              <a:ext cx="895367" cy="3145338"/>
              <a:chOff x="11225546" y="2958833"/>
              <a:chExt cx="895367" cy="3145338"/>
            </a:xfrm>
          </p:grpSpPr>
          <p:sp>
            <p:nvSpPr>
              <p:cNvPr id="28" name="Rektangel 37">
                <a:extLst>
                  <a:ext uri="{FF2B5EF4-FFF2-40B4-BE49-F238E27FC236}">
                    <a16:creationId xmlns:a16="http://schemas.microsoft.com/office/drawing/2014/main" id="{7A11009B-F9AE-4016-A87D-94EBE858A5E1}"/>
                  </a:ext>
                </a:extLst>
              </p:cNvPr>
              <p:cNvSpPr/>
              <p:nvPr/>
            </p:nvSpPr>
            <p:spPr bwMode="auto">
              <a:xfrm>
                <a:off x="11569180" y="3003552"/>
                <a:ext cx="551733" cy="3027713"/>
              </a:xfrm>
              <a:prstGeom prst="rect">
                <a:avLst/>
              </a:prstGeom>
              <a:solidFill>
                <a:schemeClr val="bg1"/>
              </a:solidFill>
              <a:ln w="12700" cap="flat" cmpd="sng" algn="ctr">
                <a:noFill/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nb-NO" sz="1100">
                  <a:latin typeface="Arial Narrow" panose="020B0606020202030204" pitchFamily="34" charset="0"/>
                </a:endParaRPr>
              </a:p>
            </p:txBody>
          </p:sp>
          <p:sp>
            <p:nvSpPr>
              <p:cNvPr id="29" name="TekstSylinder 39">
                <a:extLst>
                  <a:ext uri="{FF2B5EF4-FFF2-40B4-BE49-F238E27FC236}">
                    <a16:creationId xmlns:a16="http://schemas.microsoft.com/office/drawing/2014/main" id="{13C045F6-0F21-42A5-9CCF-A8B0FC910D52}"/>
                  </a:ext>
                </a:extLst>
              </p:cNvPr>
              <p:cNvSpPr txBox="1"/>
              <p:nvPr/>
            </p:nvSpPr>
            <p:spPr>
              <a:xfrm>
                <a:off x="11225546" y="5253505"/>
                <a:ext cx="608494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/>
                <a:r>
                  <a:rPr lang="nb-NO" sz="1200" dirty="0">
                    <a:latin typeface="Arial Narrow" panose="020B0606020202030204" pitchFamily="34" charset="0"/>
                  </a:rPr>
                  <a:t>-10</a:t>
                </a:r>
              </a:p>
            </p:txBody>
          </p:sp>
          <p:sp>
            <p:nvSpPr>
              <p:cNvPr id="30" name="TekstSylinder 40">
                <a:extLst>
                  <a:ext uri="{FF2B5EF4-FFF2-40B4-BE49-F238E27FC236}">
                    <a16:creationId xmlns:a16="http://schemas.microsoft.com/office/drawing/2014/main" id="{84E9F88E-6E48-4C7C-9FDA-D9A638D3D68C}"/>
                  </a:ext>
                </a:extLst>
              </p:cNvPr>
              <p:cNvSpPr txBox="1"/>
              <p:nvPr/>
            </p:nvSpPr>
            <p:spPr>
              <a:xfrm>
                <a:off x="11225546" y="3532501"/>
                <a:ext cx="608494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/>
                <a:r>
                  <a:rPr lang="nb-NO" sz="1200" dirty="0">
                    <a:latin typeface="Arial Narrow" panose="020B0606020202030204" pitchFamily="34" charset="0"/>
                  </a:rPr>
                  <a:t>20</a:t>
                </a:r>
              </a:p>
            </p:txBody>
          </p:sp>
          <p:sp>
            <p:nvSpPr>
              <p:cNvPr id="31" name="TekstSylinder 41">
                <a:extLst>
                  <a:ext uri="{FF2B5EF4-FFF2-40B4-BE49-F238E27FC236}">
                    <a16:creationId xmlns:a16="http://schemas.microsoft.com/office/drawing/2014/main" id="{09998184-A692-4742-8BC5-D8D0BE765EE0}"/>
                  </a:ext>
                </a:extLst>
              </p:cNvPr>
              <p:cNvSpPr txBox="1"/>
              <p:nvPr/>
            </p:nvSpPr>
            <p:spPr>
              <a:xfrm>
                <a:off x="11225546" y="4679837"/>
                <a:ext cx="608494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/>
                <a:r>
                  <a:rPr lang="nb-NO" sz="1200" dirty="0">
                    <a:latin typeface="Arial Narrow" panose="020B0606020202030204" pitchFamily="34" charset="0"/>
                  </a:rPr>
                  <a:t>0</a:t>
                </a:r>
              </a:p>
            </p:txBody>
          </p:sp>
          <p:sp>
            <p:nvSpPr>
              <p:cNvPr id="32" name="TekstSylinder 43">
                <a:extLst>
                  <a:ext uri="{FF2B5EF4-FFF2-40B4-BE49-F238E27FC236}">
                    <a16:creationId xmlns:a16="http://schemas.microsoft.com/office/drawing/2014/main" id="{4AEA7D09-1B68-4CA0-95A4-FA5CB434550D}"/>
                  </a:ext>
                </a:extLst>
              </p:cNvPr>
              <p:cNvSpPr txBox="1"/>
              <p:nvPr/>
            </p:nvSpPr>
            <p:spPr>
              <a:xfrm>
                <a:off x="11225546" y="4106169"/>
                <a:ext cx="608494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/>
                <a:r>
                  <a:rPr lang="nb-NO" sz="1200" dirty="0">
                    <a:latin typeface="Arial Narrow" panose="020B0606020202030204" pitchFamily="34" charset="0"/>
                  </a:rPr>
                  <a:t>10</a:t>
                </a:r>
              </a:p>
            </p:txBody>
          </p:sp>
          <p:sp>
            <p:nvSpPr>
              <p:cNvPr id="33" name="TekstSylinder 44">
                <a:extLst>
                  <a:ext uri="{FF2B5EF4-FFF2-40B4-BE49-F238E27FC236}">
                    <a16:creationId xmlns:a16="http://schemas.microsoft.com/office/drawing/2014/main" id="{6ED9236C-63DB-47CE-84D2-3E9715F9C0A7}"/>
                  </a:ext>
                </a:extLst>
              </p:cNvPr>
              <p:cNvSpPr txBox="1"/>
              <p:nvPr/>
            </p:nvSpPr>
            <p:spPr>
              <a:xfrm>
                <a:off x="11225546" y="5827172"/>
                <a:ext cx="608494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/>
                <a:r>
                  <a:rPr lang="nb-NO" sz="1200" dirty="0">
                    <a:latin typeface="Arial Narrow" panose="020B0606020202030204" pitchFamily="34" charset="0"/>
                  </a:rPr>
                  <a:t>-20</a:t>
                </a:r>
              </a:p>
            </p:txBody>
          </p:sp>
          <p:sp>
            <p:nvSpPr>
              <p:cNvPr id="34" name="TekstSylinder 45">
                <a:extLst>
                  <a:ext uri="{FF2B5EF4-FFF2-40B4-BE49-F238E27FC236}">
                    <a16:creationId xmlns:a16="http://schemas.microsoft.com/office/drawing/2014/main" id="{60B1AE2D-B393-429B-8B85-BE0A895ADB19}"/>
                  </a:ext>
                </a:extLst>
              </p:cNvPr>
              <p:cNvSpPr txBox="1"/>
              <p:nvPr/>
            </p:nvSpPr>
            <p:spPr>
              <a:xfrm rot="16200000">
                <a:off x="11349468" y="4285015"/>
                <a:ext cx="1029271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nb-NO" sz="1200" dirty="0">
                    <a:latin typeface="Arial Narrow" panose="020B0606020202030204" pitchFamily="34" charset="0"/>
                  </a:rPr>
                  <a:t>Temp (</a:t>
                </a:r>
                <a:r>
                  <a:rPr lang="nb-NO" sz="1200" dirty="0">
                    <a:latin typeface="Arial Narrow" panose="020B0606020202030204" pitchFamily="34" charset="0"/>
                    <a:cs typeface="Times New Roman" panose="02020603050405020304" pitchFamily="18" charset="0"/>
                  </a:rPr>
                  <a:t>°</a:t>
                </a:r>
                <a:r>
                  <a:rPr lang="nb-NO" sz="1200" dirty="0">
                    <a:latin typeface="Arial Narrow" panose="020B0606020202030204" pitchFamily="34" charset="0"/>
                  </a:rPr>
                  <a:t>C)</a:t>
                </a:r>
              </a:p>
            </p:txBody>
          </p:sp>
          <p:sp>
            <p:nvSpPr>
              <p:cNvPr id="35" name="TekstSylinder 40">
                <a:extLst>
                  <a:ext uri="{FF2B5EF4-FFF2-40B4-BE49-F238E27FC236}">
                    <a16:creationId xmlns:a16="http://schemas.microsoft.com/office/drawing/2014/main" id="{95A989BA-A528-43D0-82DF-A892F2E651F0}"/>
                  </a:ext>
                </a:extLst>
              </p:cNvPr>
              <p:cNvSpPr txBox="1"/>
              <p:nvPr/>
            </p:nvSpPr>
            <p:spPr>
              <a:xfrm>
                <a:off x="11225546" y="2958833"/>
                <a:ext cx="608494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/>
                <a:r>
                  <a:rPr lang="nb-NO" sz="1200" dirty="0">
                    <a:latin typeface="Arial Narrow" panose="020B0606020202030204" pitchFamily="34" charset="0"/>
                  </a:rPr>
                  <a:t>30</a:t>
                </a:r>
              </a:p>
            </p:txBody>
          </p:sp>
        </p:grpSp>
      </p:grpSp>
      <p:pic>
        <p:nvPicPr>
          <p:cNvPr id="20" name="Picture 19" descr="A close up of a map&#10;&#10;Description automatically generated">
            <a:extLst>
              <a:ext uri="{FF2B5EF4-FFF2-40B4-BE49-F238E27FC236}">
                <a16:creationId xmlns:a16="http://schemas.microsoft.com/office/drawing/2014/main" id="{33BA0A77-E7D4-4D62-BAFB-B16BA31896B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390" y="2829204"/>
            <a:ext cx="5987209" cy="359475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F24203B5-CF18-4124-921D-9C5AC4388DB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54182" y="884071"/>
            <a:ext cx="9001711" cy="934411"/>
          </a:xfrm>
        </p:spPr>
        <p:txBody>
          <a:bodyPr/>
          <a:lstStyle/>
          <a:p>
            <a:r>
              <a:rPr lang="en-GB" dirty="0"/>
              <a:t>What happens on the coldest day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DF9D420-EB27-4A03-9213-8C172C98792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54182" y="1818483"/>
            <a:ext cx="5641827" cy="4302284"/>
          </a:xfrm>
        </p:spPr>
        <p:txBody>
          <a:bodyPr/>
          <a:lstStyle/>
          <a:p>
            <a:pPr marL="180036" indent="0">
              <a:buNone/>
            </a:pPr>
            <a:r>
              <a:rPr lang="en-GB" dirty="0"/>
              <a:t>Waterborne heating &amp; ASHP</a:t>
            </a:r>
          </a:p>
          <a:p>
            <a:r>
              <a:rPr lang="en-GB" dirty="0"/>
              <a:t>Subscription tariff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182545B-58D6-49E4-84EC-75984B73F5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51DFAA-887F-4071-8EAD-E8CA316FCF06}" type="slidenum">
              <a:rPr lang="nb-NO" smtClean="0"/>
              <a:t>13</a:t>
            </a:fld>
            <a:endParaRPr lang="nb-NO" dirty="0"/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96CC658F-6B54-4167-976B-B95D7DCF1715}"/>
              </a:ext>
            </a:extLst>
          </p:cNvPr>
          <p:cNvSpPr txBox="1">
            <a:spLocks/>
          </p:cNvSpPr>
          <p:nvPr/>
        </p:nvSpPr>
        <p:spPr>
          <a:xfrm>
            <a:off x="6597654" y="1706319"/>
            <a:ext cx="5641827" cy="3801079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>
            <a:lvl1pPr marL="396079" indent="-216043" algn="l" defTabSz="914537" rtl="0" eaLnBrk="1" latinLnBrk="0" hangingPunct="1">
              <a:lnSpc>
                <a:spcPct val="11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115" indent="-216043" algn="l" defTabSz="914537" rtl="0" eaLnBrk="1" latinLnBrk="0" hangingPunct="1">
              <a:lnSpc>
                <a:spcPct val="11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756151" indent="-216043" algn="l" defTabSz="914537" rtl="0" eaLnBrk="1" latinLnBrk="0" hangingPunct="1">
              <a:lnSpc>
                <a:spcPct val="11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936187" indent="-216043" algn="l" defTabSz="914537" rtl="0" eaLnBrk="1" latinLnBrk="0" hangingPunct="1">
              <a:lnSpc>
                <a:spcPct val="11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116223" indent="-216043" algn="l" defTabSz="914537" rtl="0" eaLnBrk="1" latinLnBrk="0" hangingPunct="1">
              <a:lnSpc>
                <a:spcPct val="11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2514977" indent="-228634" algn="l" defTabSz="91453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2246" indent="-228634" algn="l" defTabSz="91453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514" indent="-228634" algn="l" defTabSz="91453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783" indent="-228634" algn="l" defTabSz="91453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dirty="0"/>
              <a:t>Daily peak tariff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44FEB1DF-7B11-4C98-8279-D7CE671DE213}"/>
              </a:ext>
            </a:extLst>
          </p:cNvPr>
          <p:cNvGrpSpPr/>
          <p:nvPr/>
        </p:nvGrpSpPr>
        <p:grpSpPr>
          <a:xfrm>
            <a:off x="374834" y="2907918"/>
            <a:ext cx="608494" cy="3232517"/>
            <a:chOff x="374834" y="2907918"/>
            <a:chExt cx="608494" cy="3232517"/>
          </a:xfrm>
        </p:grpSpPr>
        <p:sp>
          <p:nvSpPr>
            <p:cNvPr id="15" name="Rektangel 37">
              <a:extLst>
                <a:ext uri="{FF2B5EF4-FFF2-40B4-BE49-F238E27FC236}">
                  <a16:creationId xmlns:a16="http://schemas.microsoft.com/office/drawing/2014/main" id="{6A18B29D-9B89-429A-84F5-BAADF2E8D957}"/>
                </a:ext>
              </a:extLst>
            </p:cNvPr>
            <p:cNvSpPr/>
            <p:nvPr/>
          </p:nvSpPr>
          <p:spPr bwMode="auto">
            <a:xfrm>
              <a:off x="375568" y="3112722"/>
              <a:ext cx="551733" cy="3027713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noFill/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nb-NO" sz="1200">
                <a:latin typeface="Arial Narrow" panose="020B0606020202030204" pitchFamily="34" charset="0"/>
              </a:endParaRPr>
            </a:p>
          </p:txBody>
        </p:sp>
        <p:sp>
          <p:nvSpPr>
            <p:cNvPr id="8" name="TekstSylinder 39">
              <a:extLst>
                <a:ext uri="{FF2B5EF4-FFF2-40B4-BE49-F238E27FC236}">
                  <a16:creationId xmlns:a16="http://schemas.microsoft.com/office/drawing/2014/main" id="{7F6497A6-25A5-4A6E-8618-FD8248B7394E}"/>
                </a:ext>
              </a:extLst>
            </p:cNvPr>
            <p:cNvSpPr txBox="1"/>
            <p:nvPr/>
          </p:nvSpPr>
          <p:spPr>
            <a:xfrm>
              <a:off x="374834" y="5235624"/>
              <a:ext cx="60849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nb-NO" sz="1200" dirty="0">
                  <a:latin typeface="Arial Narrow" panose="020B0606020202030204" pitchFamily="34" charset="0"/>
                </a:rPr>
                <a:t>2</a:t>
              </a:r>
            </a:p>
          </p:txBody>
        </p:sp>
        <p:sp>
          <p:nvSpPr>
            <p:cNvPr id="9" name="TekstSylinder 40">
              <a:extLst>
                <a:ext uri="{FF2B5EF4-FFF2-40B4-BE49-F238E27FC236}">
                  <a16:creationId xmlns:a16="http://schemas.microsoft.com/office/drawing/2014/main" id="{A467ADA2-0639-4899-9836-8463A8BC7008}"/>
                </a:ext>
              </a:extLst>
            </p:cNvPr>
            <p:cNvSpPr txBox="1"/>
            <p:nvPr/>
          </p:nvSpPr>
          <p:spPr>
            <a:xfrm>
              <a:off x="374834" y="3427329"/>
              <a:ext cx="60849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nb-NO" sz="1200" dirty="0">
                  <a:latin typeface="Arial Narrow" panose="020B0606020202030204" pitchFamily="34" charset="0"/>
                </a:rPr>
                <a:t>8</a:t>
              </a:r>
            </a:p>
          </p:txBody>
        </p:sp>
        <p:sp>
          <p:nvSpPr>
            <p:cNvPr id="10" name="TekstSylinder 41">
              <a:extLst>
                <a:ext uri="{FF2B5EF4-FFF2-40B4-BE49-F238E27FC236}">
                  <a16:creationId xmlns:a16="http://schemas.microsoft.com/office/drawing/2014/main" id="{DC058344-9393-4129-A0F6-7FD59DAA1D59}"/>
                </a:ext>
              </a:extLst>
            </p:cNvPr>
            <p:cNvSpPr txBox="1"/>
            <p:nvPr/>
          </p:nvSpPr>
          <p:spPr>
            <a:xfrm>
              <a:off x="374834" y="4639209"/>
              <a:ext cx="60849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nb-NO" sz="1200" dirty="0">
                  <a:latin typeface="Arial Narrow" panose="020B0606020202030204" pitchFamily="34" charset="0"/>
                </a:rPr>
                <a:t>4</a:t>
              </a:r>
            </a:p>
          </p:txBody>
        </p:sp>
        <p:sp>
          <p:nvSpPr>
            <p:cNvPr id="11" name="TekstSylinder 43">
              <a:extLst>
                <a:ext uri="{FF2B5EF4-FFF2-40B4-BE49-F238E27FC236}">
                  <a16:creationId xmlns:a16="http://schemas.microsoft.com/office/drawing/2014/main" id="{FE93A824-B2D2-4997-BB45-01D68D1B2D37}"/>
                </a:ext>
              </a:extLst>
            </p:cNvPr>
            <p:cNvSpPr txBox="1"/>
            <p:nvPr/>
          </p:nvSpPr>
          <p:spPr>
            <a:xfrm>
              <a:off x="374834" y="4042794"/>
              <a:ext cx="60849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nb-NO" sz="1200" dirty="0">
                  <a:latin typeface="Arial Narrow" panose="020B0606020202030204" pitchFamily="34" charset="0"/>
                </a:rPr>
                <a:t>6</a:t>
              </a:r>
            </a:p>
          </p:txBody>
        </p:sp>
        <p:sp>
          <p:nvSpPr>
            <p:cNvPr id="13" name="TekstSylinder 44">
              <a:extLst>
                <a:ext uri="{FF2B5EF4-FFF2-40B4-BE49-F238E27FC236}">
                  <a16:creationId xmlns:a16="http://schemas.microsoft.com/office/drawing/2014/main" id="{2F7E20D0-BEFF-47FD-8211-B6CBB5774DA3}"/>
                </a:ext>
              </a:extLst>
            </p:cNvPr>
            <p:cNvSpPr txBox="1"/>
            <p:nvPr/>
          </p:nvSpPr>
          <p:spPr>
            <a:xfrm>
              <a:off x="374834" y="5832039"/>
              <a:ext cx="60849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nb-NO" sz="1200" dirty="0">
                  <a:latin typeface="Arial Narrow" panose="020B0606020202030204" pitchFamily="34" charset="0"/>
                </a:rPr>
                <a:t>0</a:t>
              </a:r>
            </a:p>
          </p:txBody>
        </p:sp>
        <p:sp>
          <p:nvSpPr>
            <p:cNvPr id="14" name="TekstSylinder 45">
              <a:extLst>
                <a:ext uri="{FF2B5EF4-FFF2-40B4-BE49-F238E27FC236}">
                  <a16:creationId xmlns:a16="http://schemas.microsoft.com/office/drawing/2014/main" id="{2E2D3803-04E9-43E2-946D-3288886EFFB4}"/>
                </a:ext>
              </a:extLst>
            </p:cNvPr>
            <p:cNvSpPr txBox="1"/>
            <p:nvPr/>
          </p:nvSpPr>
          <p:spPr>
            <a:xfrm rot="16200000">
              <a:off x="-645147" y="4077936"/>
              <a:ext cx="2617035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b-NO" sz="1200" dirty="0">
                  <a:latin typeface="Arial Narrow" panose="020B0606020202030204" pitchFamily="34" charset="0"/>
                </a:rPr>
                <a:t>Heat </a:t>
              </a:r>
              <a:r>
                <a:rPr lang="nb-NO" sz="1200" dirty="0" err="1">
                  <a:latin typeface="Arial Narrow" panose="020B0606020202030204" pitchFamily="34" charset="0"/>
                </a:rPr>
                <a:t>genereration</a:t>
              </a:r>
              <a:r>
                <a:rPr lang="nb-NO" sz="1200" dirty="0">
                  <a:latin typeface="Arial Narrow" panose="020B0606020202030204" pitchFamily="34" charset="0"/>
                </a:rPr>
                <a:t> (kWh/h)</a:t>
              </a:r>
            </a:p>
          </p:txBody>
        </p:sp>
      </p:grpSp>
      <p:grpSp>
        <p:nvGrpSpPr>
          <p:cNvPr id="36" name="Group 35">
            <a:extLst>
              <a:ext uri="{FF2B5EF4-FFF2-40B4-BE49-F238E27FC236}">
                <a16:creationId xmlns:a16="http://schemas.microsoft.com/office/drawing/2014/main" id="{3A1EF29E-0FC7-45D2-9124-3A8EA8120FD9}"/>
              </a:ext>
            </a:extLst>
          </p:cNvPr>
          <p:cNvGrpSpPr/>
          <p:nvPr/>
        </p:nvGrpSpPr>
        <p:grpSpPr>
          <a:xfrm>
            <a:off x="5340295" y="3389229"/>
            <a:ext cx="891830" cy="2750544"/>
            <a:chOff x="11225546" y="2958833"/>
            <a:chExt cx="891830" cy="3186552"/>
          </a:xfrm>
        </p:grpSpPr>
        <p:sp>
          <p:nvSpPr>
            <p:cNvPr id="37" name="Rektangel 37">
              <a:extLst>
                <a:ext uri="{FF2B5EF4-FFF2-40B4-BE49-F238E27FC236}">
                  <a16:creationId xmlns:a16="http://schemas.microsoft.com/office/drawing/2014/main" id="{69B011D1-AE75-4F79-81DF-234439F7C8B3}"/>
                </a:ext>
              </a:extLst>
            </p:cNvPr>
            <p:cNvSpPr/>
            <p:nvPr/>
          </p:nvSpPr>
          <p:spPr bwMode="auto">
            <a:xfrm>
              <a:off x="11565643" y="3003552"/>
              <a:ext cx="551733" cy="3027713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noFill/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nb-NO" sz="1100">
                <a:latin typeface="Arial Narrow" panose="020B060602020203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8" name="TekstSylinder 39">
              <a:extLst>
                <a:ext uri="{FF2B5EF4-FFF2-40B4-BE49-F238E27FC236}">
                  <a16:creationId xmlns:a16="http://schemas.microsoft.com/office/drawing/2014/main" id="{3E6AAE22-9447-4106-B381-4879ED9D538E}"/>
                </a:ext>
              </a:extLst>
            </p:cNvPr>
            <p:cNvSpPr txBox="1"/>
            <p:nvPr/>
          </p:nvSpPr>
          <p:spPr>
            <a:xfrm>
              <a:off x="11225546" y="5268639"/>
              <a:ext cx="608494" cy="3030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nb-NO" sz="1100" dirty="0">
                  <a:latin typeface="Arial Narrow" panose="020B0606020202030204" pitchFamily="34" charset="0"/>
                  <a:cs typeface="Arial" panose="020B0604020202020204" pitchFamily="34" charset="0"/>
                </a:rPr>
                <a:t>-10</a:t>
              </a:r>
            </a:p>
          </p:txBody>
        </p:sp>
        <p:sp>
          <p:nvSpPr>
            <p:cNvPr id="39" name="TekstSylinder 40">
              <a:extLst>
                <a:ext uri="{FF2B5EF4-FFF2-40B4-BE49-F238E27FC236}">
                  <a16:creationId xmlns:a16="http://schemas.microsoft.com/office/drawing/2014/main" id="{E1ED5DD2-358C-4AA9-90D2-D32CD5953022}"/>
                </a:ext>
              </a:extLst>
            </p:cNvPr>
            <p:cNvSpPr txBox="1"/>
            <p:nvPr/>
          </p:nvSpPr>
          <p:spPr>
            <a:xfrm>
              <a:off x="11225546" y="3532502"/>
              <a:ext cx="608494" cy="3030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nb-NO" sz="1100" dirty="0">
                  <a:latin typeface="Arial Narrow" panose="020B0606020202030204" pitchFamily="34" charset="0"/>
                  <a:cs typeface="Arial" panose="020B0604020202020204" pitchFamily="34" charset="0"/>
                </a:rPr>
                <a:t>20</a:t>
              </a:r>
            </a:p>
          </p:txBody>
        </p:sp>
        <p:sp>
          <p:nvSpPr>
            <p:cNvPr id="40" name="TekstSylinder 41">
              <a:extLst>
                <a:ext uri="{FF2B5EF4-FFF2-40B4-BE49-F238E27FC236}">
                  <a16:creationId xmlns:a16="http://schemas.microsoft.com/office/drawing/2014/main" id="{3BDBB13A-0D5C-4FC4-A29E-723681E15134}"/>
                </a:ext>
              </a:extLst>
            </p:cNvPr>
            <p:cNvSpPr txBox="1"/>
            <p:nvPr/>
          </p:nvSpPr>
          <p:spPr>
            <a:xfrm>
              <a:off x="11225546" y="4694969"/>
              <a:ext cx="608494" cy="3030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nb-NO" sz="1100" dirty="0">
                  <a:latin typeface="Arial Narrow" panose="020B0606020202030204" pitchFamily="34" charset="0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41" name="TekstSylinder 43">
              <a:extLst>
                <a:ext uri="{FF2B5EF4-FFF2-40B4-BE49-F238E27FC236}">
                  <a16:creationId xmlns:a16="http://schemas.microsoft.com/office/drawing/2014/main" id="{CBF0226D-97A6-4AC9-A2E0-2CF8B5A3870E}"/>
                </a:ext>
              </a:extLst>
            </p:cNvPr>
            <p:cNvSpPr txBox="1"/>
            <p:nvPr/>
          </p:nvSpPr>
          <p:spPr>
            <a:xfrm>
              <a:off x="11225546" y="4106171"/>
              <a:ext cx="608494" cy="3030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nb-NO" sz="1100" dirty="0">
                  <a:latin typeface="Arial Narrow" panose="020B0606020202030204" pitchFamily="34" charset="0"/>
                  <a:cs typeface="Arial" panose="020B0604020202020204" pitchFamily="34" charset="0"/>
                </a:rPr>
                <a:t>10</a:t>
              </a:r>
            </a:p>
          </p:txBody>
        </p:sp>
        <p:sp>
          <p:nvSpPr>
            <p:cNvPr id="42" name="TekstSylinder 44">
              <a:extLst>
                <a:ext uri="{FF2B5EF4-FFF2-40B4-BE49-F238E27FC236}">
                  <a16:creationId xmlns:a16="http://schemas.microsoft.com/office/drawing/2014/main" id="{F1E0842F-0A63-4363-9C12-C2265368FE54}"/>
                </a:ext>
              </a:extLst>
            </p:cNvPr>
            <p:cNvSpPr txBox="1"/>
            <p:nvPr/>
          </p:nvSpPr>
          <p:spPr>
            <a:xfrm>
              <a:off x="11225546" y="5842305"/>
              <a:ext cx="608494" cy="3030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nb-NO" sz="1100" dirty="0">
                  <a:latin typeface="Arial Narrow" panose="020B0606020202030204" pitchFamily="34" charset="0"/>
                  <a:cs typeface="Arial" panose="020B0604020202020204" pitchFamily="34" charset="0"/>
                </a:rPr>
                <a:t>-20</a:t>
              </a:r>
            </a:p>
          </p:txBody>
        </p:sp>
        <p:sp>
          <p:nvSpPr>
            <p:cNvPr id="43" name="TekstSylinder 45">
              <a:extLst>
                <a:ext uri="{FF2B5EF4-FFF2-40B4-BE49-F238E27FC236}">
                  <a16:creationId xmlns:a16="http://schemas.microsoft.com/office/drawing/2014/main" id="{5B2BD5E2-8391-4E10-9CBE-5E0B381A1D44}"/>
                </a:ext>
              </a:extLst>
            </p:cNvPr>
            <p:cNvSpPr txBox="1"/>
            <p:nvPr/>
          </p:nvSpPr>
          <p:spPr>
            <a:xfrm rot="16200000">
              <a:off x="11291969" y="4201582"/>
              <a:ext cx="1029272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b-NO" sz="1100" dirty="0">
                  <a:latin typeface="Arial Narrow" panose="020B0606020202030204" pitchFamily="34" charset="0"/>
                  <a:cs typeface="Arial" panose="020B0604020202020204" pitchFamily="34" charset="0"/>
                </a:rPr>
                <a:t>Temp (°C)</a:t>
              </a:r>
            </a:p>
          </p:txBody>
        </p:sp>
        <p:sp>
          <p:nvSpPr>
            <p:cNvPr id="44" name="TekstSylinder 40">
              <a:extLst>
                <a:ext uri="{FF2B5EF4-FFF2-40B4-BE49-F238E27FC236}">
                  <a16:creationId xmlns:a16="http://schemas.microsoft.com/office/drawing/2014/main" id="{C599196B-C83C-448A-81DF-81E1DA8959FF}"/>
                </a:ext>
              </a:extLst>
            </p:cNvPr>
            <p:cNvSpPr txBox="1"/>
            <p:nvPr/>
          </p:nvSpPr>
          <p:spPr>
            <a:xfrm>
              <a:off x="11225546" y="2958833"/>
              <a:ext cx="608494" cy="3030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nb-NO" sz="1100" dirty="0">
                  <a:latin typeface="Arial Narrow" panose="020B0606020202030204" pitchFamily="34" charset="0"/>
                  <a:cs typeface="Arial" panose="020B0604020202020204" pitchFamily="34" charset="0"/>
                </a:rPr>
                <a:t>30</a:t>
              </a:r>
            </a:p>
          </p:txBody>
        </p:sp>
      </p:grpSp>
      <p:grpSp>
        <p:nvGrpSpPr>
          <p:cNvPr id="45" name="Group 44">
            <a:extLst>
              <a:ext uri="{FF2B5EF4-FFF2-40B4-BE49-F238E27FC236}">
                <a16:creationId xmlns:a16="http://schemas.microsoft.com/office/drawing/2014/main" id="{50125AAD-106F-443C-BD16-72FF1316EA36}"/>
              </a:ext>
            </a:extLst>
          </p:cNvPr>
          <p:cNvGrpSpPr/>
          <p:nvPr/>
        </p:nvGrpSpPr>
        <p:grpSpPr>
          <a:xfrm>
            <a:off x="5223639" y="3452949"/>
            <a:ext cx="436997" cy="2737482"/>
            <a:chOff x="11225546" y="2958833"/>
            <a:chExt cx="608494" cy="3171420"/>
          </a:xfrm>
        </p:grpSpPr>
        <p:sp>
          <p:nvSpPr>
            <p:cNvPr id="46" name="Rektangel 37">
              <a:extLst>
                <a:ext uri="{FF2B5EF4-FFF2-40B4-BE49-F238E27FC236}">
                  <a16:creationId xmlns:a16="http://schemas.microsoft.com/office/drawing/2014/main" id="{4E0B154C-B204-40A1-9138-338B7598FC5B}"/>
                </a:ext>
              </a:extLst>
            </p:cNvPr>
            <p:cNvSpPr/>
            <p:nvPr/>
          </p:nvSpPr>
          <p:spPr bwMode="auto">
            <a:xfrm>
              <a:off x="11335993" y="3043901"/>
              <a:ext cx="377918" cy="3027713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noFill/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nb-NO" sz="1100">
                <a:solidFill>
                  <a:srgbClr val="92D050"/>
                </a:solidFill>
                <a:latin typeface="Arial Narrow" panose="020B060602020203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7" name="TekstSylinder 39">
              <a:extLst>
                <a:ext uri="{FF2B5EF4-FFF2-40B4-BE49-F238E27FC236}">
                  <a16:creationId xmlns:a16="http://schemas.microsoft.com/office/drawing/2014/main" id="{2EFD4E8D-4A24-4EE4-AC69-D5A9895E76A7}"/>
                </a:ext>
              </a:extLst>
            </p:cNvPr>
            <p:cNvSpPr txBox="1"/>
            <p:nvPr/>
          </p:nvSpPr>
          <p:spPr>
            <a:xfrm>
              <a:off x="11225546" y="5253505"/>
              <a:ext cx="608494" cy="49919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nb-NO" sz="1100" dirty="0">
                  <a:solidFill>
                    <a:srgbClr val="92D050"/>
                  </a:solidFill>
                  <a:latin typeface="Arial Narrow" panose="020B0606020202030204" pitchFamily="34" charset="0"/>
                  <a:cs typeface="Arial" panose="020B0604020202020204" pitchFamily="34" charset="0"/>
                </a:rPr>
                <a:t>0,05</a:t>
              </a:r>
            </a:p>
          </p:txBody>
        </p:sp>
        <p:sp>
          <p:nvSpPr>
            <p:cNvPr id="48" name="TekstSylinder 40">
              <a:extLst>
                <a:ext uri="{FF2B5EF4-FFF2-40B4-BE49-F238E27FC236}">
                  <a16:creationId xmlns:a16="http://schemas.microsoft.com/office/drawing/2014/main" id="{3E23E418-30B7-4AE1-898B-DB55D54A0D94}"/>
                </a:ext>
              </a:extLst>
            </p:cNvPr>
            <p:cNvSpPr txBox="1"/>
            <p:nvPr/>
          </p:nvSpPr>
          <p:spPr>
            <a:xfrm>
              <a:off x="11225546" y="3532501"/>
              <a:ext cx="608494" cy="49919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nb-NO" sz="1100" dirty="0">
                  <a:solidFill>
                    <a:srgbClr val="92D050"/>
                  </a:solidFill>
                  <a:latin typeface="Arial Narrow" panose="020B0606020202030204" pitchFamily="34" charset="0"/>
                  <a:cs typeface="Arial" panose="020B0604020202020204" pitchFamily="34" charset="0"/>
                </a:rPr>
                <a:t>0,20</a:t>
              </a:r>
            </a:p>
          </p:txBody>
        </p:sp>
        <p:sp>
          <p:nvSpPr>
            <p:cNvPr id="49" name="TekstSylinder 41">
              <a:extLst>
                <a:ext uri="{FF2B5EF4-FFF2-40B4-BE49-F238E27FC236}">
                  <a16:creationId xmlns:a16="http://schemas.microsoft.com/office/drawing/2014/main" id="{DD5E4A4D-63C8-4410-B719-8BC24924E339}"/>
                </a:ext>
              </a:extLst>
            </p:cNvPr>
            <p:cNvSpPr txBox="1"/>
            <p:nvPr/>
          </p:nvSpPr>
          <p:spPr>
            <a:xfrm>
              <a:off x="11225546" y="4679837"/>
              <a:ext cx="608494" cy="49919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nb-NO" sz="1100" dirty="0">
                  <a:solidFill>
                    <a:srgbClr val="92D050"/>
                  </a:solidFill>
                  <a:latin typeface="Arial Narrow" panose="020B0606020202030204" pitchFamily="34" charset="0"/>
                  <a:cs typeface="Arial" panose="020B0604020202020204" pitchFamily="34" charset="0"/>
                </a:rPr>
                <a:t>0,10</a:t>
              </a:r>
            </a:p>
          </p:txBody>
        </p:sp>
        <p:sp>
          <p:nvSpPr>
            <p:cNvPr id="50" name="TekstSylinder 43">
              <a:extLst>
                <a:ext uri="{FF2B5EF4-FFF2-40B4-BE49-F238E27FC236}">
                  <a16:creationId xmlns:a16="http://schemas.microsoft.com/office/drawing/2014/main" id="{171BF9A8-6547-459A-A59A-B51EF12F491F}"/>
                </a:ext>
              </a:extLst>
            </p:cNvPr>
            <p:cNvSpPr txBox="1"/>
            <p:nvPr/>
          </p:nvSpPr>
          <p:spPr>
            <a:xfrm>
              <a:off x="11225546" y="4106172"/>
              <a:ext cx="608494" cy="49919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nb-NO" sz="1100" dirty="0">
                  <a:solidFill>
                    <a:srgbClr val="92D050"/>
                  </a:solidFill>
                  <a:latin typeface="Arial Narrow" panose="020B0606020202030204" pitchFamily="34" charset="0"/>
                  <a:cs typeface="Arial" panose="020B0604020202020204" pitchFamily="34" charset="0"/>
                </a:rPr>
                <a:t>0,15</a:t>
              </a:r>
            </a:p>
          </p:txBody>
        </p:sp>
        <p:sp>
          <p:nvSpPr>
            <p:cNvPr id="51" name="TekstSylinder 44">
              <a:extLst>
                <a:ext uri="{FF2B5EF4-FFF2-40B4-BE49-F238E27FC236}">
                  <a16:creationId xmlns:a16="http://schemas.microsoft.com/office/drawing/2014/main" id="{D8FBABB7-8ECF-41B4-B5BF-169CF60B08B1}"/>
                </a:ext>
              </a:extLst>
            </p:cNvPr>
            <p:cNvSpPr txBox="1"/>
            <p:nvPr/>
          </p:nvSpPr>
          <p:spPr>
            <a:xfrm>
              <a:off x="11225546" y="5827173"/>
              <a:ext cx="608494" cy="3030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endParaRPr lang="nb-NO" sz="1100" dirty="0">
                <a:solidFill>
                  <a:srgbClr val="92D050"/>
                </a:solidFill>
                <a:latin typeface="Arial Narrow" panose="020B060602020203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2" name="TekstSylinder 45">
              <a:extLst>
                <a:ext uri="{FF2B5EF4-FFF2-40B4-BE49-F238E27FC236}">
                  <a16:creationId xmlns:a16="http://schemas.microsoft.com/office/drawing/2014/main" id="{48C39BDB-7A47-45E5-A9C7-28F4A01141AF}"/>
                </a:ext>
              </a:extLst>
            </p:cNvPr>
            <p:cNvSpPr txBox="1"/>
            <p:nvPr/>
          </p:nvSpPr>
          <p:spPr>
            <a:xfrm rot="16200000">
              <a:off x="10937453" y="4051211"/>
              <a:ext cx="1218769" cy="40070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b-NO" sz="1100" dirty="0">
                  <a:solidFill>
                    <a:srgbClr val="92D050"/>
                  </a:solidFill>
                  <a:latin typeface="Arial Narrow" panose="020B0606020202030204" pitchFamily="34" charset="0"/>
                  <a:cs typeface="Arial" panose="020B0604020202020204" pitchFamily="34" charset="0"/>
                </a:rPr>
                <a:t> </a:t>
              </a:r>
              <a:r>
                <a:rPr lang="nb-NO" sz="1100" dirty="0" err="1">
                  <a:solidFill>
                    <a:srgbClr val="92D050"/>
                  </a:solidFill>
                  <a:latin typeface="Arial Narrow" panose="020B0606020202030204" pitchFamily="34" charset="0"/>
                  <a:cs typeface="Arial" panose="020B0604020202020204" pitchFamily="34" charset="0"/>
                </a:rPr>
                <a:t>price</a:t>
              </a:r>
              <a:r>
                <a:rPr lang="nb-NO" sz="1100" dirty="0">
                  <a:solidFill>
                    <a:srgbClr val="92D050"/>
                  </a:solidFill>
                  <a:latin typeface="Arial Narrow" panose="020B0606020202030204" pitchFamily="34" charset="0"/>
                  <a:cs typeface="Arial" panose="020B0604020202020204" pitchFamily="34" charset="0"/>
                </a:rPr>
                <a:t> </a:t>
              </a:r>
            </a:p>
          </p:txBody>
        </p:sp>
        <p:sp>
          <p:nvSpPr>
            <p:cNvPr id="53" name="TekstSylinder 40">
              <a:extLst>
                <a:ext uri="{FF2B5EF4-FFF2-40B4-BE49-F238E27FC236}">
                  <a16:creationId xmlns:a16="http://schemas.microsoft.com/office/drawing/2014/main" id="{977E81E8-5DF3-47C6-BEB7-A9236D2D9FFA}"/>
                </a:ext>
              </a:extLst>
            </p:cNvPr>
            <p:cNvSpPr txBox="1"/>
            <p:nvPr/>
          </p:nvSpPr>
          <p:spPr>
            <a:xfrm>
              <a:off x="11225546" y="2958833"/>
              <a:ext cx="608494" cy="49919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nb-NO" sz="1100" dirty="0">
                  <a:solidFill>
                    <a:srgbClr val="92D050"/>
                  </a:solidFill>
                  <a:latin typeface="Arial Narrow" panose="020B0606020202030204" pitchFamily="34" charset="0"/>
                  <a:cs typeface="Arial" panose="020B0604020202020204" pitchFamily="34" charset="0"/>
                </a:rPr>
                <a:t>0,25</a:t>
              </a:r>
            </a:p>
          </p:txBody>
        </p:sp>
      </p:grpSp>
      <p:sp>
        <p:nvSpPr>
          <p:cNvPr id="63" name="TextBox 62">
            <a:extLst>
              <a:ext uri="{FF2B5EF4-FFF2-40B4-BE49-F238E27FC236}">
                <a16:creationId xmlns:a16="http://schemas.microsoft.com/office/drawing/2014/main" id="{EE9CED5A-1916-4F3F-8FAA-A8F5996ACA2E}"/>
              </a:ext>
            </a:extLst>
          </p:cNvPr>
          <p:cNvSpPr txBox="1"/>
          <p:nvPr/>
        </p:nvSpPr>
        <p:spPr>
          <a:xfrm>
            <a:off x="1377158" y="5660221"/>
            <a:ext cx="229523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>
                <a:latin typeface="Arial Narrow" panose="020B0606020202030204" pitchFamily="34" charset="0"/>
              </a:rPr>
              <a:t>Air-source heat pump (ASHP)</a:t>
            </a: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13597E6F-10EF-48D8-B65B-B14D6D9E502F}"/>
              </a:ext>
            </a:extLst>
          </p:cNvPr>
          <p:cNvSpPr txBox="1"/>
          <p:nvPr/>
        </p:nvSpPr>
        <p:spPr>
          <a:xfrm>
            <a:off x="1405136" y="4800376"/>
            <a:ext cx="122071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err="1">
                <a:latin typeface="Arial Narrow" panose="020B0606020202030204" pitchFamily="34" charset="0"/>
              </a:rPr>
              <a:t>Electr</a:t>
            </a:r>
            <a:r>
              <a:rPr lang="en-GB" sz="1400" dirty="0">
                <a:latin typeface="Arial Narrow" panose="020B0606020202030204" pitchFamily="34" charset="0"/>
              </a:rPr>
              <a:t>. top-up</a:t>
            </a: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E983D052-1A56-453F-B887-57C4AFA14216}"/>
              </a:ext>
            </a:extLst>
          </p:cNvPr>
          <p:cNvSpPr txBox="1"/>
          <p:nvPr/>
        </p:nvSpPr>
        <p:spPr>
          <a:xfrm>
            <a:off x="999409" y="3623857"/>
            <a:ext cx="122071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>
                <a:latin typeface="Arial Narrow" panose="020B0606020202030204" pitchFamily="34" charset="0"/>
              </a:rPr>
              <a:t>Heat storage</a:t>
            </a:r>
          </a:p>
        </p:txBody>
      </p:sp>
      <p:cxnSp>
        <p:nvCxnSpPr>
          <p:cNvPr id="67" name="Straight Arrow Connector 66">
            <a:extLst>
              <a:ext uri="{FF2B5EF4-FFF2-40B4-BE49-F238E27FC236}">
                <a16:creationId xmlns:a16="http://schemas.microsoft.com/office/drawing/2014/main" id="{4C19A4DC-976B-49A6-9038-2022A16B0563}"/>
              </a:ext>
            </a:extLst>
          </p:cNvPr>
          <p:cNvCxnSpPr>
            <a:cxnSpLocks/>
          </p:cNvCxnSpPr>
          <p:nvPr/>
        </p:nvCxnSpPr>
        <p:spPr>
          <a:xfrm>
            <a:off x="1707015" y="3931634"/>
            <a:ext cx="89236" cy="241965"/>
          </a:xfrm>
          <a:prstGeom prst="straightConnector1">
            <a:avLst/>
          </a:prstGeom>
          <a:ln w="952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1" name="Group 70">
            <a:extLst>
              <a:ext uri="{FF2B5EF4-FFF2-40B4-BE49-F238E27FC236}">
                <a16:creationId xmlns:a16="http://schemas.microsoft.com/office/drawing/2014/main" id="{94C1BC15-377B-4829-A24F-6D205789FAC6}"/>
              </a:ext>
            </a:extLst>
          </p:cNvPr>
          <p:cNvGrpSpPr/>
          <p:nvPr/>
        </p:nvGrpSpPr>
        <p:grpSpPr>
          <a:xfrm>
            <a:off x="11015291" y="3059387"/>
            <a:ext cx="397270" cy="3196395"/>
            <a:chOff x="11225546" y="2958833"/>
            <a:chExt cx="608494" cy="3153591"/>
          </a:xfrm>
        </p:grpSpPr>
        <p:sp>
          <p:nvSpPr>
            <p:cNvPr id="72" name="Rektangel 37">
              <a:extLst>
                <a:ext uri="{FF2B5EF4-FFF2-40B4-BE49-F238E27FC236}">
                  <a16:creationId xmlns:a16="http://schemas.microsoft.com/office/drawing/2014/main" id="{0DEC490B-D00A-42B6-80E8-15F7EA6DFEF4}"/>
                </a:ext>
              </a:extLst>
            </p:cNvPr>
            <p:cNvSpPr/>
            <p:nvPr/>
          </p:nvSpPr>
          <p:spPr bwMode="auto">
            <a:xfrm>
              <a:off x="11335993" y="3043901"/>
              <a:ext cx="377918" cy="3027713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noFill/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nb-NO" sz="1000">
                <a:solidFill>
                  <a:srgbClr val="92D050"/>
                </a:solidFill>
                <a:latin typeface="Arial Narrow" panose="020B060602020203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3" name="TekstSylinder 39">
              <a:extLst>
                <a:ext uri="{FF2B5EF4-FFF2-40B4-BE49-F238E27FC236}">
                  <a16:creationId xmlns:a16="http://schemas.microsoft.com/office/drawing/2014/main" id="{B5047640-FBAD-469F-B669-14E63C771691}"/>
                </a:ext>
              </a:extLst>
            </p:cNvPr>
            <p:cNvSpPr txBox="1"/>
            <p:nvPr/>
          </p:nvSpPr>
          <p:spPr>
            <a:xfrm>
              <a:off x="11225546" y="5253505"/>
              <a:ext cx="608494" cy="2852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nb-NO" sz="1000" dirty="0">
                  <a:solidFill>
                    <a:srgbClr val="92D050"/>
                  </a:solidFill>
                  <a:latin typeface="Arial Narrow" panose="020B0606020202030204" pitchFamily="34" charset="0"/>
                  <a:cs typeface="Arial" panose="020B0604020202020204" pitchFamily="34" charset="0"/>
                </a:rPr>
                <a:t>0,05</a:t>
              </a:r>
            </a:p>
          </p:txBody>
        </p:sp>
        <p:sp>
          <p:nvSpPr>
            <p:cNvPr id="74" name="TekstSylinder 40">
              <a:extLst>
                <a:ext uri="{FF2B5EF4-FFF2-40B4-BE49-F238E27FC236}">
                  <a16:creationId xmlns:a16="http://schemas.microsoft.com/office/drawing/2014/main" id="{731CAC2C-60E1-43E8-AAAC-5117C3623435}"/>
                </a:ext>
              </a:extLst>
            </p:cNvPr>
            <p:cNvSpPr txBox="1"/>
            <p:nvPr/>
          </p:nvSpPr>
          <p:spPr>
            <a:xfrm>
              <a:off x="11225546" y="3532501"/>
              <a:ext cx="608494" cy="2852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nb-NO" sz="1000" dirty="0">
                  <a:solidFill>
                    <a:srgbClr val="92D050"/>
                  </a:solidFill>
                  <a:latin typeface="Arial Narrow" panose="020B0606020202030204" pitchFamily="34" charset="0"/>
                  <a:cs typeface="Arial" panose="020B0604020202020204" pitchFamily="34" charset="0"/>
                </a:rPr>
                <a:t>0,20</a:t>
              </a:r>
            </a:p>
          </p:txBody>
        </p:sp>
        <p:sp>
          <p:nvSpPr>
            <p:cNvPr id="75" name="TekstSylinder 41">
              <a:extLst>
                <a:ext uri="{FF2B5EF4-FFF2-40B4-BE49-F238E27FC236}">
                  <a16:creationId xmlns:a16="http://schemas.microsoft.com/office/drawing/2014/main" id="{AE53507B-35FB-4FFE-99D9-C8AE9F394D8F}"/>
                </a:ext>
              </a:extLst>
            </p:cNvPr>
            <p:cNvSpPr txBox="1"/>
            <p:nvPr/>
          </p:nvSpPr>
          <p:spPr>
            <a:xfrm>
              <a:off x="11225546" y="4679837"/>
              <a:ext cx="608494" cy="2852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nb-NO" sz="1000" dirty="0">
                  <a:solidFill>
                    <a:srgbClr val="92D050"/>
                  </a:solidFill>
                  <a:latin typeface="Arial Narrow" panose="020B0606020202030204" pitchFamily="34" charset="0"/>
                  <a:cs typeface="Arial" panose="020B0604020202020204" pitchFamily="34" charset="0"/>
                </a:rPr>
                <a:t>0,10</a:t>
              </a:r>
            </a:p>
          </p:txBody>
        </p:sp>
        <p:sp>
          <p:nvSpPr>
            <p:cNvPr id="76" name="TekstSylinder 43">
              <a:extLst>
                <a:ext uri="{FF2B5EF4-FFF2-40B4-BE49-F238E27FC236}">
                  <a16:creationId xmlns:a16="http://schemas.microsoft.com/office/drawing/2014/main" id="{DD9D232A-23B9-4ADC-8ADA-5CF63F2C7A88}"/>
                </a:ext>
              </a:extLst>
            </p:cNvPr>
            <p:cNvSpPr txBox="1"/>
            <p:nvPr/>
          </p:nvSpPr>
          <p:spPr>
            <a:xfrm>
              <a:off x="11225546" y="4106171"/>
              <a:ext cx="608494" cy="2852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nb-NO" sz="1000" dirty="0">
                  <a:solidFill>
                    <a:srgbClr val="92D050"/>
                  </a:solidFill>
                  <a:latin typeface="Arial Narrow" panose="020B0606020202030204" pitchFamily="34" charset="0"/>
                  <a:cs typeface="Arial" panose="020B0604020202020204" pitchFamily="34" charset="0"/>
                </a:rPr>
                <a:t>0,15</a:t>
              </a:r>
            </a:p>
          </p:txBody>
        </p:sp>
        <p:sp>
          <p:nvSpPr>
            <p:cNvPr id="77" name="TekstSylinder 44">
              <a:extLst>
                <a:ext uri="{FF2B5EF4-FFF2-40B4-BE49-F238E27FC236}">
                  <a16:creationId xmlns:a16="http://schemas.microsoft.com/office/drawing/2014/main" id="{25EAA289-5C24-4CF8-89F1-B210BE20643F}"/>
                </a:ext>
              </a:extLst>
            </p:cNvPr>
            <p:cNvSpPr txBox="1"/>
            <p:nvPr/>
          </p:nvSpPr>
          <p:spPr>
            <a:xfrm>
              <a:off x="11225546" y="5827173"/>
              <a:ext cx="608494" cy="2852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endParaRPr lang="nb-NO" sz="1000" dirty="0">
                <a:solidFill>
                  <a:srgbClr val="92D050"/>
                </a:solidFill>
                <a:latin typeface="Arial Narrow" panose="020B060602020203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8" name="TekstSylinder 45">
              <a:extLst>
                <a:ext uri="{FF2B5EF4-FFF2-40B4-BE49-F238E27FC236}">
                  <a16:creationId xmlns:a16="http://schemas.microsoft.com/office/drawing/2014/main" id="{FF53826E-0267-48AE-B9F7-8DC51BD6AC5F}"/>
                </a:ext>
              </a:extLst>
            </p:cNvPr>
            <p:cNvSpPr txBox="1"/>
            <p:nvPr/>
          </p:nvSpPr>
          <p:spPr>
            <a:xfrm rot="16200000">
              <a:off x="10986540" y="4013909"/>
              <a:ext cx="1120596" cy="3771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b-NO" sz="1000" dirty="0">
                  <a:solidFill>
                    <a:srgbClr val="92D050"/>
                  </a:solidFill>
                  <a:latin typeface="Arial Narrow" panose="020B0606020202030204" pitchFamily="34" charset="0"/>
                  <a:cs typeface="Arial" panose="020B0604020202020204" pitchFamily="34" charset="0"/>
                </a:rPr>
                <a:t> </a:t>
              </a:r>
              <a:r>
                <a:rPr lang="nb-NO" sz="1000" dirty="0" err="1">
                  <a:solidFill>
                    <a:srgbClr val="92D050"/>
                  </a:solidFill>
                  <a:latin typeface="Arial Narrow" panose="020B0606020202030204" pitchFamily="34" charset="0"/>
                  <a:cs typeface="Arial" panose="020B0604020202020204" pitchFamily="34" charset="0"/>
                </a:rPr>
                <a:t>price</a:t>
              </a:r>
              <a:r>
                <a:rPr lang="nb-NO" sz="1000" dirty="0">
                  <a:solidFill>
                    <a:srgbClr val="92D050"/>
                  </a:solidFill>
                  <a:latin typeface="Arial Narrow" panose="020B0606020202030204" pitchFamily="34" charset="0"/>
                  <a:cs typeface="Arial" panose="020B0604020202020204" pitchFamily="34" charset="0"/>
                </a:rPr>
                <a:t> </a:t>
              </a:r>
            </a:p>
          </p:txBody>
        </p:sp>
        <p:sp>
          <p:nvSpPr>
            <p:cNvPr id="79" name="TekstSylinder 40">
              <a:extLst>
                <a:ext uri="{FF2B5EF4-FFF2-40B4-BE49-F238E27FC236}">
                  <a16:creationId xmlns:a16="http://schemas.microsoft.com/office/drawing/2014/main" id="{BDC5FD92-789B-42B5-9BC5-D86C973DAC7D}"/>
                </a:ext>
              </a:extLst>
            </p:cNvPr>
            <p:cNvSpPr txBox="1"/>
            <p:nvPr/>
          </p:nvSpPr>
          <p:spPr>
            <a:xfrm>
              <a:off x="11225546" y="2958833"/>
              <a:ext cx="608494" cy="2852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nb-NO" sz="1000" dirty="0">
                  <a:solidFill>
                    <a:srgbClr val="92D050"/>
                  </a:solidFill>
                  <a:latin typeface="Arial Narrow" panose="020B0606020202030204" pitchFamily="34" charset="0"/>
                  <a:cs typeface="Arial" panose="020B0604020202020204" pitchFamily="34" charset="0"/>
                </a:rPr>
                <a:t>0,25</a:t>
              </a:r>
            </a:p>
          </p:txBody>
        </p:sp>
      </p:grpSp>
      <p:sp>
        <p:nvSpPr>
          <p:cNvPr id="80" name="Rectangle 79">
            <a:extLst>
              <a:ext uri="{FF2B5EF4-FFF2-40B4-BE49-F238E27FC236}">
                <a16:creationId xmlns:a16="http://schemas.microsoft.com/office/drawing/2014/main" id="{76385992-B198-4F05-A46B-5F39D682231A}"/>
              </a:ext>
            </a:extLst>
          </p:cNvPr>
          <p:cNvSpPr/>
          <p:nvPr/>
        </p:nvSpPr>
        <p:spPr>
          <a:xfrm>
            <a:off x="4138535" y="3112722"/>
            <a:ext cx="269533" cy="300804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1" name="Rectangle 80">
            <a:extLst>
              <a:ext uri="{FF2B5EF4-FFF2-40B4-BE49-F238E27FC236}">
                <a16:creationId xmlns:a16="http://schemas.microsoft.com/office/drawing/2014/main" id="{14AA8CA5-3194-4652-903A-C103D19CC233}"/>
              </a:ext>
            </a:extLst>
          </p:cNvPr>
          <p:cNvSpPr/>
          <p:nvPr/>
        </p:nvSpPr>
        <p:spPr>
          <a:xfrm>
            <a:off x="9887052" y="2678906"/>
            <a:ext cx="269533" cy="344507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9" name="TekstSylinder 45">
            <a:extLst>
              <a:ext uri="{FF2B5EF4-FFF2-40B4-BE49-F238E27FC236}">
                <a16:creationId xmlns:a16="http://schemas.microsoft.com/office/drawing/2014/main" id="{AD8C192F-66B2-4ED6-A94A-C3E411625859}"/>
              </a:ext>
            </a:extLst>
          </p:cNvPr>
          <p:cNvSpPr txBox="1"/>
          <p:nvPr/>
        </p:nvSpPr>
        <p:spPr>
          <a:xfrm rot="16200000">
            <a:off x="5073274" y="3958173"/>
            <a:ext cx="261703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1200" dirty="0">
                <a:latin typeface="Arial Narrow" panose="020B0606020202030204" pitchFamily="34" charset="0"/>
              </a:rPr>
              <a:t>Heat </a:t>
            </a:r>
            <a:r>
              <a:rPr lang="nb-NO" sz="1200" dirty="0" err="1">
                <a:latin typeface="Arial Narrow" panose="020B0606020202030204" pitchFamily="34" charset="0"/>
              </a:rPr>
              <a:t>genereration</a:t>
            </a:r>
            <a:r>
              <a:rPr lang="nb-NO" sz="1200" dirty="0">
                <a:latin typeface="Arial Narrow" panose="020B0606020202030204" pitchFamily="34" charset="0"/>
              </a:rPr>
              <a:t> (kWh/h)</a:t>
            </a:r>
          </a:p>
        </p:txBody>
      </p:sp>
      <p:sp>
        <p:nvSpPr>
          <p:cNvPr id="25" name="Rektangel 24">
            <a:extLst>
              <a:ext uri="{FF2B5EF4-FFF2-40B4-BE49-F238E27FC236}">
                <a16:creationId xmlns:a16="http://schemas.microsoft.com/office/drawing/2014/main" id="{F3F691FB-06F6-4E68-97DB-A30FC61FB039}"/>
              </a:ext>
            </a:extLst>
          </p:cNvPr>
          <p:cNvSpPr/>
          <p:nvPr/>
        </p:nvSpPr>
        <p:spPr>
          <a:xfrm>
            <a:off x="6136186" y="1581912"/>
            <a:ext cx="5870351" cy="488711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92989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80" grpId="0" animBg="1"/>
      <p:bldP spid="81" grpId="0" animBg="1"/>
      <p:bldP spid="2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FB8BA8-E48C-4455-A122-9400AF285B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54182" y="365297"/>
            <a:ext cx="9001711" cy="888244"/>
          </a:xfrm>
        </p:spPr>
        <p:txBody>
          <a:bodyPr/>
          <a:lstStyle/>
          <a:p>
            <a:r>
              <a:rPr lang="en-GB" sz="4000" dirty="0"/>
              <a:t>BUTLER: Results for region NO1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444117C-CF4E-4D1A-87A4-3322D36B574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9088" y="1407459"/>
            <a:ext cx="11481900" cy="4713308"/>
          </a:xfrm>
        </p:spPr>
        <p:txBody>
          <a:bodyPr/>
          <a:lstStyle/>
          <a:p>
            <a:pPr marL="180036" indent="0">
              <a:buNone/>
            </a:pPr>
            <a:r>
              <a:rPr lang="en-GB" sz="2000" u="sng" dirty="0"/>
              <a:t>Categories</a:t>
            </a:r>
            <a:r>
              <a:rPr lang="en-GB" sz="2000" dirty="0"/>
              <a:t>: </a:t>
            </a:r>
          </a:p>
          <a:p>
            <a:pPr>
              <a:spcBef>
                <a:spcPts val="0"/>
              </a:spcBef>
            </a:pPr>
            <a:r>
              <a:rPr lang="en-GB" sz="1800" dirty="0"/>
              <a:t>Single Family Home (SFH) + Apartment = Residential (RES)</a:t>
            </a:r>
          </a:p>
          <a:p>
            <a:pPr>
              <a:spcBef>
                <a:spcPts val="0"/>
              </a:spcBef>
            </a:pPr>
            <a:r>
              <a:rPr lang="en-GB" sz="1800" dirty="0"/>
              <a:t>Commercial buildings (COMM) </a:t>
            </a:r>
          </a:p>
          <a:p>
            <a:pPr marL="180036" indent="0">
              <a:buNone/>
            </a:pPr>
            <a:r>
              <a:rPr lang="en-GB" sz="2000" u="sng" dirty="0"/>
              <a:t>Technical standard:</a:t>
            </a:r>
            <a:r>
              <a:rPr lang="en-GB" sz="2000" dirty="0"/>
              <a:t> We only consider regular buildings</a:t>
            </a:r>
          </a:p>
          <a:p>
            <a:pPr marL="180036" indent="0">
              <a:buNone/>
            </a:pPr>
            <a:r>
              <a:rPr lang="en-GB" sz="2000" u="sng" dirty="0"/>
              <a:t>Heat distribution system:</a:t>
            </a:r>
            <a:r>
              <a:rPr lang="en-GB" sz="2000" dirty="0"/>
              <a:t> waterborne and point source</a:t>
            </a:r>
          </a:p>
          <a:p>
            <a:pPr marL="180036" indent="0">
              <a:buNone/>
            </a:pPr>
            <a:endParaRPr lang="en-GB" sz="20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1265C8A-BC64-44D8-ACCC-7F682A3493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51DFAA-887F-4071-8EAD-E8CA316FCF06}" type="slidenum">
              <a:rPr lang="nb-NO" smtClean="0"/>
              <a:t>14</a:t>
            </a:fld>
            <a:endParaRPr lang="nb-NO"/>
          </a:p>
        </p:txBody>
      </p:sp>
      <p:graphicFrame>
        <p:nvGraphicFramePr>
          <p:cNvPr id="5" name="Plassholder for innhold 4">
            <a:extLst>
              <a:ext uri="{FF2B5EF4-FFF2-40B4-BE49-F238E27FC236}">
                <a16:creationId xmlns:a16="http://schemas.microsoft.com/office/drawing/2014/main" id="{DC45F908-3A3A-4E70-B491-FCE365203BB4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254215"/>
              </p:ext>
            </p:extLst>
          </p:nvPr>
        </p:nvGraphicFramePr>
        <p:xfrm>
          <a:off x="8732959" y="1493877"/>
          <a:ext cx="2804619" cy="107442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908147">
                  <a:extLst>
                    <a:ext uri="{9D8B030D-6E8A-4147-A177-3AD203B41FA5}">
                      <a16:colId xmlns:a16="http://schemas.microsoft.com/office/drawing/2014/main" val="1612716175"/>
                    </a:ext>
                  </a:extLst>
                </a:gridCol>
                <a:gridCol w="896472">
                  <a:extLst>
                    <a:ext uri="{9D8B030D-6E8A-4147-A177-3AD203B41FA5}">
                      <a16:colId xmlns:a16="http://schemas.microsoft.com/office/drawing/2014/main" val="422593344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nb-NO" sz="1600" u="none" strike="noStrike" dirty="0">
                          <a:effectLst/>
                        </a:rPr>
                        <a:t>Single Family Home</a:t>
                      </a:r>
                      <a:endParaRPr lang="nb-NO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600" u="none" strike="noStrike" dirty="0">
                          <a:effectLst/>
                        </a:rPr>
                        <a:t>99.6</a:t>
                      </a:r>
                      <a:endParaRPr lang="nb-NO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5615946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nb-NO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partment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2.9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535796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nb-NO" sz="1800" b="1" u="none" strike="noStrike" dirty="0">
                          <a:effectLst/>
                        </a:rPr>
                        <a:t>RESIDENTIAL</a:t>
                      </a:r>
                      <a:endParaRPr lang="nb-NO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800" b="1" u="none" strike="noStrike">
                          <a:effectLst/>
                        </a:rPr>
                        <a:t>122.6</a:t>
                      </a:r>
                      <a:endParaRPr lang="nb-NO" sz="18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89602563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nb-NO" sz="1800" b="1" u="none" strike="noStrike" dirty="0">
                          <a:effectLst/>
                        </a:rPr>
                        <a:t>COMMERCIAL</a:t>
                      </a:r>
                      <a:endParaRPr lang="nb-NO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800" b="1" u="none" strike="noStrike" dirty="0">
                          <a:effectLst/>
                        </a:rPr>
                        <a:t>42.6</a:t>
                      </a:r>
                      <a:endParaRPr lang="nb-NO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790248412"/>
                  </a:ext>
                </a:extLst>
              </a:tr>
            </a:tbl>
          </a:graphicData>
        </a:graphic>
      </p:graphicFrame>
      <p:grpSp>
        <p:nvGrpSpPr>
          <p:cNvPr id="19" name="Group 18">
            <a:extLst>
              <a:ext uri="{FF2B5EF4-FFF2-40B4-BE49-F238E27FC236}">
                <a16:creationId xmlns:a16="http://schemas.microsoft.com/office/drawing/2014/main" id="{52C69CF4-0425-40EF-A0EB-B18780031753}"/>
              </a:ext>
            </a:extLst>
          </p:cNvPr>
          <p:cNvGrpSpPr/>
          <p:nvPr/>
        </p:nvGrpSpPr>
        <p:grpSpPr>
          <a:xfrm>
            <a:off x="3731199" y="3822915"/>
            <a:ext cx="8087360" cy="2802930"/>
            <a:chOff x="2540000" y="1463040"/>
            <a:chExt cx="8087360" cy="2802930"/>
          </a:xfrm>
          <a:solidFill>
            <a:schemeClr val="bg1"/>
          </a:solidFill>
        </p:grpSpPr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11E5105C-12D4-4284-92B1-08CE8A967147}"/>
                </a:ext>
              </a:extLst>
            </p:cNvPr>
            <p:cNvSpPr txBox="1"/>
            <p:nvPr/>
          </p:nvSpPr>
          <p:spPr>
            <a:xfrm>
              <a:off x="5400040" y="1463040"/>
              <a:ext cx="2265680" cy="369332"/>
            </a:xfrm>
            <a:prstGeom prst="rect">
              <a:avLst/>
            </a:prstGeom>
            <a:grp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GB" dirty="0"/>
                <a:t>Building category (</a:t>
              </a:r>
              <a:r>
                <a:rPr lang="en-GB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GB" dirty="0"/>
                <a:t>)</a:t>
              </a: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30771277-4284-4C37-B219-4CDAC750C552}"/>
                </a:ext>
              </a:extLst>
            </p:cNvPr>
            <p:cNvSpPr txBox="1"/>
            <p:nvPr/>
          </p:nvSpPr>
          <p:spPr>
            <a:xfrm>
              <a:off x="3901440" y="2236986"/>
              <a:ext cx="1249680" cy="646331"/>
            </a:xfrm>
            <a:prstGeom prst="rect">
              <a:avLst/>
            </a:prstGeom>
            <a:grp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GB" dirty="0"/>
                <a:t>Regular  (R)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332EB4A5-56F0-4EC1-BE81-B7876FCD161C}"/>
                </a:ext>
              </a:extLst>
            </p:cNvPr>
            <p:cNvSpPr txBox="1"/>
            <p:nvPr/>
          </p:nvSpPr>
          <p:spPr>
            <a:xfrm>
              <a:off x="7960362" y="2236986"/>
              <a:ext cx="1249680" cy="646331"/>
            </a:xfrm>
            <a:prstGeom prst="rect">
              <a:avLst/>
            </a:prstGeom>
            <a:grp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GB"/>
                <a:t>Efficient </a:t>
              </a:r>
            </a:p>
            <a:p>
              <a:pPr algn="ctr"/>
              <a:r>
                <a:rPr lang="en-GB"/>
                <a:t>(E)</a:t>
              </a: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FAA555F2-B69C-4ED0-A8AD-6B8BA87214AF}"/>
                </a:ext>
              </a:extLst>
            </p:cNvPr>
            <p:cNvSpPr txBox="1"/>
            <p:nvPr/>
          </p:nvSpPr>
          <p:spPr>
            <a:xfrm>
              <a:off x="2540000" y="3342640"/>
              <a:ext cx="1869440" cy="923330"/>
            </a:xfrm>
            <a:prstGeom prst="rect">
              <a:avLst/>
            </a:prstGeom>
            <a:grp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GB"/>
                <a:t>Waterborne heating system (</a:t>
              </a:r>
              <a:r>
                <a:rPr lang="en-GB" err="1"/>
                <a:t>wb</a:t>
              </a:r>
              <a:r>
                <a:rPr lang="en-GB"/>
                <a:t>)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141B6E2D-0D69-4A2C-B3B3-2F22FC72DEB4}"/>
                </a:ext>
              </a:extLst>
            </p:cNvPr>
            <p:cNvSpPr txBox="1"/>
            <p:nvPr/>
          </p:nvSpPr>
          <p:spPr>
            <a:xfrm>
              <a:off x="4602480" y="3342640"/>
              <a:ext cx="1584960" cy="923330"/>
            </a:xfrm>
            <a:prstGeom prst="rect">
              <a:avLst/>
            </a:prstGeom>
            <a:grp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GB"/>
                <a:t>Point source heating</a:t>
              </a:r>
            </a:p>
            <a:p>
              <a:pPr algn="ctr"/>
              <a:r>
                <a:rPr lang="en-GB"/>
                <a:t>(</a:t>
              </a:r>
              <a:r>
                <a:rPr lang="en-GB" err="1"/>
                <a:t>ps</a:t>
              </a:r>
              <a:r>
                <a:rPr lang="en-GB"/>
                <a:t>)</a:t>
              </a: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70D3A70D-3937-4CC3-A8D5-5D2A8615307C}"/>
                </a:ext>
              </a:extLst>
            </p:cNvPr>
            <p:cNvSpPr txBox="1"/>
            <p:nvPr/>
          </p:nvSpPr>
          <p:spPr>
            <a:xfrm>
              <a:off x="6776720" y="3342640"/>
              <a:ext cx="1676400" cy="923330"/>
            </a:xfrm>
            <a:prstGeom prst="rect">
              <a:avLst/>
            </a:prstGeom>
            <a:grp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GB"/>
                <a:t>Waterborne heating system (</a:t>
              </a:r>
              <a:r>
                <a:rPr lang="en-GB" err="1"/>
                <a:t>wb</a:t>
              </a:r>
              <a:r>
                <a:rPr lang="en-GB"/>
                <a:t>)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C2C41D28-CBA4-4E70-BCAA-CF7C1D95EDE6}"/>
                </a:ext>
              </a:extLst>
            </p:cNvPr>
            <p:cNvSpPr txBox="1"/>
            <p:nvPr/>
          </p:nvSpPr>
          <p:spPr>
            <a:xfrm>
              <a:off x="8839200" y="3342640"/>
              <a:ext cx="1788160" cy="923330"/>
            </a:xfrm>
            <a:prstGeom prst="rect">
              <a:avLst/>
            </a:prstGeom>
            <a:grp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GB"/>
                <a:t>Point source heating </a:t>
              </a:r>
            </a:p>
            <a:p>
              <a:pPr algn="ctr"/>
              <a:r>
                <a:rPr lang="en-GB"/>
                <a:t>(</a:t>
              </a:r>
              <a:r>
                <a:rPr lang="en-GB" err="1"/>
                <a:t>ps</a:t>
              </a:r>
              <a:r>
                <a:rPr lang="en-GB"/>
                <a:t>)</a:t>
              </a:r>
            </a:p>
          </p:txBody>
        </p: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52A67E2A-0EFC-4BC3-A0F8-B72749ACC428}"/>
                </a:ext>
              </a:extLst>
            </p:cNvPr>
            <p:cNvCxnSpPr>
              <a:endCxn id="7" idx="0"/>
            </p:cNvCxnSpPr>
            <p:nvPr/>
          </p:nvCxnSpPr>
          <p:spPr>
            <a:xfrm flipH="1">
              <a:off x="4526280" y="1832372"/>
              <a:ext cx="1102360" cy="404614"/>
            </a:xfrm>
            <a:prstGeom prst="line">
              <a:avLst/>
            </a:prstGeom>
            <a:grp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3A1D5418-50D3-46DE-BAE4-7E2DC259A22F}"/>
                </a:ext>
              </a:extLst>
            </p:cNvPr>
            <p:cNvCxnSpPr>
              <a:cxnSpLocks/>
              <a:endCxn id="8" idx="0"/>
            </p:cNvCxnSpPr>
            <p:nvPr/>
          </p:nvCxnSpPr>
          <p:spPr>
            <a:xfrm>
              <a:off x="7183120" y="1832372"/>
              <a:ext cx="1402082" cy="404614"/>
            </a:xfrm>
            <a:prstGeom prst="line">
              <a:avLst/>
            </a:prstGeom>
            <a:grp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7813614F-B8D3-42D9-9316-E565FB9CAFB8}"/>
                </a:ext>
              </a:extLst>
            </p:cNvPr>
            <p:cNvCxnSpPr>
              <a:cxnSpLocks/>
              <a:stCxn id="7" idx="2"/>
              <a:endCxn id="9" idx="0"/>
            </p:cNvCxnSpPr>
            <p:nvPr/>
          </p:nvCxnSpPr>
          <p:spPr>
            <a:xfrm flipH="1">
              <a:off x="3474720" y="2883317"/>
              <a:ext cx="1051560" cy="459323"/>
            </a:xfrm>
            <a:prstGeom prst="line">
              <a:avLst/>
            </a:prstGeom>
            <a:grp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C3D390D5-E571-4F3E-85A5-BAB60C7D9A7A}"/>
                </a:ext>
              </a:extLst>
            </p:cNvPr>
            <p:cNvCxnSpPr>
              <a:cxnSpLocks/>
              <a:stCxn id="7" idx="2"/>
              <a:endCxn id="10" idx="0"/>
            </p:cNvCxnSpPr>
            <p:nvPr/>
          </p:nvCxnSpPr>
          <p:spPr>
            <a:xfrm>
              <a:off x="4526280" y="2883317"/>
              <a:ext cx="868680" cy="459323"/>
            </a:xfrm>
            <a:prstGeom prst="line">
              <a:avLst/>
            </a:prstGeom>
            <a:grp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64019669-D3C5-4D63-8DBA-5F618710AAED}"/>
                </a:ext>
              </a:extLst>
            </p:cNvPr>
            <p:cNvCxnSpPr>
              <a:cxnSpLocks/>
              <a:stCxn id="8" idx="2"/>
              <a:endCxn id="11" idx="0"/>
            </p:cNvCxnSpPr>
            <p:nvPr/>
          </p:nvCxnSpPr>
          <p:spPr>
            <a:xfrm flipH="1">
              <a:off x="7614920" y="2883317"/>
              <a:ext cx="970282" cy="459323"/>
            </a:xfrm>
            <a:prstGeom prst="line">
              <a:avLst/>
            </a:prstGeom>
            <a:grp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301E1580-F468-48C7-A71B-9BDD7538106D}"/>
                </a:ext>
              </a:extLst>
            </p:cNvPr>
            <p:cNvCxnSpPr>
              <a:cxnSpLocks/>
              <a:stCxn id="8" idx="2"/>
              <a:endCxn id="12" idx="0"/>
            </p:cNvCxnSpPr>
            <p:nvPr/>
          </p:nvCxnSpPr>
          <p:spPr>
            <a:xfrm>
              <a:off x="8585202" y="2883317"/>
              <a:ext cx="1148078" cy="459323"/>
            </a:xfrm>
            <a:prstGeom prst="line">
              <a:avLst/>
            </a:prstGeom>
            <a:grp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1" name="TekstSylinder 20">
            <a:extLst>
              <a:ext uri="{FF2B5EF4-FFF2-40B4-BE49-F238E27FC236}">
                <a16:creationId xmlns:a16="http://schemas.microsoft.com/office/drawing/2014/main" id="{92F44585-5296-45B9-AD07-4633009395B3}"/>
              </a:ext>
            </a:extLst>
          </p:cNvPr>
          <p:cNvSpPr txBox="1"/>
          <p:nvPr/>
        </p:nvSpPr>
        <p:spPr>
          <a:xfrm>
            <a:off x="8677836" y="1095975"/>
            <a:ext cx="27073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2000" dirty="0"/>
              <a:t>Floor area [mill. m</a:t>
            </a:r>
            <a:r>
              <a:rPr lang="nb-NO" sz="2000" baseline="30000" dirty="0"/>
              <a:t>2</a:t>
            </a:r>
            <a:r>
              <a:rPr lang="nb-NO" sz="2000" dirty="0"/>
              <a:t>]</a:t>
            </a:r>
          </a:p>
        </p:txBody>
      </p:sp>
      <p:sp>
        <p:nvSpPr>
          <p:cNvPr id="20" name="TekstSylinder 19">
            <a:extLst>
              <a:ext uri="{FF2B5EF4-FFF2-40B4-BE49-F238E27FC236}">
                <a16:creationId xmlns:a16="http://schemas.microsoft.com/office/drawing/2014/main" id="{D750E5F1-3C83-4F16-B98B-96025AEE0C02}"/>
              </a:ext>
            </a:extLst>
          </p:cNvPr>
          <p:cNvSpPr txBox="1"/>
          <p:nvPr/>
        </p:nvSpPr>
        <p:spPr>
          <a:xfrm>
            <a:off x="1702619" y="3784601"/>
            <a:ext cx="2139528" cy="28610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Building category: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Technical standard: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Heat distribution system within building:</a:t>
            </a:r>
          </a:p>
        </p:txBody>
      </p:sp>
    </p:spTree>
    <p:extLst>
      <p:ext uri="{BB962C8B-B14F-4D97-AF65-F5344CB8AC3E}">
        <p14:creationId xmlns:p14="http://schemas.microsoft.com/office/powerpoint/2010/main" val="196185567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2A1EA106-5588-4E5D-A275-78462F1D7B5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7114459" y="2550112"/>
            <a:ext cx="4320821" cy="707887"/>
          </a:xfrm>
        </p:spPr>
        <p:txBody>
          <a:bodyPr>
            <a:normAutofit/>
          </a:bodyPr>
          <a:lstStyle/>
          <a:p>
            <a:pPr>
              <a:spcBef>
                <a:spcPts val="0"/>
              </a:spcBef>
            </a:pPr>
            <a:r>
              <a:rPr lang="nb-NO" dirty="0"/>
              <a:t>Commercial </a:t>
            </a:r>
            <a:r>
              <a:rPr lang="nb-NO" dirty="0" err="1"/>
              <a:t>sector</a:t>
            </a:r>
            <a:endParaRPr lang="nb-NO" dirty="0"/>
          </a:p>
          <a:p>
            <a:pPr>
              <a:spcBef>
                <a:spcPts val="0"/>
              </a:spcBef>
            </a:pPr>
            <a:r>
              <a:rPr lang="nb-NO" b="0" dirty="0">
                <a:solidFill>
                  <a:schemeClr val="accent3"/>
                </a:solidFill>
              </a:rPr>
              <a:t>Electric </a:t>
            </a:r>
            <a:r>
              <a:rPr lang="nb-NO" b="0" dirty="0" err="1">
                <a:solidFill>
                  <a:schemeClr val="accent3"/>
                </a:solidFill>
              </a:rPr>
              <a:t>Boiler</a:t>
            </a:r>
            <a:r>
              <a:rPr lang="nb-NO" b="0" dirty="0">
                <a:solidFill>
                  <a:schemeClr val="accent3"/>
                </a:solidFill>
              </a:rPr>
              <a:t> as </a:t>
            </a:r>
            <a:r>
              <a:rPr lang="nb-NO" b="0" dirty="0" err="1">
                <a:solidFill>
                  <a:schemeClr val="accent3"/>
                </a:solidFill>
              </a:rPr>
              <a:t>peak</a:t>
            </a:r>
            <a:r>
              <a:rPr lang="nb-NO" b="0" dirty="0">
                <a:solidFill>
                  <a:schemeClr val="accent3"/>
                </a:solidFill>
              </a:rPr>
              <a:t> technology</a:t>
            </a:r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85FC3340-559B-419A-9ED5-561298DDD81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701230" y="2551764"/>
            <a:ext cx="5077542" cy="707886"/>
          </a:xfrm>
        </p:spPr>
        <p:txBody>
          <a:bodyPr>
            <a:normAutofit/>
          </a:bodyPr>
          <a:lstStyle/>
          <a:p>
            <a:pPr>
              <a:spcBef>
                <a:spcPts val="0"/>
              </a:spcBef>
            </a:pPr>
            <a:r>
              <a:rPr lang="nb-NO" dirty="0"/>
              <a:t>Residential </a:t>
            </a:r>
            <a:r>
              <a:rPr lang="nb-NO" dirty="0" err="1"/>
              <a:t>sector</a:t>
            </a:r>
            <a:endParaRPr lang="nb-NO" dirty="0"/>
          </a:p>
          <a:p>
            <a:pPr>
              <a:spcBef>
                <a:spcPts val="0"/>
              </a:spcBef>
            </a:pPr>
            <a:r>
              <a:rPr lang="nb-NO" b="0" dirty="0">
                <a:solidFill>
                  <a:schemeClr val="accent3"/>
                </a:solidFill>
              </a:rPr>
              <a:t>Direct </a:t>
            </a:r>
            <a:r>
              <a:rPr lang="nb-NO" b="0" dirty="0" err="1">
                <a:solidFill>
                  <a:schemeClr val="accent3"/>
                </a:solidFill>
              </a:rPr>
              <a:t>electric</a:t>
            </a:r>
            <a:r>
              <a:rPr lang="nb-NO" b="0" dirty="0">
                <a:solidFill>
                  <a:schemeClr val="accent3"/>
                </a:solidFill>
              </a:rPr>
              <a:t> (panelovner) as </a:t>
            </a:r>
            <a:r>
              <a:rPr lang="nb-NO" b="0" dirty="0" err="1">
                <a:solidFill>
                  <a:schemeClr val="accent3"/>
                </a:solidFill>
              </a:rPr>
              <a:t>peak</a:t>
            </a:r>
            <a:r>
              <a:rPr lang="nb-NO" b="0" dirty="0">
                <a:solidFill>
                  <a:schemeClr val="accent3"/>
                </a:solidFill>
              </a:rPr>
              <a:t> technology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E5F1FE6-67F5-46D3-8009-E4357E8816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51DFAA-887F-4071-8EAD-E8CA316FCF06}" type="slidenum">
              <a:rPr lang="nb-NO" smtClean="0"/>
              <a:t>15</a:t>
            </a:fld>
            <a:endParaRPr lang="nb-NO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B5053F11-98C8-499C-BBC8-024112257F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54182" y="387201"/>
            <a:ext cx="9001711" cy="888244"/>
          </a:xfrm>
        </p:spPr>
        <p:txBody>
          <a:bodyPr/>
          <a:lstStyle/>
          <a:p>
            <a:r>
              <a:rPr lang="en-GB" sz="4000" dirty="0"/>
              <a:t>Aggregated heat demand in 2020</a:t>
            </a:r>
          </a:p>
        </p:txBody>
      </p:sp>
      <p:pic>
        <p:nvPicPr>
          <p:cNvPr id="12" name="Bilde 20">
            <a:extLst>
              <a:ext uri="{FF2B5EF4-FFF2-40B4-BE49-F238E27FC236}">
                <a16:creationId xmlns:a16="http://schemas.microsoft.com/office/drawing/2014/main" id="{6B0329F7-B937-468E-8E9A-C60E2F2AAE9E}"/>
              </a:ext>
            </a:extLst>
          </p:cNvPr>
          <p:cNvPicPr>
            <a:picLocks noGrp="1" noChangeAspect="1"/>
          </p:cNvPicPr>
          <p:nvPr>
            <p:ph sz="quarter" idx="4"/>
          </p:nvPr>
        </p:nvPicPr>
        <p:blipFill>
          <a:blip r:embed="rId2"/>
          <a:stretch>
            <a:fillRect/>
          </a:stretch>
        </p:blipFill>
        <p:spPr>
          <a:xfrm>
            <a:off x="0" y="3258000"/>
            <a:ext cx="6480002" cy="3600000"/>
          </a:xfrm>
          <a:prstGeom prst="rect">
            <a:avLst/>
          </a:prstGeom>
        </p:spPr>
      </p:pic>
      <p:pic>
        <p:nvPicPr>
          <p:cNvPr id="11" name="Bilde 21">
            <a:extLst>
              <a:ext uri="{FF2B5EF4-FFF2-40B4-BE49-F238E27FC236}">
                <a16:creationId xmlns:a16="http://schemas.microsoft.com/office/drawing/2014/main" id="{8EEFA4C5-BA0E-4FBD-BAAC-F90BC47D42FE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3"/>
          <a:stretch>
            <a:fillRect/>
          </a:stretch>
        </p:blipFill>
        <p:spPr>
          <a:xfrm>
            <a:off x="6357738" y="3258000"/>
            <a:ext cx="5834262" cy="36000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F101011A-6B6C-4DEE-8B2E-2FB9EBEEF277}"/>
              </a:ext>
            </a:extLst>
          </p:cNvPr>
          <p:cNvSpPr txBox="1"/>
          <p:nvPr/>
        </p:nvSpPr>
        <p:spPr>
          <a:xfrm>
            <a:off x="459087" y="1550897"/>
            <a:ext cx="1097619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nb-NO" sz="2000" dirty="0"/>
              <a:t>Choice of </a:t>
            </a:r>
            <a:r>
              <a:rPr lang="nb-NO" sz="2000" dirty="0" err="1"/>
              <a:t>technologies</a:t>
            </a:r>
            <a:r>
              <a:rPr lang="nb-NO" sz="2000" dirty="0"/>
              <a:t> in BUTLER, </a:t>
            </a:r>
            <a:r>
              <a:rPr lang="nb-NO" sz="2000" dirty="0" err="1"/>
              <a:t>when</a:t>
            </a:r>
            <a:r>
              <a:rPr lang="nb-NO" sz="2000" dirty="0"/>
              <a:t> </a:t>
            </a:r>
            <a:r>
              <a:rPr lang="nb-NO" sz="2000" dirty="0" err="1"/>
              <a:t>using</a:t>
            </a:r>
            <a:r>
              <a:rPr lang="nb-NO" sz="2000" dirty="0"/>
              <a:t> spot </a:t>
            </a:r>
            <a:r>
              <a:rPr lang="nb-NO" sz="2000" dirty="0" err="1"/>
              <a:t>prices</a:t>
            </a:r>
            <a:r>
              <a:rPr lang="nb-NO" sz="2000" dirty="0"/>
              <a:t> from TIMES and "energy </a:t>
            </a:r>
            <a:r>
              <a:rPr lang="nb-NO" sz="2000" dirty="0" err="1"/>
              <a:t>pricing</a:t>
            </a:r>
            <a:r>
              <a:rPr lang="nb-NO" sz="2000" dirty="0"/>
              <a:t>" grid tariff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nb-NO" sz="2000" dirty="0"/>
              <a:t>3 representative </a:t>
            </a:r>
            <a:r>
              <a:rPr lang="nb-NO" sz="2000" dirty="0" err="1"/>
              <a:t>days</a:t>
            </a:r>
            <a:r>
              <a:rPr lang="nb-NO" sz="2000" dirty="0"/>
              <a:t> in </a:t>
            </a:r>
            <a:r>
              <a:rPr lang="nb-NO" sz="2000" dirty="0" err="1"/>
              <a:t>winter</a:t>
            </a:r>
            <a:endParaRPr lang="nb-NO" sz="2000" dirty="0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B2682B6F-A428-406E-BE03-2BD8745F7F46}"/>
              </a:ext>
            </a:extLst>
          </p:cNvPr>
          <p:cNvSpPr>
            <a:spLocks/>
          </p:cNvSpPr>
          <p:nvPr/>
        </p:nvSpPr>
        <p:spPr>
          <a:xfrm flipV="1">
            <a:off x="8408052" y="3802378"/>
            <a:ext cx="2938128" cy="731521"/>
          </a:xfrm>
          <a:prstGeom prst="ellipse">
            <a:avLst/>
          </a:prstGeom>
          <a:noFill/>
          <a:ln w="38100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35D22F2B-3D85-495C-A751-5DC1A8A94767}"/>
              </a:ext>
            </a:extLst>
          </p:cNvPr>
          <p:cNvCxnSpPr>
            <a:cxnSpLocks/>
            <a:stCxn id="14" idx="4"/>
            <a:endCxn id="11" idx="0"/>
          </p:cNvCxnSpPr>
          <p:nvPr/>
        </p:nvCxnSpPr>
        <p:spPr>
          <a:xfrm flipH="1" flipV="1">
            <a:off x="9274869" y="3258000"/>
            <a:ext cx="602247" cy="544378"/>
          </a:xfrm>
          <a:prstGeom prst="line">
            <a:avLst/>
          </a:prstGeom>
          <a:ln w="12700">
            <a:solidFill>
              <a:schemeClr val="accent3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Oval 17">
            <a:extLst>
              <a:ext uri="{FF2B5EF4-FFF2-40B4-BE49-F238E27FC236}">
                <a16:creationId xmlns:a16="http://schemas.microsoft.com/office/drawing/2014/main" id="{32C9AE1D-B1CA-43A1-8B23-8DB3CD72FCF1}"/>
              </a:ext>
            </a:extLst>
          </p:cNvPr>
          <p:cNvSpPr>
            <a:spLocks/>
          </p:cNvSpPr>
          <p:nvPr/>
        </p:nvSpPr>
        <p:spPr>
          <a:xfrm flipV="1">
            <a:off x="1950546" y="3802378"/>
            <a:ext cx="2938128" cy="731521"/>
          </a:xfrm>
          <a:prstGeom prst="ellipse">
            <a:avLst/>
          </a:prstGeom>
          <a:noFill/>
          <a:ln w="38100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ACCE22C5-D567-4E06-9361-123EAEA569D9}"/>
              </a:ext>
            </a:extLst>
          </p:cNvPr>
          <p:cNvCxnSpPr>
            <a:cxnSpLocks/>
            <a:stCxn id="18" idx="4"/>
            <a:endCxn id="12" idx="0"/>
          </p:cNvCxnSpPr>
          <p:nvPr/>
        </p:nvCxnSpPr>
        <p:spPr>
          <a:xfrm flipH="1" flipV="1">
            <a:off x="3240001" y="3258000"/>
            <a:ext cx="179609" cy="544378"/>
          </a:xfrm>
          <a:prstGeom prst="line">
            <a:avLst/>
          </a:prstGeom>
          <a:ln w="12700">
            <a:solidFill>
              <a:schemeClr val="accent3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4025569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lassholder for innhold 5">
            <a:extLst>
              <a:ext uri="{FF2B5EF4-FFF2-40B4-BE49-F238E27FC236}">
                <a16:creationId xmlns:a16="http://schemas.microsoft.com/office/drawing/2014/main" id="{E04FB4F1-A471-4DE1-AFB0-79017E4AFC20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92" t="7528" r="6850"/>
          <a:stretch/>
        </p:blipFill>
        <p:spPr>
          <a:xfrm>
            <a:off x="2104264" y="1472953"/>
            <a:ext cx="8495444" cy="5172748"/>
          </a:xfrm>
        </p:spPr>
      </p:pic>
      <p:sp>
        <p:nvSpPr>
          <p:cNvPr id="13" name="Rektangel 12">
            <a:extLst>
              <a:ext uri="{FF2B5EF4-FFF2-40B4-BE49-F238E27FC236}">
                <a16:creationId xmlns:a16="http://schemas.microsoft.com/office/drawing/2014/main" id="{405849FC-5701-4CC7-AAE6-8D9310E0F678}"/>
              </a:ext>
            </a:extLst>
          </p:cNvPr>
          <p:cNvSpPr/>
          <p:nvPr/>
        </p:nvSpPr>
        <p:spPr>
          <a:xfrm>
            <a:off x="2834640" y="1496881"/>
            <a:ext cx="1594334" cy="20114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98831C8-C5F4-4F4B-80BA-7536B91E46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67740" y="400266"/>
            <a:ext cx="10119360" cy="643674"/>
          </a:xfrm>
        </p:spPr>
        <p:txBody>
          <a:bodyPr anchor="ctr">
            <a:normAutofit fontScale="90000"/>
          </a:bodyPr>
          <a:lstStyle/>
          <a:p>
            <a:r>
              <a:rPr lang="en-GB" sz="4000" dirty="0"/>
              <a:t>Aggregated electricity load with different grid tariff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CA79C3D-1A73-4C43-A6F7-7E2A051285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fld id="{5751DFAA-887F-4071-8EAD-E8CA316FCF06}" type="slidenum">
              <a:rPr lang="nb-NO" smtClean="0"/>
              <a:pPr>
                <a:spcAft>
                  <a:spcPts val="600"/>
                </a:spcAft>
              </a:pPr>
              <a:t>16</a:t>
            </a:fld>
            <a:endParaRPr lang="nb-NO"/>
          </a:p>
        </p:txBody>
      </p:sp>
      <p:sp>
        <p:nvSpPr>
          <p:cNvPr id="10" name="Bildeforklaring: linje 9">
            <a:extLst>
              <a:ext uri="{FF2B5EF4-FFF2-40B4-BE49-F238E27FC236}">
                <a16:creationId xmlns:a16="http://schemas.microsoft.com/office/drawing/2014/main" id="{62A34B45-C2D4-4C4C-898A-BDA80CAEB165}"/>
              </a:ext>
            </a:extLst>
          </p:cNvPr>
          <p:cNvSpPr/>
          <p:nvPr/>
        </p:nvSpPr>
        <p:spPr>
          <a:xfrm>
            <a:off x="10430026" y="4853146"/>
            <a:ext cx="1594334" cy="390158"/>
          </a:xfrm>
          <a:prstGeom prst="borderCallout1">
            <a:avLst>
              <a:gd name="adj1" fmla="val 46815"/>
              <a:gd name="adj2" fmla="val -5696"/>
              <a:gd name="adj3" fmla="val 94077"/>
              <a:gd name="adj4" fmla="val -60960"/>
            </a:avLst>
          </a:prstGeom>
          <a:solidFill>
            <a:schemeClr val="bg2">
              <a:lumMod val="75000"/>
            </a:schemeClr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4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Monthly peak power tariff</a:t>
            </a:r>
          </a:p>
        </p:txBody>
      </p:sp>
      <p:sp>
        <p:nvSpPr>
          <p:cNvPr id="12" name="TekstSylinder 11">
            <a:extLst>
              <a:ext uri="{FF2B5EF4-FFF2-40B4-BE49-F238E27FC236}">
                <a16:creationId xmlns:a16="http://schemas.microsoft.com/office/drawing/2014/main" id="{153C8532-56BF-494F-A72E-B7C9891A92CB}"/>
              </a:ext>
            </a:extLst>
          </p:cNvPr>
          <p:cNvSpPr txBox="1"/>
          <p:nvPr/>
        </p:nvSpPr>
        <p:spPr>
          <a:xfrm>
            <a:off x="3202063" y="1435608"/>
            <a:ext cx="131341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/>
              <a:t>RESIDENTIAL</a:t>
            </a:r>
          </a:p>
        </p:txBody>
      </p:sp>
      <p:sp>
        <p:nvSpPr>
          <p:cNvPr id="15" name="Rektangel 14">
            <a:extLst>
              <a:ext uri="{FF2B5EF4-FFF2-40B4-BE49-F238E27FC236}">
                <a16:creationId xmlns:a16="http://schemas.microsoft.com/office/drawing/2014/main" id="{0EB2CD49-4895-45A7-BC8F-3286F5E5F449}"/>
              </a:ext>
            </a:extLst>
          </p:cNvPr>
          <p:cNvSpPr/>
          <p:nvPr/>
        </p:nvSpPr>
        <p:spPr>
          <a:xfrm>
            <a:off x="7045911" y="1494470"/>
            <a:ext cx="1594334" cy="20114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TekstSylinder 16">
            <a:extLst>
              <a:ext uri="{FF2B5EF4-FFF2-40B4-BE49-F238E27FC236}">
                <a16:creationId xmlns:a16="http://schemas.microsoft.com/office/drawing/2014/main" id="{B37165A4-9ED0-4040-A93E-BE59075B7A30}"/>
              </a:ext>
            </a:extLst>
          </p:cNvPr>
          <p:cNvSpPr txBox="1"/>
          <p:nvPr/>
        </p:nvSpPr>
        <p:spPr>
          <a:xfrm>
            <a:off x="7342632" y="1433197"/>
            <a:ext cx="139325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/>
              <a:t>COMMERCIAL</a:t>
            </a:r>
          </a:p>
        </p:txBody>
      </p:sp>
      <p:sp>
        <p:nvSpPr>
          <p:cNvPr id="18" name="TekstSylinder 17">
            <a:extLst>
              <a:ext uri="{FF2B5EF4-FFF2-40B4-BE49-F238E27FC236}">
                <a16:creationId xmlns:a16="http://schemas.microsoft.com/office/drawing/2014/main" id="{5C248D90-AC1C-4727-9BF9-A5743262EE57}"/>
              </a:ext>
            </a:extLst>
          </p:cNvPr>
          <p:cNvSpPr txBox="1"/>
          <p:nvPr/>
        </p:nvSpPr>
        <p:spPr>
          <a:xfrm>
            <a:off x="613493" y="2660904"/>
            <a:ext cx="1594334" cy="14766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Flexibility potential from </a:t>
            </a:r>
            <a:r>
              <a:rPr lang="en-GB" i="1" dirty="0"/>
              <a:t>Current </a:t>
            </a:r>
            <a:r>
              <a:rPr lang="en-GB" dirty="0"/>
              <a:t>to </a:t>
            </a:r>
            <a:r>
              <a:rPr lang="en-GB" i="1" dirty="0"/>
              <a:t>Daily peak:</a:t>
            </a:r>
          </a:p>
          <a:p>
            <a:r>
              <a:rPr lang="en-GB" dirty="0"/>
              <a:t>250 MWh/hr</a:t>
            </a:r>
          </a:p>
        </p:txBody>
      </p:sp>
      <p:sp>
        <p:nvSpPr>
          <p:cNvPr id="20" name="TekstSylinder 19">
            <a:extLst>
              <a:ext uri="{FF2B5EF4-FFF2-40B4-BE49-F238E27FC236}">
                <a16:creationId xmlns:a16="http://schemas.microsoft.com/office/drawing/2014/main" id="{D115822F-C80B-48AA-A74F-E477BDCA76FD}"/>
              </a:ext>
            </a:extLst>
          </p:cNvPr>
          <p:cNvSpPr txBox="1"/>
          <p:nvPr/>
        </p:nvSpPr>
        <p:spPr>
          <a:xfrm>
            <a:off x="10430026" y="2116835"/>
            <a:ext cx="1594334" cy="23072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Flexibility potential is negative.</a:t>
            </a:r>
          </a:p>
          <a:p>
            <a:endParaRPr lang="en-GB" dirty="0"/>
          </a:p>
          <a:p>
            <a:r>
              <a:rPr lang="en-GB" dirty="0"/>
              <a:t>Current monthly peak power tariff is most effective.</a:t>
            </a:r>
          </a:p>
        </p:txBody>
      </p:sp>
      <p:sp>
        <p:nvSpPr>
          <p:cNvPr id="11" name="Bildeforklaring: linje 10">
            <a:extLst>
              <a:ext uri="{FF2B5EF4-FFF2-40B4-BE49-F238E27FC236}">
                <a16:creationId xmlns:a16="http://schemas.microsoft.com/office/drawing/2014/main" id="{23D211B0-0546-4E99-9426-CB23526CBC30}"/>
              </a:ext>
            </a:extLst>
          </p:cNvPr>
          <p:cNvSpPr/>
          <p:nvPr/>
        </p:nvSpPr>
        <p:spPr>
          <a:xfrm>
            <a:off x="5080116" y="1280107"/>
            <a:ext cx="1393257" cy="390158"/>
          </a:xfrm>
          <a:prstGeom prst="borderCallout1">
            <a:avLst>
              <a:gd name="adj1" fmla="val 107751"/>
              <a:gd name="adj2" fmla="val 37319"/>
              <a:gd name="adj3" fmla="val 155012"/>
              <a:gd name="adj4" fmla="val 18762"/>
            </a:avLst>
          </a:prstGeom>
          <a:solidFill>
            <a:schemeClr val="bg2">
              <a:lumMod val="75000"/>
            </a:schemeClr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4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Energy pricing</a:t>
            </a:r>
          </a:p>
        </p:txBody>
      </p:sp>
      <p:grpSp>
        <p:nvGrpSpPr>
          <p:cNvPr id="24" name="Gruppe 23">
            <a:extLst>
              <a:ext uri="{FF2B5EF4-FFF2-40B4-BE49-F238E27FC236}">
                <a16:creationId xmlns:a16="http://schemas.microsoft.com/office/drawing/2014/main" id="{EA662FA2-FA71-4375-A4CC-6CD6078F570F}"/>
              </a:ext>
            </a:extLst>
          </p:cNvPr>
          <p:cNvGrpSpPr/>
          <p:nvPr/>
        </p:nvGrpSpPr>
        <p:grpSpPr>
          <a:xfrm>
            <a:off x="6266327" y="1043940"/>
            <a:ext cx="5824152" cy="5601761"/>
            <a:chOff x="6266327" y="1043940"/>
            <a:chExt cx="5824152" cy="5601761"/>
          </a:xfrm>
        </p:grpSpPr>
        <p:sp>
          <p:nvSpPr>
            <p:cNvPr id="21" name="Rektangel 20">
              <a:extLst>
                <a:ext uri="{FF2B5EF4-FFF2-40B4-BE49-F238E27FC236}">
                  <a16:creationId xmlns:a16="http://schemas.microsoft.com/office/drawing/2014/main" id="{440CE249-EC60-44E7-BA7D-A0A3D3A16E56}"/>
                </a:ext>
              </a:extLst>
            </p:cNvPr>
            <p:cNvSpPr/>
            <p:nvPr/>
          </p:nvSpPr>
          <p:spPr>
            <a:xfrm>
              <a:off x="6473372" y="1043940"/>
              <a:ext cx="5617107" cy="560176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3" name="Rektangel 22">
              <a:extLst>
                <a:ext uri="{FF2B5EF4-FFF2-40B4-BE49-F238E27FC236}">
                  <a16:creationId xmlns:a16="http://schemas.microsoft.com/office/drawing/2014/main" id="{81601E83-3790-41C2-82D2-483DDD30CDA3}"/>
                </a:ext>
              </a:extLst>
            </p:cNvPr>
            <p:cNvSpPr/>
            <p:nvPr/>
          </p:nvSpPr>
          <p:spPr>
            <a:xfrm>
              <a:off x="6266327" y="2737567"/>
              <a:ext cx="621216" cy="307649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</p:spTree>
    <p:extLst>
      <p:ext uri="{BB962C8B-B14F-4D97-AF65-F5344CB8AC3E}">
        <p14:creationId xmlns:p14="http://schemas.microsoft.com/office/powerpoint/2010/main" val="2008783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AE7AC3-D086-42B1-ADB9-B4A8B442DC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54182" y="887946"/>
            <a:ext cx="10568687" cy="926662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xy" algn="bl"/>
          </a:blipFill>
        </p:spPr>
        <p:txBody>
          <a:bodyPr anchor="ctr">
            <a:normAutofit fontScale="90000"/>
          </a:bodyPr>
          <a:lstStyle/>
          <a:p>
            <a:r>
              <a:rPr lang="en-GB" dirty="0" err="1"/>
              <a:t>FlexBuild</a:t>
            </a:r>
            <a:r>
              <a:rPr lang="en-GB" dirty="0"/>
              <a:t> – value of local flexibility for the system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4175839-3631-45AF-941A-938C03F363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459087" y="6255782"/>
            <a:ext cx="308812" cy="184666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fld id="{5751DFAA-887F-4071-8EAD-E8CA316FCF06}" type="slidenum">
              <a:rPr lang="nb-NO" smtClean="0"/>
              <a:pPr>
                <a:spcAft>
                  <a:spcPts val="600"/>
                </a:spcAft>
              </a:pPr>
              <a:t>17</a:t>
            </a:fld>
            <a:endParaRPr lang="nb-NO"/>
          </a:p>
        </p:txBody>
      </p:sp>
      <p:graphicFrame>
        <p:nvGraphicFramePr>
          <p:cNvPr id="6" name="Content Placeholder 2">
            <a:extLst>
              <a:ext uri="{FF2B5EF4-FFF2-40B4-BE49-F238E27FC236}">
                <a16:creationId xmlns:a16="http://schemas.microsoft.com/office/drawing/2014/main" id="{882CBE6D-9362-4842-8F18-91376CB62F20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749756902"/>
              </p:ext>
            </p:extLst>
          </p:nvPr>
        </p:nvGraphicFramePr>
        <p:xfrm>
          <a:off x="954182" y="2319687"/>
          <a:ext cx="9001711" cy="380107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pic>
        <p:nvPicPr>
          <p:cNvPr id="9" name="Graphic 8" descr="House">
            <a:extLst>
              <a:ext uri="{FF2B5EF4-FFF2-40B4-BE49-F238E27FC236}">
                <a16:creationId xmlns:a16="http://schemas.microsoft.com/office/drawing/2014/main" id="{B67F1972-4AF8-4625-B60A-41B320696D83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8511636" y="2792522"/>
            <a:ext cx="914400" cy="914400"/>
          </a:xfrm>
          <a:prstGeom prst="rect">
            <a:avLst/>
          </a:prstGeom>
        </p:spPr>
      </p:pic>
      <p:pic>
        <p:nvPicPr>
          <p:cNvPr id="11" name="Graphic 10" descr="Thermometer">
            <a:extLst>
              <a:ext uri="{FF2B5EF4-FFF2-40B4-BE49-F238E27FC236}">
                <a16:creationId xmlns:a16="http://schemas.microsoft.com/office/drawing/2014/main" id="{F034A94B-0CB8-4BF8-9A9C-A03EDCF152DB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tretch>
            <a:fillRect/>
          </a:stretch>
        </p:blipFill>
        <p:spPr>
          <a:xfrm>
            <a:off x="8548926" y="4694274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540605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8323673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1017257" y="514681"/>
            <a:ext cx="10496963" cy="1444747"/>
          </a:xfrm>
        </p:spPr>
        <p:txBody>
          <a:bodyPr>
            <a:normAutofit fontScale="90000"/>
          </a:bodyPr>
          <a:lstStyle/>
          <a:p>
            <a:r>
              <a:rPr lang="nb-NO" sz="4000" b="1" dirty="0"/>
              <a:t>FLEXBUILD </a:t>
            </a:r>
            <a:r>
              <a:rPr lang="nb-NO" sz="4000" b="1"/>
              <a:t>project</a:t>
            </a:r>
            <a:br>
              <a:rPr lang="nb-NO" sz="2400" b="1" dirty="0"/>
            </a:br>
            <a:r>
              <a:rPr lang="nb-NO" sz="3100" b="1" dirty="0"/>
              <a:t>The </a:t>
            </a:r>
            <a:r>
              <a:rPr lang="nb-NO" sz="3100" b="1" dirty="0" err="1"/>
              <a:t>value</a:t>
            </a:r>
            <a:r>
              <a:rPr lang="nb-NO" sz="3100" b="1" dirty="0"/>
              <a:t> </a:t>
            </a:r>
            <a:r>
              <a:rPr lang="nb-NO" sz="3100" b="1" dirty="0" err="1"/>
              <a:t>of</a:t>
            </a:r>
            <a:r>
              <a:rPr lang="nb-NO" sz="3100" b="1" dirty="0"/>
              <a:t> end-</a:t>
            </a:r>
            <a:r>
              <a:rPr lang="nb-NO" sz="3100" b="1" dirty="0" err="1"/>
              <a:t>user</a:t>
            </a:r>
            <a:r>
              <a:rPr lang="nb-NO" sz="3100" b="1" dirty="0"/>
              <a:t> </a:t>
            </a:r>
            <a:r>
              <a:rPr lang="nb-NO" sz="3100" b="1" dirty="0" err="1"/>
              <a:t>flexibility</a:t>
            </a:r>
            <a:r>
              <a:rPr lang="nb-NO" sz="3100" b="1" dirty="0"/>
              <a:t> in </a:t>
            </a:r>
            <a:r>
              <a:rPr lang="nb-NO" sz="3100" b="1" dirty="0" err="1"/>
              <a:t>Norway's</a:t>
            </a:r>
            <a:r>
              <a:rPr lang="nb-NO" sz="3100" b="1" dirty="0"/>
              <a:t> </a:t>
            </a:r>
            <a:r>
              <a:rPr lang="nb-NO" sz="3100" b="1" dirty="0" err="1"/>
              <a:t>future</a:t>
            </a:r>
            <a:r>
              <a:rPr lang="nb-NO" sz="3100" b="1" dirty="0"/>
              <a:t> energy system</a:t>
            </a:r>
            <a:endParaRPr lang="nb-NO" sz="3100" dirty="0"/>
          </a:p>
        </p:txBody>
      </p:sp>
      <p:sp>
        <p:nvSpPr>
          <p:cNvPr id="4" name="Plassholder for lysbilde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51DFAA-887F-4071-8EAD-E8CA316FCF06}" type="slidenum">
              <a:rPr lang="nb-NO" smtClean="0"/>
              <a:t>19</a:t>
            </a:fld>
            <a:endParaRPr lang="nb-NO"/>
          </a:p>
        </p:txBody>
      </p:sp>
      <p:sp>
        <p:nvSpPr>
          <p:cNvPr id="15" name="Content Placeholder 14">
            <a:extLst>
              <a:ext uri="{FF2B5EF4-FFF2-40B4-BE49-F238E27FC236}">
                <a16:creationId xmlns:a16="http://schemas.microsoft.com/office/drawing/2014/main" id="{B40F7FBC-1AD8-471E-9BF3-B2F9D339BE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17258" y="2213810"/>
            <a:ext cx="5912931" cy="3681069"/>
          </a:xfrm>
        </p:spPr>
        <p:txBody>
          <a:bodyPr/>
          <a:lstStyle/>
          <a:p>
            <a:r>
              <a:rPr lang="nb-NO" sz="2200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orwegian </a:t>
            </a:r>
            <a:r>
              <a:rPr lang="nb-NO" sz="2200" dirty="0" err="1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search</a:t>
            </a:r>
            <a:r>
              <a:rPr lang="nb-NO" sz="2200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nb-NO" sz="2200" dirty="0" err="1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roject</a:t>
            </a:r>
            <a:r>
              <a:rPr lang="nb-NO" sz="2200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(KPN-</a:t>
            </a:r>
            <a:r>
              <a:rPr lang="nb-NO" sz="2200" dirty="0" err="1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roject</a:t>
            </a:r>
            <a:r>
              <a:rPr lang="nb-NO" sz="2200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</a:p>
          <a:p>
            <a:pPr marL="722313" lvl="1" indent="-180975"/>
            <a:r>
              <a:rPr lang="nb-NO" sz="1600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roject </a:t>
            </a:r>
            <a:r>
              <a:rPr lang="nb-NO" sz="1600" dirty="0" err="1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eriod</a:t>
            </a:r>
            <a:r>
              <a:rPr lang="nb-NO" sz="1600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	2019 - 2023</a:t>
            </a:r>
          </a:p>
          <a:p>
            <a:pPr marL="722313" lvl="1" indent="-180975">
              <a:spcAft>
                <a:spcPts val="600"/>
              </a:spcAft>
            </a:pPr>
            <a:r>
              <a:rPr lang="nb-NO" sz="1600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udget :		16,6 MNOK (13 MNOK fra NFR)</a:t>
            </a:r>
            <a:endParaRPr lang="nb-NO" sz="1600" dirty="0"/>
          </a:p>
          <a:p>
            <a:r>
              <a:rPr lang="nb-NO" sz="2200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search partners</a:t>
            </a:r>
          </a:p>
          <a:p>
            <a:pPr marL="722313" lvl="1" indent="-180975">
              <a:spcAft>
                <a:spcPts val="600"/>
              </a:spcAft>
            </a:pPr>
            <a:r>
              <a:rPr lang="nb-NO" sz="1600" u="sng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INTEF </a:t>
            </a:r>
            <a:r>
              <a:rPr lang="nb-NO" sz="1600" u="sng" dirty="0" err="1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mmunity</a:t>
            </a:r>
            <a:r>
              <a:rPr lang="nb-NO" sz="1600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SINTEF Energy, IFE and NTNU</a:t>
            </a:r>
          </a:p>
          <a:p>
            <a:r>
              <a:rPr lang="nb-NO" sz="2200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roject partners</a:t>
            </a:r>
          </a:p>
          <a:p>
            <a:pPr marL="722313" lvl="1" indent="-180975">
              <a:spcAft>
                <a:spcPts val="600"/>
              </a:spcAft>
            </a:pPr>
            <a:r>
              <a:rPr lang="nb-NO" sz="1600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orsk Fjernvarmeforening, Statsbygg,                                             Omsorgsbygg og TOBB, Statnett og Hafslund Nett,                                         NVE and </a:t>
            </a:r>
            <a:r>
              <a:rPr lang="nb-NO" sz="1600" dirty="0" err="1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nova</a:t>
            </a:r>
            <a:r>
              <a:rPr lang="nb-NO" sz="1600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</a:p>
          <a:p>
            <a:pPr lvl="1">
              <a:spcAft>
                <a:spcPts val="600"/>
              </a:spcAft>
            </a:pPr>
            <a:endParaRPr lang="nb-NO" sz="2200" dirty="0">
              <a:solidFill>
                <a:schemeClr val="accent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9" name="Picture 7" descr="A picture containing outdoor, cell, blue, water&#10;&#10;Description generated with very high confidence">
            <a:extLst>
              <a:ext uri="{FF2B5EF4-FFF2-40B4-BE49-F238E27FC236}">
                <a16:creationId xmlns:a16="http://schemas.microsoft.com/office/drawing/2014/main" id="{32E58087-E72E-45D8-8CF0-7B698724D05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18002"/>
          <a:stretch/>
        </p:blipFill>
        <p:spPr>
          <a:xfrm rot="10800000">
            <a:off x="7274414" y="2338939"/>
            <a:ext cx="4890915" cy="30042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966047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459088" y="585944"/>
            <a:ext cx="11123312" cy="1565353"/>
          </a:xfrm>
        </p:spPr>
        <p:txBody>
          <a:bodyPr/>
          <a:lstStyle/>
          <a:p>
            <a:r>
              <a:rPr lang="en-US" sz="4000" b="1" dirty="0"/>
              <a:t>FLEXBUILD</a:t>
            </a:r>
            <a:br>
              <a:rPr lang="en-US" sz="2400" b="1" dirty="0"/>
            </a:br>
            <a:r>
              <a:rPr lang="en-US" sz="2400" b="1" dirty="0"/>
              <a:t>The value of end-use flexibility in the future Norwegian energy system </a:t>
            </a:r>
            <a:br>
              <a:rPr lang="en-US" sz="2400" b="1" dirty="0"/>
            </a:br>
            <a:r>
              <a:rPr lang="nb-NO" sz="2000" dirty="0" err="1"/>
              <a:t>Evaluate</a:t>
            </a:r>
            <a:r>
              <a:rPr lang="nb-NO" sz="2000" dirty="0"/>
              <a:t> </a:t>
            </a:r>
            <a:r>
              <a:rPr lang="nb-NO" sz="2000" dirty="0" err="1"/>
              <a:t>the</a:t>
            </a:r>
            <a:r>
              <a:rPr lang="nb-NO" sz="2000" dirty="0"/>
              <a:t> </a:t>
            </a:r>
            <a:r>
              <a:rPr lang="nb-NO" sz="2000" dirty="0" err="1"/>
              <a:t>role</a:t>
            </a:r>
            <a:r>
              <a:rPr lang="nb-NO" sz="2000" dirty="0"/>
              <a:t> </a:t>
            </a:r>
            <a:r>
              <a:rPr lang="nb-NO" sz="2000" dirty="0" err="1"/>
              <a:t>of</a:t>
            </a:r>
            <a:r>
              <a:rPr lang="nb-NO" sz="2000" dirty="0"/>
              <a:t> </a:t>
            </a:r>
            <a:r>
              <a:rPr lang="nb-NO" sz="2000" i="1" dirty="0" err="1"/>
              <a:t>local</a:t>
            </a:r>
            <a:r>
              <a:rPr lang="nb-NO" sz="2000" i="1" dirty="0"/>
              <a:t> </a:t>
            </a:r>
            <a:r>
              <a:rPr lang="nb-NO" sz="2000" i="1" dirty="0" err="1"/>
              <a:t>flexibility</a:t>
            </a:r>
            <a:r>
              <a:rPr lang="nb-NO" sz="2000" i="1" dirty="0"/>
              <a:t> </a:t>
            </a:r>
            <a:r>
              <a:rPr lang="nb-NO" sz="2000" dirty="0" err="1"/>
              <a:t>interacting</a:t>
            </a:r>
            <a:r>
              <a:rPr lang="nb-NO" sz="2000" dirty="0"/>
              <a:t> </a:t>
            </a:r>
            <a:r>
              <a:rPr lang="nb-NO" sz="2000" dirty="0" err="1"/>
              <a:t>with</a:t>
            </a:r>
            <a:r>
              <a:rPr lang="nb-NO" sz="2000" dirty="0"/>
              <a:t> </a:t>
            </a:r>
            <a:r>
              <a:rPr lang="nb-NO" sz="2000" dirty="0" err="1"/>
              <a:t>the</a:t>
            </a:r>
            <a:r>
              <a:rPr lang="nb-NO" sz="2000" dirty="0"/>
              <a:t> power system and </a:t>
            </a:r>
            <a:r>
              <a:rPr lang="nb-NO" sz="2000" dirty="0" err="1"/>
              <a:t>district</a:t>
            </a:r>
            <a:r>
              <a:rPr lang="nb-NO" sz="2000" dirty="0"/>
              <a:t> </a:t>
            </a:r>
            <a:r>
              <a:rPr lang="nb-NO" sz="2000" dirty="0" err="1"/>
              <a:t>heating</a:t>
            </a:r>
            <a:r>
              <a:rPr lang="nb-NO" sz="2000" dirty="0"/>
              <a:t> system</a:t>
            </a:r>
          </a:p>
        </p:txBody>
      </p:sp>
      <p:sp>
        <p:nvSpPr>
          <p:cNvPr id="15" name="Content Placeholder 14">
            <a:extLst>
              <a:ext uri="{FF2B5EF4-FFF2-40B4-BE49-F238E27FC236}">
                <a16:creationId xmlns:a16="http://schemas.microsoft.com/office/drawing/2014/main" id="{B40F7FBC-1AD8-471E-9BF3-B2F9D339BE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9088" y="2319687"/>
            <a:ext cx="9496806" cy="3801079"/>
          </a:xfrm>
        </p:spPr>
        <p:txBody>
          <a:bodyPr/>
          <a:lstStyle/>
          <a:p>
            <a:r>
              <a:rPr lang="nb-NO" dirty="0"/>
              <a:t>Project </a:t>
            </a:r>
            <a:r>
              <a:rPr lang="nb-NO" dirty="0" err="1"/>
              <a:t>owner</a:t>
            </a:r>
            <a:r>
              <a:rPr lang="nb-NO" dirty="0"/>
              <a:t>: SINTEF</a:t>
            </a:r>
          </a:p>
          <a:p>
            <a:r>
              <a:rPr lang="nb-NO" dirty="0" err="1"/>
              <a:t>Duration</a:t>
            </a:r>
            <a:r>
              <a:rPr lang="nb-NO" dirty="0"/>
              <a:t>: 	4 </a:t>
            </a:r>
            <a:r>
              <a:rPr lang="nb-NO" dirty="0" err="1"/>
              <a:t>years</a:t>
            </a:r>
            <a:endParaRPr lang="nb-NO" dirty="0"/>
          </a:p>
          <a:p>
            <a:r>
              <a:rPr lang="nb-NO" dirty="0"/>
              <a:t>Budget:	16.6 </a:t>
            </a:r>
            <a:r>
              <a:rPr lang="nb-NO" dirty="0" err="1"/>
              <a:t>mill</a:t>
            </a:r>
            <a:r>
              <a:rPr lang="nb-NO" dirty="0"/>
              <a:t> kr</a:t>
            </a:r>
          </a:p>
          <a:p>
            <a:pPr marL="180036" indent="0">
              <a:buNone/>
            </a:pPr>
            <a:r>
              <a:rPr lang="nb-NO" dirty="0"/>
              <a:t>		</a:t>
            </a:r>
            <a:r>
              <a:rPr lang="en-US" dirty="0"/>
              <a:t>		</a:t>
            </a:r>
          </a:p>
          <a:p>
            <a:endParaRPr lang="en-US" dirty="0"/>
          </a:p>
        </p:txBody>
      </p:sp>
      <p:sp>
        <p:nvSpPr>
          <p:cNvPr id="4" name="Plassholder for lysbilde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51DFAA-887F-4071-8EAD-E8CA316FCF06}" type="slidenum">
              <a:rPr lang="nb-NO" smtClean="0"/>
              <a:t>2</a:t>
            </a:fld>
            <a:endParaRPr lang="nb-NO"/>
          </a:p>
        </p:txBody>
      </p:sp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F6E14A7E-6DC5-49F3-9863-9F4617AA8F5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9459591"/>
              </p:ext>
            </p:extLst>
          </p:nvPr>
        </p:nvGraphicFramePr>
        <p:xfrm>
          <a:off x="6713355" y="2552448"/>
          <a:ext cx="3650294" cy="3888000"/>
        </p:xfrm>
        <a:graphic>
          <a:graphicData uri="http://schemas.openxmlformats.org/drawingml/2006/table">
            <a:tbl>
              <a:tblPr firstRow="1" firstCol="1" bandRow="1">
                <a:tableStyleId>{72833802-FEF1-4C79-8D5D-14CF1EAF98D9}</a:tableStyleId>
              </a:tblPr>
              <a:tblGrid>
                <a:gridCol w="3650294">
                  <a:extLst>
                    <a:ext uri="{9D8B030D-6E8A-4147-A177-3AD203B41FA5}">
                      <a16:colId xmlns:a16="http://schemas.microsoft.com/office/drawing/2014/main" val="1703671056"/>
                    </a:ext>
                  </a:extLst>
                </a:gridCol>
              </a:tblGrid>
              <a:tr h="64800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400" b="1" dirty="0">
                          <a:effectLst/>
                        </a:rPr>
                        <a:t>Industrial branch / Partners</a:t>
                      </a:r>
                      <a:endParaRPr lang="nb-NO" sz="4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173388250"/>
                  </a:ext>
                </a:extLst>
              </a:tr>
              <a:tr h="64800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nb-NO" sz="1800" b="1" dirty="0" err="1">
                          <a:effectLst/>
                        </a:rPr>
                        <a:t>Building</a:t>
                      </a:r>
                      <a:r>
                        <a:rPr lang="nb-NO" sz="1800" b="1" dirty="0">
                          <a:effectLst/>
                        </a:rPr>
                        <a:t> </a:t>
                      </a:r>
                      <a:r>
                        <a:rPr lang="nb-NO" sz="1800" b="1" dirty="0" err="1">
                          <a:effectLst/>
                        </a:rPr>
                        <a:t>owners</a:t>
                      </a:r>
                      <a:endParaRPr lang="nb-NO" sz="1800" b="1" dirty="0">
                        <a:effectLst/>
                      </a:endParaRP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nb-NO" sz="1800" b="0" dirty="0">
                          <a:effectLst/>
                        </a:rPr>
                        <a:t>Statsbygg, Omsorgsbygg, TOBB</a:t>
                      </a:r>
                      <a:endParaRPr lang="nb-NO" sz="32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730618916"/>
                  </a:ext>
                </a:extLst>
              </a:tr>
              <a:tr h="64800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800" b="1" dirty="0">
                          <a:effectLst/>
                        </a:rPr>
                        <a:t>District heating companies</a:t>
                      </a: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800" b="0" dirty="0" err="1">
                          <a:effectLst/>
                        </a:rPr>
                        <a:t>Norges</a:t>
                      </a:r>
                      <a:r>
                        <a:rPr lang="en-US" sz="1800" b="0" dirty="0">
                          <a:effectLst/>
                        </a:rPr>
                        <a:t> </a:t>
                      </a:r>
                      <a:r>
                        <a:rPr lang="en-US" sz="1800" b="0" dirty="0" err="1">
                          <a:effectLst/>
                        </a:rPr>
                        <a:t>Fjernvarmeforening</a:t>
                      </a:r>
                      <a:endParaRPr lang="nb-NO" sz="32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149696461"/>
                  </a:ext>
                </a:extLst>
              </a:tr>
              <a:tr h="64800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800" b="1" dirty="0">
                          <a:effectLst/>
                        </a:rPr>
                        <a:t>Grid companies</a:t>
                      </a: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800" b="0" dirty="0">
                          <a:effectLst/>
                        </a:rPr>
                        <a:t>Statnett, Elvia</a:t>
                      </a:r>
                      <a:endParaRPr lang="nb-NO" sz="32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244155164"/>
                  </a:ext>
                </a:extLst>
              </a:tr>
              <a:tr h="64800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800" b="1" dirty="0">
                          <a:effectLst/>
                        </a:rPr>
                        <a:t>Public actors</a:t>
                      </a: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800" b="0" dirty="0">
                          <a:effectLst/>
                        </a:rPr>
                        <a:t>NVE, Enova</a:t>
                      </a:r>
                      <a:endParaRPr lang="nb-NO" sz="32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961447229"/>
                  </a:ext>
                </a:extLst>
              </a:tr>
              <a:tr h="64800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nb-NO" sz="1800" b="1" dirty="0">
                          <a:effectLst/>
                          <a:latin typeface="+mn-lt"/>
                          <a:ea typeface="Times New Roman" panose="02020603050405020304" pitchFamily="18" charset="0"/>
                          <a:cs typeface="Calibri" panose="020F0502020204030204" pitchFamily="34" charset="0"/>
                        </a:rPr>
                        <a:t>Research </a:t>
                      </a:r>
                      <a:r>
                        <a:rPr lang="nb-NO" sz="1800" b="1" dirty="0" err="1">
                          <a:effectLst/>
                          <a:latin typeface="+mn-lt"/>
                          <a:ea typeface="Times New Roman" panose="02020603050405020304" pitchFamily="18" charset="0"/>
                          <a:cs typeface="Calibri" panose="020F0502020204030204" pitchFamily="34" charset="0"/>
                        </a:rPr>
                        <a:t>institutes</a:t>
                      </a:r>
                      <a:endParaRPr lang="nb-NO" sz="1800" b="1" dirty="0">
                        <a:effectLst/>
                        <a:latin typeface="+mn-lt"/>
                        <a:ea typeface="Times New Roman" panose="02020603050405020304" pitchFamily="18" charset="0"/>
                        <a:cs typeface="Calibri" panose="020F0502020204030204" pitchFamily="34" charset="0"/>
                      </a:endParaRP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nb-NO" sz="1800" b="0" dirty="0">
                          <a:effectLst/>
                          <a:latin typeface="+mn-lt"/>
                          <a:ea typeface="Times New Roman" panose="02020603050405020304" pitchFamily="18" charset="0"/>
                          <a:cs typeface="Calibri" panose="020F0502020204030204" pitchFamily="34" charset="0"/>
                        </a:rPr>
                        <a:t>SINTEF, IFE, NTNU, SINTEF Energi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878254607"/>
                  </a:ext>
                </a:extLst>
              </a:tr>
            </a:tbl>
          </a:graphicData>
        </a:graphic>
      </p:graphicFrame>
      <p:pic>
        <p:nvPicPr>
          <p:cNvPr id="3" name="Picture 7" descr="A picture containing outdoor, cell, blue, water&#10;&#10;Description generated with very high confidence">
            <a:extLst>
              <a:ext uri="{FF2B5EF4-FFF2-40B4-BE49-F238E27FC236}">
                <a16:creationId xmlns:a16="http://schemas.microsoft.com/office/drawing/2014/main" id="{54B60356-09EA-4600-9E84-CAE1028B416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18002"/>
          <a:stretch/>
        </p:blipFill>
        <p:spPr>
          <a:xfrm rot="10800000">
            <a:off x="1380113" y="3899646"/>
            <a:ext cx="4223935" cy="25945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08711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1017256" y="513625"/>
            <a:ext cx="8938636" cy="959074"/>
          </a:xfrm>
        </p:spPr>
        <p:txBody>
          <a:bodyPr>
            <a:normAutofit/>
          </a:bodyPr>
          <a:lstStyle/>
          <a:p>
            <a:r>
              <a:rPr lang="nb-NO" dirty="0" err="1"/>
              <a:t>Motivation</a:t>
            </a:r>
            <a:endParaRPr lang="nb-NO" dirty="0"/>
          </a:p>
        </p:txBody>
      </p:sp>
      <p:sp>
        <p:nvSpPr>
          <p:cNvPr id="15" name="Content Placeholder 14">
            <a:extLst>
              <a:ext uri="{FF2B5EF4-FFF2-40B4-BE49-F238E27FC236}">
                <a16:creationId xmlns:a16="http://schemas.microsoft.com/office/drawing/2014/main" id="{B40F7FBC-1AD8-471E-9BF3-B2F9D339BE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15023" y="1804737"/>
            <a:ext cx="10191458" cy="4625092"/>
          </a:xfrm>
        </p:spPr>
        <p:txBody>
          <a:bodyPr>
            <a:normAutofit/>
          </a:bodyPr>
          <a:lstStyle/>
          <a:p>
            <a:pPr marL="0" lvl="1" indent="0" defTabSz="914400" eaLnBrk="0" fontAlgn="base" hangingPunct="0">
              <a:spcBef>
                <a:spcPct val="0"/>
              </a:spcBef>
              <a:spcAft>
                <a:spcPct val="0"/>
              </a:spcAft>
              <a:buClrTx/>
              <a:buNone/>
            </a:pPr>
            <a:r>
              <a:rPr lang="nb-NO" altLang="en-US" sz="2100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ow to </a:t>
            </a:r>
            <a:r>
              <a:rPr lang="nb-NO" altLang="en-US" sz="2100" dirty="0" err="1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tilise</a:t>
            </a:r>
            <a:r>
              <a:rPr lang="nb-NO" altLang="en-US" sz="2100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nb-NO" altLang="en-US" sz="2100" dirty="0" err="1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e</a:t>
            </a:r>
            <a:r>
              <a:rPr lang="nb-NO" altLang="en-US" sz="2100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nb-NO" altLang="en-US" sz="2100" dirty="0" err="1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sources</a:t>
            </a:r>
            <a:r>
              <a:rPr lang="nb-NO" altLang="en-US" sz="2100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in </a:t>
            </a:r>
            <a:r>
              <a:rPr lang="nb-NO" altLang="en-US" sz="2100" dirty="0" err="1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e</a:t>
            </a:r>
            <a:r>
              <a:rPr lang="nb-NO" altLang="en-US" sz="2100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Norwegian </a:t>
            </a:r>
            <a:r>
              <a:rPr lang="nb-NO" altLang="en-US" sz="2100" dirty="0" err="1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uilding</a:t>
            </a:r>
            <a:r>
              <a:rPr lang="nb-NO" altLang="en-US" sz="2100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nb-NO" altLang="en-US" sz="2100" dirty="0" err="1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tock</a:t>
            </a:r>
            <a:r>
              <a:rPr lang="nb-NO" altLang="en-US" sz="2100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for </a:t>
            </a:r>
            <a:r>
              <a:rPr lang="nb-NO" altLang="en-US" sz="2100" dirty="0" err="1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creased</a:t>
            </a:r>
            <a:r>
              <a:rPr lang="nb-NO" altLang="en-US" sz="2100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nb-NO" altLang="en-US" sz="2100" dirty="0" err="1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alue</a:t>
            </a:r>
            <a:r>
              <a:rPr lang="nb-NO" altLang="en-US" sz="2100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nb-NO" altLang="en-US" sz="2100" dirty="0" err="1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reation</a:t>
            </a:r>
            <a:r>
              <a:rPr lang="nb-NO" altLang="en-US" sz="2100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in </a:t>
            </a:r>
            <a:r>
              <a:rPr lang="nb-NO" altLang="en-US" sz="2100" dirty="0" err="1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e</a:t>
            </a:r>
            <a:r>
              <a:rPr lang="nb-NO" altLang="en-US" sz="2100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energy system?</a:t>
            </a:r>
          </a:p>
          <a:p>
            <a:pPr lvl="2" defTabSz="914400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endParaRPr lang="nb-NO" altLang="en-US" sz="2100" dirty="0">
              <a:solidFill>
                <a:schemeClr val="accent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2" defTabSz="914400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endParaRPr lang="nb-NO" altLang="en-US" sz="2100" dirty="0">
              <a:solidFill>
                <a:schemeClr val="accent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2" defTabSz="914400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endParaRPr lang="nb-NO" altLang="en-US" sz="2100" dirty="0">
              <a:solidFill>
                <a:schemeClr val="accent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2" defTabSz="914400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endParaRPr lang="nb-NO" altLang="en-US" sz="2100" dirty="0">
              <a:solidFill>
                <a:schemeClr val="accent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2" defTabSz="914400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endParaRPr lang="nb-NO" altLang="en-US" sz="2100" dirty="0">
              <a:solidFill>
                <a:schemeClr val="accent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2" defTabSz="914400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endParaRPr lang="nb-NO" altLang="en-US" sz="2100" dirty="0">
              <a:solidFill>
                <a:schemeClr val="accent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2" defTabSz="914400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endParaRPr lang="nb-NO" altLang="en-US" sz="2100" dirty="0">
              <a:solidFill>
                <a:schemeClr val="accent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2" defTabSz="914400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endParaRPr lang="nb-NO" altLang="en-US" sz="2100" dirty="0">
              <a:solidFill>
                <a:schemeClr val="accent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2" defTabSz="914400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endParaRPr lang="nb-NO" altLang="en-US" sz="2100" dirty="0">
              <a:solidFill>
                <a:schemeClr val="accent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96079" lvl="2" indent="0" defTabSz="914400" eaLnBrk="0" fontAlgn="base" hangingPunct="0">
              <a:spcBef>
                <a:spcPct val="0"/>
              </a:spcBef>
              <a:spcAft>
                <a:spcPct val="0"/>
              </a:spcAft>
              <a:buClrTx/>
              <a:buNone/>
            </a:pPr>
            <a:endParaRPr lang="nb-NO" altLang="en-US" sz="2100" dirty="0">
              <a:solidFill>
                <a:schemeClr val="accent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lvl="2" indent="0" defTabSz="914400" eaLnBrk="0" fontAlgn="base" hangingPunct="0">
              <a:spcBef>
                <a:spcPct val="0"/>
              </a:spcBef>
              <a:spcAft>
                <a:spcPct val="0"/>
              </a:spcAft>
              <a:buClrTx/>
              <a:buNone/>
            </a:pPr>
            <a:r>
              <a:rPr lang="nb-NO" altLang="en-US" sz="2100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eat </a:t>
            </a:r>
            <a:r>
              <a:rPr lang="nb-NO" altLang="en-US" sz="2100" dirty="0" err="1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echnologies</a:t>
            </a:r>
            <a:r>
              <a:rPr lang="nb-NO" altLang="en-US" sz="2100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– </a:t>
            </a:r>
            <a:r>
              <a:rPr lang="nb-NO" altLang="en-US" sz="2100" dirty="0" err="1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lexibility</a:t>
            </a:r>
            <a:r>
              <a:rPr lang="nb-NO" altLang="en-US" sz="2100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services – </a:t>
            </a:r>
            <a:r>
              <a:rPr lang="nb-NO" altLang="en-US" sz="2100" dirty="0" err="1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ocal</a:t>
            </a:r>
            <a:r>
              <a:rPr lang="nb-NO" altLang="en-US" sz="2100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nb-NO" altLang="en-US" sz="2100" dirty="0" err="1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roduction</a:t>
            </a:r>
            <a:r>
              <a:rPr lang="nb-NO" altLang="en-US" sz="2100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– </a:t>
            </a:r>
            <a:r>
              <a:rPr lang="nb-NO" altLang="en-US" sz="2100" dirty="0" err="1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ocal</a:t>
            </a:r>
            <a:r>
              <a:rPr lang="nb-NO" altLang="en-US" sz="2100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Storage</a:t>
            </a:r>
          </a:p>
          <a:p>
            <a:pPr marL="396079" lvl="2" indent="0" defTabSz="914400" eaLnBrk="0" fontAlgn="base" hangingPunct="0">
              <a:spcBef>
                <a:spcPct val="0"/>
              </a:spcBef>
              <a:spcAft>
                <a:spcPct val="0"/>
              </a:spcAft>
              <a:buClrTx/>
              <a:buNone/>
            </a:pPr>
            <a:endParaRPr lang="nb-NO" altLang="en-US" sz="2100" dirty="0">
              <a:solidFill>
                <a:schemeClr val="accent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" name="Plassholder for lysbilde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51DFAA-887F-4071-8EAD-E8CA316FCF06}" type="slidenum">
              <a:rPr lang="nb-NO" smtClean="0"/>
              <a:t>20</a:t>
            </a:fld>
            <a:endParaRPr lang="nb-NO"/>
          </a:p>
        </p:txBody>
      </p:sp>
      <p:pic>
        <p:nvPicPr>
          <p:cNvPr id="5" name="Picture 4" descr="The roof of a building&#10;&#10;Description automatically generated">
            <a:extLst>
              <a:ext uri="{FF2B5EF4-FFF2-40B4-BE49-F238E27FC236}">
                <a16:creationId xmlns:a16="http://schemas.microsoft.com/office/drawing/2014/main" id="{383A506E-29AC-4102-8FDF-C04A0A2484A9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5661" y="2596735"/>
            <a:ext cx="3692290" cy="2769217"/>
          </a:xfrm>
          <a:prstGeom prst="rect">
            <a:avLst/>
          </a:prstGeom>
        </p:spPr>
      </p:pic>
      <p:pic>
        <p:nvPicPr>
          <p:cNvPr id="9" name="Picture 8" descr="A building next to a fence&#10;&#10;Description automatically generated">
            <a:extLst>
              <a:ext uri="{FF2B5EF4-FFF2-40B4-BE49-F238E27FC236}">
                <a16:creationId xmlns:a16="http://schemas.microsoft.com/office/drawing/2014/main" id="{019E4832-0DF6-41B3-91EE-F01BABD2C04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87420" y="2596734"/>
            <a:ext cx="3692290" cy="2769218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7C709014-8B51-4DF9-AE5C-92A6C5825E48}"/>
              </a:ext>
            </a:extLst>
          </p:cNvPr>
          <p:cNvSpPr/>
          <p:nvPr/>
        </p:nvSpPr>
        <p:spPr>
          <a:xfrm>
            <a:off x="9825685" y="2596734"/>
            <a:ext cx="1783886" cy="2974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b-NO" sz="1333" dirty="0">
                <a:solidFill>
                  <a:schemeClr val="accent4"/>
                </a:solidFill>
              </a:rPr>
              <a:t>Photos by Lisa Kvalbein</a:t>
            </a:r>
          </a:p>
        </p:txBody>
      </p:sp>
      <p:pic>
        <p:nvPicPr>
          <p:cNvPr id="7" name="Picture 6" descr="A large building&#10;&#10;Description automatically generated">
            <a:extLst>
              <a:ext uri="{FF2B5EF4-FFF2-40B4-BE49-F238E27FC236}">
                <a16:creationId xmlns:a16="http://schemas.microsoft.com/office/drawing/2014/main" id="{0D61D2EC-C88C-4B35-8AB8-FB201D9F5D1A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69510" y="2596734"/>
            <a:ext cx="3692290" cy="2769218"/>
          </a:xfrm>
          <a:prstGeom prst="rect">
            <a:avLst/>
          </a:prstGeom>
        </p:spPr>
      </p:pic>
      <p:sp>
        <p:nvSpPr>
          <p:cNvPr id="3" name="Rectangle 10">
            <a:extLst>
              <a:ext uri="{FF2B5EF4-FFF2-40B4-BE49-F238E27FC236}">
                <a16:creationId xmlns:a16="http://schemas.microsoft.com/office/drawing/2014/main" id="{0BC21AC0-9E19-4D33-8816-D60ED71583FE}"/>
              </a:ext>
            </a:extLst>
          </p:cNvPr>
          <p:cNvSpPr/>
          <p:nvPr/>
        </p:nvSpPr>
        <p:spPr>
          <a:xfrm>
            <a:off x="6373527" y="5068499"/>
            <a:ext cx="1783886" cy="2974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b-NO" sz="1333" dirty="0">
                <a:solidFill>
                  <a:schemeClr val="accent4"/>
                </a:solidFill>
              </a:rPr>
              <a:t>Photo by Lisa Kvalbein</a:t>
            </a:r>
          </a:p>
        </p:txBody>
      </p:sp>
    </p:spTree>
    <p:extLst>
      <p:ext uri="{BB962C8B-B14F-4D97-AF65-F5344CB8AC3E}">
        <p14:creationId xmlns:p14="http://schemas.microsoft.com/office/powerpoint/2010/main" val="321604139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E972C4-B8D9-4021-93C2-B234B1C1F5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err="1"/>
              <a:t>Hypothesis</a:t>
            </a:r>
            <a:r>
              <a:rPr lang="nb-NO" dirty="0"/>
              <a:t>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4F7B921-5169-4FF7-B929-74E4C8084D6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54182" y="2319687"/>
            <a:ext cx="9953963" cy="3801079"/>
          </a:xfrm>
        </p:spPr>
        <p:txBody>
          <a:bodyPr/>
          <a:lstStyle/>
          <a:p>
            <a:pPr marL="180036" indent="0">
              <a:buNone/>
            </a:pPr>
            <a:r>
              <a:rPr lang="en-US" dirty="0"/>
              <a:t>The basic hypothesis in FLEXBUILD is that it is necessary to capture the </a:t>
            </a:r>
            <a:r>
              <a:rPr lang="en-US" b="1" dirty="0"/>
              <a:t>interaction</a:t>
            </a:r>
            <a:r>
              <a:rPr lang="en-US" dirty="0"/>
              <a:t> between the </a:t>
            </a:r>
            <a:r>
              <a:rPr lang="en-US" b="1" dirty="0"/>
              <a:t>energy demand in buildings </a:t>
            </a:r>
            <a:r>
              <a:rPr lang="en-US" dirty="0"/>
              <a:t>and the </a:t>
            </a:r>
            <a:r>
              <a:rPr lang="en-US" b="1" dirty="0"/>
              <a:t>energy system</a:t>
            </a:r>
            <a:r>
              <a:rPr lang="en-US" dirty="0"/>
              <a:t> to value the future value of end-use flexibility.</a:t>
            </a:r>
          </a:p>
          <a:p>
            <a:pPr marL="180036" indent="0">
              <a:buNone/>
            </a:pPr>
            <a:endParaRPr lang="en-US" dirty="0"/>
          </a:p>
          <a:p>
            <a:pPr marL="180036" indent="0">
              <a:buNone/>
            </a:pPr>
            <a:r>
              <a:rPr lang="en-US" dirty="0"/>
              <a:t> </a:t>
            </a:r>
            <a:endParaRPr lang="nb-NO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3D75D7E-1419-4EC7-A8DC-4C2EDFDBB8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51DFAA-887F-4071-8EAD-E8CA316FCF06}" type="slidenum">
              <a:rPr lang="nb-NO" smtClean="0"/>
              <a:t>21</a:t>
            </a:fld>
            <a:endParaRPr lang="nb-NO"/>
          </a:p>
        </p:txBody>
      </p:sp>
      <p:sp>
        <p:nvSpPr>
          <p:cNvPr id="6" name="TekstSylinder 5">
            <a:extLst>
              <a:ext uri="{FF2B5EF4-FFF2-40B4-BE49-F238E27FC236}">
                <a16:creationId xmlns:a16="http://schemas.microsoft.com/office/drawing/2014/main" id="{885FF6ED-C9A7-4563-842C-72D656DE2FFB}"/>
              </a:ext>
            </a:extLst>
          </p:cNvPr>
          <p:cNvSpPr txBox="1"/>
          <p:nvPr/>
        </p:nvSpPr>
        <p:spPr>
          <a:xfrm>
            <a:off x="1151466" y="5600722"/>
            <a:ext cx="988906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lvl="2" indent="0" defTabSz="914400" eaLnBrk="0" fontAlgn="base" hangingPunct="0">
              <a:spcBef>
                <a:spcPct val="0"/>
              </a:spcBef>
              <a:spcAft>
                <a:spcPct val="0"/>
              </a:spcAft>
              <a:buClrTx/>
              <a:buNone/>
            </a:pPr>
            <a:r>
              <a:rPr lang="nb-NO" altLang="en-US" sz="1800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eat </a:t>
            </a:r>
            <a:r>
              <a:rPr lang="nb-NO" altLang="en-US" sz="1800" dirty="0" err="1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echnologies</a:t>
            </a:r>
            <a:r>
              <a:rPr lang="nb-NO" altLang="en-US" sz="1800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– </a:t>
            </a:r>
            <a:r>
              <a:rPr lang="nb-NO" altLang="en-US" sz="1800" dirty="0" err="1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lexibility</a:t>
            </a:r>
            <a:r>
              <a:rPr lang="nb-NO" altLang="en-US" sz="1800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services – </a:t>
            </a:r>
            <a:r>
              <a:rPr lang="nb-NO" altLang="en-US" sz="1800" dirty="0" err="1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ocal</a:t>
            </a:r>
            <a:r>
              <a:rPr lang="nb-NO" altLang="en-US" sz="1800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nb-NO" altLang="en-US" sz="1800" dirty="0" err="1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roduction</a:t>
            </a:r>
            <a:r>
              <a:rPr lang="nb-NO" altLang="en-US" sz="1800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– </a:t>
            </a:r>
            <a:r>
              <a:rPr lang="nb-NO" altLang="en-US" sz="1800" dirty="0" err="1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ocal</a:t>
            </a:r>
            <a:r>
              <a:rPr lang="nb-NO" altLang="en-US" sz="1800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Storage</a:t>
            </a:r>
          </a:p>
        </p:txBody>
      </p:sp>
    </p:spTree>
    <p:extLst>
      <p:ext uri="{BB962C8B-B14F-4D97-AF65-F5344CB8AC3E}">
        <p14:creationId xmlns:p14="http://schemas.microsoft.com/office/powerpoint/2010/main" val="194683724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85F8007C-7EA3-4588-A79B-45733261580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74279" y="1678904"/>
            <a:ext cx="6517721" cy="3801079"/>
          </a:xfrm>
          <a:prstGeom prst="rect">
            <a:avLst/>
          </a:prstGeom>
        </p:spPr>
      </p:pic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1017258" y="722489"/>
            <a:ext cx="11174742" cy="1257576"/>
          </a:xfrm>
        </p:spPr>
        <p:txBody>
          <a:bodyPr>
            <a:normAutofit fontScale="90000"/>
          </a:bodyPr>
          <a:lstStyle/>
          <a:p>
            <a:r>
              <a:rPr lang="nb-NO" sz="4000" b="1" dirty="0"/>
              <a:t>FLEXBUILD</a:t>
            </a:r>
            <a:br>
              <a:rPr lang="nb-NO" sz="2400" b="1" dirty="0"/>
            </a:br>
            <a:r>
              <a:rPr lang="nb-NO" sz="2900" b="1" dirty="0" err="1"/>
              <a:t>Evaluate</a:t>
            </a:r>
            <a:r>
              <a:rPr lang="nb-NO" sz="2900" b="1" dirty="0"/>
              <a:t> </a:t>
            </a:r>
            <a:r>
              <a:rPr lang="nb-NO" sz="2900" b="1" dirty="0" err="1"/>
              <a:t>the</a:t>
            </a:r>
            <a:r>
              <a:rPr lang="nb-NO" sz="2900" b="1" dirty="0"/>
              <a:t> </a:t>
            </a:r>
            <a:r>
              <a:rPr lang="nb-NO" sz="2900" b="1" dirty="0" err="1"/>
              <a:t>the</a:t>
            </a:r>
            <a:r>
              <a:rPr lang="nb-NO" sz="2900" b="1" dirty="0"/>
              <a:t> </a:t>
            </a:r>
            <a:r>
              <a:rPr lang="nb-NO" sz="2900" b="1" dirty="0" err="1"/>
              <a:t>role</a:t>
            </a:r>
            <a:r>
              <a:rPr lang="nb-NO" sz="2900" b="1" dirty="0"/>
              <a:t> </a:t>
            </a:r>
            <a:r>
              <a:rPr lang="nb-NO" sz="2900" b="1" dirty="0" err="1"/>
              <a:t>of</a:t>
            </a:r>
            <a:r>
              <a:rPr lang="nb-NO" sz="2900" b="1" dirty="0"/>
              <a:t> </a:t>
            </a:r>
            <a:r>
              <a:rPr lang="nb-NO" sz="2900" b="1" i="1" dirty="0" err="1"/>
              <a:t>local</a:t>
            </a:r>
            <a:r>
              <a:rPr lang="nb-NO" sz="2900" b="1" i="1" dirty="0"/>
              <a:t> </a:t>
            </a:r>
            <a:r>
              <a:rPr lang="nb-NO" sz="2900" b="1" i="1" dirty="0" err="1"/>
              <a:t>flexibility</a:t>
            </a:r>
            <a:r>
              <a:rPr lang="nb-NO" sz="2900" b="1" i="1" dirty="0"/>
              <a:t> </a:t>
            </a:r>
            <a:r>
              <a:rPr lang="nb-NO" sz="2900" b="1" dirty="0" err="1"/>
              <a:t>interacting</a:t>
            </a:r>
            <a:r>
              <a:rPr lang="nb-NO" sz="2900" b="1" dirty="0"/>
              <a:t> </a:t>
            </a:r>
            <a:r>
              <a:rPr lang="nb-NO" sz="2900" b="1" dirty="0" err="1"/>
              <a:t>with</a:t>
            </a:r>
            <a:r>
              <a:rPr lang="nb-NO" sz="2900" b="1" dirty="0"/>
              <a:t> overall energy systems</a:t>
            </a:r>
            <a:r>
              <a:rPr lang="nb-NO" sz="2900" b="1" u="sng" dirty="0"/>
              <a:t> </a:t>
            </a:r>
            <a:endParaRPr lang="nb-NO" sz="2900" u="sng" dirty="0"/>
          </a:p>
        </p:txBody>
      </p:sp>
      <p:sp>
        <p:nvSpPr>
          <p:cNvPr id="15" name="Content Placeholder 14">
            <a:extLst>
              <a:ext uri="{FF2B5EF4-FFF2-40B4-BE49-F238E27FC236}">
                <a16:creationId xmlns:a16="http://schemas.microsoft.com/office/drawing/2014/main" id="{B40F7FBC-1AD8-471E-9BF3-B2F9D339BE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17258" y="2334432"/>
            <a:ext cx="6767174" cy="4246842"/>
          </a:xfrm>
        </p:spPr>
        <p:txBody>
          <a:bodyPr>
            <a:normAutofit/>
          </a:bodyPr>
          <a:lstStyle/>
          <a:p>
            <a:pPr marL="0" lvl="0" indent="0" defTabSz="914400" eaLnBrk="0" fontAlgn="base" hangingPunct="0">
              <a:spcBef>
                <a:spcPct val="0"/>
              </a:spcBef>
              <a:spcAft>
                <a:spcPct val="0"/>
              </a:spcAft>
              <a:buClrTx/>
              <a:buNone/>
            </a:pPr>
            <a:r>
              <a:rPr lang="nb-NO" altLang="en-US" sz="2400" b="1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nergy system</a:t>
            </a:r>
          </a:p>
          <a:p>
            <a:pPr lvl="1" fontAlgn="base">
              <a:spcAft>
                <a:spcPts val="600"/>
              </a:spcAft>
            </a:pPr>
            <a:r>
              <a:rPr lang="nb-NO" sz="2400" dirty="0" err="1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eneration</a:t>
            </a:r>
            <a:r>
              <a:rPr lang="nb-NO" sz="2400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nb-NO" sz="2400" dirty="0" err="1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istribution</a:t>
            </a:r>
            <a:r>
              <a:rPr lang="nb-NO" sz="2400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nd end-</a:t>
            </a:r>
            <a:r>
              <a:rPr lang="nb-NO" sz="2400" dirty="0" err="1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se</a:t>
            </a:r>
            <a:endParaRPr lang="nb-NO" sz="2400" dirty="0">
              <a:solidFill>
                <a:schemeClr val="accent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2" fontAlgn="base">
              <a:spcAft>
                <a:spcPts val="600"/>
              </a:spcAft>
            </a:pPr>
            <a:r>
              <a:rPr lang="en-US" sz="2000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uildings, transport and industry </a:t>
            </a:r>
            <a:endParaRPr lang="nb-NO" sz="2000" dirty="0">
              <a:solidFill>
                <a:schemeClr val="accent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1" fontAlgn="base">
              <a:spcAft>
                <a:spcPts val="600"/>
              </a:spcAft>
            </a:pPr>
            <a:r>
              <a:rPr lang="nb-NO" sz="2400" dirty="0" err="1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terplay</a:t>
            </a:r>
            <a:r>
              <a:rPr lang="nb-NO" sz="2400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nd </a:t>
            </a:r>
            <a:r>
              <a:rPr lang="nb-NO" sz="2400" dirty="0" err="1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mpetition</a:t>
            </a:r>
            <a:r>
              <a:rPr lang="nb-NO" sz="2400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nb-NO" sz="2400" dirty="0" err="1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etween</a:t>
            </a:r>
            <a:endParaRPr lang="nb-NO" sz="2400" dirty="0">
              <a:solidFill>
                <a:schemeClr val="accent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2" fontAlgn="base">
              <a:spcAft>
                <a:spcPts val="600"/>
              </a:spcAft>
            </a:pPr>
            <a:r>
              <a:rPr lang="nb-NO" sz="2000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nergy </a:t>
            </a:r>
            <a:r>
              <a:rPr lang="nb-NO" sz="2000" dirty="0" err="1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arriers</a:t>
            </a:r>
            <a:endParaRPr lang="nb-NO" sz="2000" dirty="0">
              <a:solidFill>
                <a:schemeClr val="accent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2" fontAlgn="base">
              <a:spcAft>
                <a:spcPts val="600"/>
              </a:spcAft>
            </a:pPr>
            <a:r>
              <a:rPr lang="nb-NO" sz="2000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echnologies </a:t>
            </a:r>
          </a:p>
          <a:p>
            <a:pPr lvl="2" fontAlgn="base">
              <a:spcAft>
                <a:spcPts val="600"/>
              </a:spcAft>
            </a:pPr>
            <a:r>
              <a:rPr lang="nb-NO" sz="2000" dirty="0" err="1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lexibility</a:t>
            </a:r>
            <a:r>
              <a:rPr lang="nb-NO" sz="2000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nb-NO" sz="2000" dirty="0" err="1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sources</a:t>
            </a:r>
            <a:endParaRPr lang="nb-NO" sz="2000" dirty="0">
              <a:solidFill>
                <a:schemeClr val="accent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1" fontAlgn="base">
              <a:spcAft>
                <a:spcPts val="600"/>
              </a:spcAft>
            </a:pPr>
            <a:r>
              <a:rPr lang="nb-NO" sz="2400" dirty="0" err="1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ow</a:t>
            </a:r>
            <a:r>
              <a:rPr lang="nb-NO" sz="2400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nb-NO" sz="2400" dirty="0" err="1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mission</a:t>
            </a:r>
            <a:r>
              <a:rPr lang="nb-NO" sz="2400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nb-NO" sz="2400" dirty="0" err="1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ociety</a:t>
            </a:r>
            <a:r>
              <a:rPr lang="nb-NO" sz="2400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=  Integrated energy system</a:t>
            </a:r>
          </a:p>
          <a:p>
            <a:pPr lvl="1" fontAlgn="base">
              <a:spcAft>
                <a:spcPts val="600"/>
              </a:spcAft>
            </a:pPr>
            <a:endParaRPr lang="nb-NO" sz="2400" dirty="0">
              <a:solidFill>
                <a:schemeClr val="accent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" name="Plassholder for lysbilde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51DFAA-887F-4071-8EAD-E8CA316FCF06}" type="slidenum">
              <a:rPr lang="nb-NO" smtClean="0"/>
              <a:t>22</a:t>
            </a:fld>
            <a:endParaRPr lang="nb-NO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2BA0D7C-05BA-45EE-8F21-FBC579517C3C}"/>
              </a:ext>
            </a:extLst>
          </p:cNvPr>
          <p:cNvSpPr txBox="1"/>
          <p:nvPr/>
        </p:nvSpPr>
        <p:spPr>
          <a:xfrm>
            <a:off x="10227153" y="5546137"/>
            <a:ext cx="159606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nb-NO"/>
            </a:defPPr>
            <a:lvl1pPr marL="0" algn="l" defTabSz="914263" rtl="0" eaLnBrk="1" latinLnBrk="0" hangingPunct="1">
              <a:defRPr sz="179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131" algn="l" defTabSz="914263" rtl="0" eaLnBrk="1" latinLnBrk="0" hangingPunct="1">
              <a:defRPr sz="179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263" algn="l" defTabSz="914263" rtl="0" eaLnBrk="1" latinLnBrk="0" hangingPunct="1">
              <a:defRPr sz="179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394" algn="l" defTabSz="914263" rtl="0" eaLnBrk="1" latinLnBrk="0" hangingPunct="1">
              <a:defRPr sz="179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525" algn="l" defTabSz="914263" rtl="0" eaLnBrk="1" latinLnBrk="0" hangingPunct="1">
              <a:defRPr sz="179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657" algn="l" defTabSz="914263" rtl="0" eaLnBrk="1" latinLnBrk="0" hangingPunct="1">
              <a:defRPr sz="179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2789" algn="l" defTabSz="914263" rtl="0" eaLnBrk="1" latinLnBrk="0" hangingPunct="1">
              <a:defRPr sz="179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199920" algn="l" defTabSz="914263" rtl="0" eaLnBrk="1" latinLnBrk="0" hangingPunct="1">
              <a:defRPr sz="179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051" algn="l" defTabSz="914263" rtl="0" eaLnBrk="1" latinLnBrk="0" hangingPunct="1">
              <a:defRPr sz="179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sz="11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Source figure: FME ZEN</a:t>
            </a:r>
          </a:p>
        </p:txBody>
      </p:sp>
    </p:spTree>
    <p:extLst>
      <p:ext uri="{BB962C8B-B14F-4D97-AF65-F5344CB8AC3E}">
        <p14:creationId xmlns:p14="http://schemas.microsoft.com/office/powerpoint/2010/main" val="362360635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E72CCE-291A-48E0-AE8A-C0D951150A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Household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38D0A45-FB8C-4326-9805-9073296F49C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Average load profil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E4D9711-FEEA-4740-920A-C54BA00049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51DFAA-887F-4071-8EAD-E8CA316FCF06}" type="slidenum">
              <a:rPr lang="nb-NO" smtClean="0"/>
              <a:t>23</a:t>
            </a:fld>
            <a:endParaRPr lang="nb-NO"/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id="{9B44A693-15F4-4D67-BDE3-87BFC39CCB3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306" b="6937"/>
          <a:stretch/>
        </p:blipFill>
        <p:spPr bwMode="auto">
          <a:xfrm>
            <a:off x="2267968" y="3743265"/>
            <a:ext cx="3504095" cy="26373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ktangel 5">
            <a:extLst>
              <a:ext uri="{FF2B5EF4-FFF2-40B4-BE49-F238E27FC236}">
                <a16:creationId xmlns:a16="http://schemas.microsoft.com/office/drawing/2014/main" id="{1AA01881-E4DA-4A3E-9359-7DDE62CCDBE3}"/>
              </a:ext>
            </a:extLst>
          </p:cNvPr>
          <p:cNvSpPr/>
          <p:nvPr/>
        </p:nvSpPr>
        <p:spPr bwMode="auto">
          <a:xfrm>
            <a:off x="2019278" y="3425923"/>
            <a:ext cx="551733" cy="3042011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nb-NO" sz="1400">
              <a:latin typeface="Times New Roman" pitchFamily="18" charset="0"/>
            </a:endParaRPr>
          </a:p>
        </p:txBody>
      </p:sp>
      <p:sp>
        <p:nvSpPr>
          <p:cNvPr id="7" name="Plassholder for innhold 2">
            <a:extLst>
              <a:ext uri="{FF2B5EF4-FFF2-40B4-BE49-F238E27FC236}">
                <a16:creationId xmlns:a16="http://schemas.microsoft.com/office/drawing/2014/main" id="{2BBE5B3D-0670-43EE-A685-343FE772F4E3}"/>
              </a:ext>
            </a:extLst>
          </p:cNvPr>
          <p:cNvSpPr txBox="1">
            <a:spLocks/>
          </p:cNvSpPr>
          <p:nvPr/>
        </p:nvSpPr>
        <p:spPr>
          <a:xfrm>
            <a:off x="2667000" y="1858649"/>
            <a:ext cx="7315200" cy="4114800"/>
          </a:xfrm>
          <a:prstGeom prst="rect">
            <a:avLst/>
          </a:prstGeom>
        </p:spPr>
        <p:txBody>
          <a:bodyPr/>
          <a:lstStyle>
            <a:lvl1pPr marL="342900" indent="-342900" algn="l" defTabSz="762000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762000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–"/>
              <a:defRPr>
                <a:solidFill>
                  <a:schemeClr val="tx2"/>
                </a:solidFill>
                <a:latin typeface="+mn-lt"/>
              </a:defRPr>
            </a:lvl2pPr>
            <a:lvl3pPr marL="1143000" indent="-228600" algn="l" defTabSz="762000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1600">
                <a:solidFill>
                  <a:schemeClr val="tx2"/>
                </a:solidFill>
                <a:latin typeface="+mn-lt"/>
              </a:defRPr>
            </a:lvl3pPr>
            <a:lvl4pPr marL="1600200" indent="-228600" algn="l" defTabSz="762000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–"/>
              <a:defRPr sz="1400">
                <a:solidFill>
                  <a:schemeClr val="tx2"/>
                </a:solidFill>
                <a:latin typeface="+mn-lt"/>
              </a:defRPr>
            </a:lvl4pPr>
            <a:lvl5pPr marL="2057400" indent="-228600" algn="l" defTabSz="762000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1400">
                <a:solidFill>
                  <a:schemeClr val="tx2"/>
                </a:solidFill>
                <a:latin typeface="+mn-lt"/>
              </a:defRPr>
            </a:lvl5pPr>
            <a:lvl6pPr marL="2514600" indent="-228600" algn="l" defTabSz="762000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1400">
                <a:solidFill>
                  <a:schemeClr val="tx2"/>
                </a:solidFill>
                <a:latin typeface="+mn-lt"/>
              </a:defRPr>
            </a:lvl6pPr>
            <a:lvl7pPr marL="2971800" indent="-228600" algn="l" defTabSz="762000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1400">
                <a:solidFill>
                  <a:schemeClr val="tx2"/>
                </a:solidFill>
                <a:latin typeface="+mn-lt"/>
              </a:defRPr>
            </a:lvl7pPr>
            <a:lvl8pPr marL="3429000" indent="-228600" algn="l" defTabSz="762000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1400">
                <a:solidFill>
                  <a:schemeClr val="tx2"/>
                </a:solidFill>
                <a:latin typeface="+mn-lt"/>
              </a:defRPr>
            </a:lvl8pPr>
            <a:lvl9pPr marL="3886200" indent="-228600" algn="l" defTabSz="762000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1400">
                <a:solidFill>
                  <a:schemeClr val="tx2"/>
                </a:solidFill>
                <a:latin typeface="+mn-lt"/>
              </a:defRPr>
            </a:lvl9pPr>
          </a:lstStyle>
          <a:p>
            <a:endParaRPr lang="nb-NO" sz="1600" kern="0" dirty="0"/>
          </a:p>
        </p:txBody>
      </p:sp>
      <p:sp>
        <p:nvSpPr>
          <p:cNvPr id="8" name="TekstSylinder 1">
            <a:extLst>
              <a:ext uri="{FF2B5EF4-FFF2-40B4-BE49-F238E27FC236}">
                <a16:creationId xmlns:a16="http://schemas.microsoft.com/office/drawing/2014/main" id="{AA46A4BC-CDE2-4DD2-AF40-F4C09B786591}"/>
              </a:ext>
            </a:extLst>
          </p:cNvPr>
          <p:cNvSpPr txBox="1"/>
          <p:nvPr/>
        </p:nvSpPr>
        <p:spPr>
          <a:xfrm>
            <a:off x="2985863" y="3425922"/>
            <a:ext cx="270078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2000" dirty="0"/>
              <a:t>Europe</a:t>
            </a:r>
          </a:p>
        </p:txBody>
      </p:sp>
      <p:sp>
        <p:nvSpPr>
          <p:cNvPr id="9" name="TekstSylinder 17">
            <a:extLst>
              <a:ext uri="{FF2B5EF4-FFF2-40B4-BE49-F238E27FC236}">
                <a16:creationId xmlns:a16="http://schemas.microsoft.com/office/drawing/2014/main" id="{76C92B4C-8751-4142-A1D2-48B019863BBE}"/>
              </a:ext>
            </a:extLst>
          </p:cNvPr>
          <p:cNvSpPr txBox="1"/>
          <p:nvPr/>
        </p:nvSpPr>
        <p:spPr>
          <a:xfrm>
            <a:off x="7230714" y="3093399"/>
            <a:ext cx="328792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2000" dirty="0"/>
              <a:t>Norway</a:t>
            </a:r>
          </a:p>
        </p:txBody>
      </p:sp>
      <p:sp>
        <p:nvSpPr>
          <p:cNvPr id="10" name="TextBox 3">
            <a:extLst>
              <a:ext uri="{FF2B5EF4-FFF2-40B4-BE49-F238E27FC236}">
                <a16:creationId xmlns:a16="http://schemas.microsoft.com/office/drawing/2014/main" id="{41060897-EFDA-4674-A8B7-5D6BC7AD9795}"/>
              </a:ext>
            </a:extLst>
          </p:cNvPr>
          <p:cNvSpPr txBox="1"/>
          <p:nvPr/>
        </p:nvSpPr>
        <p:spPr>
          <a:xfrm rot="19024444">
            <a:off x="4185730" y="4468402"/>
            <a:ext cx="14745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1400" dirty="0" err="1"/>
              <a:t>Washing</a:t>
            </a:r>
            <a:r>
              <a:rPr lang="nb-NO" sz="1400" dirty="0"/>
              <a:t> &amp; </a:t>
            </a:r>
            <a:r>
              <a:rPr lang="nb-NO" sz="1400" dirty="0" err="1"/>
              <a:t>drying</a:t>
            </a:r>
            <a:endParaRPr lang="nb-NO" sz="1400" dirty="0"/>
          </a:p>
        </p:txBody>
      </p:sp>
      <p:sp>
        <p:nvSpPr>
          <p:cNvPr id="11" name="TextBox 7">
            <a:extLst>
              <a:ext uri="{FF2B5EF4-FFF2-40B4-BE49-F238E27FC236}">
                <a16:creationId xmlns:a16="http://schemas.microsoft.com/office/drawing/2014/main" id="{8964F3CD-3351-4168-8EF7-A338A4017911}"/>
              </a:ext>
            </a:extLst>
          </p:cNvPr>
          <p:cNvSpPr txBox="1"/>
          <p:nvPr/>
        </p:nvSpPr>
        <p:spPr>
          <a:xfrm>
            <a:off x="5124891" y="4429480"/>
            <a:ext cx="3754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1400" dirty="0"/>
              <a:t>TV</a:t>
            </a:r>
          </a:p>
        </p:txBody>
      </p:sp>
      <p:sp>
        <p:nvSpPr>
          <p:cNvPr id="12" name="TextBox 8">
            <a:extLst>
              <a:ext uri="{FF2B5EF4-FFF2-40B4-BE49-F238E27FC236}">
                <a16:creationId xmlns:a16="http://schemas.microsoft.com/office/drawing/2014/main" id="{8C233690-9118-4258-800C-19577020E640}"/>
              </a:ext>
            </a:extLst>
          </p:cNvPr>
          <p:cNvSpPr txBox="1"/>
          <p:nvPr/>
        </p:nvSpPr>
        <p:spPr>
          <a:xfrm>
            <a:off x="5011701" y="4676533"/>
            <a:ext cx="66077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1400" dirty="0" err="1"/>
              <a:t>Other</a:t>
            </a:r>
            <a:endParaRPr lang="nb-NO" sz="1400" dirty="0"/>
          </a:p>
        </p:txBody>
      </p:sp>
      <p:sp>
        <p:nvSpPr>
          <p:cNvPr id="13" name="TextBox 11">
            <a:extLst>
              <a:ext uri="{FF2B5EF4-FFF2-40B4-BE49-F238E27FC236}">
                <a16:creationId xmlns:a16="http://schemas.microsoft.com/office/drawing/2014/main" id="{B4D84366-0A8D-47A3-8EFE-E18A8AF44A61}"/>
              </a:ext>
            </a:extLst>
          </p:cNvPr>
          <p:cNvSpPr txBox="1"/>
          <p:nvPr/>
        </p:nvSpPr>
        <p:spPr>
          <a:xfrm>
            <a:off x="4869429" y="5071598"/>
            <a:ext cx="76168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1400" dirty="0" err="1"/>
              <a:t>Lighting</a:t>
            </a:r>
            <a:endParaRPr lang="nb-NO" sz="1400" dirty="0"/>
          </a:p>
        </p:txBody>
      </p:sp>
      <p:sp>
        <p:nvSpPr>
          <p:cNvPr id="14" name="TextBox 12">
            <a:extLst>
              <a:ext uri="{FF2B5EF4-FFF2-40B4-BE49-F238E27FC236}">
                <a16:creationId xmlns:a16="http://schemas.microsoft.com/office/drawing/2014/main" id="{14FE4ADF-16DF-40C7-AF94-FD97B17651C8}"/>
              </a:ext>
            </a:extLst>
          </p:cNvPr>
          <p:cNvSpPr txBox="1"/>
          <p:nvPr/>
        </p:nvSpPr>
        <p:spPr>
          <a:xfrm>
            <a:off x="4494838" y="5432462"/>
            <a:ext cx="11750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1400" dirty="0" err="1"/>
              <a:t>Refrigeration</a:t>
            </a:r>
            <a:r>
              <a:rPr lang="nb-NO" sz="1400" dirty="0"/>
              <a:t> </a:t>
            </a:r>
          </a:p>
        </p:txBody>
      </p:sp>
      <p:sp>
        <p:nvSpPr>
          <p:cNvPr id="15" name="TextBox 13">
            <a:extLst>
              <a:ext uri="{FF2B5EF4-FFF2-40B4-BE49-F238E27FC236}">
                <a16:creationId xmlns:a16="http://schemas.microsoft.com/office/drawing/2014/main" id="{AF88994D-1558-4272-805D-3BA4E1C52926}"/>
              </a:ext>
            </a:extLst>
          </p:cNvPr>
          <p:cNvSpPr txBox="1"/>
          <p:nvPr/>
        </p:nvSpPr>
        <p:spPr>
          <a:xfrm>
            <a:off x="4676690" y="5722809"/>
            <a:ext cx="77296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1400" dirty="0"/>
              <a:t>Cooking</a:t>
            </a:r>
          </a:p>
        </p:txBody>
      </p:sp>
      <p:sp>
        <p:nvSpPr>
          <p:cNvPr id="16" name="TekstSylinder 31">
            <a:extLst>
              <a:ext uri="{FF2B5EF4-FFF2-40B4-BE49-F238E27FC236}">
                <a16:creationId xmlns:a16="http://schemas.microsoft.com/office/drawing/2014/main" id="{5413871B-BABD-4D24-B3A0-A89B02E810A4}"/>
              </a:ext>
            </a:extLst>
          </p:cNvPr>
          <p:cNvSpPr txBox="1"/>
          <p:nvPr/>
        </p:nvSpPr>
        <p:spPr>
          <a:xfrm>
            <a:off x="2106705" y="4021759"/>
            <a:ext cx="50288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nb-NO" sz="1400" dirty="0"/>
              <a:t>500</a:t>
            </a:r>
          </a:p>
        </p:txBody>
      </p:sp>
      <p:sp>
        <p:nvSpPr>
          <p:cNvPr id="17" name="TekstSylinder 32">
            <a:extLst>
              <a:ext uri="{FF2B5EF4-FFF2-40B4-BE49-F238E27FC236}">
                <a16:creationId xmlns:a16="http://schemas.microsoft.com/office/drawing/2014/main" id="{519848E1-E06B-41B0-9AC4-BBEA9F338241}"/>
              </a:ext>
            </a:extLst>
          </p:cNvPr>
          <p:cNvSpPr txBox="1"/>
          <p:nvPr/>
        </p:nvSpPr>
        <p:spPr>
          <a:xfrm>
            <a:off x="2106705" y="4374441"/>
            <a:ext cx="50288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nb-NO" sz="1400" dirty="0"/>
              <a:t>400</a:t>
            </a:r>
          </a:p>
        </p:txBody>
      </p:sp>
      <p:sp>
        <p:nvSpPr>
          <p:cNvPr id="18" name="TekstSylinder 33">
            <a:extLst>
              <a:ext uri="{FF2B5EF4-FFF2-40B4-BE49-F238E27FC236}">
                <a16:creationId xmlns:a16="http://schemas.microsoft.com/office/drawing/2014/main" id="{B9C595EF-89DA-43EA-A72E-F78164660B3B}"/>
              </a:ext>
            </a:extLst>
          </p:cNvPr>
          <p:cNvSpPr txBox="1"/>
          <p:nvPr/>
        </p:nvSpPr>
        <p:spPr>
          <a:xfrm>
            <a:off x="2106705" y="4770067"/>
            <a:ext cx="50288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nb-NO" sz="1400" dirty="0"/>
              <a:t>300</a:t>
            </a:r>
          </a:p>
        </p:txBody>
      </p:sp>
      <p:sp>
        <p:nvSpPr>
          <p:cNvPr id="19" name="TekstSylinder 34">
            <a:extLst>
              <a:ext uri="{FF2B5EF4-FFF2-40B4-BE49-F238E27FC236}">
                <a16:creationId xmlns:a16="http://schemas.microsoft.com/office/drawing/2014/main" id="{5242FA63-D729-42A8-AC8C-DECFF4973108}"/>
              </a:ext>
            </a:extLst>
          </p:cNvPr>
          <p:cNvSpPr txBox="1"/>
          <p:nvPr/>
        </p:nvSpPr>
        <p:spPr>
          <a:xfrm>
            <a:off x="2106705" y="5143921"/>
            <a:ext cx="50288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nb-NO" sz="1400" dirty="0"/>
              <a:t>200</a:t>
            </a:r>
          </a:p>
        </p:txBody>
      </p:sp>
      <p:sp>
        <p:nvSpPr>
          <p:cNvPr id="20" name="TekstSylinder 35">
            <a:extLst>
              <a:ext uri="{FF2B5EF4-FFF2-40B4-BE49-F238E27FC236}">
                <a16:creationId xmlns:a16="http://schemas.microsoft.com/office/drawing/2014/main" id="{83AD83ED-1BDB-49A5-A733-81B1FB8FF479}"/>
              </a:ext>
            </a:extLst>
          </p:cNvPr>
          <p:cNvSpPr txBox="1"/>
          <p:nvPr/>
        </p:nvSpPr>
        <p:spPr>
          <a:xfrm>
            <a:off x="2094969" y="5486152"/>
            <a:ext cx="50288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nb-NO" sz="1400" dirty="0"/>
              <a:t>100</a:t>
            </a:r>
          </a:p>
        </p:txBody>
      </p:sp>
      <p:sp>
        <p:nvSpPr>
          <p:cNvPr id="21" name="TekstSylinder 36">
            <a:extLst>
              <a:ext uri="{FF2B5EF4-FFF2-40B4-BE49-F238E27FC236}">
                <a16:creationId xmlns:a16="http://schemas.microsoft.com/office/drawing/2014/main" id="{57D6773C-39E4-4A68-9A86-B4DB183F4F06}"/>
              </a:ext>
            </a:extLst>
          </p:cNvPr>
          <p:cNvSpPr txBox="1"/>
          <p:nvPr/>
        </p:nvSpPr>
        <p:spPr>
          <a:xfrm>
            <a:off x="2131113" y="5861309"/>
            <a:ext cx="50288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nb-NO" sz="1400" dirty="0"/>
              <a:t>0</a:t>
            </a:r>
          </a:p>
        </p:txBody>
      </p:sp>
      <p:sp>
        <p:nvSpPr>
          <p:cNvPr id="22" name="TekstSylinder 6">
            <a:extLst>
              <a:ext uri="{FF2B5EF4-FFF2-40B4-BE49-F238E27FC236}">
                <a16:creationId xmlns:a16="http://schemas.microsoft.com/office/drawing/2014/main" id="{40C4FB57-531C-45DE-8D16-154FF005320A}"/>
              </a:ext>
            </a:extLst>
          </p:cNvPr>
          <p:cNvSpPr txBox="1"/>
          <p:nvPr/>
        </p:nvSpPr>
        <p:spPr>
          <a:xfrm rot="16200000">
            <a:off x="869156" y="4528329"/>
            <a:ext cx="226142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1400" dirty="0"/>
              <a:t>watt / household</a:t>
            </a:r>
          </a:p>
        </p:txBody>
      </p:sp>
      <p:sp>
        <p:nvSpPr>
          <p:cNvPr id="23" name="Rektangel 49">
            <a:extLst>
              <a:ext uri="{FF2B5EF4-FFF2-40B4-BE49-F238E27FC236}">
                <a16:creationId xmlns:a16="http://schemas.microsoft.com/office/drawing/2014/main" id="{BC3AAAB3-F328-4C32-BB49-9C61E65888F5}"/>
              </a:ext>
            </a:extLst>
          </p:cNvPr>
          <p:cNvSpPr/>
          <p:nvPr/>
        </p:nvSpPr>
        <p:spPr bwMode="auto">
          <a:xfrm rot="5400000">
            <a:off x="3972771" y="4771258"/>
            <a:ext cx="551733" cy="3209754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nb-NO" sz="1400">
              <a:latin typeface="Times New Roman" pitchFamily="18" charset="0"/>
            </a:endParaRPr>
          </a:p>
        </p:txBody>
      </p:sp>
      <p:sp>
        <p:nvSpPr>
          <p:cNvPr id="24" name="TekstSylinder 50">
            <a:extLst>
              <a:ext uri="{FF2B5EF4-FFF2-40B4-BE49-F238E27FC236}">
                <a16:creationId xmlns:a16="http://schemas.microsoft.com/office/drawing/2014/main" id="{93DA1DDA-81CD-49D0-91B7-310E08E54D7C}"/>
              </a:ext>
            </a:extLst>
          </p:cNvPr>
          <p:cNvSpPr txBox="1"/>
          <p:nvPr/>
        </p:nvSpPr>
        <p:spPr>
          <a:xfrm>
            <a:off x="3483529" y="6282359"/>
            <a:ext cx="135875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1400" dirty="0" err="1"/>
              <a:t>Hour</a:t>
            </a:r>
            <a:r>
              <a:rPr lang="nb-NO" sz="1400" dirty="0"/>
              <a:t> </a:t>
            </a:r>
            <a:r>
              <a:rPr lang="nb-NO" sz="1400" dirty="0" err="1"/>
              <a:t>of</a:t>
            </a:r>
            <a:r>
              <a:rPr lang="nb-NO" sz="1400" dirty="0"/>
              <a:t> </a:t>
            </a:r>
            <a:r>
              <a:rPr lang="nb-NO" sz="1400" dirty="0" err="1"/>
              <a:t>the</a:t>
            </a:r>
            <a:r>
              <a:rPr lang="nb-NO" sz="1400" dirty="0"/>
              <a:t> </a:t>
            </a:r>
            <a:r>
              <a:rPr lang="nb-NO" sz="1400" dirty="0" err="1"/>
              <a:t>day</a:t>
            </a:r>
            <a:endParaRPr lang="nb-NO" sz="1400" dirty="0"/>
          </a:p>
        </p:txBody>
      </p:sp>
      <p:sp>
        <p:nvSpPr>
          <p:cNvPr id="25" name="TekstSylinder 51">
            <a:extLst>
              <a:ext uri="{FF2B5EF4-FFF2-40B4-BE49-F238E27FC236}">
                <a16:creationId xmlns:a16="http://schemas.microsoft.com/office/drawing/2014/main" id="{6777EAF0-495D-4669-9E91-EF7AF3CD994D}"/>
              </a:ext>
            </a:extLst>
          </p:cNvPr>
          <p:cNvSpPr txBox="1"/>
          <p:nvPr/>
        </p:nvSpPr>
        <p:spPr>
          <a:xfrm>
            <a:off x="2513958" y="6060092"/>
            <a:ext cx="325382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1100" dirty="0"/>
              <a:t>1    3      5      7      9    11    13    15    17   19    21    23 </a:t>
            </a:r>
          </a:p>
        </p:txBody>
      </p:sp>
      <p:grpSp>
        <p:nvGrpSpPr>
          <p:cNvPr id="32" name="Gruppe 4">
            <a:extLst>
              <a:ext uri="{FF2B5EF4-FFF2-40B4-BE49-F238E27FC236}">
                <a16:creationId xmlns:a16="http://schemas.microsoft.com/office/drawing/2014/main" id="{392DD246-0513-4E71-9F3A-78B41CDCC828}"/>
              </a:ext>
            </a:extLst>
          </p:cNvPr>
          <p:cNvGrpSpPr/>
          <p:nvPr/>
        </p:nvGrpSpPr>
        <p:grpSpPr>
          <a:xfrm>
            <a:off x="6116755" y="-1092152"/>
            <a:ext cx="4759614" cy="8106266"/>
            <a:chOff x="4381294" y="-1351128"/>
            <a:chExt cx="4759614" cy="8106266"/>
          </a:xfrm>
        </p:grpSpPr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7EAF2004-05A6-45EB-A98D-B63183682B38}"/>
                </a:ext>
              </a:extLst>
            </p:cNvPr>
            <p:cNvSpPr txBox="1"/>
            <p:nvPr/>
          </p:nvSpPr>
          <p:spPr>
            <a:xfrm>
              <a:off x="7365846" y="3090425"/>
              <a:ext cx="150720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b-NO" sz="1400" dirty="0" err="1"/>
                <a:t>Washing</a:t>
              </a:r>
              <a:r>
                <a:rPr lang="nb-NO" sz="1400" dirty="0"/>
                <a:t> &amp; </a:t>
              </a:r>
              <a:r>
                <a:rPr lang="nb-NO" sz="1400" dirty="0" err="1"/>
                <a:t>drying</a:t>
              </a:r>
              <a:endParaRPr lang="nb-NO" sz="1400" dirty="0"/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F204C0F1-2C98-4889-A0DF-DFB932448CDA}"/>
                </a:ext>
              </a:extLst>
            </p:cNvPr>
            <p:cNvSpPr txBox="1"/>
            <p:nvPr/>
          </p:nvSpPr>
          <p:spPr>
            <a:xfrm>
              <a:off x="7388928" y="3406260"/>
              <a:ext cx="37542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b-NO" sz="1400" dirty="0"/>
                <a:t>TV</a:t>
              </a: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620BBF06-0B39-4453-84AC-61AC938A57F7}"/>
                </a:ext>
              </a:extLst>
            </p:cNvPr>
            <p:cNvSpPr txBox="1"/>
            <p:nvPr/>
          </p:nvSpPr>
          <p:spPr>
            <a:xfrm>
              <a:off x="7365664" y="3634859"/>
              <a:ext cx="144462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b-NO" sz="1400" dirty="0"/>
                <a:t>PC &amp; </a:t>
              </a:r>
              <a:r>
                <a:rPr lang="nb-NO" sz="1400" dirty="0" err="1"/>
                <a:t>accessories</a:t>
              </a:r>
              <a:endParaRPr lang="nb-NO" sz="1400" dirty="0"/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CCD77BD0-051B-412F-A3FF-75A90A28674C}"/>
                </a:ext>
              </a:extLst>
            </p:cNvPr>
            <p:cNvSpPr txBox="1"/>
            <p:nvPr/>
          </p:nvSpPr>
          <p:spPr>
            <a:xfrm>
              <a:off x="7350674" y="3827546"/>
              <a:ext cx="61106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b-NO" sz="1400" dirty="0" err="1"/>
                <a:t>Other</a:t>
              </a:r>
              <a:endParaRPr lang="nb-NO" sz="1400" dirty="0"/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8597F5B2-0C80-4E86-BC83-619E99E9B602}"/>
                </a:ext>
              </a:extLst>
            </p:cNvPr>
            <p:cNvSpPr txBox="1"/>
            <p:nvPr/>
          </p:nvSpPr>
          <p:spPr>
            <a:xfrm>
              <a:off x="7344425" y="4179856"/>
              <a:ext cx="76168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b-NO" sz="1400" dirty="0" err="1"/>
                <a:t>Lighting</a:t>
              </a:r>
              <a:endParaRPr lang="nb-NO" sz="1400" dirty="0"/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46B7FA37-38B1-491B-AD09-4E5BE52A0878}"/>
                </a:ext>
              </a:extLst>
            </p:cNvPr>
            <p:cNvSpPr txBox="1"/>
            <p:nvPr/>
          </p:nvSpPr>
          <p:spPr>
            <a:xfrm>
              <a:off x="7325990" y="4607855"/>
              <a:ext cx="118654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b-NO" sz="1400" dirty="0" err="1"/>
                <a:t>Refrigeration</a:t>
              </a:r>
              <a:r>
                <a:rPr lang="nb-NO" sz="1400" dirty="0"/>
                <a:t> </a:t>
              </a:r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EAF067A2-E071-47A2-AAF2-5E466901A68B}"/>
                </a:ext>
              </a:extLst>
            </p:cNvPr>
            <p:cNvSpPr txBox="1"/>
            <p:nvPr/>
          </p:nvSpPr>
          <p:spPr>
            <a:xfrm>
              <a:off x="7350674" y="4912490"/>
              <a:ext cx="77296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b-NO" sz="1400" dirty="0"/>
                <a:t>Cooking</a:t>
              </a:r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A5264929-C943-4510-8998-33A2525E40B4}"/>
                </a:ext>
              </a:extLst>
            </p:cNvPr>
            <p:cNvSpPr txBox="1"/>
            <p:nvPr/>
          </p:nvSpPr>
          <p:spPr>
            <a:xfrm>
              <a:off x="7331192" y="5097948"/>
              <a:ext cx="137569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b-NO" sz="1400" dirty="0"/>
                <a:t>Air </a:t>
              </a:r>
              <a:r>
                <a:rPr lang="nb-NO" sz="1400" dirty="0" err="1"/>
                <a:t>conditioning</a:t>
              </a:r>
              <a:endParaRPr lang="nb-NO" sz="1400" dirty="0"/>
            </a:p>
          </p:txBody>
        </p:sp>
        <p:pic>
          <p:nvPicPr>
            <p:cNvPr id="41" name="Picture 2">
              <a:extLst>
                <a:ext uri="{FF2B5EF4-FFF2-40B4-BE49-F238E27FC236}">
                  <a16:creationId xmlns:a16="http://schemas.microsoft.com/office/drawing/2014/main" id="{B1D64752-286E-4291-9EFA-C57789CAB777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0144" b="6274"/>
            <a:stretch/>
          </p:blipFill>
          <p:spPr bwMode="auto">
            <a:xfrm>
              <a:off x="4701550" y="-1351128"/>
              <a:ext cx="4277072" cy="8106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2" name="TextBox 4">
              <a:extLst>
                <a:ext uri="{FF2B5EF4-FFF2-40B4-BE49-F238E27FC236}">
                  <a16:creationId xmlns:a16="http://schemas.microsoft.com/office/drawing/2014/main" id="{ACEBB2FB-EB1E-4498-B187-FFBAA14987E4}"/>
                </a:ext>
              </a:extLst>
            </p:cNvPr>
            <p:cNvSpPr txBox="1"/>
            <p:nvPr/>
          </p:nvSpPr>
          <p:spPr>
            <a:xfrm>
              <a:off x="6945292" y="2065283"/>
              <a:ext cx="19503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nb-NO" sz="1400" dirty="0"/>
                <a:t>Space </a:t>
              </a:r>
              <a:r>
                <a:rPr lang="nb-NO" sz="1400" dirty="0" err="1"/>
                <a:t>heating</a:t>
              </a:r>
              <a:endParaRPr lang="nb-NO" sz="1400" dirty="0"/>
            </a:p>
          </p:txBody>
        </p:sp>
        <p:sp>
          <p:nvSpPr>
            <p:cNvPr id="43" name="TextBox 7">
              <a:extLst>
                <a:ext uri="{FF2B5EF4-FFF2-40B4-BE49-F238E27FC236}">
                  <a16:creationId xmlns:a16="http://schemas.microsoft.com/office/drawing/2014/main" id="{6D13FCB9-9D9C-424F-98ED-4E85B83838C0}"/>
                </a:ext>
              </a:extLst>
            </p:cNvPr>
            <p:cNvSpPr txBox="1"/>
            <p:nvPr/>
          </p:nvSpPr>
          <p:spPr>
            <a:xfrm>
              <a:off x="8133909" y="3379815"/>
              <a:ext cx="76168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nb-NO" sz="1400" dirty="0" err="1"/>
                <a:t>Lighting</a:t>
              </a:r>
              <a:endParaRPr lang="nb-NO" sz="1400" dirty="0"/>
            </a:p>
          </p:txBody>
        </p:sp>
        <p:sp>
          <p:nvSpPr>
            <p:cNvPr id="44" name="TextBox 8">
              <a:extLst>
                <a:ext uri="{FF2B5EF4-FFF2-40B4-BE49-F238E27FC236}">
                  <a16:creationId xmlns:a16="http://schemas.microsoft.com/office/drawing/2014/main" id="{42F192C6-7A6E-4646-BE53-AC5962023AB9}"/>
                </a:ext>
              </a:extLst>
            </p:cNvPr>
            <p:cNvSpPr txBox="1"/>
            <p:nvPr/>
          </p:nvSpPr>
          <p:spPr>
            <a:xfrm>
              <a:off x="7980726" y="4321205"/>
              <a:ext cx="91486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nb-NO" sz="1400" dirty="0"/>
                <a:t>Hot water</a:t>
              </a:r>
            </a:p>
          </p:txBody>
        </p:sp>
        <p:sp>
          <p:nvSpPr>
            <p:cNvPr id="45" name="TextBox 10">
              <a:extLst>
                <a:ext uri="{FF2B5EF4-FFF2-40B4-BE49-F238E27FC236}">
                  <a16:creationId xmlns:a16="http://schemas.microsoft.com/office/drawing/2014/main" id="{D4D6AC33-D302-46B4-B150-E6AF224F33C2}"/>
                </a:ext>
              </a:extLst>
            </p:cNvPr>
            <p:cNvSpPr txBox="1"/>
            <p:nvPr/>
          </p:nvSpPr>
          <p:spPr>
            <a:xfrm>
              <a:off x="8284527" y="5315329"/>
              <a:ext cx="61106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nb-NO" sz="1400" dirty="0" err="1"/>
                <a:t>Other</a:t>
              </a:r>
              <a:endParaRPr lang="nb-NO" sz="1400" dirty="0"/>
            </a:p>
          </p:txBody>
        </p:sp>
        <p:sp>
          <p:nvSpPr>
            <p:cNvPr id="46" name="Rektangel 37">
              <a:extLst>
                <a:ext uri="{FF2B5EF4-FFF2-40B4-BE49-F238E27FC236}">
                  <a16:creationId xmlns:a16="http://schemas.microsoft.com/office/drawing/2014/main" id="{50649D18-5C6B-4B1C-A7BB-01DF2DA62F80}"/>
                </a:ext>
              </a:extLst>
            </p:cNvPr>
            <p:cNvSpPr/>
            <p:nvPr/>
          </p:nvSpPr>
          <p:spPr bwMode="auto">
            <a:xfrm>
              <a:off x="4520783" y="0"/>
              <a:ext cx="551733" cy="6098682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noFill/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nb-NO" sz="1400">
                <a:latin typeface="Times New Roman" pitchFamily="18" charset="0"/>
              </a:endParaRPr>
            </a:p>
          </p:txBody>
        </p:sp>
        <p:sp>
          <p:nvSpPr>
            <p:cNvPr id="47" name="TekstSylinder 39">
              <a:extLst>
                <a:ext uri="{FF2B5EF4-FFF2-40B4-BE49-F238E27FC236}">
                  <a16:creationId xmlns:a16="http://schemas.microsoft.com/office/drawing/2014/main" id="{E0444904-C6B6-4A2A-B88A-9EE9CF5972B8}"/>
                </a:ext>
              </a:extLst>
            </p:cNvPr>
            <p:cNvSpPr txBox="1"/>
            <p:nvPr/>
          </p:nvSpPr>
          <p:spPr>
            <a:xfrm>
              <a:off x="4522350" y="4303624"/>
              <a:ext cx="60849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nb-NO" sz="1400" dirty="0"/>
                <a:t>500</a:t>
              </a:r>
            </a:p>
          </p:txBody>
        </p:sp>
        <p:sp>
          <p:nvSpPr>
            <p:cNvPr id="48" name="TekstSylinder 40">
              <a:extLst>
                <a:ext uri="{FF2B5EF4-FFF2-40B4-BE49-F238E27FC236}">
                  <a16:creationId xmlns:a16="http://schemas.microsoft.com/office/drawing/2014/main" id="{1A9FB026-482B-4700-B410-732DD055F556}"/>
                </a:ext>
              </a:extLst>
            </p:cNvPr>
            <p:cNvSpPr txBox="1"/>
            <p:nvPr/>
          </p:nvSpPr>
          <p:spPr>
            <a:xfrm>
              <a:off x="4522350" y="110784"/>
              <a:ext cx="60849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nb-NO" sz="1400" dirty="0"/>
                <a:t>2000</a:t>
              </a:r>
            </a:p>
          </p:txBody>
        </p:sp>
        <p:sp>
          <p:nvSpPr>
            <p:cNvPr id="49" name="TekstSylinder 41">
              <a:extLst>
                <a:ext uri="{FF2B5EF4-FFF2-40B4-BE49-F238E27FC236}">
                  <a16:creationId xmlns:a16="http://schemas.microsoft.com/office/drawing/2014/main" id="{B5808C94-CDF0-49E8-AAAB-26D6A15B6408}"/>
                </a:ext>
              </a:extLst>
            </p:cNvPr>
            <p:cNvSpPr txBox="1"/>
            <p:nvPr/>
          </p:nvSpPr>
          <p:spPr>
            <a:xfrm>
              <a:off x="4522350" y="2892416"/>
              <a:ext cx="60849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nb-NO" sz="1400" dirty="0"/>
                <a:t>1000</a:t>
              </a:r>
            </a:p>
          </p:txBody>
        </p:sp>
        <p:sp>
          <p:nvSpPr>
            <p:cNvPr id="50" name="TekstSylinder 43">
              <a:extLst>
                <a:ext uri="{FF2B5EF4-FFF2-40B4-BE49-F238E27FC236}">
                  <a16:creationId xmlns:a16="http://schemas.microsoft.com/office/drawing/2014/main" id="{DBDE39C0-5266-4655-B9CD-18EC171F385B}"/>
                </a:ext>
              </a:extLst>
            </p:cNvPr>
            <p:cNvSpPr txBox="1"/>
            <p:nvPr/>
          </p:nvSpPr>
          <p:spPr>
            <a:xfrm>
              <a:off x="4522350" y="1524861"/>
              <a:ext cx="60849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nb-NO" sz="1400" dirty="0"/>
                <a:t>1500</a:t>
              </a:r>
            </a:p>
          </p:txBody>
        </p:sp>
        <p:sp>
          <p:nvSpPr>
            <p:cNvPr id="51" name="TekstSylinder 44">
              <a:extLst>
                <a:ext uri="{FF2B5EF4-FFF2-40B4-BE49-F238E27FC236}">
                  <a16:creationId xmlns:a16="http://schemas.microsoft.com/office/drawing/2014/main" id="{C0DCBA35-E916-4496-B255-2328313EAC1E}"/>
                </a:ext>
              </a:extLst>
            </p:cNvPr>
            <p:cNvSpPr txBox="1"/>
            <p:nvPr/>
          </p:nvSpPr>
          <p:spPr>
            <a:xfrm>
              <a:off x="4541245" y="5642421"/>
              <a:ext cx="60849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nb-NO" sz="1400" dirty="0"/>
                <a:t>0</a:t>
              </a:r>
            </a:p>
          </p:txBody>
        </p:sp>
        <p:sp>
          <p:nvSpPr>
            <p:cNvPr id="52" name="TekstSylinder 45">
              <a:extLst>
                <a:ext uri="{FF2B5EF4-FFF2-40B4-BE49-F238E27FC236}">
                  <a16:creationId xmlns:a16="http://schemas.microsoft.com/office/drawing/2014/main" id="{39534049-3700-45AD-A235-3553980B9CC6}"/>
                </a:ext>
              </a:extLst>
            </p:cNvPr>
            <p:cNvSpPr txBox="1"/>
            <p:nvPr/>
          </p:nvSpPr>
          <p:spPr>
            <a:xfrm rot="16200000">
              <a:off x="3493745" y="3082843"/>
              <a:ext cx="208287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b-NO" sz="1400" dirty="0"/>
                <a:t>watt / household</a:t>
              </a:r>
            </a:p>
          </p:txBody>
        </p:sp>
        <p:sp>
          <p:nvSpPr>
            <p:cNvPr id="53" name="Rektangel 46">
              <a:extLst>
                <a:ext uri="{FF2B5EF4-FFF2-40B4-BE49-F238E27FC236}">
                  <a16:creationId xmlns:a16="http://schemas.microsoft.com/office/drawing/2014/main" id="{321ECD9A-771A-4784-8DA1-7C847D044A98}"/>
                </a:ext>
              </a:extLst>
            </p:cNvPr>
            <p:cNvSpPr/>
            <p:nvPr/>
          </p:nvSpPr>
          <p:spPr bwMode="auto">
            <a:xfrm rot="5400000">
              <a:off x="6716217" y="4179217"/>
              <a:ext cx="551733" cy="3973076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noFill/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nb-NO" sz="1400">
                <a:latin typeface="Times New Roman" pitchFamily="18" charset="0"/>
              </a:endParaRPr>
            </a:p>
          </p:txBody>
        </p:sp>
        <p:sp>
          <p:nvSpPr>
            <p:cNvPr id="54" name="TekstSylinder 9">
              <a:extLst>
                <a:ext uri="{FF2B5EF4-FFF2-40B4-BE49-F238E27FC236}">
                  <a16:creationId xmlns:a16="http://schemas.microsoft.com/office/drawing/2014/main" id="{7B83A4AB-806E-462F-A727-50222F7E3EFF}"/>
                </a:ext>
              </a:extLst>
            </p:cNvPr>
            <p:cNvSpPr txBox="1"/>
            <p:nvPr/>
          </p:nvSpPr>
          <p:spPr>
            <a:xfrm>
              <a:off x="6660232" y="6016474"/>
              <a:ext cx="1751922" cy="73866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nb-NO" sz="1400" dirty="0" err="1"/>
                <a:t>Hour</a:t>
              </a:r>
              <a:r>
                <a:rPr lang="nb-NO" sz="1400" dirty="0"/>
                <a:t> </a:t>
              </a:r>
              <a:r>
                <a:rPr lang="nb-NO" sz="1400" dirty="0" err="1"/>
                <a:t>of</a:t>
              </a:r>
              <a:r>
                <a:rPr lang="nb-NO" sz="1400" dirty="0"/>
                <a:t> </a:t>
              </a:r>
              <a:r>
                <a:rPr lang="nb-NO" sz="1400" dirty="0" err="1"/>
                <a:t>the</a:t>
              </a:r>
              <a:r>
                <a:rPr lang="nb-NO" sz="1400" dirty="0"/>
                <a:t> </a:t>
              </a:r>
              <a:r>
                <a:rPr lang="nb-NO" sz="1400" dirty="0" err="1"/>
                <a:t>day</a:t>
              </a:r>
              <a:endParaRPr lang="nb-NO" sz="1400" dirty="0"/>
            </a:p>
            <a:p>
              <a:endParaRPr lang="nb-NO" sz="1400" dirty="0"/>
            </a:p>
            <a:p>
              <a:endParaRPr lang="nb-NO" sz="1400" dirty="0"/>
            </a:p>
          </p:txBody>
        </p:sp>
        <p:sp>
          <p:nvSpPr>
            <p:cNvPr id="55" name="TekstSylinder 16383">
              <a:extLst>
                <a:ext uri="{FF2B5EF4-FFF2-40B4-BE49-F238E27FC236}">
                  <a16:creationId xmlns:a16="http://schemas.microsoft.com/office/drawing/2014/main" id="{FD2D2598-5599-4A66-9FCA-48CB64B1EA4F}"/>
                </a:ext>
              </a:extLst>
            </p:cNvPr>
            <p:cNvSpPr txBox="1"/>
            <p:nvPr/>
          </p:nvSpPr>
          <p:spPr>
            <a:xfrm>
              <a:off x="5016431" y="5849714"/>
              <a:ext cx="4124477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b-NO" sz="1100" dirty="0"/>
                <a:t>1       3        5       7        9      11     13      15     17     19      21     23 </a:t>
              </a:r>
            </a:p>
          </p:txBody>
        </p:sp>
      </p:grpSp>
      <p:sp>
        <p:nvSpPr>
          <p:cNvPr id="56" name="TekstSylinder 47">
            <a:extLst>
              <a:ext uri="{FF2B5EF4-FFF2-40B4-BE49-F238E27FC236}">
                <a16:creationId xmlns:a16="http://schemas.microsoft.com/office/drawing/2014/main" id="{E25CFF59-5702-43F3-BC7A-21A48A530C48}"/>
              </a:ext>
            </a:extLst>
          </p:cNvPr>
          <p:cNvSpPr txBox="1"/>
          <p:nvPr/>
        </p:nvSpPr>
        <p:spPr>
          <a:xfrm>
            <a:off x="10292604" y="6521197"/>
            <a:ext cx="200297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1100" dirty="0"/>
              <a:t>Source: SINTEF Energi</a:t>
            </a:r>
          </a:p>
        </p:txBody>
      </p:sp>
    </p:spTree>
    <p:extLst>
      <p:ext uri="{BB962C8B-B14F-4D97-AF65-F5344CB8AC3E}">
        <p14:creationId xmlns:p14="http://schemas.microsoft.com/office/powerpoint/2010/main" val="645204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E78A22-07CC-4371-A4E7-5480EE87B40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54182" y="917157"/>
            <a:ext cx="10945718" cy="868239"/>
          </a:xfrm>
        </p:spPr>
        <p:txBody>
          <a:bodyPr/>
          <a:lstStyle/>
          <a:p>
            <a:r>
              <a:rPr lang="nb-NO" dirty="0" err="1"/>
              <a:t>Buildings</a:t>
            </a:r>
            <a:r>
              <a:rPr lang="nb-NO" dirty="0"/>
              <a:t> </a:t>
            </a:r>
            <a:r>
              <a:rPr lang="nb-NO" dirty="0" err="1"/>
              <a:t>may</a:t>
            </a:r>
            <a:r>
              <a:rPr lang="nb-NO" dirty="0"/>
              <a:t> </a:t>
            </a:r>
            <a:r>
              <a:rPr lang="nb-NO" dirty="0" err="1"/>
              <a:t>contribute</a:t>
            </a:r>
            <a:r>
              <a:rPr lang="nb-NO" dirty="0"/>
              <a:t> to </a:t>
            </a:r>
            <a:r>
              <a:rPr lang="nb-NO" dirty="0" err="1"/>
              <a:t>the</a:t>
            </a:r>
            <a:r>
              <a:rPr lang="nb-NO" dirty="0"/>
              <a:t> power </a:t>
            </a:r>
            <a:r>
              <a:rPr lang="nb-NO" dirty="0" err="1"/>
              <a:t>balance</a:t>
            </a:r>
            <a:r>
              <a:rPr lang="nb-NO" dirty="0"/>
              <a:t> </a:t>
            </a:r>
          </a:p>
        </p:txBody>
      </p:sp>
      <p:sp>
        <p:nvSpPr>
          <p:cNvPr id="6" name="Isosceles Triangle 5">
            <a:extLst>
              <a:ext uri="{FF2B5EF4-FFF2-40B4-BE49-F238E27FC236}">
                <a16:creationId xmlns:a16="http://schemas.microsoft.com/office/drawing/2014/main" id="{D88F5039-0A4F-4D7B-B872-3C7886F1ED30}"/>
              </a:ext>
            </a:extLst>
          </p:cNvPr>
          <p:cNvSpPr/>
          <p:nvPr/>
        </p:nvSpPr>
        <p:spPr>
          <a:xfrm>
            <a:off x="4429385" y="4127383"/>
            <a:ext cx="735435" cy="1338475"/>
          </a:xfrm>
          <a:prstGeom prst="triangle">
            <a:avLst>
              <a:gd name="adj" fmla="val 52281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9F9CE4C-1457-4527-80C0-8022B5BFDC61}"/>
              </a:ext>
            </a:extLst>
          </p:cNvPr>
          <p:cNvSpPr/>
          <p:nvPr/>
        </p:nvSpPr>
        <p:spPr>
          <a:xfrm rot="488005">
            <a:off x="1139502" y="3867325"/>
            <a:ext cx="7315200" cy="201335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pic>
        <p:nvPicPr>
          <p:cNvPr id="8" name="Picture 47">
            <a:extLst>
              <a:ext uri="{FF2B5EF4-FFF2-40B4-BE49-F238E27FC236}">
                <a16:creationId xmlns:a16="http://schemas.microsoft.com/office/drawing/2014/main" id="{475AEBFE-E278-4230-AF1D-E9EEFDD755D3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9757" y="2380942"/>
            <a:ext cx="858396" cy="790303"/>
          </a:xfrm>
          <a:prstGeom prst="rect">
            <a:avLst/>
          </a:prstGeom>
        </p:spPr>
      </p:pic>
      <p:pic>
        <p:nvPicPr>
          <p:cNvPr id="9" name="Picture 48">
            <a:extLst>
              <a:ext uri="{FF2B5EF4-FFF2-40B4-BE49-F238E27FC236}">
                <a16:creationId xmlns:a16="http://schemas.microsoft.com/office/drawing/2014/main" id="{92348319-CB24-4730-805C-FBAA814E1557}"/>
              </a:ext>
            </a:extLst>
          </p:cNvPr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70265" y="2469212"/>
            <a:ext cx="860068" cy="791843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8CC74965-4FAD-430B-87CC-1CB1722B8DD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58466" y="2530093"/>
            <a:ext cx="1755800" cy="159729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24CF5942-387F-41F6-B023-EE36369FEA69}"/>
              </a:ext>
            </a:extLst>
          </p:cNvPr>
          <p:cNvSpPr txBox="1"/>
          <p:nvPr/>
        </p:nvSpPr>
        <p:spPr>
          <a:xfrm>
            <a:off x="1234452" y="2016656"/>
            <a:ext cx="686406" cy="3692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dirty="0"/>
              <a:t>Wind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E73C4D0-47E6-41C4-8752-33CFD7928B75}"/>
              </a:ext>
            </a:extLst>
          </p:cNvPr>
          <p:cNvSpPr txBox="1"/>
          <p:nvPr/>
        </p:nvSpPr>
        <p:spPr>
          <a:xfrm>
            <a:off x="2425037" y="2061561"/>
            <a:ext cx="750526" cy="3692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nb-NO" dirty="0"/>
              <a:t>Hydro</a:t>
            </a:r>
          </a:p>
        </p:txBody>
      </p:sp>
      <p:sp>
        <p:nvSpPr>
          <p:cNvPr id="14" name="Callout: Line 13">
            <a:extLst>
              <a:ext uri="{FF2B5EF4-FFF2-40B4-BE49-F238E27FC236}">
                <a16:creationId xmlns:a16="http://schemas.microsoft.com/office/drawing/2014/main" id="{A4CDB1FE-C4A2-4B15-A775-6B05002CDE06}"/>
              </a:ext>
            </a:extLst>
          </p:cNvPr>
          <p:cNvSpPr/>
          <p:nvPr/>
        </p:nvSpPr>
        <p:spPr>
          <a:xfrm>
            <a:off x="9219501" y="2521921"/>
            <a:ext cx="1921078" cy="612648"/>
          </a:xfrm>
          <a:prstGeom prst="borderCallout1">
            <a:avLst/>
          </a:prstGeom>
          <a:solidFill>
            <a:schemeClr val="accent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b-NO" dirty="0" err="1"/>
              <a:t>Electricity</a:t>
            </a:r>
            <a:r>
              <a:rPr lang="nb-NO" dirty="0"/>
              <a:t> </a:t>
            </a:r>
            <a:r>
              <a:rPr lang="nb-NO" dirty="0" err="1"/>
              <a:t>use</a:t>
            </a:r>
            <a:endParaRPr lang="nb-NO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BC901E1-EDC5-41AF-A656-50C31D39ABEC}"/>
              </a:ext>
            </a:extLst>
          </p:cNvPr>
          <p:cNvSpPr txBox="1"/>
          <p:nvPr/>
        </p:nvSpPr>
        <p:spPr>
          <a:xfrm>
            <a:off x="8533448" y="6255782"/>
            <a:ext cx="198380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Courtesy to Bjørn Thorud, </a:t>
            </a:r>
            <a:r>
              <a:rPr lang="en-GB" sz="10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Multiconsult</a:t>
            </a:r>
            <a:endParaRPr lang="en-GB" sz="10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F99B0EEA-C72E-4BEE-841E-281D09011488}"/>
              </a:ext>
            </a:extLst>
          </p:cNvPr>
          <p:cNvSpPr txBox="1"/>
          <p:nvPr/>
        </p:nvSpPr>
        <p:spPr>
          <a:xfrm>
            <a:off x="6756400" y="2140441"/>
            <a:ext cx="3377515" cy="3692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/>
              <a:t>PV, heat pump, </a:t>
            </a:r>
            <a:r>
              <a:rPr lang="nb-NO" dirty="0" err="1"/>
              <a:t>storage</a:t>
            </a:r>
            <a:endParaRPr lang="nb-NO" dirty="0"/>
          </a:p>
        </p:txBody>
      </p:sp>
    </p:spTree>
    <p:extLst>
      <p:ext uri="{BB962C8B-B14F-4D97-AF65-F5344CB8AC3E}">
        <p14:creationId xmlns:p14="http://schemas.microsoft.com/office/powerpoint/2010/main" val="103110716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E78A22-07CC-4371-A4E7-5480EE87B40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54182" y="917157"/>
            <a:ext cx="11009218" cy="868239"/>
          </a:xfrm>
        </p:spPr>
        <p:txBody>
          <a:bodyPr/>
          <a:lstStyle/>
          <a:p>
            <a:r>
              <a:rPr lang="nb-NO" dirty="0" err="1"/>
              <a:t>Buildings</a:t>
            </a:r>
            <a:r>
              <a:rPr lang="nb-NO" dirty="0"/>
              <a:t> </a:t>
            </a:r>
            <a:r>
              <a:rPr lang="nb-NO" dirty="0" err="1"/>
              <a:t>may</a:t>
            </a:r>
            <a:r>
              <a:rPr lang="nb-NO" dirty="0"/>
              <a:t> </a:t>
            </a:r>
            <a:r>
              <a:rPr lang="nb-NO" dirty="0" err="1"/>
              <a:t>contribute</a:t>
            </a:r>
            <a:r>
              <a:rPr lang="nb-NO" dirty="0"/>
              <a:t> to </a:t>
            </a:r>
            <a:r>
              <a:rPr lang="nb-NO" dirty="0" err="1"/>
              <a:t>the</a:t>
            </a:r>
            <a:r>
              <a:rPr lang="nb-NO" dirty="0"/>
              <a:t> power </a:t>
            </a:r>
            <a:r>
              <a:rPr lang="nb-NO" dirty="0" err="1"/>
              <a:t>balance</a:t>
            </a:r>
            <a:r>
              <a:rPr lang="nb-NO" dirty="0"/>
              <a:t> </a:t>
            </a:r>
          </a:p>
        </p:txBody>
      </p:sp>
      <p:sp>
        <p:nvSpPr>
          <p:cNvPr id="6" name="Isosceles Triangle 5">
            <a:extLst>
              <a:ext uri="{FF2B5EF4-FFF2-40B4-BE49-F238E27FC236}">
                <a16:creationId xmlns:a16="http://schemas.microsoft.com/office/drawing/2014/main" id="{D88F5039-0A4F-4D7B-B872-3C7886F1ED30}"/>
              </a:ext>
            </a:extLst>
          </p:cNvPr>
          <p:cNvSpPr/>
          <p:nvPr/>
        </p:nvSpPr>
        <p:spPr>
          <a:xfrm>
            <a:off x="4429385" y="4127383"/>
            <a:ext cx="735435" cy="1338475"/>
          </a:xfrm>
          <a:prstGeom prst="triangle">
            <a:avLst>
              <a:gd name="adj" fmla="val 52281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9F9CE4C-1457-4527-80C0-8022B5BFDC61}"/>
              </a:ext>
            </a:extLst>
          </p:cNvPr>
          <p:cNvSpPr/>
          <p:nvPr/>
        </p:nvSpPr>
        <p:spPr>
          <a:xfrm>
            <a:off x="1139502" y="3867325"/>
            <a:ext cx="7315200" cy="201335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pic>
        <p:nvPicPr>
          <p:cNvPr id="8" name="Picture 47">
            <a:extLst>
              <a:ext uri="{FF2B5EF4-FFF2-40B4-BE49-F238E27FC236}">
                <a16:creationId xmlns:a16="http://schemas.microsoft.com/office/drawing/2014/main" id="{475AEBFE-E278-4230-AF1D-E9EEFDD755D3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4807" y="2828245"/>
            <a:ext cx="858396" cy="790303"/>
          </a:xfrm>
          <a:prstGeom prst="rect">
            <a:avLst/>
          </a:prstGeom>
        </p:spPr>
      </p:pic>
      <p:pic>
        <p:nvPicPr>
          <p:cNvPr id="9" name="Picture 48">
            <a:extLst>
              <a:ext uri="{FF2B5EF4-FFF2-40B4-BE49-F238E27FC236}">
                <a16:creationId xmlns:a16="http://schemas.microsoft.com/office/drawing/2014/main" id="{92348319-CB24-4730-805C-FBAA814E1557}"/>
              </a:ext>
            </a:extLst>
          </p:cNvPr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0367" y="2853300"/>
            <a:ext cx="860068" cy="791843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8CC74965-4FAD-430B-87CC-1CB1722B8DD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64103" y="2270035"/>
            <a:ext cx="1755800" cy="159729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24CF5942-387F-41F6-B023-EE36369FEA69}"/>
              </a:ext>
            </a:extLst>
          </p:cNvPr>
          <p:cNvSpPr txBox="1"/>
          <p:nvPr/>
        </p:nvSpPr>
        <p:spPr>
          <a:xfrm>
            <a:off x="1139502" y="2430366"/>
            <a:ext cx="686406" cy="3692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dirty="0"/>
              <a:t>Wind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E73C4D0-47E6-41C4-8752-33CFD7928B75}"/>
              </a:ext>
            </a:extLst>
          </p:cNvPr>
          <p:cNvSpPr txBox="1"/>
          <p:nvPr/>
        </p:nvSpPr>
        <p:spPr>
          <a:xfrm>
            <a:off x="2318689" y="2445649"/>
            <a:ext cx="803425" cy="3692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nb-NO" dirty="0"/>
              <a:t>Hydro </a:t>
            </a:r>
          </a:p>
        </p:txBody>
      </p:sp>
      <p:sp>
        <p:nvSpPr>
          <p:cNvPr id="14" name="Callout: Line 13">
            <a:extLst>
              <a:ext uri="{FF2B5EF4-FFF2-40B4-BE49-F238E27FC236}">
                <a16:creationId xmlns:a16="http://schemas.microsoft.com/office/drawing/2014/main" id="{A4CDB1FE-C4A2-4B15-A775-6B05002CDE06}"/>
              </a:ext>
            </a:extLst>
          </p:cNvPr>
          <p:cNvSpPr/>
          <p:nvPr/>
        </p:nvSpPr>
        <p:spPr>
          <a:xfrm>
            <a:off x="9219501" y="2521921"/>
            <a:ext cx="1921078" cy="612648"/>
          </a:xfrm>
          <a:prstGeom prst="borderCallout1">
            <a:avLst/>
          </a:prstGeom>
          <a:solidFill>
            <a:schemeClr val="accent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b-NO" dirty="0" err="1"/>
              <a:t>Electricity</a:t>
            </a:r>
            <a:r>
              <a:rPr lang="nb-NO" dirty="0"/>
              <a:t> </a:t>
            </a:r>
            <a:r>
              <a:rPr lang="nb-NO" dirty="0" err="1"/>
              <a:t>use</a:t>
            </a:r>
            <a:endParaRPr lang="nb-NO" dirty="0"/>
          </a:p>
        </p:txBody>
      </p:sp>
      <p:sp>
        <p:nvSpPr>
          <p:cNvPr id="15" name="Callout: Line 14">
            <a:extLst>
              <a:ext uri="{FF2B5EF4-FFF2-40B4-BE49-F238E27FC236}">
                <a16:creationId xmlns:a16="http://schemas.microsoft.com/office/drawing/2014/main" id="{02730090-4177-4FE4-A833-45DB6C5F9688}"/>
              </a:ext>
            </a:extLst>
          </p:cNvPr>
          <p:cNvSpPr/>
          <p:nvPr/>
        </p:nvSpPr>
        <p:spPr>
          <a:xfrm>
            <a:off x="9226390" y="3984976"/>
            <a:ext cx="1921078" cy="612648"/>
          </a:xfrm>
          <a:prstGeom prst="borderCallout1">
            <a:avLst>
              <a:gd name="adj1" fmla="val 18750"/>
              <a:gd name="adj2" fmla="val -8333"/>
              <a:gd name="adj3" fmla="val -64140"/>
              <a:gd name="adj4" fmla="val -39206"/>
            </a:avLst>
          </a:prstGeom>
          <a:solidFill>
            <a:schemeClr val="accent5">
              <a:lumMod val="75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b-NO" dirty="0" err="1"/>
              <a:t>Flexible</a:t>
            </a:r>
            <a:r>
              <a:rPr lang="nb-NO" dirty="0"/>
              <a:t>                                 </a:t>
            </a:r>
            <a:r>
              <a:rPr lang="nb-NO" dirty="0" err="1"/>
              <a:t>electricity</a:t>
            </a:r>
            <a:r>
              <a:rPr lang="nb-NO" dirty="0"/>
              <a:t> </a:t>
            </a:r>
            <a:r>
              <a:rPr lang="nb-NO" dirty="0" err="1"/>
              <a:t>use</a:t>
            </a:r>
            <a:endParaRPr lang="nb-NO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EBA6867E-74F1-413D-BAF5-116F726ACC8F}"/>
              </a:ext>
            </a:extLst>
          </p:cNvPr>
          <p:cNvSpPr txBox="1"/>
          <p:nvPr/>
        </p:nvSpPr>
        <p:spPr>
          <a:xfrm>
            <a:off x="8533448" y="6255782"/>
            <a:ext cx="198380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Courtesy to Bjørn Thorud, </a:t>
            </a:r>
            <a:r>
              <a:rPr lang="en-GB" sz="10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Multiconsult</a:t>
            </a:r>
            <a:endParaRPr lang="en-GB" sz="10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493D732D-9727-4A51-BD2F-E3E0A0A70A34}"/>
              </a:ext>
            </a:extLst>
          </p:cNvPr>
          <p:cNvSpPr txBox="1"/>
          <p:nvPr/>
        </p:nvSpPr>
        <p:spPr>
          <a:xfrm>
            <a:off x="6764103" y="1937240"/>
            <a:ext cx="3369812" cy="3692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/>
              <a:t>PV, heat pump, </a:t>
            </a:r>
            <a:r>
              <a:rPr lang="nb-NO" dirty="0" err="1"/>
              <a:t>storage</a:t>
            </a:r>
            <a:endParaRPr lang="nb-NO" dirty="0"/>
          </a:p>
        </p:txBody>
      </p:sp>
    </p:spTree>
    <p:extLst>
      <p:ext uri="{BB962C8B-B14F-4D97-AF65-F5344CB8AC3E}">
        <p14:creationId xmlns:p14="http://schemas.microsoft.com/office/powerpoint/2010/main" val="219478871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ssholder for innhold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Participate in flexibility markets through an aggregator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Respond to </a:t>
            </a:r>
            <a:r>
              <a:rPr lang="en-GB" i="1" u="sng" dirty="0"/>
              <a:t>dynamic</a:t>
            </a:r>
            <a:r>
              <a:rPr lang="en-GB" dirty="0"/>
              <a:t> signals and/or </a:t>
            </a:r>
            <a:r>
              <a:rPr lang="en-GB" i="1" u="sng" dirty="0"/>
              <a:t>static</a:t>
            </a:r>
            <a:r>
              <a:rPr lang="en-GB" dirty="0"/>
              <a:t> signals</a:t>
            </a:r>
          </a:p>
          <a:p>
            <a:endParaRPr lang="en-GB" dirty="0"/>
          </a:p>
        </p:txBody>
      </p:sp>
      <p:sp>
        <p:nvSpPr>
          <p:cNvPr id="3" name="Tittel 2"/>
          <p:cNvSpPr>
            <a:spLocks noGrp="1"/>
          </p:cNvSpPr>
          <p:nvPr>
            <p:ph type="title"/>
          </p:nvPr>
        </p:nvSpPr>
        <p:spPr>
          <a:xfrm>
            <a:off x="885524" y="637694"/>
            <a:ext cx="9674972" cy="934411"/>
          </a:xfrm>
        </p:spPr>
        <p:txBody>
          <a:bodyPr/>
          <a:lstStyle/>
          <a:p>
            <a:r>
              <a:rPr lang="en-GB" dirty="0"/>
              <a:t>How can buildings contribute?</a:t>
            </a:r>
          </a:p>
        </p:txBody>
      </p:sp>
      <p:grpSp>
        <p:nvGrpSpPr>
          <p:cNvPr id="14" name="Gruppe 13"/>
          <p:cNvGrpSpPr/>
          <p:nvPr/>
        </p:nvGrpSpPr>
        <p:grpSpPr>
          <a:xfrm>
            <a:off x="2034771" y="3033018"/>
            <a:ext cx="1162472" cy="1152128"/>
            <a:chOff x="457200" y="2852936"/>
            <a:chExt cx="1162472" cy="1152128"/>
          </a:xfrm>
        </p:grpSpPr>
        <p:sp>
          <p:nvSpPr>
            <p:cNvPr id="4" name="Ellipse 3"/>
            <p:cNvSpPr/>
            <p:nvPr/>
          </p:nvSpPr>
          <p:spPr bwMode="auto">
            <a:xfrm>
              <a:off x="457200" y="2852936"/>
              <a:ext cx="1162472" cy="1152128"/>
            </a:xfrm>
            <a:prstGeom prst="ellipse">
              <a:avLst/>
            </a:prstGeom>
            <a:solidFill>
              <a:schemeClr val="accent2">
                <a:lumMod val="20000"/>
                <a:lumOff val="80000"/>
              </a:schemeClr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tabLst>
                  <a:tab pos="355600" algn="l"/>
                  <a:tab pos="711200" algn="l"/>
                  <a:tab pos="1066800" algn="l"/>
                  <a:tab pos="1422400" algn="l"/>
                  <a:tab pos="1778000" algn="l"/>
                  <a:tab pos="2133600" algn="l"/>
                  <a:tab pos="2489200" algn="l"/>
                  <a:tab pos="2844800" algn="l"/>
                  <a:tab pos="3200400" algn="l"/>
                  <a:tab pos="3556000" algn="l"/>
                  <a:tab pos="3911600" algn="l"/>
                  <a:tab pos="4267200" algn="l"/>
                </a:tabLst>
              </a:pPr>
              <a:endParaRPr lang="nb-NO" sz="1600" dirty="0">
                <a:latin typeface="Arial" charset="0"/>
                <a:ea typeface="ヒラギノ角ゴ ProN W3" charset="-128"/>
                <a:sym typeface="Arial" charset="0"/>
              </a:endParaRPr>
            </a:p>
          </p:txBody>
        </p:sp>
        <p:sp>
          <p:nvSpPr>
            <p:cNvPr id="5" name="TekstSylinder 4"/>
            <p:cNvSpPr txBox="1"/>
            <p:nvPr/>
          </p:nvSpPr>
          <p:spPr>
            <a:xfrm>
              <a:off x="514350" y="3212976"/>
              <a:ext cx="104817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600" dirty="0"/>
                <a:t>prosumer</a:t>
              </a:r>
            </a:p>
          </p:txBody>
        </p:sp>
      </p:grpSp>
      <p:grpSp>
        <p:nvGrpSpPr>
          <p:cNvPr id="16" name="Gruppe 15"/>
          <p:cNvGrpSpPr/>
          <p:nvPr/>
        </p:nvGrpSpPr>
        <p:grpSpPr>
          <a:xfrm>
            <a:off x="6118298" y="2393826"/>
            <a:ext cx="1162472" cy="1152128"/>
            <a:chOff x="4168093" y="2852936"/>
            <a:chExt cx="1162472" cy="1152128"/>
          </a:xfrm>
        </p:grpSpPr>
        <p:sp>
          <p:nvSpPr>
            <p:cNvPr id="8" name="Ellipse 7"/>
            <p:cNvSpPr/>
            <p:nvPr/>
          </p:nvSpPr>
          <p:spPr bwMode="auto">
            <a:xfrm>
              <a:off x="4168093" y="2852936"/>
              <a:ext cx="1162472" cy="1152128"/>
            </a:xfrm>
            <a:prstGeom prst="ellipse">
              <a:avLst/>
            </a:prstGeom>
            <a:solidFill>
              <a:schemeClr val="accent2">
                <a:lumMod val="20000"/>
                <a:lumOff val="80000"/>
              </a:schemeClr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tabLst>
                  <a:tab pos="355600" algn="l"/>
                  <a:tab pos="711200" algn="l"/>
                  <a:tab pos="1066800" algn="l"/>
                  <a:tab pos="1422400" algn="l"/>
                  <a:tab pos="1778000" algn="l"/>
                  <a:tab pos="2133600" algn="l"/>
                  <a:tab pos="2489200" algn="l"/>
                  <a:tab pos="2844800" algn="l"/>
                  <a:tab pos="3200400" algn="l"/>
                  <a:tab pos="3556000" algn="l"/>
                  <a:tab pos="3911600" algn="l"/>
                  <a:tab pos="4267200" algn="l"/>
                </a:tabLst>
              </a:pPr>
              <a:endParaRPr lang="nb-NO" sz="1600" dirty="0">
                <a:latin typeface="Arial" charset="0"/>
                <a:ea typeface="ヒラギノ角ゴ ProN W3" charset="-128"/>
                <a:sym typeface="Arial" charset="0"/>
              </a:endParaRPr>
            </a:p>
          </p:txBody>
        </p:sp>
        <p:sp>
          <p:nvSpPr>
            <p:cNvPr id="9" name="TekstSylinder 8"/>
            <p:cNvSpPr txBox="1"/>
            <p:nvPr/>
          </p:nvSpPr>
          <p:spPr>
            <a:xfrm>
              <a:off x="4217019" y="3080342"/>
              <a:ext cx="104817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1600" dirty="0"/>
                <a:t>DSO</a:t>
              </a:r>
            </a:p>
          </p:txBody>
        </p:sp>
      </p:grpSp>
      <p:grpSp>
        <p:nvGrpSpPr>
          <p:cNvPr id="18" name="Gruppe 17"/>
          <p:cNvGrpSpPr/>
          <p:nvPr/>
        </p:nvGrpSpPr>
        <p:grpSpPr>
          <a:xfrm>
            <a:off x="7651539" y="3810742"/>
            <a:ext cx="1162472" cy="1152128"/>
            <a:chOff x="4158990" y="5153769"/>
            <a:chExt cx="1162472" cy="1152128"/>
          </a:xfrm>
        </p:grpSpPr>
        <p:sp>
          <p:nvSpPr>
            <p:cNvPr id="12" name="Ellipse 11"/>
            <p:cNvSpPr/>
            <p:nvPr/>
          </p:nvSpPr>
          <p:spPr bwMode="auto">
            <a:xfrm>
              <a:off x="4158990" y="5153769"/>
              <a:ext cx="1162472" cy="1152128"/>
            </a:xfrm>
            <a:prstGeom prst="ellipse">
              <a:avLst/>
            </a:prstGeom>
            <a:solidFill>
              <a:schemeClr val="accent2">
                <a:lumMod val="20000"/>
                <a:lumOff val="80000"/>
              </a:schemeClr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tabLst>
                  <a:tab pos="355600" algn="l"/>
                  <a:tab pos="711200" algn="l"/>
                  <a:tab pos="1066800" algn="l"/>
                  <a:tab pos="1422400" algn="l"/>
                  <a:tab pos="1778000" algn="l"/>
                  <a:tab pos="2133600" algn="l"/>
                  <a:tab pos="2489200" algn="l"/>
                  <a:tab pos="2844800" algn="l"/>
                  <a:tab pos="3200400" algn="l"/>
                  <a:tab pos="3556000" algn="l"/>
                  <a:tab pos="3911600" algn="l"/>
                  <a:tab pos="4267200" algn="l"/>
                </a:tabLst>
              </a:pPr>
              <a:endParaRPr lang="nb-NO" sz="1600" dirty="0">
                <a:latin typeface="Arial" charset="0"/>
                <a:ea typeface="ヒラギノ角ゴ ProN W3" charset="-128"/>
                <a:sym typeface="Arial" charset="0"/>
              </a:endParaRPr>
            </a:p>
          </p:txBody>
        </p:sp>
        <p:sp>
          <p:nvSpPr>
            <p:cNvPr id="13" name="TekstSylinder 12"/>
            <p:cNvSpPr txBox="1"/>
            <p:nvPr/>
          </p:nvSpPr>
          <p:spPr>
            <a:xfrm>
              <a:off x="4198977" y="5387983"/>
              <a:ext cx="1048172" cy="50013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1600" dirty="0"/>
                <a:t>TSO</a:t>
              </a:r>
            </a:p>
            <a:p>
              <a:pPr algn="ctr"/>
              <a:endParaRPr lang="en-GB" sz="1050" dirty="0"/>
            </a:p>
          </p:txBody>
        </p:sp>
      </p:grpSp>
      <p:cxnSp>
        <p:nvCxnSpPr>
          <p:cNvPr id="20" name="Rett linje 19"/>
          <p:cNvCxnSpPr>
            <a:stCxn id="4" idx="6"/>
            <a:endCxn id="8" idx="2"/>
          </p:cNvCxnSpPr>
          <p:nvPr/>
        </p:nvCxnSpPr>
        <p:spPr bwMode="auto">
          <a:xfrm flipV="1">
            <a:off x="3197244" y="2969890"/>
            <a:ext cx="2921055" cy="639192"/>
          </a:xfrm>
          <a:prstGeom prst="line">
            <a:avLst/>
          </a:prstGeom>
          <a:solidFill>
            <a:srgbClr val="00CC99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9" name="Rett linje 28"/>
          <p:cNvCxnSpPr>
            <a:stCxn id="8" idx="5"/>
            <a:endCxn id="12" idx="1"/>
          </p:cNvCxnSpPr>
          <p:nvPr/>
        </p:nvCxnSpPr>
        <p:spPr bwMode="auto">
          <a:xfrm>
            <a:off x="7110531" y="3377229"/>
            <a:ext cx="711249" cy="602238"/>
          </a:xfrm>
          <a:prstGeom prst="line">
            <a:avLst/>
          </a:prstGeom>
          <a:solidFill>
            <a:srgbClr val="00CC99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15" name="Gruppe 14"/>
          <p:cNvGrpSpPr/>
          <p:nvPr/>
        </p:nvGrpSpPr>
        <p:grpSpPr>
          <a:xfrm>
            <a:off x="4069230" y="2713422"/>
            <a:ext cx="1219622" cy="1152128"/>
            <a:chOff x="2195736" y="2852936"/>
            <a:chExt cx="1219622" cy="1152128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6" name="Ellipse 5"/>
            <p:cNvSpPr/>
            <p:nvPr/>
          </p:nvSpPr>
          <p:spPr bwMode="auto">
            <a:xfrm>
              <a:off x="2195736" y="2852936"/>
              <a:ext cx="1162472" cy="1152128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tabLst>
                  <a:tab pos="355600" algn="l"/>
                  <a:tab pos="711200" algn="l"/>
                  <a:tab pos="1066800" algn="l"/>
                  <a:tab pos="1422400" algn="l"/>
                  <a:tab pos="1778000" algn="l"/>
                  <a:tab pos="2133600" algn="l"/>
                  <a:tab pos="2489200" algn="l"/>
                  <a:tab pos="2844800" algn="l"/>
                  <a:tab pos="3200400" algn="l"/>
                  <a:tab pos="3556000" algn="l"/>
                  <a:tab pos="3911600" algn="l"/>
                  <a:tab pos="4267200" algn="l"/>
                </a:tabLst>
              </a:pPr>
              <a:endParaRPr lang="nb-NO" sz="1600" dirty="0">
                <a:latin typeface="Arial" charset="0"/>
                <a:ea typeface="ヒラギノ角ゴ ProN W3" charset="-128"/>
                <a:sym typeface="Arial" charset="0"/>
              </a:endParaRPr>
            </a:p>
          </p:txBody>
        </p:sp>
        <p:sp>
          <p:nvSpPr>
            <p:cNvPr id="7" name="TekstSylinder 6"/>
            <p:cNvSpPr txBox="1"/>
            <p:nvPr/>
          </p:nvSpPr>
          <p:spPr>
            <a:xfrm>
              <a:off x="2195736" y="3212976"/>
              <a:ext cx="121962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600" dirty="0"/>
                <a:t>aggregator</a:t>
              </a:r>
            </a:p>
          </p:txBody>
        </p:sp>
      </p:grpSp>
      <p:sp>
        <p:nvSpPr>
          <p:cNvPr id="37" name="TekstSylinder 36"/>
          <p:cNvSpPr txBox="1"/>
          <p:nvPr/>
        </p:nvSpPr>
        <p:spPr>
          <a:xfrm>
            <a:off x="7280770" y="2428614"/>
            <a:ext cx="299169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1100" dirty="0"/>
              <a:t>Must </a:t>
            </a:r>
            <a:r>
              <a:rPr lang="nb-NO" sz="1100" u="sng" dirty="0" err="1"/>
              <a:t>know</a:t>
            </a:r>
            <a:r>
              <a:rPr lang="nb-NO" sz="1100" dirty="0"/>
              <a:t> </a:t>
            </a:r>
            <a:r>
              <a:rPr lang="nb-NO" sz="1100" dirty="0" err="1"/>
              <a:t>that</a:t>
            </a:r>
            <a:r>
              <a:rPr lang="nb-NO" sz="1100" dirty="0"/>
              <a:t> </a:t>
            </a:r>
            <a:r>
              <a:rPr lang="nb-NO" sz="1100" dirty="0" err="1"/>
              <a:t>the</a:t>
            </a:r>
            <a:r>
              <a:rPr lang="nb-NO" sz="1100" dirty="0"/>
              <a:t> </a:t>
            </a:r>
            <a:r>
              <a:rPr lang="nb-NO" sz="1100" dirty="0" err="1"/>
              <a:t>aggregator</a:t>
            </a:r>
            <a:r>
              <a:rPr lang="nb-NO" sz="1100" dirty="0"/>
              <a:t> </a:t>
            </a:r>
            <a:r>
              <a:rPr lang="nb-NO" sz="1100" dirty="0" err="1"/>
              <a:t>responds</a:t>
            </a:r>
            <a:r>
              <a:rPr lang="nb-NO" sz="1100" dirty="0"/>
              <a:t>, and </a:t>
            </a:r>
            <a:r>
              <a:rPr lang="nb-NO" sz="1100" dirty="0" err="1"/>
              <a:t>that</a:t>
            </a:r>
            <a:r>
              <a:rPr lang="nb-NO" sz="1100" dirty="0"/>
              <a:t> </a:t>
            </a:r>
            <a:r>
              <a:rPr lang="nb-NO" sz="1100" dirty="0" err="1"/>
              <a:t>the</a:t>
            </a:r>
            <a:r>
              <a:rPr lang="nb-NO" sz="1100" dirty="0"/>
              <a:t> </a:t>
            </a:r>
            <a:r>
              <a:rPr lang="nb-NO" sz="1100" dirty="0" err="1"/>
              <a:t>flex</a:t>
            </a:r>
            <a:r>
              <a:rPr lang="nb-NO" sz="1100" dirty="0"/>
              <a:t> </a:t>
            </a:r>
            <a:r>
              <a:rPr lang="nb-NO" sz="1100" dirty="0" err="1"/>
              <a:t>resouce</a:t>
            </a:r>
            <a:r>
              <a:rPr lang="nb-NO" sz="1100" dirty="0"/>
              <a:t> is </a:t>
            </a:r>
            <a:r>
              <a:rPr lang="nb-NO" sz="1100" dirty="0" err="1"/>
              <a:t>available</a:t>
            </a:r>
            <a:r>
              <a:rPr lang="nb-NO" sz="1100" dirty="0"/>
              <a:t> </a:t>
            </a:r>
          </a:p>
        </p:txBody>
      </p:sp>
      <p:sp>
        <p:nvSpPr>
          <p:cNvPr id="21" name="Frihåndsform 20"/>
          <p:cNvSpPr/>
          <p:nvPr/>
        </p:nvSpPr>
        <p:spPr bwMode="auto">
          <a:xfrm rot="5174988">
            <a:off x="3638756" y="4277233"/>
            <a:ext cx="1198846" cy="314128"/>
          </a:xfrm>
          <a:custGeom>
            <a:avLst/>
            <a:gdLst>
              <a:gd name="connsiteX0" fmla="*/ 0 w 1152525"/>
              <a:gd name="connsiteY0" fmla="*/ 0 h 345541"/>
              <a:gd name="connsiteX1" fmla="*/ 647700 w 1152525"/>
              <a:gd name="connsiteY1" fmla="*/ 295275 h 345541"/>
              <a:gd name="connsiteX2" fmla="*/ 1152525 w 1152525"/>
              <a:gd name="connsiteY2" fmla="*/ 342900 h 3455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52525" h="345541">
                <a:moveTo>
                  <a:pt x="0" y="0"/>
                </a:moveTo>
                <a:cubicBezTo>
                  <a:pt x="227806" y="119062"/>
                  <a:pt x="455613" y="238125"/>
                  <a:pt x="647700" y="295275"/>
                </a:cubicBezTo>
                <a:cubicBezTo>
                  <a:pt x="839788" y="352425"/>
                  <a:pt x="996156" y="347662"/>
                  <a:pt x="1152525" y="342900"/>
                </a:cubicBezTo>
              </a:path>
            </a:pathLst>
          </a:custGeom>
          <a:noFill/>
          <a:ln w="12700" cap="flat" cmpd="sng" algn="ctr">
            <a:solidFill>
              <a:srgbClr val="000000"/>
            </a:solidFill>
            <a:prstDash val="dash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tabLst>
                <a:tab pos="355600" algn="l"/>
                <a:tab pos="711200" algn="l"/>
                <a:tab pos="1066800" algn="l"/>
                <a:tab pos="1422400" algn="l"/>
                <a:tab pos="1778000" algn="l"/>
                <a:tab pos="2133600" algn="l"/>
                <a:tab pos="2489200" algn="l"/>
                <a:tab pos="2844800" algn="l"/>
                <a:tab pos="3200400" algn="l"/>
                <a:tab pos="3556000" algn="l"/>
                <a:tab pos="3911600" algn="l"/>
                <a:tab pos="4267200" algn="l"/>
              </a:tabLst>
            </a:pPr>
            <a:endParaRPr lang="nb-NO" sz="3600">
              <a:latin typeface="Arial" charset="0"/>
              <a:ea typeface="ヒラギノ角ゴ ProN W3" charset="-128"/>
              <a:sym typeface="Arial" charset="0"/>
            </a:endParaRPr>
          </a:p>
        </p:txBody>
      </p:sp>
      <p:grpSp>
        <p:nvGrpSpPr>
          <p:cNvPr id="17" name="Gruppe 16"/>
          <p:cNvGrpSpPr/>
          <p:nvPr/>
        </p:nvGrpSpPr>
        <p:grpSpPr>
          <a:xfrm>
            <a:off x="4867276" y="3543301"/>
            <a:ext cx="1975309" cy="763089"/>
            <a:chOff x="3343275" y="3543300"/>
            <a:chExt cx="1975309" cy="763089"/>
          </a:xfrm>
        </p:grpSpPr>
        <p:sp>
          <p:nvSpPr>
            <p:cNvPr id="22" name="Frihåndsform 21"/>
            <p:cNvSpPr/>
            <p:nvPr/>
          </p:nvSpPr>
          <p:spPr bwMode="auto">
            <a:xfrm>
              <a:off x="3343275" y="3543300"/>
              <a:ext cx="1666875" cy="763089"/>
            </a:xfrm>
            <a:custGeom>
              <a:avLst/>
              <a:gdLst>
                <a:gd name="connsiteX0" fmla="*/ 0 w 1666875"/>
                <a:gd name="connsiteY0" fmla="*/ 285750 h 763089"/>
                <a:gd name="connsiteX1" fmla="*/ 771525 w 1666875"/>
                <a:gd name="connsiteY1" fmla="*/ 752475 h 763089"/>
                <a:gd name="connsiteX2" fmla="*/ 1438275 w 1666875"/>
                <a:gd name="connsiteY2" fmla="*/ 561975 h 763089"/>
                <a:gd name="connsiteX3" fmla="*/ 1666875 w 1666875"/>
                <a:gd name="connsiteY3" fmla="*/ 0 h 7630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66875" h="763089">
                  <a:moveTo>
                    <a:pt x="0" y="285750"/>
                  </a:moveTo>
                  <a:cubicBezTo>
                    <a:pt x="265906" y="496094"/>
                    <a:pt x="531813" y="706438"/>
                    <a:pt x="771525" y="752475"/>
                  </a:cubicBezTo>
                  <a:cubicBezTo>
                    <a:pt x="1011237" y="798512"/>
                    <a:pt x="1289050" y="687387"/>
                    <a:pt x="1438275" y="561975"/>
                  </a:cubicBezTo>
                  <a:cubicBezTo>
                    <a:pt x="1587500" y="436563"/>
                    <a:pt x="1627187" y="218281"/>
                    <a:pt x="1666875" y="0"/>
                  </a:cubicBezTo>
                </a:path>
              </a:pathLst>
            </a:custGeom>
            <a:noFill/>
            <a:ln w="12700" cap="flat" cmpd="sng" algn="ctr">
              <a:solidFill>
                <a:srgbClr val="000000"/>
              </a:solidFill>
              <a:prstDash val="dash"/>
              <a:round/>
              <a:headEnd type="none" w="med" len="med"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tabLst>
                  <a:tab pos="355600" algn="l"/>
                  <a:tab pos="711200" algn="l"/>
                  <a:tab pos="1066800" algn="l"/>
                  <a:tab pos="1422400" algn="l"/>
                  <a:tab pos="1778000" algn="l"/>
                  <a:tab pos="2133600" algn="l"/>
                  <a:tab pos="2489200" algn="l"/>
                  <a:tab pos="2844800" algn="l"/>
                  <a:tab pos="3200400" algn="l"/>
                  <a:tab pos="3556000" algn="l"/>
                  <a:tab pos="3911600" algn="l"/>
                  <a:tab pos="4267200" algn="l"/>
                </a:tabLst>
              </a:pPr>
              <a:endParaRPr lang="nb-NO" sz="3600">
                <a:latin typeface="Arial" charset="0"/>
                <a:ea typeface="ヒラギノ角ゴ ProN W3" charset="-128"/>
                <a:sym typeface="Arial" charset="0"/>
              </a:endParaRPr>
            </a:p>
          </p:txBody>
        </p:sp>
        <p:sp>
          <p:nvSpPr>
            <p:cNvPr id="24" name="TekstSylinder 23"/>
            <p:cNvSpPr txBox="1"/>
            <p:nvPr/>
          </p:nvSpPr>
          <p:spPr>
            <a:xfrm>
              <a:off x="3770379" y="3625860"/>
              <a:ext cx="154820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b-NO" sz="1400" dirty="0"/>
                <a:t>3 Non-</a:t>
              </a:r>
              <a:r>
                <a:rPr lang="nb-NO" sz="1400" dirty="0" err="1"/>
                <a:t>freq</a:t>
              </a:r>
              <a:r>
                <a:rPr lang="nb-NO" sz="1400" dirty="0"/>
                <a:t>. </a:t>
              </a:r>
              <a:r>
                <a:rPr lang="nb-NO" sz="1400" dirty="0" err="1"/>
                <a:t>ancillary</a:t>
              </a:r>
              <a:r>
                <a:rPr lang="nb-NO" sz="1400" dirty="0"/>
                <a:t> services</a:t>
              </a:r>
            </a:p>
          </p:txBody>
        </p:sp>
      </p:grpSp>
      <p:grpSp>
        <p:nvGrpSpPr>
          <p:cNvPr id="26" name="Gruppe 25"/>
          <p:cNvGrpSpPr/>
          <p:nvPr/>
        </p:nvGrpSpPr>
        <p:grpSpPr>
          <a:xfrm>
            <a:off x="4724401" y="3867150"/>
            <a:ext cx="3207441" cy="930002"/>
            <a:chOff x="3200400" y="3867150"/>
            <a:chExt cx="3207441" cy="930002"/>
          </a:xfrm>
        </p:grpSpPr>
        <p:sp>
          <p:nvSpPr>
            <p:cNvPr id="23" name="Frihåndsform 22"/>
            <p:cNvSpPr/>
            <p:nvPr/>
          </p:nvSpPr>
          <p:spPr bwMode="auto">
            <a:xfrm>
              <a:off x="3200400" y="3867150"/>
              <a:ext cx="2919251" cy="705453"/>
            </a:xfrm>
            <a:custGeom>
              <a:avLst/>
              <a:gdLst>
                <a:gd name="connsiteX0" fmla="*/ 0 w 3248025"/>
                <a:gd name="connsiteY0" fmla="*/ 0 h 1211494"/>
                <a:gd name="connsiteX1" fmla="*/ 1343025 w 3248025"/>
                <a:gd name="connsiteY1" fmla="*/ 1019175 h 1211494"/>
                <a:gd name="connsiteX2" fmla="*/ 3248025 w 3248025"/>
                <a:gd name="connsiteY2" fmla="*/ 1209675 h 121149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248025" h="1211494">
                  <a:moveTo>
                    <a:pt x="0" y="0"/>
                  </a:moveTo>
                  <a:cubicBezTo>
                    <a:pt x="400844" y="408781"/>
                    <a:pt x="801688" y="817563"/>
                    <a:pt x="1343025" y="1019175"/>
                  </a:cubicBezTo>
                  <a:cubicBezTo>
                    <a:pt x="1884362" y="1220787"/>
                    <a:pt x="2566193" y="1215231"/>
                    <a:pt x="3248025" y="1209675"/>
                  </a:cubicBezTo>
                </a:path>
              </a:pathLst>
            </a:custGeom>
            <a:noFill/>
            <a:ln w="12700" cap="flat" cmpd="sng" algn="ctr">
              <a:solidFill>
                <a:srgbClr val="000000"/>
              </a:solidFill>
              <a:prstDash val="dash"/>
              <a:round/>
              <a:headEnd type="none" w="med" len="med"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tabLst>
                  <a:tab pos="355600" algn="l"/>
                  <a:tab pos="711200" algn="l"/>
                  <a:tab pos="1066800" algn="l"/>
                  <a:tab pos="1422400" algn="l"/>
                  <a:tab pos="1778000" algn="l"/>
                  <a:tab pos="2133600" algn="l"/>
                  <a:tab pos="2489200" algn="l"/>
                  <a:tab pos="2844800" algn="l"/>
                  <a:tab pos="3200400" algn="l"/>
                  <a:tab pos="3556000" algn="l"/>
                  <a:tab pos="3911600" algn="l"/>
                  <a:tab pos="4267200" algn="l"/>
                </a:tabLst>
              </a:pPr>
              <a:endParaRPr lang="nb-NO" sz="3600">
                <a:latin typeface="Arial" charset="0"/>
                <a:ea typeface="ヒラギノ角ゴ ProN W3" charset="-128"/>
                <a:sym typeface="Arial" charset="0"/>
              </a:endParaRPr>
            </a:p>
          </p:txBody>
        </p:sp>
        <p:sp>
          <p:nvSpPr>
            <p:cNvPr id="27" name="TekstSylinder 26"/>
            <p:cNvSpPr txBox="1"/>
            <p:nvPr/>
          </p:nvSpPr>
          <p:spPr>
            <a:xfrm>
              <a:off x="4951624" y="4273932"/>
              <a:ext cx="145621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b-NO" sz="1400" dirty="0"/>
                <a:t>4 </a:t>
              </a:r>
              <a:r>
                <a:rPr lang="nb-NO" sz="1400" dirty="0" err="1"/>
                <a:t>Ancillary</a:t>
              </a:r>
              <a:r>
                <a:rPr lang="nb-NO" sz="1400" dirty="0"/>
                <a:t> services</a:t>
              </a:r>
            </a:p>
          </p:txBody>
        </p:sp>
      </p:grpSp>
      <p:sp>
        <p:nvSpPr>
          <p:cNvPr id="25" name="TekstSylinder 24"/>
          <p:cNvSpPr txBox="1"/>
          <p:nvPr/>
        </p:nvSpPr>
        <p:spPr>
          <a:xfrm>
            <a:off x="2199055" y="4857576"/>
            <a:ext cx="129614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1400" dirty="0"/>
              <a:t>1 Day-a-head</a:t>
            </a:r>
          </a:p>
        </p:txBody>
      </p:sp>
      <p:sp>
        <p:nvSpPr>
          <p:cNvPr id="30" name="TekstSylinder 29"/>
          <p:cNvSpPr txBox="1"/>
          <p:nvPr/>
        </p:nvSpPr>
        <p:spPr>
          <a:xfrm>
            <a:off x="3639785" y="5069840"/>
            <a:ext cx="202136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1400" dirty="0"/>
              <a:t>2 </a:t>
            </a:r>
            <a:r>
              <a:rPr lang="nb-NO" sz="1400" dirty="0" err="1"/>
              <a:t>Balancing</a:t>
            </a:r>
            <a:r>
              <a:rPr lang="nb-NO" sz="1400" dirty="0"/>
              <a:t> </a:t>
            </a:r>
            <a:r>
              <a:rPr lang="nb-NO" sz="1400" dirty="0" err="1"/>
              <a:t>markets</a:t>
            </a:r>
            <a:endParaRPr lang="nb-NO" sz="1400" dirty="0"/>
          </a:p>
        </p:txBody>
      </p:sp>
      <p:sp>
        <p:nvSpPr>
          <p:cNvPr id="10" name="Frihåndsform 9"/>
          <p:cNvSpPr/>
          <p:nvPr/>
        </p:nvSpPr>
        <p:spPr bwMode="auto">
          <a:xfrm>
            <a:off x="2798041" y="3486150"/>
            <a:ext cx="1297709" cy="1367913"/>
          </a:xfrm>
          <a:custGeom>
            <a:avLst/>
            <a:gdLst>
              <a:gd name="connsiteX0" fmla="*/ 1371600 w 1371600"/>
              <a:gd name="connsiteY0" fmla="*/ 0 h 1295400"/>
              <a:gd name="connsiteX1" fmla="*/ 581025 w 1371600"/>
              <a:gd name="connsiteY1" fmla="*/ 371475 h 1295400"/>
              <a:gd name="connsiteX2" fmla="*/ 133350 w 1371600"/>
              <a:gd name="connsiteY2" fmla="*/ 923925 h 1295400"/>
              <a:gd name="connsiteX3" fmla="*/ 0 w 1371600"/>
              <a:gd name="connsiteY3" fmla="*/ 1295400 h 1295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371600" h="1295400">
                <a:moveTo>
                  <a:pt x="1371600" y="0"/>
                </a:moveTo>
                <a:cubicBezTo>
                  <a:pt x="1079500" y="108744"/>
                  <a:pt x="787400" y="217488"/>
                  <a:pt x="581025" y="371475"/>
                </a:cubicBezTo>
                <a:cubicBezTo>
                  <a:pt x="374650" y="525463"/>
                  <a:pt x="230187" y="769938"/>
                  <a:pt x="133350" y="923925"/>
                </a:cubicBezTo>
                <a:cubicBezTo>
                  <a:pt x="36512" y="1077913"/>
                  <a:pt x="18256" y="1186656"/>
                  <a:pt x="0" y="1295400"/>
                </a:cubicBezTo>
              </a:path>
            </a:pathLst>
          </a:custGeom>
          <a:noFill/>
          <a:ln w="12700" cap="flat" cmpd="sng" algn="ctr">
            <a:solidFill>
              <a:srgbClr val="000000"/>
            </a:solidFill>
            <a:prstDash val="dash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tabLst>
                <a:tab pos="355600" algn="l"/>
                <a:tab pos="711200" algn="l"/>
                <a:tab pos="1066800" algn="l"/>
                <a:tab pos="1422400" algn="l"/>
                <a:tab pos="1778000" algn="l"/>
                <a:tab pos="2133600" algn="l"/>
                <a:tab pos="2489200" algn="l"/>
                <a:tab pos="2844800" algn="l"/>
                <a:tab pos="3200400" algn="l"/>
                <a:tab pos="3556000" algn="l"/>
                <a:tab pos="3911600" algn="l"/>
                <a:tab pos="4267200" algn="l"/>
              </a:tabLst>
            </a:pPr>
            <a:endParaRPr lang="nb-NO" sz="3600">
              <a:latin typeface="Arial" charset="0"/>
              <a:ea typeface="ヒラギノ角ゴ ProN W3" charset="-128"/>
              <a:sym typeface="Arial" charset="0"/>
            </a:endParaRPr>
          </a:p>
        </p:txBody>
      </p:sp>
      <p:sp>
        <p:nvSpPr>
          <p:cNvPr id="11" name="TekstSylinder 10"/>
          <p:cNvSpPr txBox="1"/>
          <p:nvPr/>
        </p:nvSpPr>
        <p:spPr>
          <a:xfrm>
            <a:off x="9273590" y="4119349"/>
            <a:ext cx="2291128" cy="646331"/>
          </a:xfrm>
          <a:prstGeom prst="rect">
            <a:avLst/>
          </a:prstGeom>
          <a:noFill/>
          <a:ln>
            <a:solidFill>
              <a:schemeClr val="bg2">
                <a:lumMod val="60000"/>
                <a:lumOff val="4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nb-NO" sz="1800" dirty="0" err="1">
                <a:solidFill>
                  <a:schemeClr val="accent2"/>
                </a:solidFill>
              </a:rPr>
              <a:t>These</a:t>
            </a:r>
            <a:r>
              <a:rPr lang="nb-NO" sz="1800" dirty="0">
                <a:solidFill>
                  <a:schemeClr val="accent2"/>
                </a:solidFill>
              </a:rPr>
              <a:t> </a:t>
            </a:r>
            <a:r>
              <a:rPr lang="nb-NO" sz="1800" dirty="0" err="1">
                <a:solidFill>
                  <a:schemeClr val="accent2"/>
                </a:solidFill>
              </a:rPr>
              <a:t>relations</a:t>
            </a:r>
            <a:r>
              <a:rPr lang="nb-NO" sz="1800" dirty="0">
                <a:solidFill>
                  <a:schemeClr val="accent2"/>
                </a:solidFill>
              </a:rPr>
              <a:t> </a:t>
            </a:r>
            <a:r>
              <a:rPr lang="nb-NO" sz="1800" dirty="0" err="1">
                <a:solidFill>
                  <a:schemeClr val="accent2"/>
                </a:solidFill>
              </a:rPr>
              <a:t>are</a:t>
            </a:r>
            <a:r>
              <a:rPr lang="nb-NO" sz="1800" dirty="0">
                <a:solidFill>
                  <a:schemeClr val="accent2"/>
                </a:solidFill>
              </a:rPr>
              <a:t> not </a:t>
            </a:r>
            <a:r>
              <a:rPr lang="nb-NO" sz="1800" dirty="0" err="1">
                <a:solidFill>
                  <a:schemeClr val="accent2"/>
                </a:solidFill>
              </a:rPr>
              <a:t>determined</a:t>
            </a:r>
            <a:endParaRPr lang="nb-NO" sz="1800" dirty="0">
              <a:solidFill>
                <a:schemeClr val="accent2"/>
              </a:solidFill>
            </a:endParaRPr>
          </a:p>
        </p:txBody>
      </p:sp>
      <p:sp>
        <p:nvSpPr>
          <p:cNvPr id="32" name="TekstSylinder 31"/>
          <p:cNvSpPr txBox="1"/>
          <p:nvPr/>
        </p:nvSpPr>
        <p:spPr>
          <a:xfrm>
            <a:off x="6189764" y="2893902"/>
            <a:ext cx="103039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100" dirty="0"/>
              <a:t>- congestion management</a:t>
            </a:r>
            <a:endParaRPr lang="nb-NO" sz="1100" dirty="0"/>
          </a:p>
        </p:txBody>
      </p:sp>
      <p:sp>
        <p:nvSpPr>
          <p:cNvPr id="34" name="TekstSylinder 33"/>
          <p:cNvSpPr txBox="1"/>
          <p:nvPr/>
        </p:nvSpPr>
        <p:spPr>
          <a:xfrm>
            <a:off x="7783619" y="4334793"/>
            <a:ext cx="103039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100" dirty="0"/>
              <a:t>- frequency         - voltage</a:t>
            </a:r>
            <a:endParaRPr lang="nb-NO" sz="1100" dirty="0"/>
          </a:p>
        </p:txBody>
      </p:sp>
      <p:sp>
        <p:nvSpPr>
          <p:cNvPr id="33" name="TekstSylinder 32"/>
          <p:cNvSpPr txBox="1"/>
          <p:nvPr/>
        </p:nvSpPr>
        <p:spPr>
          <a:xfrm>
            <a:off x="9931400" y="6021288"/>
            <a:ext cx="557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C1134D4F-488C-407F-A85F-80291F5E53BD}" type="slidenum">
              <a:rPr lang="nb-NO" sz="1800"/>
              <a:t>26</a:t>
            </a:fld>
            <a:endParaRPr lang="nb-NO" sz="1800" dirty="0"/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id="{73213FBD-8BC8-48E2-80D3-F3FE57C75A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72846" y="2870675"/>
            <a:ext cx="1542512" cy="14032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630173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21" grpId="0" animBg="1"/>
      <p:bldP spid="25" grpId="0"/>
      <p:bldP spid="30" grpId="0"/>
      <p:bldP spid="10" grpId="0" animBg="1"/>
      <p:bldP spid="11" grpId="0" animBg="1"/>
      <p:bldP spid="32" grpId="0"/>
      <p:bldP spid="3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50B37C-A4CB-4E97-86CD-7604C82D98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New grid tariff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7BE38A7-29A6-47E8-8FF3-39F1511CC20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54182" y="2319687"/>
            <a:ext cx="5273363" cy="3801079"/>
          </a:xfrm>
        </p:spPr>
        <p:txBody>
          <a:bodyPr/>
          <a:lstStyle/>
          <a:p>
            <a:r>
              <a:rPr lang="en-GB" dirty="0"/>
              <a:t>Proposal from the regulator</a:t>
            </a:r>
          </a:p>
          <a:p>
            <a:r>
              <a:rPr lang="en-GB" dirty="0"/>
              <a:t>New structure of the </a:t>
            </a:r>
            <a:r>
              <a:rPr lang="en-GB" u="sng" dirty="0"/>
              <a:t>grid tariff</a:t>
            </a:r>
          </a:p>
          <a:p>
            <a:pPr marL="0" indent="0">
              <a:buNone/>
            </a:pPr>
            <a:r>
              <a:rPr lang="nb-NO" sz="1800" dirty="0"/>
              <a:t>	</a:t>
            </a:r>
            <a:r>
              <a:rPr lang="nb-NO" sz="1800" dirty="0" err="1"/>
              <a:t>Fixed</a:t>
            </a:r>
            <a:r>
              <a:rPr lang="nb-NO" sz="1800" dirty="0"/>
              <a:t> </a:t>
            </a:r>
            <a:r>
              <a:rPr lang="nb-NO" sz="1800" dirty="0" err="1"/>
              <a:t>cost</a:t>
            </a:r>
            <a:r>
              <a:rPr lang="nb-NO" sz="1800" dirty="0"/>
              <a:t> + energy </a:t>
            </a:r>
            <a:r>
              <a:rPr lang="nb-NO" sz="1800" dirty="0" err="1"/>
              <a:t>cost</a:t>
            </a:r>
            <a:r>
              <a:rPr lang="nb-NO" sz="1800" dirty="0"/>
              <a:t> + </a:t>
            </a:r>
            <a:r>
              <a:rPr lang="nb-NO" sz="1800" dirty="0">
                <a:solidFill>
                  <a:srgbClr val="FF0000"/>
                </a:solidFill>
              </a:rPr>
              <a:t>power </a:t>
            </a:r>
            <a:r>
              <a:rPr lang="nb-NO" sz="1800" dirty="0" err="1">
                <a:solidFill>
                  <a:srgbClr val="FF0000"/>
                </a:solidFill>
              </a:rPr>
              <a:t>cost</a:t>
            </a:r>
            <a:endParaRPr lang="nb-NO" sz="1800" dirty="0">
              <a:solidFill>
                <a:srgbClr val="FF0000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nb-NO" sz="1800" dirty="0"/>
              <a:t>	(EUR/yr)        (</a:t>
            </a:r>
            <a:r>
              <a:rPr lang="nb-NO" sz="1800" dirty="0" err="1"/>
              <a:t>ct</a:t>
            </a:r>
            <a:r>
              <a:rPr lang="nb-NO" sz="1800" dirty="0"/>
              <a:t>/kWh)        </a:t>
            </a:r>
            <a:r>
              <a:rPr lang="nb-NO" sz="1800" dirty="0">
                <a:solidFill>
                  <a:srgbClr val="FF0000"/>
                </a:solidFill>
              </a:rPr>
              <a:t>(</a:t>
            </a:r>
            <a:r>
              <a:rPr lang="nb-NO" sz="1800" dirty="0" err="1">
                <a:solidFill>
                  <a:srgbClr val="FF0000"/>
                </a:solidFill>
              </a:rPr>
              <a:t>ct</a:t>
            </a:r>
            <a:r>
              <a:rPr lang="nb-NO" sz="1800" dirty="0">
                <a:solidFill>
                  <a:srgbClr val="FF0000"/>
                </a:solidFill>
              </a:rPr>
              <a:t>/kW)</a:t>
            </a:r>
          </a:p>
          <a:p>
            <a:r>
              <a:rPr lang="en-GB" dirty="0"/>
              <a:t>Power tariff</a:t>
            </a:r>
          </a:p>
          <a:p>
            <a:pPr lvl="1"/>
            <a:r>
              <a:rPr lang="en-GB" dirty="0"/>
              <a:t>Raise awareness among consumers that power peaks are costly</a:t>
            </a:r>
          </a:p>
          <a:p>
            <a:pPr lvl="1"/>
            <a:r>
              <a:rPr lang="en-GB" dirty="0"/>
              <a:t>Fair distribution of grid costs</a:t>
            </a:r>
          </a:p>
          <a:p>
            <a:pPr lvl="2"/>
            <a:r>
              <a:rPr lang="en-GB" dirty="0"/>
              <a:t>(pay for what you use)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25527C0-9AAC-4919-B8D9-3EF8D7F20B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51DFAA-887F-4071-8EAD-E8CA316FCF06}" type="slidenum">
              <a:rPr lang="nb-NO" smtClean="0"/>
              <a:t>27</a:t>
            </a:fld>
            <a:endParaRPr lang="nb-NO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4D0094E-2379-4D02-AE6E-A3A683081C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54804" y="1056164"/>
            <a:ext cx="4090737" cy="5551122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404128545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314227-5880-4EE0-9D17-E2034FD619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EA22EAE-5609-47C5-9A4C-63EC984DDE0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005543B-1C73-43FB-9A45-0364B94E54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51DFAA-887F-4071-8EAD-E8CA316FCF06}" type="slidenum">
              <a:rPr lang="nb-NO" smtClean="0"/>
              <a:t>28</a:t>
            </a:fld>
            <a:endParaRPr lang="nb-NO"/>
          </a:p>
        </p:txBody>
      </p:sp>
      <p:pic>
        <p:nvPicPr>
          <p:cNvPr id="5" name="Bilde 3">
            <a:extLst>
              <a:ext uri="{FF2B5EF4-FFF2-40B4-BE49-F238E27FC236}">
                <a16:creationId xmlns:a16="http://schemas.microsoft.com/office/drawing/2014/main" id="{A0A52617-12EF-492F-8841-24A79DF3A72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4590" y="737234"/>
            <a:ext cx="10074137" cy="5357703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73F1A319-21CD-41FD-90F5-2AC5FA4610E7}"/>
              </a:ext>
            </a:extLst>
          </p:cNvPr>
          <p:cNvSpPr/>
          <p:nvPr/>
        </p:nvSpPr>
        <p:spPr>
          <a:xfrm>
            <a:off x="5062888" y="3166712"/>
            <a:ext cx="2954956" cy="1164656"/>
          </a:xfrm>
          <a:prstGeom prst="rect">
            <a:avLst/>
          </a:prstGeom>
          <a:solidFill>
            <a:srgbClr val="FF00FF">
              <a:alpha val="14902"/>
            </a:srgbClr>
          </a:solidFill>
          <a:ln w="19050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21923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>
            <a:extLst>
              <a:ext uri="{FF2B5EF4-FFF2-40B4-BE49-F238E27FC236}">
                <a16:creationId xmlns:a16="http://schemas.microsoft.com/office/drawing/2014/main" id="{03AC4C6A-A130-4AD9-AD8B-19264C9F10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54182" y="110342"/>
            <a:ext cx="9001711" cy="888244"/>
          </a:xfrm>
        </p:spPr>
        <p:txBody>
          <a:bodyPr/>
          <a:lstStyle/>
          <a:p>
            <a:r>
              <a:rPr lang="nb-NO" sz="4000" dirty="0" err="1">
                <a:cs typeface="Calibri" panose="020F0502020204030204" pitchFamily="34" charset="0"/>
              </a:rPr>
              <a:t>Coupling</a:t>
            </a:r>
            <a:r>
              <a:rPr lang="nb-NO" sz="4000" dirty="0">
                <a:cs typeface="Calibri" panose="020F0502020204030204" pitchFamily="34" charset="0"/>
              </a:rPr>
              <a:t>: TIMES-Norge and BUTLER</a:t>
            </a:r>
            <a:endParaRPr lang="nb-NO" sz="4000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46275F53-02A0-472E-9B9F-8A614289762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36221" y="1108926"/>
            <a:ext cx="8694420" cy="5451893"/>
          </a:xfrm>
        </p:spPr>
        <p:txBody>
          <a:bodyPr>
            <a:normAutofit fontScale="70000" lnSpcReduction="20000"/>
          </a:bodyPr>
          <a:lstStyle/>
          <a:p>
            <a:pPr marL="180036" indent="0">
              <a:buNone/>
            </a:pPr>
            <a:r>
              <a:rPr lang="en-US" sz="2400" b="1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e coupling will capture the interaction between the building sector and the energy sector</a:t>
            </a:r>
          </a:p>
          <a:p>
            <a:pPr lvl="1"/>
            <a:r>
              <a:rPr lang="en-US" sz="2400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hat is the cost-optimal development of the building sector from a building owner perspective and from an energy system perspective?</a:t>
            </a:r>
          </a:p>
          <a:p>
            <a:pPr lvl="1"/>
            <a:r>
              <a:rPr lang="en-US" sz="2400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hat level of detail in the building sector is needed to capture the interaction with the energy system?</a:t>
            </a:r>
          </a:p>
          <a:p>
            <a:pPr marL="198039" lvl="1" indent="0">
              <a:buNone/>
            </a:pPr>
            <a:endParaRPr lang="en-US" sz="1000" dirty="0">
              <a:solidFill>
                <a:schemeClr val="accent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180036" indent="0">
              <a:buNone/>
            </a:pPr>
            <a:r>
              <a:rPr lang="en-US" sz="2400" b="1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is has been done so far:</a:t>
            </a:r>
          </a:p>
          <a:p>
            <a:pPr lvl="1"/>
            <a:r>
              <a:rPr lang="en-US" sz="2400" dirty="0" err="1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armonised</a:t>
            </a:r>
            <a:r>
              <a:rPr lang="en-US" sz="2400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demand profiles: el-specific and heat demand </a:t>
            </a:r>
          </a:p>
          <a:p>
            <a:pPr lvl="1"/>
            <a:r>
              <a:rPr lang="en-US" sz="2400" dirty="0" err="1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armonised</a:t>
            </a:r>
            <a:r>
              <a:rPr lang="en-US" sz="2400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echnology data for the building sector, e.g. % of buildings with waterborne heating</a:t>
            </a:r>
          </a:p>
          <a:p>
            <a:pPr lvl="1"/>
            <a:r>
              <a:rPr lang="en-US" sz="2400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lectricity and District Heating prices calculated by TIMES-Norge are used as input to BUTLER (one way coupling, no iteration)</a:t>
            </a:r>
          </a:p>
          <a:p>
            <a:pPr marL="198039" lvl="1" indent="0">
              <a:buNone/>
            </a:pPr>
            <a:endParaRPr lang="en-US" sz="700" dirty="0">
              <a:solidFill>
                <a:schemeClr val="accent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1"/>
            <a:endParaRPr lang="en-US" sz="500" dirty="0">
              <a:solidFill>
                <a:schemeClr val="accent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180036" indent="0">
              <a:buNone/>
            </a:pPr>
            <a:r>
              <a:rPr lang="en-US" sz="2400" b="1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mbition: </a:t>
            </a:r>
            <a:endParaRPr lang="en-US" sz="2200" b="1" dirty="0">
              <a:solidFill>
                <a:schemeClr val="accent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1"/>
            <a:r>
              <a:rPr lang="en-US" sz="2400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wo-way coupling between the models, with convergence criteria:</a:t>
            </a:r>
          </a:p>
          <a:p>
            <a:pPr lvl="1"/>
            <a:endParaRPr lang="en-US" sz="500" dirty="0">
              <a:solidFill>
                <a:schemeClr val="accent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540108" lvl="2" indent="0">
              <a:buNone/>
            </a:pPr>
            <a:r>
              <a:rPr lang="en-US" sz="2300" i="1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tarting from an initial set of electricity &amp; district heating prices</a:t>
            </a:r>
          </a:p>
          <a:p>
            <a:pPr marL="997308" lvl="2" indent="-457200">
              <a:buFont typeface="+mj-lt"/>
              <a:buAutoNum type="arabicPeriod"/>
            </a:pPr>
            <a:r>
              <a:rPr lang="en-US" sz="2300" b="1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UTLER feeds </a:t>
            </a:r>
            <a:r>
              <a:rPr lang="en-US" sz="2300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IMES with electricity and district heating </a:t>
            </a:r>
            <a:r>
              <a:rPr lang="en-US" sz="2300" b="1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oads</a:t>
            </a:r>
          </a:p>
          <a:p>
            <a:pPr marL="997308" lvl="2" indent="-457200">
              <a:buFont typeface="+mj-lt"/>
              <a:buAutoNum type="arabicPeriod"/>
            </a:pPr>
            <a:r>
              <a:rPr lang="en-US" sz="2300" b="1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IMES feeds </a:t>
            </a:r>
            <a:r>
              <a:rPr lang="en-US" sz="2300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UTLER with a new set of electricity and district heating </a:t>
            </a:r>
            <a:r>
              <a:rPr lang="en-US" sz="2300" b="1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rices</a:t>
            </a:r>
          </a:p>
          <a:p>
            <a:pPr marL="540108" lvl="2" indent="0">
              <a:buNone/>
            </a:pPr>
            <a:r>
              <a:rPr lang="en-US" sz="2300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e iteration 1-2 continues until some convergency is achieved</a:t>
            </a:r>
          </a:p>
          <a:p>
            <a:pPr marL="198039" lvl="1" indent="0">
              <a:buNone/>
            </a:pPr>
            <a:endParaRPr lang="en-US" sz="2400" dirty="0">
              <a:solidFill>
                <a:schemeClr val="accent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08A40E8-728B-4D7A-95DF-B0D82E9F358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50474" y="0"/>
            <a:ext cx="3341526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094051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078409DA-F554-4CD6-BF2F-5CFB260E1C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The </a:t>
            </a:r>
            <a:r>
              <a:rPr lang="nb-NO" dirty="0" err="1"/>
              <a:t>models</a:t>
            </a:r>
            <a:r>
              <a:rPr lang="nb-NO" dirty="0"/>
              <a:t> and </a:t>
            </a:r>
            <a:r>
              <a:rPr lang="nb-NO" dirty="0" err="1"/>
              <a:t>their</a:t>
            </a:r>
            <a:r>
              <a:rPr lang="nb-NO" dirty="0"/>
              <a:t> </a:t>
            </a:r>
            <a:r>
              <a:rPr lang="nb-NO" dirty="0" err="1"/>
              <a:t>integration</a:t>
            </a:r>
            <a:endParaRPr lang="nb-NO" dirty="0"/>
          </a:p>
        </p:txBody>
      </p:sp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195B134D-DC60-4A52-9715-F66B5491BC4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54182" y="2319687"/>
            <a:ext cx="7822265" cy="3801079"/>
          </a:xfrm>
        </p:spPr>
        <p:txBody>
          <a:bodyPr/>
          <a:lstStyle/>
          <a:p>
            <a:r>
              <a:rPr lang="nb-NO" dirty="0"/>
              <a:t>BUTLER: 		</a:t>
            </a:r>
            <a:r>
              <a:rPr lang="nb-NO" dirty="0" err="1"/>
              <a:t>Building</a:t>
            </a:r>
            <a:r>
              <a:rPr lang="nb-NO" dirty="0"/>
              <a:t> </a:t>
            </a:r>
            <a:r>
              <a:rPr lang="nb-NO" dirty="0" err="1"/>
              <a:t>sector</a:t>
            </a:r>
            <a:endParaRPr lang="nb-NO" dirty="0"/>
          </a:p>
          <a:p>
            <a:r>
              <a:rPr lang="nb-NO" dirty="0"/>
              <a:t>TIMES-Norway: 	Energy system</a:t>
            </a:r>
          </a:p>
          <a:p>
            <a:r>
              <a:rPr lang="nb-NO" dirty="0"/>
              <a:t>EMPIRE: 		European power system</a:t>
            </a:r>
          </a:p>
          <a:p>
            <a:r>
              <a:rPr lang="nb-NO" dirty="0"/>
              <a:t>EMPS/</a:t>
            </a:r>
            <a:r>
              <a:rPr lang="nb-NO" dirty="0" err="1"/>
              <a:t>FanSi</a:t>
            </a:r>
            <a:r>
              <a:rPr lang="nb-NO" dirty="0"/>
              <a:t>: 	Norwegian </a:t>
            </a:r>
            <a:r>
              <a:rPr lang="nb-NO" dirty="0" err="1"/>
              <a:t>hydropower</a:t>
            </a:r>
            <a:r>
              <a:rPr lang="nb-NO" dirty="0"/>
              <a:t> system</a:t>
            </a:r>
          </a:p>
          <a:p>
            <a:pPr marL="180036" indent="0">
              <a:buNone/>
            </a:pPr>
            <a:endParaRPr lang="nb-NO" dirty="0"/>
          </a:p>
          <a:p>
            <a:pPr marL="180036" indent="0">
              <a:buNone/>
            </a:pPr>
            <a:r>
              <a:rPr lang="nb-NO" dirty="0" err="1"/>
              <a:t>Utilise</a:t>
            </a:r>
            <a:r>
              <a:rPr lang="nb-NO" dirty="0"/>
              <a:t> </a:t>
            </a:r>
            <a:r>
              <a:rPr lang="nb-NO" dirty="0" err="1"/>
              <a:t>the</a:t>
            </a:r>
            <a:r>
              <a:rPr lang="nb-NO" dirty="0"/>
              <a:t> </a:t>
            </a:r>
            <a:r>
              <a:rPr lang="nb-NO" dirty="0" err="1"/>
              <a:t>strength</a:t>
            </a:r>
            <a:r>
              <a:rPr lang="nb-NO" dirty="0"/>
              <a:t> of </a:t>
            </a:r>
            <a:r>
              <a:rPr lang="nb-NO" dirty="0" err="1"/>
              <a:t>each</a:t>
            </a:r>
            <a:r>
              <a:rPr lang="nb-NO" dirty="0"/>
              <a:t> </a:t>
            </a:r>
            <a:r>
              <a:rPr lang="nb-NO" dirty="0" err="1"/>
              <a:t>model</a:t>
            </a:r>
            <a:r>
              <a:rPr lang="nb-NO" dirty="0"/>
              <a:t> for </a:t>
            </a:r>
            <a:r>
              <a:rPr lang="nb-NO" dirty="0" err="1"/>
              <a:t>better</a:t>
            </a:r>
            <a:r>
              <a:rPr lang="nb-NO" dirty="0"/>
              <a:t> </a:t>
            </a:r>
            <a:r>
              <a:rPr lang="nb-NO" dirty="0" err="1"/>
              <a:t>decision</a:t>
            </a:r>
            <a:r>
              <a:rPr lang="nb-NO" dirty="0"/>
              <a:t> support</a:t>
            </a:r>
          </a:p>
          <a:p>
            <a:pPr marL="180036" indent="0">
              <a:buNone/>
            </a:pPr>
            <a:r>
              <a:rPr lang="nb-NO" dirty="0"/>
              <a:t>1st </a:t>
            </a:r>
            <a:r>
              <a:rPr lang="nb-NO" dirty="0" err="1"/>
              <a:t>year</a:t>
            </a:r>
            <a:r>
              <a:rPr lang="nb-NO" dirty="0"/>
              <a:t>: </a:t>
            </a:r>
            <a:r>
              <a:rPr lang="nb-NO" dirty="0" err="1"/>
              <a:t>prepare</a:t>
            </a:r>
            <a:r>
              <a:rPr lang="nb-NO" dirty="0"/>
              <a:t> </a:t>
            </a:r>
            <a:r>
              <a:rPr lang="nb-NO" dirty="0" err="1"/>
              <a:t>modelling</a:t>
            </a:r>
            <a:r>
              <a:rPr lang="nb-NO" dirty="0"/>
              <a:t> </a:t>
            </a:r>
            <a:r>
              <a:rPr lang="nb-NO" dirty="0" err="1"/>
              <a:t>tools</a:t>
            </a:r>
            <a:r>
              <a:rPr lang="nb-NO" dirty="0"/>
              <a:t> for </a:t>
            </a:r>
            <a:r>
              <a:rPr lang="nb-NO" dirty="0" err="1"/>
              <a:t>integration</a:t>
            </a:r>
            <a:endParaRPr lang="nb-NO" dirty="0"/>
          </a:p>
          <a:p>
            <a:pPr marL="180036" indent="0">
              <a:buNone/>
            </a:pP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BEA21EF-9C26-4FB5-AD0E-9D61B7CEA2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51DFAA-887F-4071-8EAD-E8CA316FCF06}" type="slidenum">
              <a:rPr lang="nb-NO" smtClean="0"/>
              <a:t>3</a:t>
            </a:fld>
            <a:endParaRPr lang="nb-NO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26160FBB-7CDF-4FD3-8FE6-B91E812FAD1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5546" y="0"/>
            <a:ext cx="3046454" cy="68580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81514029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870A816C-2E70-460F-BB3A-A1EC7ECC2C0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157238" y="1232927"/>
            <a:ext cx="3467100" cy="585073"/>
          </a:xfrm>
        </p:spPr>
        <p:txBody>
          <a:bodyPr>
            <a:normAutofit lnSpcReduction="10000"/>
          </a:bodyPr>
          <a:lstStyle/>
          <a:p>
            <a:pPr>
              <a:spcBef>
                <a:spcPts val="0"/>
              </a:spcBef>
            </a:pPr>
            <a:r>
              <a:rPr lang="nb-NO" dirty="0"/>
              <a:t>BUTLER </a:t>
            </a:r>
            <a:r>
              <a:rPr lang="nb-NO" b="0" dirty="0">
                <a:solidFill>
                  <a:schemeClr val="accent3"/>
                </a:solidFill>
              </a:rPr>
              <a:t>(3 </a:t>
            </a:r>
            <a:r>
              <a:rPr lang="nb-NO" b="0" dirty="0" err="1">
                <a:solidFill>
                  <a:schemeClr val="accent3"/>
                </a:solidFill>
              </a:rPr>
              <a:t>winter</a:t>
            </a:r>
            <a:r>
              <a:rPr lang="nb-NO" b="0" dirty="0">
                <a:solidFill>
                  <a:schemeClr val="accent3"/>
                </a:solidFill>
              </a:rPr>
              <a:t> </a:t>
            </a:r>
            <a:r>
              <a:rPr lang="nb-NO" b="0" dirty="0" err="1">
                <a:solidFill>
                  <a:schemeClr val="accent3"/>
                </a:solidFill>
              </a:rPr>
              <a:t>days</a:t>
            </a:r>
            <a:r>
              <a:rPr lang="nb-NO" b="0" dirty="0">
                <a:solidFill>
                  <a:schemeClr val="accent3"/>
                </a:solidFill>
              </a:rPr>
              <a:t>)</a:t>
            </a:r>
          </a:p>
          <a:p>
            <a:pPr>
              <a:spcBef>
                <a:spcPts val="0"/>
              </a:spcBef>
            </a:pPr>
            <a:r>
              <a:rPr lang="nb-NO" b="0" dirty="0"/>
              <a:t>"energy </a:t>
            </a:r>
            <a:r>
              <a:rPr lang="nb-NO" b="0" dirty="0" err="1"/>
              <a:t>pricing</a:t>
            </a:r>
            <a:r>
              <a:rPr lang="nb-NO" b="0" dirty="0"/>
              <a:t>" grid tariff / </a:t>
            </a:r>
            <a:r>
              <a:rPr lang="nb-NO" b="0" dirty="0" err="1"/>
              <a:t>no</a:t>
            </a:r>
            <a:r>
              <a:rPr lang="nb-NO" b="0" dirty="0"/>
              <a:t> EV</a:t>
            </a:r>
          </a:p>
        </p:txBody>
      </p:sp>
      <p:sp>
        <p:nvSpPr>
          <p:cNvPr id="22" name="Text Placeholder 21">
            <a:extLst>
              <a:ext uri="{FF2B5EF4-FFF2-40B4-BE49-F238E27FC236}">
                <a16:creationId xmlns:a16="http://schemas.microsoft.com/office/drawing/2014/main" id="{7AA2D16C-2EA0-4DEB-AC10-02158A26906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586359" y="1232927"/>
            <a:ext cx="4320821" cy="585073"/>
          </a:xfrm>
        </p:spPr>
        <p:txBody>
          <a:bodyPr>
            <a:normAutofit lnSpcReduction="10000"/>
          </a:bodyPr>
          <a:lstStyle/>
          <a:p>
            <a:pPr>
              <a:spcBef>
                <a:spcPts val="0"/>
              </a:spcBef>
            </a:pPr>
            <a:r>
              <a:rPr lang="nb-NO" dirty="0"/>
              <a:t>TIMES </a:t>
            </a:r>
            <a:r>
              <a:rPr lang="nb-NO" b="0" dirty="0">
                <a:solidFill>
                  <a:schemeClr val="accent3"/>
                </a:solidFill>
              </a:rPr>
              <a:t>(</a:t>
            </a:r>
            <a:r>
              <a:rPr lang="nb-NO" b="0" dirty="0" err="1">
                <a:solidFill>
                  <a:schemeClr val="accent3"/>
                </a:solidFill>
              </a:rPr>
              <a:t>average</a:t>
            </a:r>
            <a:r>
              <a:rPr lang="nb-NO" b="0" dirty="0">
                <a:solidFill>
                  <a:schemeClr val="accent3"/>
                </a:solidFill>
              </a:rPr>
              <a:t> </a:t>
            </a:r>
            <a:r>
              <a:rPr lang="nb-NO" b="0" dirty="0" err="1">
                <a:solidFill>
                  <a:schemeClr val="accent3"/>
                </a:solidFill>
              </a:rPr>
              <a:t>day</a:t>
            </a:r>
            <a:r>
              <a:rPr lang="nb-NO" b="0" dirty="0">
                <a:solidFill>
                  <a:schemeClr val="accent3"/>
                </a:solidFill>
              </a:rPr>
              <a:t> </a:t>
            </a:r>
            <a:r>
              <a:rPr lang="nb-NO" b="0" dirty="0" err="1">
                <a:solidFill>
                  <a:schemeClr val="accent3"/>
                </a:solidFill>
              </a:rPr>
              <a:t>each</a:t>
            </a:r>
            <a:r>
              <a:rPr lang="nb-NO" b="0" dirty="0">
                <a:solidFill>
                  <a:schemeClr val="accent3"/>
                </a:solidFill>
              </a:rPr>
              <a:t> </a:t>
            </a:r>
            <a:r>
              <a:rPr lang="nb-NO" b="0" dirty="0" err="1">
                <a:solidFill>
                  <a:schemeClr val="accent3"/>
                </a:solidFill>
              </a:rPr>
              <a:t>season</a:t>
            </a:r>
            <a:r>
              <a:rPr lang="nb-NO" b="0" dirty="0">
                <a:solidFill>
                  <a:schemeClr val="accent3"/>
                </a:solidFill>
              </a:rPr>
              <a:t>)</a:t>
            </a:r>
          </a:p>
          <a:p>
            <a:pPr>
              <a:spcBef>
                <a:spcPts val="0"/>
              </a:spcBef>
            </a:pPr>
            <a:r>
              <a:rPr lang="nb-NO" b="0" dirty="0"/>
              <a:t>"Energy </a:t>
            </a:r>
            <a:r>
              <a:rPr lang="nb-NO" b="0" dirty="0" err="1"/>
              <a:t>nation</a:t>
            </a:r>
            <a:r>
              <a:rPr lang="nb-NO" b="0" dirty="0"/>
              <a:t>" storyline</a:t>
            </a:r>
            <a:endParaRPr lang="nb-NO" dirty="0"/>
          </a:p>
        </p:txBody>
      </p:sp>
      <p:sp>
        <p:nvSpPr>
          <p:cNvPr id="4" name="Plassholder for lysbildenummer 3">
            <a:extLst>
              <a:ext uri="{FF2B5EF4-FFF2-40B4-BE49-F238E27FC236}">
                <a16:creationId xmlns:a16="http://schemas.microsoft.com/office/drawing/2014/main" id="{605A8756-3912-4BA4-A4E5-43D5BE352A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51DFAA-887F-4071-8EAD-E8CA316FCF06}" type="slidenum">
              <a:rPr lang="nb-NO" smtClean="0"/>
              <a:t>30</a:t>
            </a:fld>
            <a:endParaRPr lang="nb-NO"/>
          </a:p>
        </p:txBody>
      </p:sp>
      <p:sp>
        <p:nvSpPr>
          <p:cNvPr id="5" name="Tittel 4">
            <a:extLst>
              <a:ext uri="{FF2B5EF4-FFF2-40B4-BE49-F238E27FC236}">
                <a16:creationId xmlns:a16="http://schemas.microsoft.com/office/drawing/2014/main" id="{388D35FD-4A72-4606-B900-F8C7E8AAED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54182" y="262988"/>
            <a:ext cx="9001711" cy="762745"/>
          </a:xfrm>
        </p:spPr>
        <p:txBody>
          <a:bodyPr/>
          <a:lstStyle/>
          <a:p>
            <a:r>
              <a:rPr lang="en-GB" sz="4000" dirty="0"/>
              <a:t>Comparison of BUTLER and TIMES</a:t>
            </a:r>
            <a:br>
              <a:rPr lang="en-GB" sz="4000" dirty="0"/>
            </a:br>
            <a:r>
              <a:rPr lang="nb-NO" sz="2000" dirty="0" err="1"/>
              <a:t>Aggregated</a:t>
            </a:r>
            <a:r>
              <a:rPr lang="nb-NO" sz="2000" dirty="0"/>
              <a:t> </a:t>
            </a:r>
            <a:r>
              <a:rPr lang="nb-NO" sz="2000" dirty="0" err="1"/>
              <a:t>results</a:t>
            </a:r>
            <a:r>
              <a:rPr lang="nb-NO" sz="2000" dirty="0"/>
              <a:t> for region NO1 from </a:t>
            </a:r>
            <a:r>
              <a:rPr lang="nb-NO" sz="2000" dirty="0" err="1"/>
              <a:t>the</a:t>
            </a:r>
            <a:r>
              <a:rPr lang="nb-NO" sz="2000" dirty="0"/>
              <a:t> </a:t>
            </a:r>
            <a:r>
              <a:rPr lang="nb-NO" sz="2000" dirty="0" err="1"/>
              <a:t>two</a:t>
            </a:r>
            <a:r>
              <a:rPr lang="nb-NO" sz="2000" dirty="0"/>
              <a:t> </a:t>
            </a:r>
            <a:r>
              <a:rPr lang="nb-NO" sz="2000" dirty="0" err="1"/>
              <a:t>models</a:t>
            </a:r>
            <a:r>
              <a:rPr lang="nb-NO" sz="2000" dirty="0"/>
              <a:t> in </a:t>
            </a:r>
            <a:r>
              <a:rPr lang="nb-NO" sz="2000" dirty="0" err="1"/>
              <a:t>year</a:t>
            </a:r>
            <a:r>
              <a:rPr lang="nb-NO" sz="2000" dirty="0"/>
              <a:t> 2020</a:t>
            </a:r>
            <a:endParaRPr lang="en-GB" sz="4000" dirty="0"/>
          </a:p>
        </p:txBody>
      </p:sp>
      <p:grpSp>
        <p:nvGrpSpPr>
          <p:cNvPr id="25" name="Group 24">
            <a:extLst>
              <a:ext uri="{FF2B5EF4-FFF2-40B4-BE49-F238E27FC236}">
                <a16:creationId xmlns:a16="http://schemas.microsoft.com/office/drawing/2014/main" id="{EDFEAB9D-9392-49F5-BA50-A833B40693C3}"/>
              </a:ext>
            </a:extLst>
          </p:cNvPr>
          <p:cNvGrpSpPr/>
          <p:nvPr/>
        </p:nvGrpSpPr>
        <p:grpSpPr>
          <a:xfrm>
            <a:off x="5692140" y="1818000"/>
            <a:ext cx="6109259" cy="5040000"/>
            <a:chOff x="6096000" y="1818000"/>
            <a:chExt cx="6109259" cy="5040000"/>
          </a:xfrm>
        </p:grpSpPr>
        <p:pic>
          <p:nvPicPr>
            <p:cNvPr id="3" name="Picture 2" descr="A close up of text on a black background&#10;&#10;Description automatically generated">
              <a:extLst>
                <a:ext uri="{FF2B5EF4-FFF2-40B4-BE49-F238E27FC236}">
                  <a16:creationId xmlns:a16="http://schemas.microsoft.com/office/drawing/2014/main" id="{38D8B99F-6FD1-459F-8867-BC17CA95298B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96000" y="1818000"/>
              <a:ext cx="6109259" cy="2520000"/>
            </a:xfrm>
            <a:prstGeom prst="rect">
              <a:avLst/>
            </a:prstGeom>
          </p:spPr>
        </p:pic>
        <p:pic>
          <p:nvPicPr>
            <p:cNvPr id="7" name="Picture 6" descr="A close up of a map&#10;&#10;Description automatically generated">
              <a:extLst>
                <a:ext uri="{FF2B5EF4-FFF2-40B4-BE49-F238E27FC236}">
                  <a16:creationId xmlns:a16="http://schemas.microsoft.com/office/drawing/2014/main" id="{5B99AD03-2230-4BC4-B47C-1D1F38474371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96000" y="4338000"/>
              <a:ext cx="6109259" cy="2520000"/>
            </a:xfrm>
            <a:prstGeom prst="rect">
              <a:avLst/>
            </a:prstGeom>
          </p:spPr>
        </p:pic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id="{3AB61919-7556-4F95-B083-76BC2C3D6449}"/>
              </a:ext>
            </a:extLst>
          </p:cNvPr>
          <p:cNvGrpSpPr/>
          <p:nvPr/>
        </p:nvGrpSpPr>
        <p:grpSpPr>
          <a:xfrm>
            <a:off x="954182" y="1818000"/>
            <a:ext cx="3873212" cy="5040000"/>
            <a:chOff x="-36" y="1818000"/>
            <a:chExt cx="3873212" cy="5040000"/>
          </a:xfrm>
        </p:grpSpPr>
        <p:pic>
          <p:nvPicPr>
            <p:cNvPr id="14" name="Bilde 13">
              <a:extLst>
                <a:ext uri="{FF2B5EF4-FFF2-40B4-BE49-F238E27FC236}">
                  <a16:creationId xmlns:a16="http://schemas.microsoft.com/office/drawing/2014/main" id="{D5C7BA62-FED8-43A3-8934-C174AB713E6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-36" y="1818000"/>
              <a:ext cx="3873212" cy="2520000"/>
            </a:xfrm>
            <a:prstGeom prst="rect">
              <a:avLst/>
            </a:prstGeom>
          </p:spPr>
        </p:pic>
        <p:pic>
          <p:nvPicPr>
            <p:cNvPr id="19" name="Bilde 18">
              <a:extLst>
                <a:ext uri="{FF2B5EF4-FFF2-40B4-BE49-F238E27FC236}">
                  <a16:creationId xmlns:a16="http://schemas.microsoft.com/office/drawing/2014/main" id="{DE8DAB7D-BF8D-44A2-AAE8-DB8994807B0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0" y="4338000"/>
              <a:ext cx="3873176" cy="2520000"/>
            </a:xfrm>
            <a:prstGeom prst="rect">
              <a:avLst/>
            </a:prstGeom>
          </p:spPr>
        </p:pic>
      </p:grpSp>
      <p:sp>
        <p:nvSpPr>
          <p:cNvPr id="27" name="Oval 26">
            <a:extLst>
              <a:ext uri="{FF2B5EF4-FFF2-40B4-BE49-F238E27FC236}">
                <a16:creationId xmlns:a16="http://schemas.microsoft.com/office/drawing/2014/main" id="{DFB5F983-4C1B-4038-913C-65C16674BC23}"/>
              </a:ext>
            </a:extLst>
          </p:cNvPr>
          <p:cNvSpPr>
            <a:spLocks/>
          </p:cNvSpPr>
          <p:nvPr/>
        </p:nvSpPr>
        <p:spPr>
          <a:xfrm flipV="1">
            <a:off x="583022" y="2192163"/>
            <a:ext cx="2938128" cy="731521"/>
          </a:xfrm>
          <a:prstGeom prst="ellipse">
            <a:avLst/>
          </a:prstGeom>
          <a:noFill/>
          <a:ln w="38100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62751037-0DE6-4DD9-BB0C-35196B825954}"/>
              </a:ext>
            </a:extLst>
          </p:cNvPr>
          <p:cNvSpPr>
            <a:spLocks/>
          </p:cNvSpPr>
          <p:nvPr/>
        </p:nvSpPr>
        <p:spPr>
          <a:xfrm flipV="1">
            <a:off x="583022" y="4478694"/>
            <a:ext cx="2938128" cy="731521"/>
          </a:xfrm>
          <a:prstGeom prst="ellipse">
            <a:avLst/>
          </a:prstGeom>
          <a:noFill/>
          <a:ln w="38100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FC4A0247-01D0-4AEA-99AA-A7AD5FBB3D18}"/>
              </a:ext>
            </a:extLst>
          </p:cNvPr>
          <p:cNvSpPr>
            <a:spLocks/>
          </p:cNvSpPr>
          <p:nvPr/>
        </p:nvSpPr>
        <p:spPr>
          <a:xfrm flipV="1">
            <a:off x="5605642" y="1817999"/>
            <a:ext cx="1907678" cy="858093"/>
          </a:xfrm>
          <a:prstGeom prst="ellipse">
            <a:avLst/>
          </a:prstGeom>
          <a:noFill/>
          <a:ln w="38100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2E4C125D-C25A-4A7E-9A97-508E4F9D9D7A}"/>
              </a:ext>
            </a:extLst>
          </p:cNvPr>
          <p:cNvSpPr>
            <a:spLocks/>
          </p:cNvSpPr>
          <p:nvPr/>
        </p:nvSpPr>
        <p:spPr>
          <a:xfrm flipV="1">
            <a:off x="5455037" y="4352122"/>
            <a:ext cx="1907678" cy="858093"/>
          </a:xfrm>
          <a:prstGeom prst="ellipse">
            <a:avLst/>
          </a:prstGeom>
          <a:noFill/>
          <a:ln w="38100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12BEC5E3-0F62-43B4-940C-9A6124633EB2}"/>
              </a:ext>
            </a:extLst>
          </p:cNvPr>
          <p:cNvSpPr txBox="1"/>
          <p:nvPr/>
        </p:nvSpPr>
        <p:spPr>
          <a:xfrm>
            <a:off x="3340031" y="3258579"/>
            <a:ext cx="2308860" cy="923330"/>
          </a:xfrm>
          <a:prstGeom prst="rect">
            <a:avLst/>
          </a:prstGeom>
          <a:solidFill>
            <a:schemeClr val="bg1"/>
          </a:solidFill>
          <a:ln>
            <a:solidFill>
              <a:schemeClr val="accent3"/>
            </a:solidFill>
          </a:ln>
        </p:spPr>
        <p:txBody>
          <a:bodyPr wrap="square" rtlCol="0">
            <a:spAutoFit/>
          </a:bodyPr>
          <a:lstStyle/>
          <a:p>
            <a:r>
              <a:rPr lang="nb-NO" sz="1800" dirty="0" err="1">
                <a:solidFill>
                  <a:schemeClr val="accent3"/>
                </a:solidFill>
              </a:rPr>
              <a:t>Substantial</a:t>
            </a:r>
            <a:r>
              <a:rPr lang="nb-NO" sz="1800" dirty="0">
                <a:solidFill>
                  <a:schemeClr val="accent3"/>
                </a:solidFill>
              </a:rPr>
              <a:t> </a:t>
            </a:r>
            <a:r>
              <a:rPr lang="nb-NO" sz="1800" dirty="0" err="1">
                <a:solidFill>
                  <a:schemeClr val="accent3"/>
                </a:solidFill>
              </a:rPr>
              <a:t>agreement</a:t>
            </a:r>
            <a:r>
              <a:rPr lang="nb-NO" sz="1800" dirty="0">
                <a:solidFill>
                  <a:schemeClr val="accent3"/>
                </a:solidFill>
              </a:rPr>
              <a:t> in </a:t>
            </a:r>
            <a:r>
              <a:rPr lang="nb-NO" sz="1800" dirty="0" err="1">
                <a:solidFill>
                  <a:schemeClr val="accent3"/>
                </a:solidFill>
              </a:rPr>
              <a:t>starting</a:t>
            </a:r>
            <a:r>
              <a:rPr lang="nb-NO" sz="1800" dirty="0">
                <a:solidFill>
                  <a:schemeClr val="accent3"/>
                </a:solidFill>
              </a:rPr>
              <a:t> </a:t>
            </a:r>
            <a:r>
              <a:rPr lang="nb-NO" sz="1800" dirty="0" err="1">
                <a:solidFill>
                  <a:schemeClr val="accent3"/>
                </a:solidFill>
              </a:rPr>
              <a:t>year</a:t>
            </a:r>
            <a:r>
              <a:rPr lang="nb-NO" sz="1800" dirty="0">
                <a:solidFill>
                  <a:schemeClr val="accent3"/>
                </a:solidFill>
              </a:rPr>
              <a:t>, </a:t>
            </a:r>
            <a:r>
              <a:rPr lang="nb-NO" sz="1800" dirty="0" err="1">
                <a:solidFill>
                  <a:schemeClr val="accent3"/>
                </a:solidFill>
              </a:rPr>
              <a:t>with</a:t>
            </a:r>
            <a:r>
              <a:rPr lang="nb-NO" sz="1800" dirty="0">
                <a:solidFill>
                  <a:schemeClr val="accent3"/>
                </a:solidFill>
              </a:rPr>
              <a:t> same grid tariff</a:t>
            </a:r>
          </a:p>
        </p:txBody>
      </p:sp>
    </p:spTree>
    <p:extLst>
      <p:ext uri="{BB962C8B-B14F-4D97-AF65-F5344CB8AC3E}">
        <p14:creationId xmlns:p14="http://schemas.microsoft.com/office/powerpoint/2010/main" val="395951067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B4F840E-9206-4098-A0A9-50A960EC3D7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299307" y="2196353"/>
            <a:ext cx="4320821" cy="341646"/>
          </a:xfrm>
        </p:spPr>
        <p:txBody>
          <a:bodyPr/>
          <a:lstStyle/>
          <a:p>
            <a:r>
              <a:rPr lang="nb-NO" dirty="0"/>
              <a:t>Residential </a:t>
            </a:r>
            <a:r>
              <a:rPr lang="nb-NO" dirty="0" err="1"/>
              <a:t>sector</a:t>
            </a:r>
            <a:endParaRPr lang="nb-NO" dirty="0"/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94716450-CAFF-4EC1-816A-6CA32539785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571873" y="2196353"/>
            <a:ext cx="4320821" cy="341647"/>
          </a:xfrm>
        </p:spPr>
        <p:txBody>
          <a:bodyPr/>
          <a:lstStyle/>
          <a:p>
            <a:r>
              <a:rPr lang="nb-NO" dirty="0"/>
              <a:t>Commercial </a:t>
            </a:r>
            <a:r>
              <a:rPr lang="nb-NO" dirty="0" err="1"/>
              <a:t>sector</a:t>
            </a:r>
            <a:endParaRPr lang="nb-NO" dirty="0"/>
          </a:p>
        </p:txBody>
      </p:sp>
      <p:sp>
        <p:nvSpPr>
          <p:cNvPr id="4" name="Plassholder for lysbildenummer 3">
            <a:extLst>
              <a:ext uri="{FF2B5EF4-FFF2-40B4-BE49-F238E27FC236}">
                <a16:creationId xmlns:a16="http://schemas.microsoft.com/office/drawing/2014/main" id="{C657B209-135C-46DD-88A9-09C4F554A7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51DFAA-887F-4071-8EAD-E8CA316FCF06}" type="slidenum">
              <a:rPr lang="nb-NO" smtClean="0"/>
              <a:t>31</a:t>
            </a:fld>
            <a:endParaRPr lang="nb-NO"/>
          </a:p>
        </p:txBody>
      </p:sp>
      <p:sp>
        <p:nvSpPr>
          <p:cNvPr id="2" name="Tittel 1">
            <a:extLst>
              <a:ext uri="{FF2B5EF4-FFF2-40B4-BE49-F238E27FC236}">
                <a16:creationId xmlns:a16="http://schemas.microsoft.com/office/drawing/2014/main" id="{FFA17721-04D0-4361-80C1-5017410519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72112" y="286503"/>
            <a:ext cx="9001711" cy="888244"/>
          </a:xfrm>
        </p:spPr>
        <p:txBody>
          <a:bodyPr/>
          <a:lstStyle/>
          <a:p>
            <a:r>
              <a:rPr lang="en-GB" sz="4000" dirty="0"/>
              <a:t>Aggregated electricity load</a:t>
            </a:r>
          </a:p>
        </p:txBody>
      </p:sp>
      <p:pic>
        <p:nvPicPr>
          <p:cNvPr id="14" name="Bilde 13">
            <a:extLst>
              <a:ext uri="{FF2B5EF4-FFF2-40B4-BE49-F238E27FC236}">
                <a16:creationId xmlns:a16="http://schemas.microsoft.com/office/drawing/2014/main" id="{AD98D4D6-22D3-4095-B033-FC451BCB4E9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5772"/>
          <a:stretch/>
        </p:blipFill>
        <p:spPr>
          <a:xfrm>
            <a:off x="459087" y="2538000"/>
            <a:ext cx="9593384" cy="432000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5344D2C7-6CA0-4203-8C86-2127A7B5D46A}"/>
              </a:ext>
            </a:extLst>
          </p:cNvPr>
          <p:cNvSpPr txBox="1"/>
          <p:nvPr/>
        </p:nvSpPr>
        <p:spPr>
          <a:xfrm>
            <a:off x="459087" y="1353675"/>
            <a:ext cx="637201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nb-NO" sz="2000" dirty="0" err="1"/>
              <a:t>Colored</a:t>
            </a:r>
            <a:r>
              <a:rPr lang="nb-NO" sz="2000" dirty="0"/>
              <a:t> areas show energy </a:t>
            </a:r>
            <a:r>
              <a:rPr lang="nb-NO" sz="2000" dirty="0" err="1"/>
              <a:t>demand</a:t>
            </a:r>
            <a:r>
              <a:rPr lang="nb-NO" sz="2000" dirty="0"/>
              <a:t> (heat + el-</a:t>
            </a:r>
            <a:r>
              <a:rPr lang="nb-NO" sz="2000" dirty="0" err="1"/>
              <a:t>specific</a:t>
            </a:r>
            <a:r>
              <a:rPr lang="nb-NO" sz="2000" dirty="0"/>
              <a:t>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nb-NO" sz="2000" dirty="0" err="1"/>
              <a:t>Colored</a:t>
            </a:r>
            <a:r>
              <a:rPr lang="nb-NO" sz="2000" dirty="0"/>
              <a:t> lines show </a:t>
            </a:r>
            <a:r>
              <a:rPr lang="nb-NO" sz="2000" dirty="0" err="1"/>
              <a:t>electricity</a:t>
            </a:r>
            <a:r>
              <a:rPr lang="nb-NO" sz="2000" dirty="0"/>
              <a:t> </a:t>
            </a:r>
            <a:r>
              <a:rPr lang="nb-NO" sz="2000" dirty="0" err="1"/>
              <a:t>load</a:t>
            </a:r>
            <a:endParaRPr lang="nb-NO" sz="2000" dirty="0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6E35CCA6-0C16-42D6-A549-AA20EF9A379A}"/>
              </a:ext>
            </a:extLst>
          </p:cNvPr>
          <p:cNvSpPr>
            <a:spLocks noChangeAspect="1"/>
          </p:cNvSpPr>
          <p:nvPr/>
        </p:nvSpPr>
        <p:spPr>
          <a:xfrm flipV="1">
            <a:off x="8095269" y="3092218"/>
            <a:ext cx="216000" cy="216000"/>
          </a:xfrm>
          <a:prstGeom prst="ellipse">
            <a:avLst/>
          </a:prstGeom>
          <a:noFill/>
          <a:ln w="38100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E4F87956-F5A7-4D7C-A23C-C35FBC0EB595}"/>
              </a:ext>
            </a:extLst>
          </p:cNvPr>
          <p:cNvCxnSpPr>
            <a:cxnSpLocks/>
            <a:stCxn id="10" idx="4"/>
            <a:endCxn id="18" idx="2"/>
          </p:cNvCxnSpPr>
          <p:nvPr/>
        </p:nvCxnSpPr>
        <p:spPr>
          <a:xfrm flipV="1">
            <a:off x="8203269" y="1159969"/>
            <a:ext cx="1182245" cy="1932249"/>
          </a:xfrm>
          <a:prstGeom prst="line">
            <a:avLst/>
          </a:prstGeom>
          <a:ln w="12700">
            <a:solidFill>
              <a:schemeClr val="accent3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1625C840-C509-49DA-9F02-46A48236E186}"/>
              </a:ext>
            </a:extLst>
          </p:cNvPr>
          <p:cNvSpPr txBox="1"/>
          <p:nvPr/>
        </p:nvSpPr>
        <p:spPr>
          <a:xfrm>
            <a:off x="8231084" y="821415"/>
            <a:ext cx="2308860" cy="338554"/>
          </a:xfrm>
          <a:prstGeom prst="rect">
            <a:avLst/>
          </a:prstGeom>
          <a:noFill/>
          <a:ln>
            <a:solidFill>
              <a:schemeClr val="accent3"/>
            </a:solidFill>
          </a:ln>
        </p:spPr>
        <p:txBody>
          <a:bodyPr wrap="square" rtlCol="0">
            <a:spAutoFit/>
          </a:bodyPr>
          <a:lstStyle/>
          <a:p>
            <a:r>
              <a:rPr lang="nb-NO" sz="1600" dirty="0">
                <a:solidFill>
                  <a:schemeClr val="accent3"/>
                </a:solidFill>
              </a:rPr>
              <a:t>All heat from </a:t>
            </a:r>
            <a:r>
              <a:rPr lang="nb-NO" sz="1600" i="1" dirty="0">
                <a:solidFill>
                  <a:schemeClr val="accent3"/>
                </a:solidFill>
              </a:rPr>
              <a:t>panelovner</a:t>
            </a:r>
            <a:endParaRPr lang="nb-NO" sz="1600" dirty="0">
              <a:solidFill>
                <a:schemeClr val="accent3"/>
              </a:solidFill>
            </a:endParaRPr>
          </a:p>
        </p:txBody>
      </p:sp>
      <p:sp>
        <p:nvSpPr>
          <p:cNvPr id="21" name="Arrow: Down 20">
            <a:extLst>
              <a:ext uri="{FF2B5EF4-FFF2-40B4-BE49-F238E27FC236}">
                <a16:creationId xmlns:a16="http://schemas.microsoft.com/office/drawing/2014/main" id="{E8476E81-C7F9-474B-A4C1-9F6E912C7723}"/>
              </a:ext>
            </a:extLst>
          </p:cNvPr>
          <p:cNvSpPr/>
          <p:nvPr/>
        </p:nvSpPr>
        <p:spPr>
          <a:xfrm>
            <a:off x="8355540" y="3211770"/>
            <a:ext cx="209340" cy="268078"/>
          </a:xfrm>
          <a:prstGeom prst="downArrow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0CB94D50-9016-4DD9-BB17-471FCE72E9A7}"/>
              </a:ext>
            </a:extLst>
          </p:cNvPr>
          <p:cNvCxnSpPr>
            <a:cxnSpLocks/>
          </p:cNvCxnSpPr>
          <p:nvPr/>
        </p:nvCxnSpPr>
        <p:spPr>
          <a:xfrm>
            <a:off x="8231084" y="3479848"/>
            <a:ext cx="349036" cy="0"/>
          </a:xfrm>
          <a:prstGeom prst="line">
            <a:avLst/>
          </a:prstGeom>
          <a:ln w="38100">
            <a:solidFill>
              <a:schemeClr val="accent3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F60BC1FA-BB46-4B3E-9D92-6CD4B2E9BF78}"/>
              </a:ext>
            </a:extLst>
          </p:cNvPr>
          <p:cNvCxnSpPr>
            <a:cxnSpLocks/>
            <a:stCxn id="21" idx="3"/>
            <a:endCxn id="32" idx="2"/>
          </p:cNvCxnSpPr>
          <p:nvPr/>
        </p:nvCxnSpPr>
        <p:spPr>
          <a:xfrm flipV="1">
            <a:off x="8564880" y="2056518"/>
            <a:ext cx="2000250" cy="1318660"/>
          </a:xfrm>
          <a:prstGeom prst="line">
            <a:avLst/>
          </a:prstGeom>
          <a:ln w="12700">
            <a:solidFill>
              <a:schemeClr val="accent3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>
            <a:extLst>
              <a:ext uri="{FF2B5EF4-FFF2-40B4-BE49-F238E27FC236}">
                <a16:creationId xmlns:a16="http://schemas.microsoft.com/office/drawing/2014/main" id="{E1829AD8-E83F-482A-80DB-0D816C85900E}"/>
              </a:ext>
            </a:extLst>
          </p:cNvPr>
          <p:cNvSpPr txBox="1"/>
          <p:nvPr/>
        </p:nvSpPr>
        <p:spPr>
          <a:xfrm>
            <a:off x="9212580" y="1717964"/>
            <a:ext cx="2705100" cy="338554"/>
          </a:xfrm>
          <a:prstGeom prst="rect">
            <a:avLst/>
          </a:prstGeom>
          <a:noFill/>
          <a:ln>
            <a:solidFill>
              <a:schemeClr val="accent3"/>
            </a:solidFill>
          </a:ln>
        </p:spPr>
        <p:txBody>
          <a:bodyPr wrap="square" rtlCol="0">
            <a:spAutoFit/>
          </a:bodyPr>
          <a:lstStyle/>
          <a:p>
            <a:r>
              <a:rPr lang="nb-NO" sz="1600" dirty="0" err="1">
                <a:solidFill>
                  <a:schemeClr val="accent3"/>
                </a:solidFill>
              </a:rPr>
              <a:t>Reduction</a:t>
            </a:r>
            <a:r>
              <a:rPr lang="nb-NO" sz="1600" dirty="0">
                <a:solidFill>
                  <a:schemeClr val="accent3"/>
                </a:solidFill>
              </a:rPr>
              <a:t> due to </a:t>
            </a:r>
            <a:r>
              <a:rPr lang="nb-NO" sz="1600" i="1" dirty="0">
                <a:solidFill>
                  <a:schemeClr val="accent3"/>
                </a:solidFill>
              </a:rPr>
              <a:t>heat pumps</a:t>
            </a:r>
          </a:p>
        </p:txBody>
      </p: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A7964B75-A973-4117-8BFB-8EA42D4D0A68}"/>
              </a:ext>
            </a:extLst>
          </p:cNvPr>
          <p:cNvCxnSpPr>
            <a:cxnSpLocks/>
          </p:cNvCxnSpPr>
          <p:nvPr/>
        </p:nvCxnSpPr>
        <p:spPr>
          <a:xfrm>
            <a:off x="8269176" y="4104688"/>
            <a:ext cx="554784" cy="0"/>
          </a:xfrm>
          <a:prstGeom prst="line">
            <a:avLst/>
          </a:prstGeom>
          <a:ln w="38100">
            <a:solidFill>
              <a:schemeClr val="accent3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Arrow: Down 35">
            <a:extLst>
              <a:ext uri="{FF2B5EF4-FFF2-40B4-BE49-F238E27FC236}">
                <a16:creationId xmlns:a16="http://schemas.microsoft.com/office/drawing/2014/main" id="{810192E5-0A1E-4A95-BD71-7AB206C1D783}"/>
              </a:ext>
            </a:extLst>
          </p:cNvPr>
          <p:cNvSpPr/>
          <p:nvPr/>
        </p:nvSpPr>
        <p:spPr>
          <a:xfrm>
            <a:off x="8522943" y="3524188"/>
            <a:ext cx="209340" cy="551293"/>
          </a:xfrm>
          <a:prstGeom prst="downArrow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C676A8A0-D79D-4341-9320-D179DCCDD4AB}"/>
              </a:ext>
            </a:extLst>
          </p:cNvPr>
          <p:cNvSpPr txBox="1"/>
          <p:nvPr/>
        </p:nvSpPr>
        <p:spPr>
          <a:xfrm>
            <a:off x="10195907" y="2860432"/>
            <a:ext cx="1721773" cy="584775"/>
          </a:xfrm>
          <a:prstGeom prst="rect">
            <a:avLst/>
          </a:prstGeom>
          <a:noFill/>
          <a:ln>
            <a:solidFill>
              <a:schemeClr val="accent3"/>
            </a:solidFill>
          </a:ln>
        </p:spPr>
        <p:txBody>
          <a:bodyPr wrap="square" rtlCol="0">
            <a:spAutoFit/>
          </a:bodyPr>
          <a:lstStyle/>
          <a:p>
            <a:r>
              <a:rPr lang="nb-NO" sz="1600" dirty="0" err="1">
                <a:solidFill>
                  <a:schemeClr val="accent3"/>
                </a:solidFill>
              </a:rPr>
              <a:t>Reduction</a:t>
            </a:r>
            <a:r>
              <a:rPr lang="nb-NO" sz="1600" dirty="0">
                <a:solidFill>
                  <a:schemeClr val="accent3"/>
                </a:solidFill>
              </a:rPr>
              <a:t> due to </a:t>
            </a:r>
            <a:r>
              <a:rPr lang="nb-NO" sz="1600" i="1" dirty="0" err="1">
                <a:solidFill>
                  <a:schemeClr val="accent3"/>
                </a:solidFill>
              </a:rPr>
              <a:t>district</a:t>
            </a:r>
            <a:r>
              <a:rPr lang="nb-NO" sz="1600" i="1" dirty="0">
                <a:solidFill>
                  <a:schemeClr val="accent3"/>
                </a:solidFill>
              </a:rPr>
              <a:t> </a:t>
            </a:r>
            <a:r>
              <a:rPr lang="nb-NO" sz="1600" i="1" dirty="0" err="1">
                <a:solidFill>
                  <a:schemeClr val="accent3"/>
                </a:solidFill>
              </a:rPr>
              <a:t>heating</a:t>
            </a:r>
            <a:endParaRPr lang="nb-NO" sz="1600" i="1" dirty="0">
              <a:solidFill>
                <a:schemeClr val="accent3"/>
              </a:solidFill>
            </a:endParaRPr>
          </a:p>
        </p:txBody>
      </p: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A8B63C2D-C177-49DC-8275-6934ECD121F2}"/>
              </a:ext>
            </a:extLst>
          </p:cNvPr>
          <p:cNvCxnSpPr>
            <a:cxnSpLocks/>
            <a:stCxn id="36" idx="3"/>
            <a:endCxn id="40" idx="2"/>
          </p:cNvCxnSpPr>
          <p:nvPr/>
        </p:nvCxnSpPr>
        <p:spPr>
          <a:xfrm flipV="1">
            <a:off x="8732283" y="3445207"/>
            <a:ext cx="2324511" cy="525604"/>
          </a:xfrm>
          <a:prstGeom prst="line">
            <a:avLst/>
          </a:prstGeom>
          <a:ln w="12700">
            <a:solidFill>
              <a:schemeClr val="accent3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3244397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AE7AC3-D086-42B1-ADB9-B4A8B442DC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54182" y="887946"/>
            <a:ext cx="9001711" cy="926662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xy" algn="bl"/>
          </a:blipFill>
        </p:spPr>
        <p:txBody>
          <a:bodyPr anchor="ctr">
            <a:normAutofit/>
          </a:bodyPr>
          <a:lstStyle/>
          <a:p>
            <a:r>
              <a:rPr lang="en-GB"/>
              <a:t>Summing up</a:t>
            </a:r>
            <a:endParaRPr lang="en-GB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4175839-3631-45AF-941A-938C03F363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459087" y="6255782"/>
            <a:ext cx="308812" cy="184666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fld id="{5751DFAA-887F-4071-8EAD-E8CA316FCF06}" type="slidenum">
              <a:rPr lang="nb-NO" smtClean="0"/>
              <a:pPr>
                <a:spcAft>
                  <a:spcPts val="600"/>
                </a:spcAft>
              </a:pPr>
              <a:t>32</a:t>
            </a:fld>
            <a:endParaRPr lang="nb-NO"/>
          </a:p>
        </p:txBody>
      </p:sp>
      <p:graphicFrame>
        <p:nvGraphicFramePr>
          <p:cNvPr id="6" name="Content Placeholder 2">
            <a:extLst>
              <a:ext uri="{FF2B5EF4-FFF2-40B4-BE49-F238E27FC236}">
                <a16:creationId xmlns:a16="http://schemas.microsoft.com/office/drawing/2014/main" id="{882CBE6D-9362-4842-8F18-91376CB62F20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873595829"/>
              </p:ext>
            </p:extLst>
          </p:nvPr>
        </p:nvGraphicFramePr>
        <p:xfrm>
          <a:off x="954182" y="2319687"/>
          <a:ext cx="9001711" cy="380107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pic>
        <p:nvPicPr>
          <p:cNvPr id="9" name="Graphic 8" descr="House">
            <a:extLst>
              <a:ext uri="{FF2B5EF4-FFF2-40B4-BE49-F238E27FC236}">
                <a16:creationId xmlns:a16="http://schemas.microsoft.com/office/drawing/2014/main" id="{B67F1972-4AF8-4625-B60A-41B320696D83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8440106" y="2701082"/>
            <a:ext cx="914400" cy="914400"/>
          </a:xfrm>
          <a:prstGeom prst="rect">
            <a:avLst/>
          </a:prstGeom>
        </p:spPr>
      </p:pic>
      <p:pic>
        <p:nvPicPr>
          <p:cNvPr id="11" name="Graphic 10" descr="Thermometer">
            <a:extLst>
              <a:ext uri="{FF2B5EF4-FFF2-40B4-BE49-F238E27FC236}">
                <a16:creationId xmlns:a16="http://schemas.microsoft.com/office/drawing/2014/main" id="{F034A94B-0CB8-4BF8-9A9C-A03EDCF152DB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tretch>
            <a:fillRect/>
          </a:stretch>
        </p:blipFill>
        <p:spPr>
          <a:xfrm>
            <a:off x="9161574" y="4822290"/>
            <a:ext cx="914400" cy="914400"/>
          </a:xfrm>
          <a:prstGeom prst="rect">
            <a:avLst/>
          </a:prstGeom>
        </p:spPr>
      </p:pic>
      <p:pic>
        <p:nvPicPr>
          <p:cNvPr id="13" name="Graphic 12" descr="Statistics">
            <a:extLst>
              <a:ext uri="{FF2B5EF4-FFF2-40B4-BE49-F238E27FC236}">
                <a16:creationId xmlns:a16="http://schemas.microsoft.com/office/drawing/2014/main" id="{6CF120F1-7050-4119-B090-84D50EE6A330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tretch>
            <a:fillRect/>
          </a:stretch>
        </p:blipFill>
        <p:spPr>
          <a:xfrm>
            <a:off x="8218533" y="483944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896378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EAEAD0-034D-43EA-BC3C-BE812E14BC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BUTLE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8C33A58-491B-47DE-BC1E-3A7B09BC3A4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BUTLER – flexibility at building level</a:t>
            </a:r>
          </a:p>
          <a:p>
            <a:pPr lvl="1"/>
            <a:r>
              <a:rPr lang="en-GB" dirty="0"/>
              <a:t>MILP model with hourly time resolution</a:t>
            </a:r>
          </a:p>
          <a:p>
            <a:pPr lvl="1"/>
            <a:r>
              <a:rPr lang="en-GB" dirty="0"/>
              <a:t>Minimising total cost over 40 years</a:t>
            </a:r>
          </a:p>
          <a:p>
            <a:pPr lvl="1"/>
            <a:endParaRPr lang="en-GB" dirty="0"/>
          </a:p>
          <a:p>
            <a:endParaRPr lang="en-GB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6BD9C7C-8512-4979-9D0C-12F58C0943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51DFAA-887F-4071-8EAD-E8CA316FCF06}" type="slidenum">
              <a:rPr lang="nb-NO" smtClean="0"/>
              <a:t>4</a:t>
            </a:fld>
            <a:endParaRPr lang="nb-NO" dirty="0"/>
          </a:p>
        </p:txBody>
      </p:sp>
      <p:pic>
        <p:nvPicPr>
          <p:cNvPr id="5" name="Bilde 4">
            <a:extLst>
              <a:ext uri="{FF2B5EF4-FFF2-40B4-BE49-F238E27FC236}">
                <a16:creationId xmlns:a16="http://schemas.microsoft.com/office/drawing/2014/main" id="{F07C0FFE-1648-4B84-A6FA-EA1D59B93543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69742" y="1604682"/>
            <a:ext cx="5351930" cy="4503950"/>
          </a:xfrm>
          <a:prstGeom prst="rect">
            <a:avLst/>
          </a:prstGeom>
        </p:spPr>
      </p:pic>
      <p:sp>
        <p:nvSpPr>
          <p:cNvPr id="6" name="TekstSylinder 7">
            <a:extLst>
              <a:ext uri="{FF2B5EF4-FFF2-40B4-BE49-F238E27FC236}">
                <a16:creationId xmlns:a16="http://schemas.microsoft.com/office/drawing/2014/main" id="{91685242-D5BB-4CBB-8256-17A8A5389EB1}"/>
              </a:ext>
            </a:extLst>
          </p:cNvPr>
          <p:cNvSpPr txBox="1"/>
          <p:nvPr/>
        </p:nvSpPr>
        <p:spPr>
          <a:xfrm>
            <a:off x="4832060" y="6309320"/>
            <a:ext cx="565642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1100" dirty="0"/>
              <a:t>Source: Lindberg et al., 2016. </a:t>
            </a:r>
            <a:r>
              <a:rPr lang="en-US" sz="1100" i="1" dirty="0"/>
              <a:t>Methodology for optimal energy system design for Zero Energy Buildings using mixed-integer linear programming</a:t>
            </a:r>
            <a:r>
              <a:rPr lang="en-US" sz="1100" dirty="0"/>
              <a:t>. </a:t>
            </a:r>
            <a:r>
              <a:rPr lang="nb-NO" sz="1100" dirty="0"/>
              <a:t>Energy and </a:t>
            </a:r>
            <a:r>
              <a:rPr lang="nb-NO" sz="1100" dirty="0" err="1"/>
              <a:t>Buildings</a:t>
            </a:r>
            <a:r>
              <a:rPr lang="nb-NO" sz="1100" dirty="0"/>
              <a:t>, Vol. 127, </a:t>
            </a:r>
            <a:r>
              <a:rPr lang="nb-NO" sz="1100" dirty="0" err="1"/>
              <a:t>pp</a:t>
            </a:r>
            <a:r>
              <a:rPr lang="nb-NO" sz="1100" dirty="0"/>
              <a:t>. 194-205</a:t>
            </a:r>
          </a:p>
        </p:txBody>
      </p:sp>
      <p:graphicFrame>
        <p:nvGraphicFramePr>
          <p:cNvPr id="7" name="Objekt 3">
            <a:extLst>
              <a:ext uri="{FF2B5EF4-FFF2-40B4-BE49-F238E27FC236}">
                <a16:creationId xmlns:a16="http://schemas.microsoft.com/office/drawing/2014/main" id="{6C49D049-EAA8-4E5D-9F85-EB31A023B6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5247" y="3887871"/>
          <a:ext cx="4668412" cy="2220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5" imgW="3581280" imgH="1625400" progId="Equation.DSMT4">
                  <p:embed/>
                </p:oleObj>
              </mc:Choice>
              <mc:Fallback>
                <p:oleObj name="Equation" r:id="rId5" imgW="3581280" imgH="1625400" progId="Equation.DSMT4">
                  <p:embed/>
                  <p:pic>
                    <p:nvPicPr>
                      <p:cNvPr id="7" name="Objekt 3">
                        <a:extLst>
                          <a:ext uri="{FF2B5EF4-FFF2-40B4-BE49-F238E27FC236}">
                            <a16:creationId xmlns:a16="http://schemas.microsoft.com/office/drawing/2014/main" id="{6C49D049-EAA8-4E5D-9F85-EB31A023B6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5247" y="3887871"/>
                        <a:ext cx="4668412" cy="2220759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rgbClr val="5A5A5A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138586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lassholder for innhold 2"/>
          <p:cNvSpPr>
            <a:spLocks noGrp="1"/>
          </p:cNvSpPr>
          <p:nvPr>
            <p:ph idx="1"/>
          </p:nvPr>
        </p:nvSpPr>
        <p:spPr>
          <a:xfrm>
            <a:off x="954182" y="2057401"/>
            <a:ext cx="9389968" cy="4540623"/>
          </a:xfrm>
        </p:spPr>
        <p:txBody>
          <a:bodyPr>
            <a:normAutofit lnSpcReduction="10000"/>
          </a:bodyPr>
          <a:lstStyle/>
          <a:p>
            <a:r>
              <a:rPr lang="nb-NO" dirty="0"/>
              <a:t>Industry</a:t>
            </a:r>
          </a:p>
          <a:p>
            <a:pPr lvl="2"/>
            <a:endParaRPr lang="nb-NO" dirty="0"/>
          </a:p>
          <a:p>
            <a:r>
              <a:rPr lang="nb-NO" dirty="0" err="1"/>
              <a:t>Buildings</a:t>
            </a:r>
            <a:endParaRPr lang="nb-NO" dirty="0"/>
          </a:p>
          <a:p>
            <a:pPr lvl="1"/>
            <a:r>
              <a:rPr lang="nb-NO" sz="1600" dirty="0"/>
              <a:t>Heat </a:t>
            </a:r>
            <a:r>
              <a:rPr lang="nb-NO" sz="1600" dirty="0" err="1"/>
              <a:t>demand</a:t>
            </a:r>
            <a:endParaRPr lang="nb-NO" sz="1600" dirty="0"/>
          </a:p>
          <a:p>
            <a:pPr lvl="1"/>
            <a:r>
              <a:rPr lang="nb-NO" sz="1600" dirty="0"/>
              <a:t>Electric </a:t>
            </a:r>
            <a:r>
              <a:rPr lang="nb-NO" sz="1600" dirty="0" err="1"/>
              <a:t>spec</a:t>
            </a:r>
            <a:r>
              <a:rPr lang="nb-NO" sz="1600" dirty="0"/>
              <a:t>. </a:t>
            </a:r>
            <a:r>
              <a:rPr lang="nb-NO" sz="1600" dirty="0" err="1"/>
              <a:t>demand</a:t>
            </a:r>
            <a:endParaRPr lang="nb-NO" sz="1600" dirty="0"/>
          </a:p>
          <a:p>
            <a:pPr lvl="2"/>
            <a:endParaRPr lang="nb-NO" dirty="0"/>
          </a:p>
          <a:p>
            <a:r>
              <a:rPr lang="nb-NO" dirty="0"/>
              <a:t>Transport</a:t>
            </a:r>
          </a:p>
          <a:p>
            <a:pPr lvl="1"/>
            <a:r>
              <a:rPr lang="nb-NO" sz="1600" dirty="0"/>
              <a:t>EVs</a:t>
            </a:r>
          </a:p>
          <a:p>
            <a:pPr lvl="1"/>
            <a:endParaRPr lang="nb-NO" sz="1600" dirty="0"/>
          </a:p>
          <a:p>
            <a:r>
              <a:rPr lang="nb-NO" sz="2200" dirty="0" err="1"/>
              <a:t>Incentives</a:t>
            </a:r>
            <a:r>
              <a:rPr lang="nb-NO" sz="2200" dirty="0"/>
              <a:t> for </a:t>
            </a:r>
            <a:r>
              <a:rPr lang="nb-NO" sz="2200" dirty="0" err="1"/>
              <a:t>utilising</a:t>
            </a:r>
            <a:r>
              <a:rPr lang="nb-NO" sz="2200" dirty="0"/>
              <a:t> </a:t>
            </a:r>
            <a:r>
              <a:rPr lang="nb-NO" sz="2200" dirty="0" err="1"/>
              <a:t>flexibility</a:t>
            </a:r>
            <a:endParaRPr lang="nb-NO" sz="2200" dirty="0"/>
          </a:p>
          <a:p>
            <a:pPr lvl="1"/>
            <a:r>
              <a:rPr lang="nb-NO" sz="1600" dirty="0" err="1"/>
              <a:t>Denmark</a:t>
            </a:r>
            <a:r>
              <a:rPr lang="nb-NO" sz="1600" dirty="0"/>
              <a:t>:  	</a:t>
            </a:r>
            <a:r>
              <a:rPr lang="nb-NO" sz="1600" dirty="0" err="1"/>
              <a:t>increase</a:t>
            </a:r>
            <a:r>
              <a:rPr lang="nb-NO" sz="1600" dirty="0"/>
              <a:t> </a:t>
            </a:r>
            <a:r>
              <a:rPr lang="nb-NO" sz="1600" dirty="0" err="1"/>
              <a:t>utilisation</a:t>
            </a:r>
            <a:r>
              <a:rPr lang="nb-NO" sz="1600" dirty="0"/>
              <a:t> </a:t>
            </a:r>
            <a:r>
              <a:rPr lang="nb-NO" sz="1600" dirty="0" err="1"/>
              <a:t>of</a:t>
            </a:r>
            <a:r>
              <a:rPr lang="nb-NO" sz="1600" dirty="0"/>
              <a:t> </a:t>
            </a:r>
            <a:r>
              <a:rPr lang="nb-NO" sz="1600" dirty="0" err="1"/>
              <a:t>wind</a:t>
            </a:r>
            <a:r>
              <a:rPr lang="nb-NO" sz="1600" dirty="0"/>
              <a:t> and solar</a:t>
            </a:r>
          </a:p>
          <a:p>
            <a:pPr lvl="1"/>
            <a:r>
              <a:rPr lang="nb-NO" sz="1600" dirty="0"/>
              <a:t>Norway: 	</a:t>
            </a:r>
            <a:r>
              <a:rPr lang="nb-NO" sz="1600" dirty="0" err="1"/>
              <a:t>reduce</a:t>
            </a:r>
            <a:r>
              <a:rPr lang="nb-NO" sz="1600" dirty="0"/>
              <a:t> </a:t>
            </a:r>
            <a:r>
              <a:rPr lang="nb-NO" sz="1600" dirty="0" err="1"/>
              <a:t>peak</a:t>
            </a:r>
            <a:r>
              <a:rPr lang="nb-NO" sz="1600" dirty="0"/>
              <a:t> </a:t>
            </a:r>
            <a:r>
              <a:rPr lang="nb-NO" sz="1600" dirty="0" err="1"/>
              <a:t>load</a:t>
            </a:r>
            <a:endParaRPr lang="nb-NO" sz="1600" dirty="0"/>
          </a:p>
          <a:p>
            <a:pPr lvl="1"/>
            <a:endParaRPr lang="nb-NO" sz="1600" dirty="0"/>
          </a:p>
        </p:txBody>
      </p:sp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err="1"/>
              <a:t>Electricity</a:t>
            </a:r>
            <a:r>
              <a:rPr lang="nb-NO" dirty="0"/>
              <a:t> </a:t>
            </a:r>
            <a:r>
              <a:rPr lang="nb-NO" dirty="0" err="1"/>
              <a:t>use</a:t>
            </a:r>
            <a:r>
              <a:rPr lang="nb-NO" dirty="0"/>
              <a:t> in Norway and </a:t>
            </a:r>
            <a:r>
              <a:rPr lang="nb-NO" dirty="0" err="1"/>
              <a:t>Denmark</a:t>
            </a:r>
            <a:endParaRPr lang="nb-NO" dirty="0"/>
          </a:p>
        </p:txBody>
      </p:sp>
      <p:grpSp>
        <p:nvGrpSpPr>
          <p:cNvPr id="27" name="Gruppe 25">
            <a:extLst>
              <a:ext uri="{FF2B5EF4-FFF2-40B4-BE49-F238E27FC236}">
                <a16:creationId xmlns:a16="http://schemas.microsoft.com/office/drawing/2014/main" id="{77ABE478-AB6A-4251-850F-216683316A9C}"/>
              </a:ext>
            </a:extLst>
          </p:cNvPr>
          <p:cNvGrpSpPr/>
          <p:nvPr/>
        </p:nvGrpSpPr>
        <p:grpSpPr>
          <a:xfrm>
            <a:off x="4496494" y="2817392"/>
            <a:ext cx="5561906" cy="1439998"/>
            <a:chOff x="4150821" y="2541985"/>
            <a:chExt cx="3673371" cy="1031031"/>
          </a:xfrm>
          <a:solidFill>
            <a:schemeClr val="accent2"/>
          </a:solidFill>
        </p:grpSpPr>
        <p:grpSp>
          <p:nvGrpSpPr>
            <p:cNvPr id="28" name="Gruppe 9">
              <a:extLst>
                <a:ext uri="{FF2B5EF4-FFF2-40B4-BE49-F238E27FC236}">
                  <a16:creationId xmlns:a16="http://schemas.microsoft.com/office/drawing/2014/main" id="{BD1529AE-2236-4821-A9DA-C14AFFFFF6AD}"/>
                </a:ext>
              </a:extLst>
            </p:cNvPr>
            <p:cNvGrpSpPr/>
            <p:nvPr/>
          </p:nvGrpSpPr>
          <p:grpSpPr>
            <a:xfrm>
              <a:off x="4151784" y="2636912"/>
              <a:ext cx="3672408" cy="936104"/>
              <a:chOff x="4151784" y="2636912"/>
              <a:chExt cx="3672408" cy="936104"/>
            </a:xfrm>
            <a:grpFill/>
          </p:grpSpPr>
          <p:sp>
            <p:nvSpPr>
              <p:cNvPr id="32" name="Trapes 4">
                <a:extLst>
                  <a:ext uri="{FF2B5EF4-FFF2-40B4-BE49-F238E27FC236}">
                    <a16:creationId xmlns:a16="http://schemas.microsoft.com/office/drawing/2014/main" id="{4275BD47-F352-4681-823C-BA553C865A91}"/>
                  </a:ext>
                </a:extLst>
              </p:cNvPr>
              <p:cNvSpPr/>
              <p:nvPr/>
            </p:nvSpPr>
            <p:spPr>
              <a:xfrm>
                <a:off x="4151784" y="3140968"/>
                <a:ext cx="3672408" cy="432048"/>
              </a:xfrm>
              <a:prstGeom prst="trapezoid">
                <a:avLst>
                  <a:gd name="adj" fmla="val 314422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nb-NO" sz="1350"/>
              </a:p>
            </p:txBody>
          </p:sp>
          <p:sp>
            <p:nvSpPr>
              <p:cNvPr id="33" name="Likebent trekant 7">
                <a:extLst>
                  <a:ext uri="{FF2B5EF4-FFF2-40B4-BE49-F238E27FC236}">
                    <a16:creationId xmlns:a16="http://schemas.microsoft.com/office/drawing/2014/main" id="{A908EE4C-AD05-446A-BD47-C7FB514D7D52}"/>
                  </a:ext>
                </a:extLst>
              </p:cNvPr>
              <p:cNvSpPr/>
              <p:nvPr/>
            </p:nvSpPr>
            <p:spPr>
              <a:xfrm>
                <a:off x="4151784" y="2636912"/>
                <a:ext cx="2304256" cy="504056"/>
              </a:xfrm>
              <a:prstGeom prst="triangle">
                <a:avLst>
                  <a:gd name="adj" fmla="val 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nb-NO" sz="1350"/>
              </a:p>
            </p:txBody>
          </p:sp>
          <p:sp>
            <p:nvSpPr>
              <p:cNvPr id="34" name="Rektangel 8">
                <a:extLst>
                  <a:ext uri="{FF2B5EF4-FFF2-40B4-BE49-F238E27FC236}">
                    <a16:creationId xmlns:a16="http://schemas.microsoft.com/office/drawing/2014/main" id="{0F5C51D0-481B-48D6-AD57-106AFE8AB229}"/>
                  </a:ext>
                </a:extLst>
              </p:cNvPr>
              <p:cNvSpPr/>
              <p:nvPr/>
            </p:nvSpPr>
            <p:spPr>
              <a:xfrm>
                <a:off x="4151784" y="3140968"/>
                <a:ext cx="1584176" cy="432048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nb-NO" sz="1350"/>
              </a:p>
            </p:txBody>
          </p:sp>
        </p:grpSp>
        <p:sp>
          <p:nvSpPr>
            <p:cNvPr id="29" name="Ellipse 20">
              <a:extLst>
                <a:ext uri="{FF2B5EF4-FFF2-40B4-BE49-F238E27FC236}">
                  <a16:creationId xmlns:a16="http://schemas.microsoft.com/office/drawing/2014/main" id="{57B117E2-8AD1-4BB9-974E-E279EF330EDA}"/>
                </a:ext>
              </a:extLst>
            </p:cNvPr>
            <p:cNvSpPr/>
            <p:nvPr/>
          </p:nvSpPr>
          <p:spPr>
            <a:xfrm rot="435583">
              <a:off x="4150821" y="2541985"/>
              <a:ext cx="1106594" cy="58973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b-NO" sz="1350"/>
            </a:p>
          </p:txBody>
        </p:sp>
      </p:grpSp>
      <p:grpSp>
        <p:nvGrpSpPr>
          <p:cNvPr id="35" name="Gruppe 24">
            <a:extLst>
              <a:ext uri="{FF2B5EF4-FFF2-40B4-BE49-F238E27FC236}">
                <a16:creationId xmlns:a16="http://schemas.microsoft.com/office/drawing/2014/main" id="{7C8110E1-319F-4B05-B1E8-FF3D531AC429}"/>
              </a:ext>
            </a:extLst>
          </p:cNvPr>
          <p:cNvGrpSpPr/>
          <p:nvPr/>
        </p:nvGrpSpPr>
        <p:grpSpPr>
          <a:xfrm>
            <a:off x="7084397" y="3006716"/>
            <a:ext cx="4322674" cy="1092822"/>
            <a:chOff x="8616280" y="2708862"/>
            <a:chExt cx="2952328" cy="851124"/>
          </a:xfrm>
          <a:solidFill>
            <a:schemeClr val="accent2"/>
          </a:solidFill>
        </p:grpSpPr>
        <p:grpSp>
          <p:nvGrpSpPr>
            <p:cNvPr id="36" name="Gruppe 10">
              <a:extLst>
                <a:ext uri="{FF2B5EF4-FFF2-40B4-BE49-F238E27FC236}">
                  <a16:creationId xmlns:a16="http://schemas.microsoft.com/office/drawing/2014/main" id="{F0864385-E993-4C8B-B8E2-51FC392F499C}"/>
                </a:ext>
              </a:extLst>
            </p:cNvPr>
            <p:cNvGrpSpPr/>
            <p:nvPr/>
          </p:nvGrpSpPr>
          <p:grpSpPr>
            <a:xfrm flipH="1">
              <a:off x="8616280" y="2852936"/>
              <a:ext cx="2952328" cy="707050"/>
              <a:chOff x="4151784" y="2636912"/>
              <a:chExt cx="3672408" cy="936104"/>
            </a:xfrm>
            <a:grpFill/>
          </p:grpSpPr>
          <p:sp>
            <p:nvSpPr>
              <p:cNvPr id="38" name="Trapes 11">
                <a:extLst>
                  <a:ext uri="{FF2B5EF4-FFF2-40B4-BE49-F238E27FC236}">
                    <a16:creationId xmlns:a16="http://schemas.microsoft.com/office/drawing/2014/main" id="{CC7E3E1C-86B8-4A0F-9D14-312EFD62074C}"/>
                  </a:ext>
                </a:extLst>
              </p:cNvPr>
              <p:cNvSpPr/>
              <p:nvPr/>
            </p:nvSpPr>
            <p:spPr>
              <a:xfrm>
                <a:off x="4151784" y="3140968"/>
                <a:ext cx="3672408" cy="432048"/>
              </a:xfrm>
              <a:prstGeom prst="trapezoid">
                <a:avLst>
                  <a:gd name="adj" fmla="val 314422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nb-NO" sz="1350"/>
              </a:p>
            </p:txBody>
          </p:sp>
          <p:sp>
            <p:nvSpPr>
              <p:cNvPr id="39" name="Likebent trekant 12">
                <a:extLst>
                  <a:ext uri="{FF2B5EF4-FFF2-40B4-BE49-F238E27FC236}">
                    <a16:creationId xmlns:a16="http://schemas.microsoft.com/office/drawing/2014/main" id="{A1F2FFA7-B64E-4783-81E1-A812E14DF64B}"/>
                  </a:ext>
                </a:extLst>
              </p:cNvPr>
              <p:cNvSpPr/>
              <p:nvPr/>
            </p:nvSpPr>
            <p:spPr>
              <a:xfrm>
                <a:off x="4151784" y="2636912"/>
                <a:ext cx="2304256" cy="504056"/>
              </a:xfrm>
              <a:prstGeom prst="triangle">
                <a:avLst>
                  <a:gd name="adj" fmla="val 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nb-NO" sz="1350"/>
              </a:p>
            </p:txBody>
          </p:sp>
          <p:sp>
            <p:nvSpPr>
              <p:cNvPr id="40" name="Rektangel 13">
                <a:extLst>
                  <a:ext uri="{FF2B5EF4-FFF2-40B4-BE49-F238E27FC236}">
                    <a16:creationId xmlns:a16="http://schemas.microsoft.com/office/drawing/2014/main" id="{A4345CDB-CE7F-435A-80F9-F667BCC141C1}"/>
                  </a:ext>
                </a:extLst>
              </p:cNvPr>
              <p:cNvSpPr/>
              <p:nvPr/>
            </p:nvSpPr>
            <p:spPr>
              <a:xfrm>
                <a:off x="4151784" y="3140968"/>
                <a:ext cx="1584176" cy="432048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nb-NO" sz="1350"/>
              </a:p>
            </p:txBody>
          </p:sp>
        </p:grpSp>
        <p:sp>
          <p:nvSpPr>
            <p:cNvPr id="37" name="Ellipse 23">
              <a:extLst>
                <a:ext uri="{FF2B5EF4-FFF2-40B4-BE49-F238E27FC236}">
                  <a16:creationId xmlns:a16="http://schemas.microsoft.com/office/drawing/2014/main" id="{2142C092-CF8D-448D-A9FD-1E0F1EBE12D3}"/>
                </a:ext>
              </a:extLst>
            </p:cNvPr>
            <p:cNvSpPr/>
            <p:nvPr/>
          </p:nvSpPr>
          <p:spPr>
            <a:xfrm rot="20875993">
              <a:off x="10392740" y="2708862"/>
              <a:ext cx="1172017" cy="634844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b-NO" sz="1350"/>
            </a:p>
          </p:txBody>
        </p:sp>
      </p:grpSp>
      <p:graphicFrame>
        <p:nvGraphicFramePr>
          <p:cNvPr id="41" name="Diagram 5">
            <a:extLst>
              <a:ext uri="{FF2B5EF4-FFF2-40B4-BE49-F238E27FC236}">
                <a16:creationId xmlns:a16="http://schemas.microsoft.com/office/drawing/2014/main" id="{0A2FB3E9-2364-4839-B8A6-87FACECEEA0B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45979925"/>
              </p:ext>
            </p:extLst>
          </p:nvPr>
        </p:nvGraphicFramePr>
        <p:xfrm>
          <a:off x="3758725" y="1899351"/>
          <a:ext cx="7843249" cy="385893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42" name="Rektangel 15">
            <a:extLst>
              <a:ext uri="{FF2B5EF4-FFF2-40B4-BE49-F238E27FC236}">
                <a16:creationId xmlns:a16="http://schemas.microsoft.com/office/drawing/2014/main" id="{6B93D58D-90E4-455E-8706-8FE03C41B5CB}"/>
              </a:ext>
            </a:extLst>
          </p:cNvPr>
          <p:cNvSpPr/>
          <p:nvPr/>
        </p:nvSpPr>
        <p:spPr>
          <a:xfrm>
            <a:off x="4496187" y="4456104"/>
            <a:ext cx="6910883" cy="470116"/>
          </a:xfrm>
          <a:prstGeom prst="rect">
            <a:avLst/>
          </a:prstGeom>
          <a:solidFill>
            <a:schemeClr val="bg1">
              <a:lumMod val="75000"/>
            </a:schemeClr>
          </a:solidFill>
          <a:ln w="15875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 sz="1350"/>
          </a:p>
        </p:txBody>
      </p:sp>
      <p:sp>
        <p:nvSpPr>
          <p:cNvPr id="43" name="Rektangel 14">
            <a:extLst>
              <a:ext uri="{FF2B5EF4-FFF2-40B4-BE49-F238E27FC236}">
                <a16:creationId xmlns:a16="http://schemas.microsoft.com/office/drawing/2014/main" id="{745B2CB2-137D-4C99-B98F-4D76AE11A75F}"/>
              </a:ext>
            </a:extLst>
          </p:cNvPr>
          <p:cNvSpPr/>
          <p:nvPr/>
        </p:nvSpPr>
        <p:spPr>
          <a:xfrm>
            <a:off x="4496187" y="3952911"/>
            <a:ext cx="6910883" cy="50671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 sz="1400"/>
          </a:p>
        </p:txBody>
      </p:sp>
      <p:sp>
        <p:nvSpPr>
          <p:cNvPr id="44" name="TekstSylinder 16">
            <a:extLst>
              <a:ext uri="{FF2B5EF4-FFF2-40B4-BE49-F238E27FC236}">
                <a16:creationId xmlns:a16="http://schemas.microsoft.com/office/drawing/2014/main" id="{388BCF03-99CA-4282-B785-9D6209B6ADF4}"/>
              </a:ext>
            </a:extLst>
          </p:cNvPr>
          <p:cNvSpPr txBox="1"/>
          <p:nvPr/>
        </p:nvSpPr>
        <p:spPr>
          <a:xfrm>
            <a:off x="4640827" y="3507582"/>
            <a:ext cx="2398625" cy="307777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r>
              <a:rPr lang="nb-NO" sz="1400" dirty="0">
                <a:solidFill>
                  <a:schemeClr val="bg1"/>
                </a:solidFill>
              </a:rPr>
              <a:t>Space </a:t>
            </a:r>
            <a:r>
              <a:rPr lang="nb-NO" sz="1400" dirty="0" err="1">
                <a:solidFill>
                  <a:schemeClr val="bg1"/>
                </a:solidFill>
              </a:rPr>
              <a:t>heating</a:t>
            </a:r>
            <a:endParaRPr lang="nb-NO" sz="1400" dirty="0">
              <a:solidFill>
                <a:schemeClr val="bg1"/>
              </a:solidFill>
            </a:endParaRPr>
          </a:p>
        </p:txBody>
      </p:sp>
      <p:sp>
        <p:nvSpPr>
          <p:cNvPr id="45" name="TekstSylinder 17">
            <a:extLst>
              <a:ext uri="{FF2B5EF4-FFF2-40B4-BE49-F238E27FC236}">
                <a16:creationId xmlns:a16="http://schemas.microsoft.com/office/drawing/2014/main" id="{6522CB0E-2E03-439B-86E8-72C1026F9C87}"/>
              </a:ext>
            </a:extLst>
          </p:cNvPr>
          <p:cNvSpPr txBox="1"/>
          <p:nvPr/>
        </p:nvSpPr>
        <p:spPr>
          <a:xfrm>
            <a:off x="10103345" y="3499355"/>
            <a:ext cx="200184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1400" dirty="0">
                <a:solidFill>
                  <a:schemeClr val="bg1"/>
                </a:solidFill>
              </a:rPr>
              <a:t>Space </a:t>
            </a:r>
            <a:r>
              <a:rPr lang="nb-NO" sz="1400" dirty="0" err="1">
                <a:solidFill>
                  <a:schemeClr val="bg1"/>
                </a:solidFill>
              </a:rPr>
              <a:t>heating</a:t>
            </a:r>
            <a:endParaRPr lang="nb-NO" sz="1400" dirty="0">
              <a:solidFill>
                <a:schemeClr val="bg1"/>
              </a:solidFill>
            </a:endParaRPr>
          </a:p>
        </p:txBody>
      </p:sp>
      <p:sp>
        <p:nvSpPr>
          <p:cNvPr id="46" name="TekstSylinder 18">
            <a:extLst>
              <a:ext uri="{FF2B5EF4-FFF2-40B4-BE49-F238E27FC236}">
                <a16:creationId xmlns:a16="http://schemas.microsoft.com/office/drawing/2014/main" id="{ABEED9AB-2386-4A46-8463-48260B936AE7}"/>
              </a:ext>
            </a:extLst>
          </p:cNvPr>
          <p:cNvSpPr txBox="1"/>
          <p:nvPr/>
        </p:nvSpPr>
        <p:spPr>
          <a:xfrm>
            <a:off x="6316401" y="4104338"/>
            <a:ext cx="34889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nb-NO" sz="1400" dirty="0"/>
              <a:t>Power intensive </a:t>
            </a:r>
            <a:r>
              <a:rPr lang="nb-NO" sz="1400" dirty="0" err="1"/>
              <a:t>industry</a:t>
            </a:r>
            <a:endParaRPr lang="nb-NO" sz="1400" dirty="0"/>
          </a:p>
        </p:txBody>
      </p:sp>
      <p:sp>
        <p:nvSpPr>
          <p:cNvPr id="47" name="TekstSylinder 19">
            <a:extLst>
              <a:ext uri="{FF2B5EF4-FFF2-40B4-BE49-F238E27FC236}">
                <a16:creationId xmlns:a16="http://schemas.microsoft.com/office/drawing/2014/main" id="{158881DC-8269-4A23-9D8D-EFBD5338C125}"/>
              </a:ext>
            </a:extLst>
          </p:cNvPr>
          <p:cNvSpPr txBox="1"/>
          <p:nvPr/>
        </p:nvSpPr>
        <p:spPr>
          <a:xfrm>
            <a:off x="6500840" y="4626235"/>
            <a:ext cx="523363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1400" dirty="0"/>
              <a:t>Electric </a:t>
            </a:r>
            <a:r>
              <a:rPr lang="nb-NO" sz="1400" dirty="0" err="1"/>
              <a:t>appl</a:t>
            </a:r>
            <a:r>
              <a:rPr lang="nb-NO" sz="1400" dirty="0"/>
              <a:t>., fans &amp; pumps, </a:t>
            </a:r>
            <a:r>
              <a:rPr lang="nb-NO" sz="1400" dirty="0" err="1"/>
              <a:t>lights</a:t>
            </a:r>
            <a:endParaRPr lang="nb-NO" sz="1400" dirty="0"/>
          </a:p>
        </p:txBody>
      </p:sp>
      <p:cxnSp>
        <p:nvCxnSpPr>
          <p:cNvPr id="48" name="Rett pil 30">
            <a:extLst>
              <a:ext uri="{FF2B5EF4-FFF2-40B4-BE49-F238E27FC236}">
                <a16:creationId xmlns:a16="http://schemas.microsoft.com/office/drawing/2014/main" id="{7E022899-56F2-4168-8A5E-89988D6A510C}"/>
              </a:ext>
            </a:extLst>
          </p:cNvPr>
          <p:cNvCxnSpPr>
            <a:cxnSpLocks/>
          </p:cNvCxnSpPr>
          <p:nvPr/>
        </p:nvCxnSpPr>
        <p:spPr>
          <a:xfrm>
            <a:off x="3095538" y="3935020"/>
            <a:ext cx="1829652" cy="77730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Rett pil 29">
            <a:extLst>
              <a:ext uri="{FF2B5EF4-FFF2-40B4-BE49-F238E27FC236}">
                <a16:creationId xmlns:a16="http://schemas.microsoft.com/office/drawing/2014/main" id="{329E7FB3-7BCA-4A6B-A28B-2A0B3E744D64}"/>
              </a:ext>
            </a:extLst>
          </p:cNvPr>
          <p:cNvCxnSpPr>
            <a:cxnSpLocks/>
            <a:endCxn id="44" idx="1"/>
          </p:cNvCxnSpPr>
          <p:nvPr/>
        </p:nvCxnSpPr>
        <p:spPr>
          <a:xfrm>
            <a:off x="2778693" y="3429000"/>
            <a:ext cx="1862134" cy="23247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B5F40818-C479-4772-B865-FF145BA141E0}"/>
              </a:ext>
            </a:extLst>
          </p:cNvPr>
          <p:cNvCxnSpPr/>
          <p:nvPr/>
        </p:nvCxnSpPr>
        <p:spPr>
          <a:xfrm>
            <a:off x="4497952" y="4926443"/>
            <a:ext cx="6909119" cy="0"/>
          </a:xfrm>
          <a:prstGeom prst="line">
            <a:avLst/>
          </a:prstGeom>
          <a:ln w="9525">
            <a:solidFill>
              <a:schemeClr val="bg1">
                <a:lumMod val="65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776322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43" grpId="0" animBg="1"/>
      <p:bldP spid="44" grpId="0" animBg="1"/>
      <p:bldP spid="45" grpId="0"/>
      <p:bldP spid="46" grpId="0"/>
      <p:bldP spid="4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>
            <a:extLst>
              <a:ext uri="{FF2B5EF4-FFF2-40B4-BE49-F238E27FC236}">
                <a16:creationId xmlns:a16="http://schemas.microsoft.com/office/drawing/2014/main" id="{9C264086-072C-47E3-8DE9-6C637FC920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educe peak load</a:t>
            </a:r>
          </a:p>
        </p:txBody>
      </p:sp>
      <p:sp>
        <p:nvSpPr>
          <p:cNvPr id="3" name="Plassholder for innhold 2">
            <a:extLst>
              <a:ext uri="{FF2B5EF4-FFF2-40B4-BE49-F238E27FC236}">
                <a16:creationId xmlns:a16="http://schemas.microsoft.com/office/drawing/2014/main" id="{45E802D2-3345-4362-989B-ECBA06951AF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54182" y="2319687"/>
            <a:ext cx="8629089" cy="3801079"/>
          </a:xfrm>
        </p:spPr>
        <p:txBody>
          <a:bodyPr/>
          <a:lstStyle/>
          <a:p>
            <a:r>
              <a:rPr lang="en-GB" dirty="0">
                <a:sym typeface="Wingdings" panose="05000000000000000000" pitchFamily="2" charset="2"/>
              </a:rPr>
              <a:t>Norwegian energy authorities </a:t>
            </a:r>
          </a:p>
          <a:p>
            <a:pPr lvl="1"/>
            <a:r>
              <a:rPr lang="en-GB" dirty="0">
                <a:sym typeface="Wingdings" panose="05000000000000000000" pitchFamily="2" charset="2"/>
              </a:rPr>
              <a:t>New incentives for reducing peak load</a:t>
            </a:r>
          </a:p>
          <a:p>
            <a:pPr lvl="2"/>
            <a:r>
              <a:rPr lang="en-GB" dirty="0">
                <a:sym typeface="Wingdings" panose="05000000000000000000" pitchFamily="2" charset="2"/>
              </a:rPr>
              <a:t>Energy labelling of buildings  </a:t>
            </a:r>
          </a:p>
          <a:p>
            <a:pPr lvl="2"/>
            <a:r>
              <a:rPr lang="en-GB" dirty="0">
                <a:sym typeface="Wingdings" panose="05000000000000000000" pitchFamily="2" charset="2"/>
              </a:rPr>
              <a:t>Grid tariffs   </a:t>
            </a:r>
          </a:p>
          <a:p>
            <a:r>
              <a:rPr lang="en-GB" dirty="0" err="1">
                <a:sym typeface="Wingdings" panose="05000000000000000000" pitchFamily="2" charset="2"/>
              </a:rPr>
              <a:t>FlexBuild</a:t>
            </a:r>
            <a:r>
              <a:rPr lang="en-GB" dirty="0">
                <a:sym typeface="Wingdings" panose="05000000000000000000" pitchFamily="2" charset="2"/>
              </a:rPr>
              <a:t>, 1</a:t>
            </a:r>
            <a:r>
              <a:rPr lang="en-GB" baseline="30000" dirty="0">
                <a:sym typeface="Wingdings" panose="05000000000000000000" pitchFamily="2" charset="2"/>
              </a:rPr>
              <a:t>st</a:t>
            </a:r>
            <a:r>
              <a:rPr lang="en-GB" dirty="0">
                <a:sym typeface="Wingdings" panose="05000000000000000000" pitchFamily="2" charset="2"/>
              </a:rPr>
              <a:t> year </a:t>
            </a:r>
          </a:p>
          <a:p>
            <a:pPr lvl="1"/>
            <a:r>
              <a:rPr lang="en-GB" dirty="0">
                <a:sym typeface="Wingdings" panose="05000000000000000000" pitchFamily="2" charset="2"/>
              </a:rPr>
              <a:t>Investigating the impact of new grid tariffs on the peak load</a:t>
            </a:r>
          </a:p>
          <a:p>
            <a:pPr lvl="1"/>
            <a:r>
              <a:rPr lang="en-GB" dirty="0">
                <a:sym typeface="Wingdings" panose="05000000000000000000" pitchFamily="2" charset="2"/>
              </a:rPr>
              <a:t>Assuming all data-driven technologies are in place</a:t>
            </a:r>
          </a:p>
          <a:p>
            <a:pPr lvl="1"/>
            <a:r>
              <a:rPr lang="en-GB" dirty="0">
                <a:sym typeface="Wingdings" panose="05000000000000000000" pitchFamily="2" charset="2"/>
              </a:rPr>
              <a:t>All buildings are operated in a least-cost way</a:t>
            </a:r>
          </a:p>
          <a:p>
            <a:pPr lvl="1"/>
            <a:endParaRPr lang="en-GB" dirty="0">
              <a:sym typeface="Wingdings" panose="05000000000000000000" pitchFamily="2" charset="2"/>
            </a:endParaRPr>
          </a:p>
          <a:p>
            <a:pPr lvl="1"/>
            <a:endParaRPr lang="en-GB" dirty="0"/>
          </a:p>
        </p:txBody>
      </p:sp>
      <p:sp>
        <p:nvSpPr>
          <p:cNvPr id="4" name="Plassholder for lysbildenummer 3">
            <a:extLst>
              <a:ext uri="{FF2B5EF4-FFF2-40B4-BE49-F238E27FC236}">
                <a16:creationId xmlns:a16="http://schemas.microsoft.com/office/drawing/2014/main" id="{00A49E00-8929-4DC1-A70F-5C9EB9BB25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51DFAA-887F-4071-8EAD-E8CA316FCF06}" type="slidenum">
              <a:rPr lang="nb-NO" smtClean="0"/>
              <a:t>6</a:t>
            </a:fld>
            <a:endParaRPr lang="nb-NO"/>
          </a:p>
        </p:txBody>
      </p:sp>
      <p:pic>
        <p:nvPicPr>
          <p:cNvPr id="6" name="Picture 6" descr="A large building&#10;&#10;Description automatically generated">
            <a:extLst>
              <a:ext uri="{FF2B5EF4-FFF2-40B4-BE49-F238E27FC236}">
                <a16:creationId xmlns:a16="http://schemas.microsoft.com/office/drawing/2014/main" id="{2CEAF4B0-16CC-4AFB-A7BC-2CBD47A9F64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00804" y="4115760"/>
            <a:ext cx="3179827" cy="2384872"/>
          </a:xfrm>
          <a:prstGeom prst="rect">
            <a:avLst/>
          </a:prstGeom>
        </p:spPr>
      </p:pic>
      <p:sp>
        <p:nvSpPr>
          <p:cNvPr id="8" name="Rectangle 10">
            <a:extLst>
              <a:ext uri="{FF2B5EF4-FFF2-40B4-BE49-F238E27FC236}">
                <a16:creationId xmlns:a16="http://schemas.microsoft.com/office/drawing/2014/main" id="{0D33E5F9-EB9A-4B22-A4CC-6FE0F3FE0508}"/>
              </a:ext>
            </a:extLst>
          </p:cNvPr>
          <p:cNvSpPr/>
          <p:nvPr/>
        </p:nvSpPr>
        <p:spPr>
          <a:xfrm>
            <a:off x="8785411" y="6227781"/>
            <a:ext cx="1856583" cy="2974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b-NO" sz="1333" dirty="0">
                <a:solidFill>
                  <a:schemeClr val="accent4"/>
                </a:solidFill>
              </a:rPr>
              <a:t>Photo by Lisa Kvalbein</a:t>
            </a:r>
          </a:p>
        </p:txBody>
      </p:sp>
      <p:graphicFrame>
        <p:nvGraphicFramePr>
          <p:cNvPr id="10" name="Diagram 5">
            <a:extLst>
              <a:ext uri="{FF2B5EF4-FFF2-40B4-BE49-F238E27FC236}">
                <a16:creationId xmlns:a16="http://schemas.microsoft.com/office/drawing/2014/main" id="{B29E9497-ED63-43D3-A2E2-FC2EC488CFC5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52935409"/>
              </p:ext>
            </p:extLst>
          </p:nvPr>
        </p:nvGraphicFramePr>
        <p:xfrm>
          <a:off x="7300804" y="1549804"/>
          <a:ext cx="4548784" cy="242264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58813070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07B5C8-28D2-4D2A-B706-E08400517F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54182" y="779871"/>
            <a:ext cx="10079578" cy="934411"/>
          </a:xfrm>
        </p:spPr>
        <p:txBody>
          <a:bodyPr/>
          <a:lstStyle/>
          <a:p>
            <a:r>
              <a:rPr lang="en-GB" dirty="0"/>
              <a:t>New grid tariffs analyse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D7FCF06-F18F-4C2E-9525-9183817B600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43765" y="2024127"/>
            <a:ext cx="3018378" cy="3482020"/>
          </a:xfrm>
        </p:spPr>
        <p:txBody>
          <a:bodyPr/>
          <a:lstStyle/>
          <a:p>
            <a:r>
              <a:rPr lang="en-GB" dirty="0"/>
              <a:t>Subscription tariff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5F8A6D0-D413-4E74-B64E-D7A1FB86A4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51DFAA-887F-4071-8EAD-E8CA316FCF06}" type="slidenum">
              <a:rPr lang="nb-NO" smtClean="0"/>
              <a:t>7</a:t>
            </a:fld>
            <a:endParaRPr lang="nb-NO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3A1AF1A-7FF3-479C-9989-131F40D2C45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17862"/>
          <a:stretch/>
        </p:blipFill>
        <p:spPr>
          <a:xfrm>
            <a:off x="5644649" y="2461820"/>
            <a:ext cx="4691526" cy="233423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00000F5-761F-4E07-8764-56F9C9777F3A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b="17435"/>
          <a:stretch/>
        </p:blipFill>
        <p:spPr>
          <a:xfrm>
            <a:off x="779647" y="2392353"/>
            <a:ext cx="4672948" cy="2403699"/>
          </a:xfrm>
          <a:prstGeom prst="rect">
            <a:avLst/>
          </a:prstGeom>
        </p:spPr>
      </p:pic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3EE45A66-ACAA-4B1E-B57C-A41FFD9F2503}"/>
              </a:ext>
            </a:extLst>
          </p:cNvPr>
          <p:cNvSpPr txBox="1">
            <a:spLocks/>
          </p:cNvSpPr>
          <p:nvPr/>
        </p:nvSpPr>
        <p:spPr>
          <a:xfrm>
            <a:off x="5644649" y="2024127"/>
            <a:ext cx="5164522" cy="342286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>
            <a:lvl1pPr marL="396079" indent="-216043" algn="l" defTabSz="914537" rtl="0" eaLnBrk="1" latinLnBrk="0" hangingPunct="1">
              <a:lnSpc>
                <a:spcPct val="11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115" indent="-216043" algn="l" defTabSz="914537" rtl="0" eaLnBrk="1" latinLnBrk="0" hangingPunct="1">
              <a:lnSpc>
                <a:spcPct val="11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756151" indent="-216043" algn="l" defTabSz="914537" rtl="0" eaLnBrk="1" latinLnBrk="0" hangingPunct="1">
              <a:lnSpc>
                <a:spcPct val="11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936187" indent="-216043" algn="l" defTabSz="914537" rtl="0" eaLnBrk="1" latinLnBrk="0" hangingPunct="1">
              <a:lnSpc>
                <a:spcPct val="11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116223" indent="-216043" algn="l" defTabSz="914537" rtl="0" eaLnBrk="1" latinLnBrk="0" hangingPunct="1">
              <a:lnSpc>
                <a:spcPct val="11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2514977" indent="-228634" algn="l" defTabSz="91453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2246" indent="-228634" algn="l" defTabSz="91453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514" indent="-228634" algn="l" defTabSz="91453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783" indent="-228634" algn="l" defTabSz="91453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dirty="0"/>
              <a:t>Daily peak load tariff</a:t>
            </a:r>
          </a:p>
        </p:txBody>
      </p:sp>
      <p:graphicFrame>
        <p:nvGraphicFramePr>
          <p:cNvPr id="15" name="Table 14">
            <a:extLst>
              <a:ext uri="{FF2B5EF4-FFF2-40B4-BE49-F238E27FC236}">
                <a16:creationId xmlns:a16="http://schemas.microsoft.com/office/drawing/2014/main" id="{0D0F5CD9-92F0-4E6A-8ECA-5DDC6E0C833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15139709"/>
              </p:ext>
            </p:extLst>
          </p:nvPr>
        </p:nvGraphicFramePr>
        <p:xfrm>
          <a:off x="2219947" y="5029855"/>
          <a:ext cx="7364218" cy="131826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583903">
                  <a:extLst>
                    <a:ext uri="{9D8B030D-6E8A-4147-A177-3AD203B41FA5}">
                      <a16:colId xmlns:a16="http://schemas.microsoft.com/office/drawing/2014/main" val="336863029"/>
                    </a:ext>
                  </a:extLst>
                </a:gridCol>
                <a:gridCol w="1970315">
                  <a:extLst>
                    <a:ext uri="{9D8B030D-6E8A-4147-A177-3AD203B41FA5}">
                      <a16:colId xmlns:a16="http://schemas.microsoft.com/office/drawing/2014/main" val="1433806488"/>
                    </a:ext>
                  </a:extLst>
                </a:gridCol>
                <a:gridCol w="1324585">
                  <a:extLst>
                    <a:ext uri="{9D8B030D-6E8A-4147-A177-3AD203B41FA5}">
                      <a16:colId xmlns:a16="http://schemas.microsoft.com/office/drawing/2014/main" val="2762613677"/>
                    </a:ext>
                  </a:extLst>
                </a:gridCol>
                <a:gridCol w="2485415">
                  <a:extLst>
                    <a:ext uri="{9D8B030D-6E8A-4147-A177-3AD203B41FA5}">
                      <a16:colId xmlns:a16="http://schemas.microsoft.com/office/drawing/2014/main" val="226961921"/>
                    </a:ext>
                  </a:extLst>
                </a:gridCol>
              </a:tblGrid>
              <a:tr h="184150">
                <a:tc>
                  <a:txBody>
                    <a:bodyPr/>
                    <a:lstStyle/>
                    <a:p>
                      <a:pPr algn="l" fontAlgn="b"/>
                      <a:endParaRPr lang="nb-NO" sz="1400" b="0" i="0" u="none" strike="noStrike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nb-NO" sz="1400" u="none" strike="noStrike" dirty="0" err="1">
                          <a:solidFill>
                            <a:schemeClr val="bg1"/>
                          </a:solidFill>
                          <a:effectLst/>
                        </a:rPr>
                        <a:t>Fixed</a:t>
                      </a:r>
                      <a:r>
                        <a:rPr lang="nb-NO" sz="1400" u="none" strike="noStrike" dirty="0">
                          <a:solidFill>
                            <a:schemeClr val="bg1"/>
                          </a:solidFill>
                          <a:effectLst/>
                        </a:rPr>
                        <a:t> </a:t>
                      </a:r>
                      <a:r>
                        <a:rPr lang="nb-NO" sz="1400" u="none" strike="noStrike" dirty="0" err="1">
                          <a:solidFill>
                            <a:schemeClr val="bg1"/>
                          </a:solidFill>
                          <a:effectLst/>
                        </a:rPr>
                        <a:t>costs</a:t>
                      </a:r>
                      <a:endParaRPr lang="nb-NO" sz="1400" b="0" i="0" u="none" strike="noStrike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nb-NO" sz="1400" u="none" strike="noStrike" dirty="0">
                          <a:solidFill>
                            <a:schemeClr val="bg1"/>
                          </a:solidFill>
                          <a:effectLst/>
                        </a:rPr>
                        <a:t>Energy </a:t>
                      </a:r>
                      <a:r>
                        <a:rPr lang="nb-NO" sz="1400" u="none" strike="noStrike" dirty="0" err="1">
                          <a:solidFill>
                            <a:schemeClr val="bg1"/>
                          </a:solidFill>
                          <a:effectLst/>
                        </a:rPr>
                        <a:t>price</a:t>
                      </a:r>
                      <a:endParaRPr lang="nb-NO" sz="1400" b="0" i="0" u="none" strike="noStrike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nb-NO" sz="1400" u="none" strike="noStrike" dirty="0">
                          <a:solidFill>
                            <a:schemeClr val="bg1"/>
                          </a:solidFill>
                          <a:effectLst/>
                        </a:rPr>
                        <a:t>Peak </a:t>
                      </a:r>
                      <a:r>
                        <a:rPr lang="nb-NO" sz="1400" u="none" strike="noStrike" dirty="0" err="1">
                          <a:solidFill>
                            <a:schemeClr val="bg1"/>
                          </a:solidFill>
                          <a:effectLst/>
                        </a:rPr>
                        <a:t>price</a:t>
                      </a:r>
                      <a:endParaRPr lang="nb-NO" sz="1400" b="0" i="0" u="none" strike="noStrike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>
                    <a:solidFill>
                      <a:schemeClr val="tx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07177527"/>
                  </a:ext>
                </a:extLst>
              </a:tr>
              <a:tr h="171962">
                <a:tc>
                  <a:txBody>
                    <a:bodyPr/>
                    <a:lstStyle/>
                    <a:p>
                      <a:pPr algn="l" fontAlgn="b"/>
                      <a:endParaRPr lang="nb-NO" sz="1400" b="0" i="0" u="none" strike="noStrike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nb-NO" sz="1400" u="none" strike="noStrike" dirty="0">
                          <a:solidFill>
                            <a:schemeClr val="bg1"/>
                          </a:solidFill>
                          <a:effectLst/>
                        </a:rPr>
                        <a:t>EUR/</a:t>
                      </a:r>
                      <a:r>
                        <a:rPr lang="nb-NO" sz="1400" u="none" strike="noStrike" dirty="0" err="1">
                          <a:solidFill>
                            <a:schemeClr val="bg1"/>
                          </a:solidFill>
                          <a:effectLst/>
                        </a:rPr>
                        <a:t>year</a:t>
                      </a:r>
                      <a:endParaRPr lang="nb-NO" sz="1400" b="0" i="0" u="none" strike="noStrike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nb-NO" sz="1400" u="none" strike="noStrike" dirty="0">
                          <a:solidFill>
                            <a:schemeClr val="bg1"/>
                          </a:solidFill>
                          <a:effectLst/>
                        </a:rPr>
                        <a:t>cent/kWh</a:t>
                      </a:r>
                      <a:endParaRPr lang="nb-NO" sz="1400" b="0" i="0" u="none" strike="noStrike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nb-NO" sz="1400" u="none" strike="noStrike" dirty="0">
                          <a:solidFill>
                            <a:schemeClr val="bg1"/>
                          </a:solidFill>
                          <a:effectLst/>
                        </a:rPr>
                        <a:t>cent/kWh/</a:t>
                      </a:r>
                      <a:r>
                        <a:rPr lang="nb-NO" sz="1400" u="none" strike="noStrike" dirty="0" err="1">
                          <a:solidFill>
                            <a:schemeClr val="bg1"/>
                          </a:solidFill>
                          <a:effectLst/>
                        </a:rPr>
                        <a:t>hr</a:t>
                      </a:r>
                      <a:r>
                        <a:rPr lang="nb-NO" sz="1400" u="none" strike="noStrike" dirty="0">
                          <a:solidFill>
                            <a:schemeClr val="bg1"/>
                          </a:solidFill>
                          <a:effectLst/>
                        </a:rPr>
                        <a:t> </a:t>
                      </a:r>
                      <a:endParaRPr lang="nb-NO" sz="1400" b="0" i="0" u="none" strike="noStrike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>
                    <a:solidFill>
                      <a:schemeClr val="tx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71082482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algn="l" fontAlgn="b"/>
                      <a:r>
                        <a:rPr lang="nb-NO" sz="1400" u="none" strike="noStrike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</a:rPr>
                        <a:t>Energy tariff</a:t>
                      </a:r>
                      <a:endParaRPr lang="nb-NO" sz="1400" b="0" i="0" u="none" strike="noStrike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nb-NO" sz="1400" u="none" strike="noStrike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</a:rPr>
                        <a:t>118 EUR</a:t>
                      </a:r>
                      <a:endParaRPr lang="nb-NO" sz="1400" b="0" i="0" u="none" strike="noStrike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nb-NO" sz="1400" b="0" i="0" u="none" strike="noStrike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/>
                          <a:latin typeface="Calibri" panose="020F0502020204030204" pitchFamily="34" charset="0"/>
                        </a:rPr>
                        <a:t>4.6</a:t>
                      </a: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nb-NO" sz="1400" b="0" i="0" u="none" strike="noStrike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3854815606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algn="l" fontAlgn="b"/>
                      <a:r>
                        <a:rPr lang="nb-NO" sz="1400" u="none" strike="noStrike" dirty="0">
                          <a:effectLst/>
                        </a:rPr>
                        <a:t>Subscription tariff</a:t>
                      </a:r>
                      <a:endParaRPr lang="nb-NO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nn-NO" sz="1400" u="none" strike="noStrike" dirty="0">
                          <a:effectLst/>
                        </a:rPr>
                        <a:t>135 EUR + 67.5 EUR/kW</a:t>
                      </a:r>
                      <a:endParaRPr lang="nn-NO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nb-NO" sz="1400" u="none" strike="noStrike" dirty="0">
                          <a:effectLst/>
                        </a:rPr>
                        <a:t>0.5   </a:t>
                      </a:r>
                      <a:endParaRPr lang="nb-NO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nb-NO" sz="1400" u="none" strike="noStrike" dirty="0">
                          <a:effectLst/>
                        </a:rPr>
                        <a:t>8  </a:t>
                      </a:r>
                      <a:endParaRPr lang="nb-NO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4242122037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algn="l" fontAlgn="b"/>
                      <a:r>
                        <a:rPr lang="nb-NO" sz="1400" u="none" strike="noStrike">
                          <a:effectLst/>
                        </a:rPr>
                        <a:t>Daily peak tariff</a:t>
                      </a:r>
                      <a:endParaRPr lang="nb-NO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nb-NO" sz="1400" u="none" strike="noStrike" dirty="0">
                          <a:effectLst/>
                        </a:rPr>
                        <a:t>185 EUR</a:t>
                      </a:r>
                      <a:endParaRPr lang="nb-NO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nb-NO" sz="1400" u="none" strike="noStrike" dirty="0">
                          <a:effectLst/>
                        </a:rPr>
                        <a:t>0.5</a:t>
                      </a:r>
                      <a:endParaRPr lang="nb-NO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nb-NO" sz="1400" u="none" strike="noStrike" dirty="0">
                          <a:effectLst/>
                        </a:rPr>
                        <a:t>18 (w) 12 (s)</a:t>
                      </a:r>
                      <a:endParaRPr lang="nb-NO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2099253133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algn="l" fontAlgn="b"/>
                      <a:r>
                        <a:rPr lang="nb-NO" sz="1400" b="0" i="0" u="none" strike="noStrike" dirty="0" err="1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effectLst/>
                          <a:latin typeface="Calibri" panose="020F0502020204030204" pitchFamily="34" charset="0"/>
                        </a:rPr>
                        <a:t>Monthly</a:t>
                      </a:r>
                      <a:r>
                        <a:rPr lang="nb-NO" sz="1400" b="0" i="0" u="none" strike="noStrike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effectLst/>
                          <a:latin typeface="Calibri" panose="020F0502020204030204" pitchFamily="34" charset="0"/>
                        </a:rPr>
                        <a:t> </a:t>
                      </a:r>
                      <a:r>
                        <a:rPr lang="nb-NO" sz="1400" b="0" i="0" u="none" strike="noStrike" dirty="0" err="1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effectLst/>
                          <a:latin typeface="Calibri" panose="020F0502020204030204" pitchFamily="34" charset="0"/>
                        </a:rPr>
                        <a:t>peak</a:t>
                      </a:r>
                      <a:r>
                        <a:rPr lang="nb-NO" sz="1400" b="0" i="0" u="none" strike="noStrike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effectLst/>
                          <a:latin typeface="Calibri" panose="020F0502020204030204" pitchFamily="34" charset="0"/>
                        </a:rPr>
                        <a:t> tariff</a:t>
                      </a: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nn-NO" sz="1400" b="0" i="0" u="none" strike="noStrike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effectLst/>
                          <a:latin typeface="Calibri" panose="020F0502020204030204" pitchFamily="34" charset="0"/>
                        </a:rPr>
                        <a:t>404 EUR</a:t>
                      </a: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nb-NO" sz="1400" b="0" i="0" u="none" strike="noStrike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effectLst/>
                          <a:latin typeface="Calibri" panose="020F0502020204030204" pitchFamily="34" charset="0"/>
                        </a:rPr>
                        <a:t>0.69 (w)  0.39(s)</a:t>
                      </a: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nb-NO" sz="1400" b="0" i="0" u="none" strike="noStrike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effectLst/>
                          <a:latin typeface="Calibri" panose="020F0502020204030204" pitchFamily="34" charset="0"/>
                        </a:rPr>
                        <a:t>1490 (w) 790 (i) 230(s)</a:t>
                      </a: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1757422121"/>
                  </a:ext>
                </a:extLst>
              </a:tr>
            </a:tbl>
          </a:graphicData>
        </a:graphic>
      </p:graphicFrame>
      <p:sp>
        <p:nvSpPr>
          <p:cNvPr id="18" name="Rektangel 17">
            <a:extLst>
              <a:ext uri="{FF2B5EF4-FFF2-40B4-BE49-F238E27FC236}">
                <a16:creationId xmlns:a16="http://schemas.microsoft.com/office/drawing/2014/main" id="{54F20C3A-C640-4B60-9232-E89955D161D6}"/>
              </a:ext>
            </a:extLst>
          </p:cNvPr>
          <p:cNvSpPr/>
          <p:nvPr/>
        </p:nvSpPr>
        <p:spPr>
          <a:xfrm>
            <a:off x="2170008" y="6144447"/>
            <a:ext cx="7470900" cy="24761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0" name="Rektangel 19">
            <a:extLst>
              <a:ext uri="{FF2B5EF4-FFF2-40B4-BE49-F238E27FC236}">
                <a16:creationId xmlns:a16="http://schemas.microsoft.com/office/drawing/2014/main" id="{53EB8E10-D80C-4DC3-8F50-8B62951D3DF3}"/>
              </a:ext>
            </a:extLst>
          </p:cNvPr>
          <p:cNvSpPr/>
          <p:nvPr/>
        </p:nvSpPr>
        <p:spPr>
          <a:xfrm>
            <a:off x="2118525" y="5709982"/>
            <a:ext cx="7470900" cy="25752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2" name="Rektangel 21">
            <a:extLst>
              <a:ext uri="{FF2B5EF4-FFF2-40B4-BE49-F238E27FC236}">
                <a16:creationId xmlns:a16="http://schemas.microsoft.com/office/drawing/2014/main" id="{E93CA399-68B2-4596-8E6C-8B3D75170FBD}"/>
              </a:ext>
            </a:extLst>
          </p:cNvPr>
          <p:cNvSpPr/>
          <p:nvPr/>
        </p:nvSpPr>
        <p:spPr>
          <a:xfrm>
            <a:off x="2118525" y="5941107"/>
            <a:ext cx="7364218" cy="34508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Bildeforklaring: linje 12">
            <a:extLst>
              <a:ext uri="{FF2B5EF4-FFF2-40B4-BE49-F238E27FC236}">
                <a16:creationId xmlns:a16="http://schemas.microsoft.com/office/drawing/2014/main" id="{1032F5A2-14E1-4FDD-AC8C-E32331878311}"/>
              </a:ext>
            </a:extLst>
          </p:cNvPr>
          <p:cNvSpPr/>
          <p:nvPr/>
        </p:nvSpPr>
        <p:spPr>
          <a:xfrm>
            <a:off x="9843343" y="5410930"/>
            <a:ext cx="1931656" cy="390158"/>
          </a:xfrm>
          <a:prstGeom prst="borderCallout1">
            <a:avLst>
              <a:gd name="adj1" fmla="val 46815"/>
              <a:gd name="adj2" fmla="val -5696"/>
              <a:gd name="adj3" fmla="val 101108"/>
              <a:gd name="adj4" fmla="val -50636"/>
            </a:avLst>
          </a:prstGeom>
          <a:solidFill>
            <a:schemeClr val="bg2">
              <a:lumMod val="75000"/>
            </a:schemeClr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4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Payment for hours </a:t>
            </a:r>
            <a:r>
              <a:rPr lang="en-GB" sz="1400" u="sng" dirty="0">
                <a:solidFill>
                  <a:schemeClr val="tx1">
                    <a:lumMod val="85000"/>
                    <a:lumOff val="15000"/>
                  </a:schemeClr>
                </a:solidFill>
              </a:rPr>
              <a:t>above</a:t>
            </a:r>
            <a:r>
              <a:rPr lang="en-GB" sz="14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subscription limit</a:t>
            </a:r>
          </a:p>
        </p:txBody>
      </p:sp>
      <p:sp>
        <p:nvSpPr>
          <p:cNvPr id="9" name="Bildeforklaring: linje 8">
            <a:extLst>
              <a:ext uri="{FF2B5EF4-FFF2-40B4-BE49-F238E27FC236}">
                <a16:creationId xmlns:a16="http://schemas.microsoft.com/office/drawing/2014/main" id="{2E9C3A2B-B46F-4AA4-AA38-36805D9AC6A1}"/>
              </a:ext>
            </a:extLst>
          </p:cNvPr>
          <p:cNvSpPr/>
          <p:nvPr/>
        </p:nvSpPr>
        <p:spPr>
          <a:xfrm>
            <a:off x="9850915" y="5892624"/>
            <a:ext cx="1924083" cy="266485"/>
          </a:xfrm>
          <a:prstGeom prst="borderCallout1">
            <a:avLst>
              <a:gd name="adj1" fmla="val 44549"/>
              <a:gd name="adj2" fmla="val -8671"/>
              <a:gd name="adj3" fmla="val 50112"/>
              <a:gd name="adj4" fmla="val -49787"/>
            </a:avLst>
          </a:prstGeom>
          <a:solidFill>
            <a:schemeClr val="bg2">
              <a:lumMod val="75000"/>
            </a:schemeClr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4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One payment per day</a:t>
            </a:r>
          </a:p>
        </p:txBody>
      </p:sp>
      <p:sp>
        <p:nvSpPr>
          <p:cNvPr id="23" name="TekstSylinder 22">
            <a:extLst>
              <a:ext uri="{FF2B5EF4-FFF2-40B4-BE49-F238E27FC236}">
                <a16:creationId xmlns:a16="http://schemas.microsoft.com/office/drawing/2014/main" id="{D6213F10-E9ED-4B49-9AB3-72B7F64E1FAB}"/>
              </a:ext>
            </a:extLst>
          </p:cNvPr>
          <p:cNvSpPr txBox="1"/>
          <p:nvPr/>
        </p:nvSpPr>
        <p:spPr>
          <a:xfrm>
            <a:off x="1365367" y="5410930"/>
            <a:ext cx="115951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current</a:t>
            </a:r>
          </a:p>
        </p:txBody>
      </p:sp>
      <p:sp>
        <p:nvSpPr>
          <p:cNvPr id="25" name="TekstSylinder 24">
            <a:extLst>
              <a:ext uri="{FF2B5EF4-FFF2-40B4-BE49-F238E27FC236}">
                <a16:creationId xmlns:a16="http://schemas.microsoft.com/office/drawing/2014/main" id="{72E74E19-3191-472E-8822-3D24573A6645}"/>
              </a:ext>
            </a:extLst>
          </p:cNvPr>
          <p:cNvSpPr txBox="1"/>
          <p:nvPr/>
        </p:nvSpPr>
        <p:spPr>
          <a:xfrm>
            <a:off x="1364324" y="6078129"/>
            <a:ext cx="115951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current</a:t>
            </a:r>
          </a:p>
        </p:txBody>
      </p:sp>
      <p:sp>
        <p:nvSpPr>
          <p:cNvPr id="27" name="TekstSylinder 26">
            <a:extLst>
              <a:ext uri="{FF2B5EF4-FFF2-40B4-BE49-F238E27FC236}">
                <a16:creationId xmlns:a16="http://schemas.microsoft.com/office/drawing/2014/main" id="{9903B839-49BF-4804-9710-32A28C93AD36}"/>
              </a:ext>
            </a:extLst>
          </p:cNvPr>
          <p:cNvSpPr txBox="1"/>
          <p:nvPr/>
        </p:nvSpPr>
        <p:spPr>
          <a:xfrm>
            <a:off x="1373440" y="5633330"/>
            <a:ext cx="115951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i="1" dirty="0">
                <a:solidFill>
                  <a:schemeClr val="accent3"/>
                </a:solidFill>
              </a:rPr>
              <a:t>new</a:t>
            </a:r>
          </a:p>
        </p:txBody>
      </p:sp>
      <p:sp>
        <p:nvSpPr>
          <p:cNvPr id="29" name="TekstSylinder 28">
            <a:extLst>
              <a:ext uri="{FF2B5EF4-FFF2-40B4-BE49-F238E27FC236}">
                <a16:creationId xmlns:a16="http://schemas.microsoft.com/office/drawing/2014/main" id="{FB52F862-1A7F-49AD-9BFD-98D2EE673D7E}"/>
              </a:ext>
            </a:extLst>
          </p:cNvPr>
          <p:cNvSpPr txBox="1"/>
          <p:nvPr/>
        </p:nvSpPr>
        <p:spPr>
          <a:xfrm>
            <a:off x="1364324" y="5855730"/>
            <a:ext cx="115951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i="1" dirty="0">
                <a:solidFill>
                  <a:schemeClr val="accent3"/>
                </a:solidFill>
              </a:rPr>
              <a:t>new</a:t>
            </a:r>
          </a:p>
        </p:txBody>
      </p:sp>
      <p:sp>
        <p:nvSpPr>
          <p:cNvPr id="5" name="Bildeforklaring: linje 4">
            <a:extLst>
              <a:ext uri="{FF2B5EF4-FFF2-40B4-BE49-F238E27FC236}">
                <a16:creationId xmlns:a16="http://schemas.microsoft.com/office/drawing/2014/main" id="{7286A5A3-6D4F-48D1-8026-9D84423E3B4B}"/>
              </a:ext>
            </a:extLst>
          </p:cNvPr>
          <p:cNvSpPr/>
          <p:nvPr/>
        </p:nvSpPr>
        <p:spPr>
          <a:xfrm>
            <a:off x="9843342" y="6263102"/>
            <a:ext cx="1931655" cy="354691"/>
          </a:xfrm>
          <a:prstGeom prst="borderCallout1">
            <a:avLst>
              <a:gd name="adj1" fmla="val 25574"/>
              <a:gd name="adj2" fmla="val -9839"/>
              <a:gd name="adj3" fmla="val -4250"/>
              <a:gd name="adj4" fmla="val -49390"/>
            </a:avLst>
          </a:prstGeom>
          <a:solidFill>
            <a:schemeClr val="bg2">
              <a:lumMod val="75000"/>
            </a:schemeClr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4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One payment per month</a:t>
            </a:r>
          </a:p>
        </p:txBody>
      </p:sp>
    </p:spTree>
    <p:extLst>
      <p:ext uri="{BB962C8B-B14F-4D97-AF65-F5344CB8AC3E}">
        <p14:creationId xmlns:p14="http://schemas.microsoft.com/office/powerpoint/2010/main" val="2684336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8" grpId="0"/>
      <p:bldP spid="18" grpId="0" animBg="1"/>
      <p:bldP spid="20" grpId="0" animBg="1"/>
      <p:bldP spid="22" grpId="0" animBg="1"/>
      <p:bldP spid="13" grpId="0" animBg="1"/>
      <p:bldP spid="9" grpId="0" animBg="1"/>
      <p:bldP spid="25" grpId="0"/>
      <p:bldP spid="27" grpId="0"/>
      <p:bldP spid="29" grpId="0"/>
      <p:bldP spid="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ACE497-F04E-47A3-B2DE-966A2EE555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ingle Family Home 250 m</a:t>
            </a:r>
            <a:r>
              <a:rPr lang="en-GB" baseline="30000" dirty="0"/>
              <a:t>2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824DB9E-720B-47FA-909C-7F125F7F0DE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SFH from the 70-80-ies</a:t>
            </a:r>
          </a:p>
          <a:p>
            <a:r>
              <a:rPr lang="en-GB" dirty="0"/>
              <a:t>Energy demand: 41 800 kWh/</a:t>
            </a:r>
            <a:r>
              <a:rPr lang="en-GB" dirty="0" err="1"/>
              <a:t>år</a:t>
            </a:r>
            <a:endParaRPr lang="en-GB" dirty="0"/>
          </a:p>
          <a:p>
            <a:pPr lvl="1"/>
            <a:r>
              <a:rPr lang="en-GB" dirty="0"/>
              <a:t>Heat: 31 200 kWh/</a:t>
            </a:r>
            <a:r>
              <a:rPr lang="en-GB" dirty="0" err="1"/>
              <a:t>yr</a:t>
            </a:r>
            <a:endParaRPr lang="en-GB" dirty="0"/>
          </a:p>
          <a:p>
            <a:pPr lvl="1"/>
            <a:r>
              <a:rPr lang="en-GB" dirty="0"/>
              <a:t>Electric spec.: 10 600 kWh/</a:t>
            </a:r>
            <a:r>
              <a:rPr lang="en-GB" dirty="0" err="1"/>
              <a:t>yr</a:t>
            </a:r>
            <a:endParaRPr lang="en-GB" dirty="0"/>
          </a:p>
          <a:p>
            <a:endParaRPr lang="en-GB" dirty="0"/>
          </a:p>
          <a:p>
            <a:r>
              <a:rPr lang="en-GB" dirty="0"/>
              <a:t>3 use case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08215D3-12B4-4B53-A0B2-1C2C5B7DA5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51DFAA-887F-4071-8EAD-E8CA316FCF06}" type="slidenum">
              <a:rPr lang="nb-NO" smtClean="0"/>
              <a:t>8</a:t>
            </a:fld>
            <a:endParaRPr lang="nb-NO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F579094-3B43-409F-8E67-9C57C29C4AF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-1" b="18591"/>
          <a:stretch/>
        </p:blipFill>
        <p:spPr>
          <a:xfrm>
            <a:off x="6096000" y="1814608"/>
            <a:ext cx="5831840" cy="2453223"/>
          </a:xfrm>
          <a:prstGeom prst="rect">
            <a:avLst/>
          </a:prstGeom>
        </p:spPr>
      </p:pic>
      <p:pic>
        <p:nvPicPr>
          <p:cNvPr id="9" name="Grafikk 8" descr="Kabin">
            <a:extLst>
              <a:ext uri="{FF2B5EF4-FFF2-40B4-BE49-F238E27FC236}">
                <a16:creationId xmlns:a16="http://schemas.microsoft.com/office/drawing/2014/main" id="{09E0A2D9-4EF5-4578-8F53-AC60FF4834B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3079883" y="4615726"/>
            <a:ext cx="1354328" cy="1354328"/>
          </a:xfrm>
          <a:prstGeom prst="rect">
            <a:avLst/>
          </a:prstGeom>
        </p:spPr>
      </p:pic>
      <p:sp>
        <p:nvSpPr>
          <p:cNvPr id="13" name="TekstSylinder 12">
            <a:extLst>
              <a:ext uri="{FF2B5EF4-FFF2-40B4-BE49-F238E27FC236}">
                <a16:creationId xmlns:a16="http://schemas.microsoft.com/office/drawing/2014/main" id="{F666E4C0-4B37-4E0D-98D8-E78A26EA5917}"/>
              </a:ext>
            </a:extLst>
          </p:cNvPr>
          <p:cNvSpPr txBox="1"/>
          <p:nvPr/>
        </p:nvSpPr>
        <p:spPr>
          <a:xfrm>
            <a:off x="2864684" y="5903154"/>
            <a:ext cx="1925575" cy="6460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/>
              <a:t>regular  </a:t>
            </a:r>
          </a:p>
          <a:p>
            <a:r>
              <a:rPr lang="en-US" dirty="0"/>
              <a:t>ELECTR. RADIATOR</a:t>
            </a:r>
          </a:p>
        </p:txBody>
      </p:sp>
      <p:pic>
        <p:nvPicPr>
          <p:cNvPr id="15" name="Grafikk 14" descr="Kabin">
            <a:extLst>
              <a:ext uri="{FF2B5EF4-FFF2-40B4-BE49-F238E27FC236}">
                <a16:creationId xmlns:a16="http://schemas.microsoft.com/office/drawing/2014/main" id="{009BF271-C430-4FB4-86AA-9A17A8721EE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5418836" y="4615726"/>
            <a:ext cx="1354328" cy="1354328"/>
          </a:xfrm>
          <a:prstGeom prst="rect">
            <a:avLst/>
          </a:prstGeom>
        </p:spPr>
      </p:pic>
      <p:sp>
        <p:nvSpPr>
          <p:cNvPr id="17" name="TekstSylinder 16">
            <a:extLst>
              <a:ext uri="{FF2B5EF4-FFF2-40B4-BE49-F238E27FC236}">
                <a16:creationId xmlns:a16="http://schemas.microsoft.com/office/drawing/2014/main" id="{20D956D6-7C6E-435F-9519-D9A9C8DFB379}"/>
              </a:ext>
            </a:extLst>
          </p:cNvPr>
          <p:cNvSpPr txBox="1"/>
          <p:nvPr/>
        </p:nvSpPr>
        <p:spPr>
          <a:xfrm>
            <a:off x="5333753" y="5917796"/>
            <a:ext cx="1512916" cy="9229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/>
              <a:t>regular  </a:t>
            </a:r>
          </a:p>
          <a:p>
            <a:pPr algn="ctr"/>
            <a:r>
              <a:rPr lang="en-US" dirty="0"/>
              <a:t>HEAT PUMP</a:t>
            </a:r>
          </a:p>
        </p:txBody>
      </p:sp>
      <p:sp>
        <p:nvSpPr>
          <p:cNvPr id="19" name="TekstSylinder 18">
            <a:extLst>
              <a:ext uri="{FF2B5EF4-FFF2-40B4-BE49-F238E27FC236}">
                <a16:creationId xmlns:a16="http://schemas.microsoft.com/office/drawing/2014/main" id="{E7553F07-A92E-46B8-82C4-B735E970A8D0}"/>
              </a:ext>
            </a:extLst>
          </p:cNvPr>
          <p:cNvSpPr txBox="1"/>
          <p:nvPr/>
        </p:nvSpPr>
        <p:spPr>
          <a:xfrm>
            <a:off x="7923998" y="5902037"/>
            <a:ext cx="1452309" cy="9229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/>
              <a:t>efficient  </a:t>
            </a:r>
          </a:p>
          <a:p>
            <a:pPr algn="ctr"/>
            <a:r>
              <a:rPr lang="en-US" dirty="0"/>
              <a:t>HEAT PUMP</a:t>
            </a:r>
          </a:p>
        </p:txBody>
      </p:sp>
      <p:sp>
        <p:nvSpPr>
          <p:cNvPr id="20" name="Rektangel 19">
            <a:extLst>
              <a:ext uri="{FF2B5EF4-FFF2-40B4-BE49-F238E27FC236}">
                <a16:creationId xmlns:a16="http://schemas.microsoft.com/office/drawing/2014/main" id="{4A023351-5E59-4C8F-92ED-A0BF419E1CD3}"/>
              </a:ext>
            </a:extLst>
          </p:cNvPr>
          <p:cNvSpPr/>
          <p:nvPr/>
        </p:nvSpPr>
        <p:spPr>
          <a:xfrm rot="18766545">
            <a:off x="6344027" y="4550328"/>
            <a:ext cx="483474" cy="68650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2" name="Rektangel 21">
            <a:extLst>
              <a:ext uri="{FF2B5EF4-FFF2-40B4-BE49-F238E27FC236}">
                <a16:creationId xmlns:a16="http://schemas.microsoft.com/office/drawing/2014/main" id="{A6522DAE-F535-4167-9512-75AD8A93DF61}"/>
              </a:ext>
            </a:extLst>
          </p:cNvPr>
          <p:cNvSpPr/>
          <p:nvPr/>
        </p:nvSpPr>
        <p:spPr>
          <a:xfrm rot="18766545">
            <a:off x="3931432" y="4486262"/>
            <a:ext cx="483474" cy="68650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3" name="Rektangel 22">
            <a:extLst>
              <a:ext uri="{FF2B5EF4-FFF2-40B4-BE49-F238E27FC236}">
                <a16:creationId xmlns:a16="http://schemas.microsoft.com/office/drawing/2014/main" id="{8BF44AAC-D441-41B4-B3F7-127853FA9B5D}"/>
              </a:ext>
            </a:extLst>
          </p:cNvPr>
          <p:cNvSpPr/>
          <p:nvPr/>
        </p:nvSpPr>
        <p:spPr>
          <a:xfrm>
            <a:off x="8095693" y="5407048"/>
            <a:ext cx="124691" cy="398009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solidFill>
              <a:schemeClr val="accent3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5" name="Rektangel 24">
            <a:extLst>
              <a:ext uri="{FF2B5EF4-FFF2-40B4-BE49-F238E27FC236}">
                <a16:creationId xmlns:a16="http://schemas.microsoft.com/office/drawing/2014/main" id="{CDABFACF-4B8D-4FEE-801F-BB9CF8BD4E5F}"/>
              </a:ext>
            </a:extLst>
          </p:cNvPr>
          <p:cNvSpPr/>
          <p:nvPr/>
        </p:nvSpPr>
        <p:spPr>
          <a:xfrm>
            <a:off x="9076715" y="5397986"/>
            <a:ext cx="113355" cy="398009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solidFill>
              <a:schemeClr val="accent3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7" name="Rektangel 26">
            <a:extLst>
              <a:ext uri="{FF2B5EF4-FFF2-40B4-BE49-F238E27FC236}">
                <a16:creationId xmlns:a16="http://schemas.microsoft.com/office/drawing/2014/main" id="{B124651C-0A3E-4773-AE99-922D5B5CDD9C}"/>
              </a:ext>
            </a:extLst>
          </p:cNvPr>
          <p:cNvSpPr/>
          <p:nvPr/>
        </p:nvSpPr>
        <p:spPr>
          <a:xfrm rot="2827235">
            <a:off x="8368793" y="4763728"/>
            <a:ext cx="77423" cy="775608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solidFill>
              <a:schemeClr val="accent3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9" name="Rektangel 28">
            <a:extLst>
              <a:ext uri="{FF2B5EF4-FFF2-40B4-BE49-F238E27FC236}">
                <a16:creationId xmlns:a16="http://schemas.microsoft.com/office/drawing/2014/main" id="{C69EF517-EB18-4345-9D95-79F77705DCF4}"/>
              </a:ext>
            </a:extLst>
          </p:cNvPr>
          <p:cNvSpPr/>
          <p:nvPr/>
        </p:nvSpPr>
        <p:spPr>
          <a:xfrm rot="18856819">
            <a:off x="8868124" y="4767766"/>
            <a:ext cx="77424" cy="775608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solidFill>
              <a:schemeClr val="accent3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1" name="Rektangel 30">
            <a:extLst>
              <a:ext uri="{FF2B5EF4-FFF2-40B4-BE49-F238E27FC236}">
                <a16:creationId xmlns:a16="http://schemas.microsoft.com/office/drawing/2014/main" id="{03B365FC-6E31-43A4-89C3-DBE996236BBA}"/>
              </a:ext>
            </a:extLst>
          </p:cNvPr>
          <p:cNvSpPr/>
          <p:nvPr/>
        </p:nvSpPr>
        <p:spPr>
          <a:xfrm rot="16200000">
            <a:off x="8609837" y="5275985"/>
            <a:ext cx="77424" cy="1135569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solidFill>
              <a:schemeClr val="accent3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33" name="Graphic 8" descr="House">
            <a:extLst>
              <a:ext uri="{FF2B5EF4-FFF2-40B4-BE49-F238E27FC236}">
                <a16:creationId xmlns:a16="http://schemas.microsoft.com/office/drawing/2014/main" id="{0E23E91E-B972-4762-B37E-AFD0E58EE53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7942931" y="4587272"/>
            <a:ext cx="1411235" cy="14112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556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Bilde 4">
            <a:extLst>
              <a:ext uri="{FF2B5EF4-FFF2-40B4-BE49-F238E27FC236}">
                <a16:creationId xmlns:a16="http://schemas.microsoft.com/office/drawing/2014/main" id="{F8E114E5-D728-439B-ACBF-EB39830FCDD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4182" y="2370068"/>
            <a:ext cx="11073414" cy="3461865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E97C6115-7A2A-4A16-8C80-7F8D4DA991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lectricity load with energy tariff  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92128C7-1E72-4003-9F68-01FD79DEA1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51DFAA-887F-4071-8EAD-E8CA316FCF06}" type="slidenum">
              <a:rPr lang="nb-NO" smtClean="0"/>
              <a:t>9</a:t>
            </a:fld>
            <a:endParaRPr lang="nb-NO" dirty="0"/>
          </a:p>
        </p:txBody>
      </p:sp>
      <p:sp>
        <p:nvSpPr>
          <p:cNvPr id="10" name="Callout: Line 9">
            <a:extLst>
              <a:ext uri="{FF2B5EF4-FFF2-40B4-BE49-F238E27FC236}">
                <a16:creationId xmlns:a16="http://schemas.microsoft.com/office/drawing/2014/main" id="{680AE1AF-D692-481E-98EE-C9781C45A9DB}"/>
              </a:ext>
            </a:extLst>
          </p:cNvPr>
          <p:cNvSpPr/>
          <p:nvPr/>
        </p:nvSpPr>
        <p:spPr>
          <a:xfrm>
            <a:off x="259604" y="2741270"/>
            <a:ext cx="1113666" cy="381282"/>
          </a:xfrm>
          <a:prstGeom prst="borderCallout1">
            <a:avLst>
              <a:gd name="adj1" fmla="val 50306"/>
              <a:gd name="adj2" fmla="val 101489"/>
              <a:gd name="adj3" fmla="val 23934"/>
              <a:gd name="adj4" fmla="val 129524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- 1%</a:t>
            </a:r>
          </a:p>
        </p:txBody>
      </p:sp>
      <p:sp>
        <p:nvSpPr>
          <p:cNvPr id="11" name="Callout: Line 10">
            <a:extLst>
              <a:ext uri="{FF2B5EF4-FFF2-40B4-BE49-F238E27FC236}">
                <a16:creationId xmlns:a16="http://schemas.microsoft.com/office/drawing/2014/main" id="{914DC24B-EC45-498F-8390-5CE55B390003}"/>
              </a:ext>
            </a:extLst>
          </p:cNvPr>
          <p:cNvSpPr/>
          <p:nvPr/>
        </p:nvSpPr>
        <p:spPr>
          <a:xfrm>
            <a:off x="259604" y="4184704"/>
            <a:ext cx="1113666" cy="381282"/>
          </a:xfrm>
          <a:prstGeom prst="borderCallout1">
            <a:avLst>
              <a:gd name="adj1" fmla="val 15594"/>
              <a:gd name="adj2" fmla="val 99703"/>
              <a:gd name="adj3" fmla="val -89702"/>
              <a:gd name="adj4" fmla="val 132490"/>
            </a:avLst>
          </a:prstGeom>
          <a:solidFill>
            <a:schemeClr val="accent4">
              <a:lumMod val="50000"/>
            </a:schemeClr>
          </a:solidFill>
          <a:ln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- 41%</a:t>
            </a:r>
          </a:p>
        </p:txBody>
      </p:sp>
    </p:spTree>
    <p:extLst>
      <p:ext uri="{BB962C8B-B14F-4D97-AF65-F5344CB8AC3E}">
        <p14:creationId xmlns:p14="http://schemas.microsoft.com/office/powerpoint/2010/main" val="1088323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</p:bldLst>
  </p:timing>
</p:sld>
</file>

<file path=ppt/theme/theme1.xml><?xml version="1.0" encoding="utf-8"?>
<a:theme xmlns:a="http://schemas.openxmlformats.org/drawingml/2006/main" name="SINTEF Lys">
  <a:themeElements>
    <a:clrScheme name="SINTEF">
      <a:dk1>
        <a:sysClr val="windowText" lastClr="000000"/>
      </a:dk1>
      <a:lt1>
        <a:sysClr val="window" lastClr="FFFFFF"/>
      </a:lt1>
      <a:dk2>
        <a:srgbClr val="003C65"/>
      </a:dk2>
      <a:lt2>
        <a:srgbClr val="FFFFFF"/>
      </a:lt2>
      <a:accent1>
        <a:srgbClr val="003C65"/>
      </a:accent1>
      <a:accent2>
        <a:srgbClr val="22A7E5"/>
      </a:accent2>
      <a:accent3>
        <a:srgbClr val="EC008C"/>
      </a:accent3>
      <a:accent4>
        <a:srgbClr val="A4C21F"/>
      </a:accent4>
      <a:accent5>
        <a:srgbClr val="F7E918"/>
      </a:accent5>
      <a:accent6>
        <a:srgbClr val="A19589"/>
      </a:accent6>
      <a:hlink>
        <a:srgbClr val="0563C1"/>
      </a:hlink>
      <a:folHlink>
        <a:srgbClr val="954F72"/>
      </a:folHlink>
    </a:clrScheme>
    <a:fontScheme name="SINTEF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>
        <a:ln w="50800">
          <a:solidFill>
            <a:schemeClr val="tx2"/>
          </a:solidFill>
          <a:tailEnd type="oval" w="lg" len="lg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SINTEF Presentation" id="{676D1FAD-FBF7-4F1B-9BBD-E2D4A311B57D}" vid="{F884FE9E-3A83-4DEC-9D4E-E8B92084A30D}"/>
    </a:ext>
  </a:extLst>
</a:theme>
</file>

<file path=ppt/theme/theme2.xml><?xml version="1.0" encoding="utf-8"?>
<a:theme xmlns:a="http://schemas.openxmlformats.org/drawingml/2006/main" name="SINTEF Mørk">
  <a:themeElements>
    <a:clrScheme name="SINTEF">
      <a:dk1>
        <a:sysClr val="windowText" lastClr="000000"/>
      </a:dk1>
      <a:lt1>
        <a:sysClr val="window" lastClr="FFFFFF"/>
      </a:lt1>
      <a:dk2>
        <a:srgbClr val="003C65"/>
      </a:dk2>
      <a:lt2>
        <a:srgbClr val="FFFFFF"/>
      </a:lt2>
      <a:accent1>
        <a:srgbClr val="003C65"/>
      </a:accent1>
      <a:accent2>
        <a:srgbClr val="22A7E5"/>
      </a:accent2>
      <a:accent3>
        <a:srgbClr val="EC008C"/>
      </a:accent3>
      <a:accent4>
        <a:srgbClr val="A4C21F"/>
      </a:accent4>
      <a:accent5>
        <a:srgbClr val="F7E918"/>
      </a:accent5>
      <a:accent6>
        <a:srgbClr val="A19589"/>
      </a:accent6>
      <a:hlink>
        <a:srgbClr val="0563C1"/>
      </a:hlink>
      <a:folHlink>
        <a:srgbClr val="954F72"/>
      </a:folHlink>
    </a:clrScheme>
    <a:fontScheme name="SINTEF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>
        <a:ln w="50800">
          <a:solidFill>
            <a:schemeClr val="tx2"/>
          </a:solidFill>
          <a:tailEnd type="oval" w="lg" len="lg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SINTEF Presentation" id="{676D1FAD-FBF7-4F1B-9BBD-E2D4A311B57D}" vid="{1DDE62B7-6BC5-4138-9EE4-C928A9BB5209}"/>
    </a:ext>
  </a:extLst>
</a:theme>
</file>

<file path=ppt/theme/theme3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Generic document" ma:contentTypeID="0x01010031B82B69D2361148B4D8F7EC1568021308000B11543ACF81C840B7C1C251466ED02C" ma:contentTypeVersion="47" ma:contentTypeDescription="Create a new document." ma:contentTypeScope="" ma:versionID="2e9e51ca6ea84316e3d084f7d6d36bf2">
  <xsd:schema xmlns:xsd="http://www.w3.org/2001/XMLSchema" xmlns:xs="http://www.w3.org/2001/XMLSchema" xmlns:p="http://schemas.microsoft.com/office/2006/metadata/properties" xmlns:ns2="8bbd4995-53b7-43e2-b62f-10947586ac31" xmlns:ns3="3f41b114-5b60-4a4e-8891-e2e93309cec8" xmlns:ns4="ddea8ee5-cd87-4273-8799-a110ae39f2b0" targetNamespace="http://schemas.microsoft.com/office/2006/metadata/properties" ma:root="true" ma:fieldsID="ec964690f7a3e5824cacc6f0d85dbeae" ns2:_="" ns3:_="" ns4:_="">
    <xsd:import namespace="8bbd4995-53b7-43e2-b62f-10947586ac31"/>
    <xsd:import namespace="3f41b114-5b60-4a4e-8891-e2e93309cec8"/>
    <xsd:import namespace="ddea8ee5-cd87-4273-8799-a110ae39f2b0"/>
    <xsd:element name="properties">
      <xsd:complexType>
        <xsd:sequence>
          <xsd:element name="documentManagement">
            <xsd:complexType>
              <xsd:all>
                <xsd:element ref="ns2:ArchiveStatus" minOccurs="0"/>
                <xsd:element ref="ns2:CorpWorkflowApproval" minOccurs="0"/>
                <xsd:element ref="ns2:CorpWorkflowFeedback" minOccurs="0"/>
                <xsd:element ref="ns2:CorpSiteProjectNumber" minOccurs="0"/>
                <xsd:element ref="ns2:CorpSiteProjectName" minOccurs="0"/>
                <xsd:element ref="ns2:CorpSiteSubTitle" minOccurs="0"/>
                <xsd:element ref="ns2:CorpSiteAccess" minOccurs="0"/>
                <xsd:element ref="ns2:CorpSiteClassification" minOccurs="0"/>
                <xsd:element ref="ns2:CorpSiteTags" minOccurs="0"/>
                <xsd:element ref="ns2:CorpSiteProjectQA" minOccurs="0"/>
                <xsd:element ref="ns2:CorpSiteProjectOwner" minOccurs="0"/>
                <xsd:element ref="ns2:CorpSiteProjectLeader" minOccurs="0"/>
                <xsd:element ref="ns2:CorpSiteReportNumber" minOccurs="0"/>
                <xsd:element ref="ns2:CorpSiteISBN" minOccurs="0"/>
                <xsd:element ref="ns2:CorpSiteCoAuthors" minOccurs="0"/>
                <xsd:element ref="ns2:CorpSiteRecipientCompany" minOccurs="0"/>
                <xsd:element ref="ns2:CorpSiteRecipientPerson" minOccurs="0"/>
                <xsd:element ref="ns2:CorpSiteOurRef" minOccurs="0"/>
                <xsd:element ref="ns2:CorpSiteDocumentAuthor" minOccurs="0"/>
                <xsd:element ref="ns2:CorpSiteZipAddress" minOccurs="0"/>
                <xsd:element ref="ns2:CorpSiteZipContact" minOccurs="0"/>
                <xsd:element ref="ns2:CorpSiteVATNumber" minOccurs="0"/>
                <xsd:element ref="ns2:CorpSiteInstituteEmail" minOccurs="0"/>
                <xsd:element ref="ns2:CorpDocPageClassificationNbNo" minOccurs="0"/>
                <xsd:element ref="ns2:CorpDocClassificationEnUs" minOccurs="0"/>
                <xsd:element ref="ns2:CorpDocPageClassificationEnUs" minOccurs="0"/>
                <xsd:element ref="ns2:CorpDocClassificationNbNo" minOccurs="0"/>
                <xsd:element ref="ns2:CorpSiteInstituteEnUs" minOccurs="0"/>
                <xsd:element ref="ns2:CorpSiteInstitutePhone" minOccurs="0"/>
                <xsd:element ref="ns2:CorpSiteDocLanguage" minOccurs="0"/>
                <xsd:element ref="ns2:CorpDocInstitute" minOccurs="0"/>
                <xsd:element ref="ns2:CorpDocVersion" minOccurs="0"/>
                <xsd:element ref="ns3:MediaServiceMetadata" minOccurs="0"/>
                <xsd:element ref="ns3:MediaServiceFastMetadata" minOccurs="0"/>
                <xsd:element ref="ns4:SharedWithUsers" minOccurs="0"/>
                <xsd:element ref="ns4:SharedWithDetails" minOccurs="0"/>
                <xsd:element ref="ns3:MediaServiceDateTaken" minOccurs="0"/>
                <xsd:element ref="ns3:MediaServiceAutoTags" minOccurs="0"/>
                <xsd:element ref="ns3:MediaServiceGenerationTime" minOccurs="0"/>
                <xsd:element ref="ns3:MediaServiceEventHashCode" minOccurs="0"/>
                <xsd:element ref="ns3:MediaServiceOCR" minOccurs="0"/>
                <xsd:element ref="ns3:MediaServiceLocation" minOccurs="0"/>
                <xsd:element ref="ns3:MediaServiceAutoKeyPoints" minOccurs="0"/>
                <xsd:element ref="ns3:MediaServiceKeyPoints" minOccurs="0"/>
                <xsd:element ref="ns2:CorpWorkflowStatu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bbd4995-53b7-43e2-b62f-10947586ac31" elementFormDefault="qualified">
    <xsd:import namespace="http://schemas.microsoft.com/office/2006/documentManagement/types"/>
    <xsd:import namespace="http://schemas.microsoft.com/office/infopath/2007/PartnerControls"/>
    <xsd:element name="ArchiveStatus" ma:index="8" nillable="true" ma:displayName="Archive Status" ma:internalName="ArchiveStatus">
      <xsd:simpleType>
        <xsd:restriction base="dms:Text">
          <xsd:maxLength value="255"/>
        </xsd:restriction>
      </xsd:simpleType>
    </xsd:element>
    <xsd:element name="CorpWorkflowApproval" ma:index="9" nillable="true" ma:displayName="Approval Status" ma:internalName="CorpWorkflowApproval">
      <xsd:simpleType>
        <xsd:restriction base="dms:Text">
          <xsd:maxLength value="255"/>
        </xsd:restriction>
      </xsd:simpleType>
    </xsd:element>
    <xsd:element name="CorpWorkflowFeedback" ma:index="10" nillable="true" ma:displayName="Reviewal Status" ma:internalName="CorpWorkflowFeedback">
      <xsd:simpleType>
        <xsd:restriction base="dms:Text">
          <xsd:maxLength value="255"/>
        </xsd:restriction>
      </xsd:simpleType>
    </xsd:element>
    <xsd:element name="CorpSiteProjectNumber" ma:index="11" nillable="true" ma:displayName="Project Number" ma:default="" ma:internalName="CorpSiteProjectNumber">
      <xsd:simpleType>
        <xsd:restriction base="dms:Text">
          <xsd:maxLength value="255"/>
        </xsd:restriction>
      </xsd:simpleType>
    </xsd:element>
    <xsd:element name="CorpSiteProjectName" ma:index="12" nillable="true" ma:displayName="Project Name" ma:internalName="CorpSiteProjectName">
      <xsd:simpleType>
        <xsd:restriction base="dms:Text">
          <xsd:maxLength value="255"/>
        </xsd:restriction>
      </xsd:simpleType>
    </xsd:element>
    <xsd:element name="CorpSiteSubTitle" ma:index="13" nillable="true" ma:displayName="Sub Title" ma:internalName="CorpSiteSubTitle">
      <xsd:simpleType>
        <xsd:restriction base="dms:Text">
          <xsd:maxLength value="255"/>
        </xsd:restriction>
      </xsd:simpleType>
    </xsd:element>
    <xsd:element name="CorpSiteAccess" ma:index="14" nillable="true" ma:displayName="Access level" ma:default="Kun navngitte medlemmer" ma:format="Dropdown" ma:internalName="CorpSiteAccess">
      <xsd:simpleType>
        <xsd:restriction base="dms:Choice">
          <xsd:enumeration value="Kun navngitte medlemmer"/>
          <xsd:enumeration value="SINTEF"/>
          <xsd:enumeration value="Institutt"/>
          <xsd:enumeration value="Avdeling"/>
          <xsd:maxLength value="255"/>
        </xsd:restriction>
      </xsd:simpleType>
    </xsd:element>
    <xsd:element name="CorpSiteClassification" ma:index="15" nillable="true" ma:displayName="Classification" ma:default="Åpen" ma:internalName="CorpSiteClassification">
      <xsd:simpleType>
        <xsd:restriction base="dms:Choice">
          <xsd:enumeration value="Åpen"/>
          <xsd:enumeration value="Fortrolig"/>
          <xsd:enumeration value="Strengt fortrolig"/>
          <xsd:maxLength value="255"/>
        </xsd:restriction>
      </xsd:simpleType>
    </xsd:element>
    <xsd:element name="CorpSiteTags" ma:index="16" nillable="true" ma:displayName="Tags" ma:internalName="CorpSiteTags">
      <xsd:simpleType>
        <xsd:restriction base="dms:Text">
          <xsd:maxLength value="255"/>
        </xsd:restriction>
      </xsd:simpleType>
    </xsd:element>
    <xsd:element name="CorpSiteProjectQA" ma:index="17" nillable="true" ma:displayName="QA" ma:list="UserInfo" ma:SharePointGroup="0" ma:internalName="CorpSiteProjectQA" ma:showField="ImnName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CorpSiteProjectOwner" ma:index="18" nillable="true" ma:displayName="Project Owner" ma:list="UserInfo" ma:SharePointGroup="0" ma:internalName="CorpSiteProjectOwner" ma:showField="ImnName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CorpSiteProjectLeader" ma:index="19" nillable="true" ma:displayName="Project Leader" ma:list="UserInfo" ma:SharePointGroup="0" ma:internalName="CorpSiteProjectLeader" ma:showField="ImnName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CorpSiteReportNumber" ma:index="20" nillable="true" ma:displayName="Report Number" ma:internalName="CorpSiteReportNumber">
      <xsd:simpleType>
        <xsd:restriction base="dms:Text">
          <xsd:maxLength value="255"/>
        </xsd:restriction>
      </xsd:simpleType>
    </xsd:element>
    <xsd:element name="CorpSiteISBN" ma:index="21" nillable="true" ma:displayName="ISBN" ma:internalName="CorpSiteISBN">
      <xsd:simpleType>
        <xsd:restriction base="dms:Text">
          <xsd:maxLength value="255"/>
        </xsd:restriction>
      </xsd:simpleType>
    </xsd:element>
    <xsd:element name="CorpSiteCoAuthors" ma:index="22" nillable="true" ma:displayName="Co Authors" ma:internalName="CorpSiteCoAuthors">
      <xsd:simpleType>
        <xsd:restriction base="dms:Text">
          <xsd:maxLength value="255"/>
        </xsd:restriction>
      </xsd:simpleType>
    </xsd:element>
    <xsd:element name="CorpSiteRecipientCompany" ma:index="23" nillable="true" ma:displayName="Recipient Company" ma:internalName="CorpSiteRecipientCompany">
      <xsd:simpleType>
        <xsd:restriction base="dms:Text">
          <xsd:maxLength value="255"/>
        </xsd:restriction>
      </xsd:simpleType>
    </xsd:element>
    <xsd:element name="CorpSiteRecipientPerson" ma:index="24" nillable="true" ma:displayName="Recipient Person" ma:internalName="CorpSiteRecipientPerson">
      <xsd:simpleType>
        <xsd:restriction base="dms:Text">
          <xsd:maxLength value="255"/>
        </xsd:restriction>
      </xsd:simpleType>
    </xsd:element>
    <xsd:element name="CorpSiteOurRef" ma:index="25" nillable="true" ma:displayName="Our Ref" ma:internalName="CorpSiteOurRef">
      <xsd:simpleType>
        <xsd:restriction base="dms:Text">
          <xsd:maxLength value="255"/>
        </xsd:restriction>
      </xsd:simpleType>
    </xsd:element>
    <xsd:element name="CorpSiteDocumentAuthor" ma:index="26" nillable="true" ma:displayName="Document Author" ma:internalName="CorpSiteDocumentAuthor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CorpSiteZipAddress" ma:index="27" nillable="true" ma:displayName="Address" ma:internalName="CorpSiteZipAddress">
      <xsd:simpleType>
        <xsd:restriction base="dms:Note">
          <xsd:maxLength value="255"/>
        </xsd:restriction>
      </xsd:simpleType>
    </xsd:element>
    <xsd:element name="CorpSiteZipContact" ma:index="28" nillable="true" ma:displayName="Contact" ma:internalName="CorpSiteZipContact">
      <xsd:simpleType>
        <xsd:restriction base="dms:Note">
          <xsd:maxLength value="255"/>
        </xsd:restriction>
      </xsd:simpleType>
    </xsd:element>
    <xsd:element name="CorpSiteVATNumber" ma:index="29" nillable="true" ma:displayName="VAT Number" ma:internalName="CorpSiteVATNumber">
      <xsd:simpleType>
        <xsd:restriction base="dms:Text">
          <xsd:maxLength value="255"/>
        </xsd:restriction>
      </xsd:simpleType>
    </xsd:element>
    <xsd:element name="CorpSiteInstituteEmail" ma:index="30" nillable="true" ma:displayName="Email Institute" ma:internalName="CorpSiteInstituteEmail">
      <xsd:simpleType>
        <xsd:restriction base="dms:Text">
          <xsd:maxLength value="255"/>
        </xsd:restriction>
      </xsd:simpleType>
    </xsd:element>
    <xsd:element name="CorpDocPageClassificationNbNo" ma:index="31" nillable="true" ma:displayName="Gradering Denne Siden" ma:default="Åpen" ma:internalName="CorpDocPageClassificationNbNo">
      <xsd:simpleType>
        <xsd:restriction base="dms:Choice">
          <xsd:enumeration value="Åpen"/>
          <xsd:enumeration value="Intern"/>
          <xsd:enumeration value="Fortrolig"/>
          <xsd:enumeration value="Strengt fortrolig"/>
          <xsd:maxLength value="255"/>
        </xsd:restriction>
      </xsd:simpleType>
    </xsd:element>
    <xsd:element name="CorpDocClassificationEnUs" ma:index="32" nillable="true" ma:displayName="Classification" ma:default="Unrestricted" ma:internalName="CorpDocClassificationEnUs">
      <xsd:simpleType>
        <xsd:restriction base="dms:Choice">
          <xsd:enumeration value="Unrestricted"/>
          <xsd:enumeration value="Internal"/>
          <xsd:enumeration value="Restricted"/>
          <xsd:enumeration value="Confidential"/>
          <xsd:maxLength value="255"/>
        </xsd:restriction>
      </xsd:simpleType>
    </xsd:element>
    <xsd:element name="CorpDocPageClassificationEnUs" ma:index="33" nillable="true" ma:displayName="Classification This Page" ma:default="Unrestricted" ma:internalName="CorpDocPageClassificationEnUs">
      <xsd:simpleType>
        <xsd:restriction base="dms:Choice">
          <xsd:enumeration value="Unrestricted"/>
          <xsd:enumeration value="Internal"/>
          <xsd:enumeration value="Restricted"/>
          <xsd:enumeration value="Confidential"/>
          <xsd:maxLength value="255"/>
        </xsd:restriction>
      </xsd:simpleType>
    </xsd:element>
    <xsd:element name="CorpDocClassificationNbNo" ma:index="34" nillable="true" ma:displayName="Gradering" ma:default="Åpen" ma:internalName="CorpDocClassificationNbNo">
      <xsd:simpleType>
        <xsd:restriction base="dms:Choice">
          <xsd:enumeration value="Åpen"/>
          <xsd:enumeration value="Intern"/>
          <xsd:enumeration value="Fortrolig"/>
          <xsd:enumeration value="Strengt fortrolig"/>
          <xsd:maxLength value="255"/>
        </xsd:restriction>
      </xsd:simpleType>
    </xsd:element>
    <xsd:element name="CorpSiteInstituteEnUs" ma:index="35" nillable="true" ma:displayName="InstituteEng" ma:internalName="CorpSiteInstituteEnUs">
      <xsd:simpleType>
        <xsd:restriction base="dms:Text">
          <xsd:maxLength value="255"/>
        </xsd:restriction>
      </xsd:simpleType>
    </xsd:element>
    <xsd:element name="CorpSiteInstitutePhone" ma:index="36" nillable="true" ma:displayName="Phone Instutute" ma:internalName="CorpSiteInstitutePhone">
      <xsd:simpleType>
        <xsd:restriction base="dms:Text">
          <xsd:maxLength value="255"/>
        </xsd:restriction>
      </xsd:simpleType>
    </xsd:element>
    <xsd:element name="CorpSiteDocLanguage" ma:index="37" nillable="true" ma:displayName="Language" ma:internalName="CorpSiteDocLanguage">
      <xsd:simpleType>
        <xsd:restriction base="dms:Text">
          <xsd:maxLength value="255"/>
        </xsd:restriction>
      </xsd:simpleType>
    </xsd:element>
    <xsd:element name="CorpDocInstitute" ma:index="38" nillable="true" ma:displayName="Institute" ma:internalName="CorpDocInstitute">
      <xsd:simpleType>
        <xsd:restriction base="dms:Text">
          <xsd:maxLength value="255"/>
        </xsd:restriction>
      </xsd:simpleType>
    </xsd:element>
    <xsd:element name="CorpDocVersion" ma:index="39" nillable="true" ma:displayName="Version" ma:internalName="CorpDocVersion">
      <xsd:simpleType>
        <xsd:restriction base="dms:Text">
          <xsd:maxLength value="255"/>
        </xsd:restriction>
      </xsd:simpleType>
    </xsd:element>
    <xsd:element name="CorpWorkflowStatus" ma:index="52" nillable="true" ma:displayName="Workflow Status" ma:internalName="CorpWorkflowStatus">
      <xsd:simpleType>
        <xsd:restriction base="dms:Text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f41b114-5b60-4a4e-8891-e2e93309cec8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40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41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44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45" nillable="true" ma:displayName="Tags" ma:internalName="MediaServiceAutoTags" ma:readOnly="true">
      <xsd:simpleType>
        <xsd:restriction base="dms:Text"/>
      </xsd:simpleType>
    </xsd:element>
    <xsd:element name="MediaServiceGenerationTime" ma:index="4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47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CR" ma:index="48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Location" ma:index="49" nillable="true" ma:displayName="Location" ma:internalName="MediaServiceLocation" ma:readOnly="true">
      <xsd:simpleType>
        <xsd:restriction base="dms:Text"/>
      </xsd:simpleType>
    </xsd:element>
    <xsd:element name="MediaServiceAutoKeyPoints" ma:index="5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5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dea8ee5-cd87-4273-8799-a110ae39f2b0" elementFormDefault="qualified">
    <xsd:import namespace="http://schemas.microsoft.com/office/2006/documentManagement/types"/>
    <xsd:import namespace="http://schemas.microsoft.com/office/infopath/2007/PartnerControls"/>
    <xsd:element name="SharedWithUsers" ma:index="42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43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CorpSiteAccess xmlns="8bbd4995-53b7-43e2-b62f-10947586ac31">Kun navngitte medlemmer</CorpSiteAccess>
    <CorpSiteClassification xmlns="8bbd4995-53b7-43e2-b62f-10947586ac31">Åpen</CorpSiteClassification>
    <CorpDocClassificationEnUs xmlns="8bbd4995-53b7-43e2-b62f-10947586ac31">Unrestricted</CorpDocClassificationEnUs>
    <CorpDocClassificationNbNo xmlns="8bbd4995-53b7-43e2-b62f-10947586ac31">Åpen</CorpDocClassificationNbNo>
    <CorpDocPageClassificationEnUs xmlns="8bbd4995-53b7-43e2-b62f-10947586ac31">Unrestricted</CorpDocPageClassificationEnUs>
    <CorpDocPageClassificationNbNo xmlns="8bbd4995-53b7-43e2-b62f-10947586ac31">Åpen</CorpDocPageClassificationNbNo>
    <CorpSiteZipContact xmlns="8bbd4995-53b7-43e2-b62f-10947586ac31" xsi:nil="true"/>
    <CorpSiteProjectLeader xmlns="8bbd4995-53b7-43e2-b62f-10947586ac31">
      <UserInfo>
        <DisplayName/>
        <AccountId xsi:nil="true"/>
        <AccountType/>
      </UserInfo>
    </CorpSiteProjectLeader>
    <CorpSiteSubTitle xmlns="8bbd4995-53b7-43e2-b62f-10947586ac31" xsi:nil="true"/>
    <CorpSiteTags xmlns="8bbd4995-53b7-43e2-b62f-10947586ac31" xsi:nil="true"/>
    <CorpSiteISBN xmlns="8bbd4995-53b7-43e2-b62f-10947586ac31" xsi:nil="true"/>
    <CorpWorkflowFeedback xmlns="8bbd4995-53b7-43e2-b62f-10947586ac31" xsi:nil="true"/>
    <CorpSiteRecipientPerson xmlns="8bbd4995-53b7-43e2-b62f-10947586ac31" xsi:nil="true"/>
    <CorpSiteProjectNumber xmlns="8bbd4995-53b7-43e2-b62f-10947586ac31" xsi:nil="true"/>
    <CorpSiteProjectName xmlns="8bbd4995-53b7-43e2-b62f-10947586ac31" xsi:nil="true"/>
    <CorpDocInstitute xmlns="8bbd4995-53b7-43e2-b62f-10947586ac31" xsi:nil="true"/>
    <CorpSiteInstitutePhone xmlns="8bbd4995-53b7-43e2-b62f-10947586ac31" xsi:nil="true"/>
    <CorpSiteProjectOwner xmlns="8bbd4995-53b7-43e2-b62f-10947586ac31">
      <UserInfo>
        <DisplayName/>
        <AccountId xsi:nil="true"/>
        <AccountType/>
      </UserInfo>
    </CorpSiteProjectOwner>
    <CorpSiteInstituteEmail xmlns="8bbd4995-53b7-43e2-b62f-10947586ac31" xsi:nil="true"/>
    <CorpSiteCoAuthors xmlns="8bbd4995-53b7-43e2-b62f-10947586ac31" xsi:nil="true"/>
    <CorpSiteDocumentAuthor xmlns="8bbd4995-53b7-43e2-b62f-10947586ac31">
      <UserInfo>
        <DisplayName/>
        <AccountId xsi:nil="true"/>
        <AccountType/>
      </UserInfo>
    </CorpSiteDocumentAuthor>
    <CorpSiteInstituteEnUs xmlns="8bbd4995-53b7-43e2-b62f-10947586ac31" xsi:nil="true"/>
    <CorpSiteRecipientCompany xmlns="8bbd4995-53b7-43e2-b62f-10947586ac31" xsi:nil="true"/>
    <CorpSiteDocLanguage xmlns="8bbd4995-53b7-43e2-b62f-10947586ac31" xsi:nil="true"/>
    <CorpDocVersion xmlns="8bbd4995-53b7-43e2-b62f-10947586ac31" xsi:nil="true"/>
    <CorpWorkflowApproval xmlns="8bbd4995-53b7-43e2-b62f-10947586ac31" xsi:nil="true"/>
    <ArchiveStatus xmlns="8bbd4995-53b7-43e2-b62f-10947586ac31" xsi:nil="true"/>
    <CorpSiteProjectQA xmlns="8bbd4995-53b7-43e2-b62f-10947586ac31">
      <UserInfo>
        <DisplayName/>
        <AccountId xsi:nil="true"/>
        <AccountType/>
      </UserInfo>
    </CorpSiteProjectQA>
    <CorpSiteZipAddress xmlns="8bbd4995-53b7-43e2-b62f-10947586ac31" xsi:nil="true"/>
    <CorpSiteVATNumber xmlns="8bbd4995-53b7-43e2-b62f-10947586ac31" xsi:nil="true"/>
    <CorpSiteReportNumber xmlns="8bbd4995-53b7-43e2-b62f-10947586ac31" xsi:nil="true"/>
    <CorpSiteOurRef xmlns="8bbd4995-53b7-43e2-b62f-10947586ac31" xsi:nil="true"/>
    <CorpWorkflowStatus xmlns="8bbd4995-53b7-43e2-b62f-10947586ac31" xsi:nil="true"/>
  </documentManagement>
</p:properties>
</file>

<file path=customXml/itemProps1.xml><?xml version="1.0" encoding="utf-8"?>
<ds:datastoreItem xmlns:ds="http://schemas.openxmlformats.org/officeDocument/2006/customXml" ds:itemID="{952C7259-671A-43A3-9FD2-E95A732AB4C0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6CA869BC-5239-4E4C-BE21-BC6EB54EB697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8bbd4995-53b7-43e2-b62f-10947586ac31"/>
    <ds:schemaRef ds:uri="3f41b114-5b60-4a4e-8891-e2e93309cec8"/>
    <ds:schemaRef ds:uri="ddea8ee5-cd87-4273-8799-a110ae39f2b0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92990C49-CCFA-4BA2-B00D-D66BF89C4919}">
  <ds:schemaRefs>
    <ds:schemaRef ds:uri="http://purl.org/dc/elements/1.1/"/>
    <ds:schemaRef ds:uri="3f41b114-5b60-4a4e-8891-e2e93309cec8"/>
    <ds:schemaRef ds:uri="http://schemas.openxmlformats.org/package/2006/metadata/core-properties"/>
    <ds:schemaRef ds:uri="http://schemas.microsoft.com/office/2006/documentManagement/types"/>
    <ds:schemaRef ds:uri="http://purl.org/dc/dcmitype/"/>
    <ds:schemaRef ds:uri="http://schemas.microsoft.com/office/infopath/2007/PartnerControls"/>
    <ds:schemaRef ds:uri="http://schemas.microsoft.com/office/2006/metadata/properties"/>
    <ds:schemaRef ds:uri="http://purl.org/dc/terms/"/>
    <ds:schemaRef ds:uri="ddea8ee5-cd87-4273-8799-a110ae39f2b0"/>
    <ds:schemaRef ds:uri="8bbd4995-53b7-43e2-b62f-10947586ac31"/>
    <ds:schemaRef ds:uri="http://www.w3.org/XML/1998/namespac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2155</TotalTime>
  <Words>1936</Words>
  <Application>Microsoft Office PowerPoint</Application>
  <PresentationFormat>Widescreen</PresentationFormat>
  <Paragraphs>448</Paragraphs>
  <Slides>32</Slides>
  <Notes>9</Notes>
  <HiddenSlides>0</HiddenSlides>
  <MMClips>0</MMClips>
  <ScaleCrop>false</ScaleCrop>
  <HeadingPairs>
    <vt:vector size="8" baseType="variant">
      <vt:variant>
        <vt:lpstr>Brukte skrifter</vt:lpstr>
      </vt:variant>
      <vt:variant>
        <vt:i4>6</vt:i4>
      </vt:variant>
      <vt:variant>
        <vt:lpstr>Tema</vt:lpstr>
      </vt:variant>
      <vt:variant>
        <vt:i4>2</vt:i4>
      </vt:variant>
      <vt:variant>
        <vt:lpstr>Innebygde OLE-servere</vt:lpstr>
      </vt:variant>
      <vt:variant>
        <vt:i4>1</vt:i4>
      </vt:variant>
      <vt:variant>
        <vt:lpstr>Lysbildetitler</vt:lpstr>
      </vt:variant>
      <vt:variant>
        <vt:i4>32</vt:i4>
      </vt:variant>
    </vt:vector>
  </HeadingPairs>
  <TitlesOfParts>
    <vt:vector size="41" baseType="lpstr">
      <vt:lpstr>Arial</vt:lpstr>
      <vt:lpstr>Arial Narrow</vt:lpstr>
      <vt:lpstr>Calibri</vt:lpstr>
      <vt:lpstr>Red Hat Display</vt:lpstr>
      <vt:lpstr>Red Hat Text</vt:lpstr>
      <vt:lpstr>Times New Roman</vt:lpstr>
      <vt:lpstr>SINTEF Lys</vt:lpstr>
      <vt:lpstr>SINTEF Mørk</vt:lpstr>
      <vt:lpstr>Equation</vt:lpstr>
      <vt:lpstr>FlexBuild  </vt:lpstr>
      <vt:lpstr>FLEXBUILD The value of end-use flexibility in the future Norwegian energy system  Evaluate the role of local flexibility interacting with the power system and district heating system</vt:lpstr>
      <vt:lpstr>The models and their integration</vt:lpstr>
      <vt:lpstr>BUTLER</vt:lpstr>
      <vt:lpstr>Electricity use in Norway and Denmark</vt:lpstr>
      <vt:lpstr>Reduce peak load</vt:lpstr>
      <vt:lpstr>New grid tariffs analysed</vt:lpstr>
      <vt:lpstr>Single Family Home 250 m2</vt:lpstr>
      <vt:lpstr>Electricity load with energy tariff   </vt:lpstr>
      <vt:lpstr>Subscription tariff</vt:lpstr>
      <vt:lpstr>Subscription tariff</vt:lpstr>
      <vt:lpstr>Daily peak power</vt:lpstr>
      <vt:lpstr>What happens on the coldest day?</vt:lpstr>
      <vt:lpstr>BUTLER: Results for region NO1</vt:lpstr>
      <vt:lpstr>Aggregated heat demand in 2020</vt:lpstr>
      <vt:lpstr>Aggregated electricity load with different grid tariffs</vt:lpstr>
      <vt:lpstr>FlexBuild – value of local flexibility for the system</vt:lpstr>
      <vt:lpstr>PowerPoint-presentasjon</vt:lpstr>
      <vt:lpstr>FLEXBUILD project The value of end-user flexibility in Norway's future energy system</vt:lpstr>
      <vt:lpstr>Motivation</vt:lpstr>
      <vt:lpstr>Hypothesis </vt:lpstr>
      <vt:lpstr>FLEXBUILD Evaluate the the role of local flexibility interacting with overall energy systems </vt:lpstr>
      <vt:lpstr>Households</vt:lpstr>
      <vt:lpstr>Buildings may contribute to the power balance </vt:lpstr>
      <vt:lpstr>Buildings may contribute to the power balance </vt:lpstr>
      <vt:lpstr>How can buildings contribute?</vt:lpstr>
      <vt:lpstr>New grid tariffs</vt:lpstr>
      <vt:lpstr>PowerPoint-presentasjon</vt:lpstr>
      <vt:lpstr>Coupling: TIMES-Norge and BUTLER</vt:lpstr>
      <vt:lpstr>Comparison of BUTLER and TIMES Aggregated results for region NO1 from the two models in year 2020</vt:lpstr>
      <vt:lpstr>Aggregated electricity load</vt:lpstr>
      <vt:lpstr>Summing up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lexBuild  </dc:title>
  <dc:creator>Karen Byskov Lindberg</dc:creator>
  <cp:lastModifiedBy>Karen Byskov Lindberg</cp:lastModifiedBy>
  <cp:revision>4</cp:revision>
  <cp:lastPrinted>2020-03-13T13:33:39Z</cp:lastPrinted>
  <dcterms:created xsi:type="dcterms:W3CDTF">2020-03-10T19:26:46Z</dcterms:created>
  <dcterms:modified xsi:type="dcterms:W3CDTF">2020-08-12T05:42:4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31B82B69D2361148B4D8F7EC1568021308000B11543ACF81C840B7C1C251466ED02C</vt:lpwstr>
  </property>
</Properties>
</file>